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66B8" w:rsidRPr="008779B4" w:rsidRDefault="00604D38" w:rsidP="00600FBF">
      <w:pPr>
        <w:tabs>
          <w:tab w:val="left" w:pos="360"/>
          <w:tab w:val="left" w:pos="1980"/>
          <w:tab w:val="left" w:pos="3960"/>
          <w:tab w:val="left" w:pos="5940"/>
        </w:tabs>
        <w:jc w:val="center"/>
        <w:rPr>
          <w:b/>
        </w:rPr>
      </w:pPr>
      <w:r>
        <w:rPr>
          <w:b/>
        </w:rPr>
        <w:t xml:space="preserve"> </w:t>
      </w:r>
    </w:p>
    <w:p w:rsidR="003966B8" w:rsidRPr="000B230C" w:rsidRDefault="003966B8" w:rsidP="00600FBF">
      <w:pPr>
        <w:tabs>
          <w:tab w:val="left" w:pos="360"/>
          <w:tab w:val="left" w:pos="1980"/>
          <w:tab w:val="left" w:pos="3960"/>
          <w:tab w:val="left" w:pos="5940"/>
        </w:tabs>
        <w:jc w:val="center"/>
        <w:rPr>
          <w:b/>
          <w:color w:val="00B050"/>
        </w:rPr>
      </w:pPr>
      <w:r w:rsidRPr="000B230C">
        <w:rPr>
          <w:b/>
          <w:color w:val="00B050"/>
        </w:rPr>
        <w:t>CỰC TRỊ TRONG HÌNH HỌC KHÔNG GIAN</w:t>
      </w:r>
    </w:p>
    <w:p w:rsidR="003966B8" w:rsidRPr="008779B4" w:rsidRDefault="003966B8" w:rsidP="00600FBF">
      <w:pPr>
        <w:tabs>
          <w:tab w:val="left" w:pos="360"/>
          <w:tab w:val="left" w:pos="1980"/>
          <w:tab w:val="left" w:pos="3960"/>
          <w:tab w:val="left" w:pos="5940"/>
        </w:tabs>
        <w:jc w:val="center"/>
        <w:rPr>
          <w:b/>
        </w:rPr>
      </w:pPr>
    </w:p>
    <w:p w:rsidR="003966B8" w:rsidRPr="008779B4" w:rsidRDefault="003966B8" w:rsidP="00600FBF">
      <w:pPr>
        <w:tabs>
          <w:tab w:val="left" w:pos="360"/>
          <w:tab w:val="left" w:pos="1980"/>
          <w:tab w:val="left" w:pos="3960"/>
          <w:tab w:val="left" w:pos="5940"/>
        </w:tabs>
        <w:jc w:val="center"/>
        <w:rPr>
          <w:b/>
        </w:rPr>
      </w:pPr>
    </w:p>
    <w:p w:rsidR="009E74CA" w:rsidRPr="008779B4" w:rsidRDefault="009E74CA" w:rsidP="00600FBF">
      <w:pPr>
        <w:tabs>
          <w:tab w:val="left" w:pos="360"/>
          <w:tab w:val="left" w:pos="1980"/>
          <w:tab w:val="left" w:pos="3960"/>
          <w:tab w:val="left" w:pos="5940"/>
        </w:tabs>
        <w:jc w:val="both"/>
        <w:rPr>
          <w:b/>
          <w:sz w:val="20"/>
          <w:szCs w:val="20"/>
        </w:rPr>
      </w:pPr>
      <w:r w:rsidRPr="008779B4">
        <w:rPr>
          <w:b/>
          <w:sz w:val="20"/>
          <w:szCs w:val="20"/>
        </w:rPr>
        <w:t>Câu 1</w:t>
      </w:r>
      <w:r w:rsidR="00984FA7" w:rsidRPr="008779B4">
        <w:rPr>
          <w:b/>
          <w:sz w:val="20"/>
          <w:szCs w:val="20"/>
        </w:rPr>
        <w:t>11</w:t>
      </w:r>
      <w:r w:rsidRPr="008779B4">
        <w:rPr>
          <w:b/>
          <w:sz w:val="20"/>
          <w:szCs w:val="20"/>
        </w:rPr>
        <w:t xml:space="preserve">. </w:t>
      </w:r>
      <w:r w:rsidRPr="008779B4">
        <w:rPr>
          <w:sz w:val="20"/>
          <w:szCs w:val="20"/>
        </w:rPr>
        <w:t xml:space="preserve">Cho hình chóp </w:t>
      </w:r>
      <w:r w:rsidRPr="008779B4">
        <w:rPr>
          <w:position w:val="-6"/>
          <w:sz w:val="20"/>
          <w:szCs w:val="20"/>
        </w:rPr>
        <w:object w:dxaOrig="6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2pt" o:ole="">
            <v:imagedata r:id="rId7" o:title=""/>
          </v:shape>
          <o:OLEObject Type="Embed" ProgID="Equation.DSMT4" ShapeID="_x0000_i1025" DrawAspect="Content" ObjectID="_1624862998" r:id="rId8"/>
        </w:object>
      </w:r>
      <w:r w:rsidRPr="008779B4">
        <w:rPr>
          <w:sz w:val="20"/>
          <w:szCs w:val="20"/>
        </w:rPr>
        <w:t xml:space="preserve"> có </w:t>
      </w:r>
      <w:r w:rsidRPr="008779B4">
        <w:rPr>
          <w:position w:val="-6"/>
          <w:sz w:val="20"/>
          <w:szCs w:val="20"/>
        </w:rPr>
        <w:object w:dxaOrig="660" w:dyaOrig="240">
          <v:shape id="_x0000_i1026" type="#_x0000_t75" style="width:33pt;height:12pt" o:ole="">
            <v:imagedata r:id="rId9" o:title=""/>
          </v:shape>
          <o:OLEObject Type="Embed" ProgID="Equation.DSMT4" ShapeID="_x0000_i1026" DrawAspect="Content" ObjectID="_1624862999" r:id="rId10"/>
        </w:object>
      </w:r>
      <w:r w:rsidRPr="008779B4">
        <w:rPr>
          <w:sz w:val="20"/>
          <w:szCs w:val="20"/>
        </w:rPr>
        <w:t xml:space="preserve">, </w:t>
      </w:r>
      <w:r w:rsidRPr="008779B4">
        <w:rPr>
          <w:position w:val="-6"/>
          <w:sz w:val="20"/>
          <w:szCs w:val="20"/>
        </w:rPr>
        <w:object w:dxaOrig="900" w:dyaOrig="300">
          <v:shape id="_x0000_i1027" type="#_x0000_t75" style="width:45pt;height:15pt" o:ole="">
            <v:imagedata r:id="rId11" o:title=""/>
          </v:shape>
          <o:OLEObject Type="Embed" ProgID="Equation.DSMT4" ShapeID="_x0000_i1027" DrawAspect="Content" ObjectID="_1624863000" r:id="rId12"/>
        </w:object>
      </w:r>
      <w:r w:rsidRPr="008779B4">
        <w:rPr>
          <w:sz w:val="20"/>
          <w:szCs w:val="20"/>
        </w:rPr>
        <w:t xml:space="preserve">, </w:t>
      </w:r>
      <w:r w:rsidRPr="008779B4">
        <w:rPr>
          <w:position w:val="-6"/>
          <w:sz w:val="20"/>
          <w:szCs w:val="20"/>
        </w:rPr>
        <w:object w:dxaOrig="920" w:dyaOrig="300">
          <v:shape id="_x0000_i1028" type="#_x0000_t75" style="width:45.75pt;height:15pt" o:ole="">
            <v:imagedata r:id="rId13" o:title=""/>
          </v:shape>
          <o:OLEObject Type="Embed" ProgID="Equation.DSMT4" ShapeID="_x0000_i1028" DrawAspect="Content" ObjectID="_1624863001" r:id="rId14"/>
        </w:object>
      </w:r>
      <w:r w:rsidRPr="008779B4">
        <w:rPr>
          <w:sz w:val="20"/>
          <w:szCs w:val="20"/>
        </w:rPr>
        <w:t xml:space="preserve">. Tính thể tích lớn nhất </w:t>
      </w:r>
      <w:r w:rsidRPr="008779B4">
        <w:rPr>
          <w:position w:val="-10"/>
          <w:sz w:val="20"/>
          <w:szCs w:val="20"/>
        </w:rPr>
        <w:object w:dxaOrig="400" w:dyaOrig="300">
          <v:shape id="_x0000_i1029" type="#_x0000_t75" style="width:20.25pt;height:15pt" o:ole="">
            <v:imagedata r:id="rId15" o:title=""/>
          </v:shape>
          <o:OLEObject Type="Embed" ProgID="Equation.DSMT4" ShapeID="_x0000_i1029" DrawAspect="Content" ObjectID="_1624863002" r:id="rId16"/>
        </w:object>
      </w:r>
      <w:r w:rsidRPr="008779B4">
        <w:rPr>
          <w:sz w:val="20"/>
          <w:szCs w:val="20"/>
        </w:rPr>
        <w:t xml:space="preserve"> của khối chóp đã cho.</w:t>
      </w:r>
    </w:p>
    <w:p w:rsidR="009E74CA" w:rsidRPr="008779B4" w:rsidRDefault="009E74CA" w:rsidP="00600FBF">
      <w:pPr>
        <w:tabs>
          <w:tab w:val="left" w:pos="360"/>
          <w:tab w:val="left" w:pos="1980"/>
          <w:tab w:val="left" w:pos="3960"/>
          <w:tab w:val="left" w:pos="5940"/>
        </w:tabs>
        <w:jc w:val="both"/>
        <w:rPr>
          <w:sz w:val="20"/>
          <w:szCs w:val="20"/>
        </w:rPr>
      </w:pPr>
      <w:r w:rsidRPr="008779B4">
        <w:rPr>
          <w:b/>
          <w:sz w:val="20"/>
          <w:szCs w:val="20"/>
        </w:rPr>
        <w:tab/>
        <w:t>A</w:t>
      </w:r>
      <w:r w:rsidRPr="008779B4">
        <w:rPr>
          <w:sz w:val="20"/>
          <w:szCs w:val="20"/>
        </w:rPr>
        <w:t xml:space="preserve">. </w:t>
      </w:r>
      <w:r w:rsidRPr="008779B4">
        <w:rPr>
          <w:position w:val="-10"/>
          <w:sz w:val="20"/>
          <w:szCs w:val="20"/>
        </w:rPr>
        <w:object w:dxaOrig="1140" w:dyaOrig="340">
          <v:shape id="_x0000_i1030" type="#_x0000_t75" style="width:57pt;height:17.25pt" o:ole="">
            <v:imagedata r:id="rId17" o:title=""/>
          </v:shape>
          <o:OLEObject Type="Embed" ProgID="Equation.DSMT4" ShapeID="_x0000_i1030" DrawAspect="Content" ObjectID="_1624863003" r:id="rId18"/>
        </w:object>
      </w:r>
      <w:r w:rsidRPr="008779B4">
        <w:rPr>
          <w:sz w:val="20"/>
          <w:szCs w:val="20"/>
        </w:rPr>
        <w:t xml:space="preserve"> </w:t>
      </w:r>
      <w:r w:rsidRPr="008779B4">
        <w:rPr>
          <w:sz w:val="20"/>
          <w:szCs w:val="20"/>
        </w:rPr>
        <w:tab/>
      </w:r>
      <w:r w:rsidRPr="008779B4">
        <w:rPr>
          <w:b/>
          <w:sz w:val="20"/>
          <w:szCs w:val="20"/>
        </w:rPr>
        <w:t>B.</w:t>
      </w:r>
      <w:r w:rsidRPr="008779B4">
        <w:rPr>
          <w:sz w:val="20"/>
          <w:szCs w:val="20"/>
        </w:rPr>
        <w:t xml:space="preserve"> </w:t>
      </w:r>
      <w:r w:rsidRPr="008779B4">
        <w:rPr>
          <w:position w:val="-20"/>
          <w:sz w:val="20"/>
          <w:szCs w:val="20"/>
        </w:rPr>
        <w:object w:dxaOrig="1200" w:dyaOrig="580">
          <v:shape id="_x0000_i1031" type="#_x0000_t75" style="width:60pt;height:29.25pt" o:ole="">
            <v:imagedata r:id="rId19" o:title=""/>
          </v:shape>
          <o:OLEObject Type="Embed" ProgID="Equation.DSMT4" ShapeID="_x0000_i1031" DrawAspect="Content" ObjectID="_1624863004" r:id="rId20"/>
        </w:object>
      </w:r>
      <w:r w:rsidRPr="008779B4">
        <w:rPr>
          <w:sz w:val="20"/>
          <w:szCs w:val="20"/>
        </w:rPr>
        <w:t xml:space="preserve"> </w:t>
      </w:r>
      <w:r w:rsidRPr="008779B4">
        <w:rPr>
          <w:sz w:val="20"/>
          <w:szCs w:val="20"/>
        </w:rPr>
        <w:tab/>
      </w:r>
      <w:r w:rsidRPr="008779B4">
        <w:rPr>
          <w:b/>
          <w:sz w:val="20"/>
          <w:szCs w:val="20"/>
        </w:rPr>
        <w:t>C</w:t>
      </w:r>
      <w:r w:rsidRPr="008779B4">
        <w:rPr>
          <w:sz w:val="20"/>
          <w:szCs w:val="20"/>
        </w:rPr>
        <w:t xml:space="preserve">. </w:t>
      </w:r>
      <w:r w:rsidRPr="008779B4">
        <w:rPr>
          <w:position w:val="-22"/>
          <w:sz w:val="20"/>
          <w:szCs w:val="20"/>
        </w:rPr>
        <w:object w:dxaOrig="1200" w:dyaOrig="600">
          <v:shape id="_x0000_i1032" type="#_x0000_t75" style="width:60pt;height:30pt" o:ole="">
            <v:imagedata r:id="rId21" o:title=""/>
          </v:shape>
          <o:OLEObject Type="Embed" ProgID="Equation.DSMT4" ShapeID="_x0000_i1032" DrawAspect="Content" ObjectID="_1624863005" r:id="rId22"/>
        </w:object>
      </w:r>
      <w:r w:rsidRPr="008779B4">
        <w:rPr>
          <w:sz w:val="20"/>
          <w:szCs w:val="20"/>
        </w:rPr>
        <w:t xml:space="preserve"> </w:t>
      </w:r>
      <w:r w:rsidRPr="008779B4">
        <w:rPr>
          <w:sz w:val="20"/>
          <w:szCs w:val="20"/>
        </w:rPr>
        <w:tab/>
      </w:r>
      <w:r w:rsidRPr="008779B4">
        <w:rPr>
          <w:b/>
          <w:sz w:val="20"/>
          <w:szCs w:val="20"/>
        </w:rPr>
        <w:t>D</w:t>
      </w:r>
      <w:r w:rsidRPr="008779B4">
        <w:rPr>
          <w:sz w:val="20"/>
          <w:szCs w:val="20"/>
        </w:rPr>
        <w:t xml:space="preserve">. </w:t>
      </w:r>
      <w:r w:rsidRPr="008779B4">
        <w:rPr>
          <w:position w:val="-22"/>
          <w:sz w:val="20"/>
          <w:szCs w:val="20"/>
        </w:rPr>
        <w:object w:dxaOrig="1200" w:dyaOrig="600">
          <v:shape id="_x0000_i1033" type="#_x0000_t75" style="width:60pt;height:30pt" o:ole="">
            <v:imagedata r:id="rId23" o:title=""/>
          </v:shape>
          <o:OLEObject Type="Embed" ProgID="Equation.DSMT4" ShapeID="_x0000_i1033" DrawAspect="Content" ObjectID="_1624863006" r:id="rId24"/>
        </w:object>
      </w:r>
    </w:p>
    <w:p w:rsidR="009E74CA" w:rsidRPr="008779B4" w:rsidRDefault="009E74CA" w:rsidP="00600FBF">
      <w:pPr>
        <w:tabs>
          <w:tab w:val="left" w:pos="360"/>
          <w:tab w:val="left" w:pos="1980"/>
          <w:tab w:val="left" w:pos="3960"/>
          <w:tab w:val="left" w:pos="5940"/>
        </w:tabs>
        <w:jc w:val="both"/>
        <w:rPr>
          <w:sz w:val="20"/>
          <w:szCs w:val="20"/>
        </w:rPr>
      </w:pPr>
      <w:r w:rsidRPr="008779B4">
        <w:rPr>
          <w:b/>
          <w:sz w:val="20"/>
          <w:szCs w:val="20"/>
        </w:rPr>
        <w:t xml:space="preserve">Câu </w:t>
      </w:r>
      <w:r w:rsidR="00984FA7" w:rsidRPr="008779B4">
        <w:rPr>
          <w:b/>
          <w:sz w:val="20"/>
          <w:szCs w:val="20"/>
        </w:rPr>
        <w:t>11</w:t>
      </w:r>
      <w:r w:rsidRPr="008779B4">
        <w:rPr>
          <w:b/>
          <w:sz w:val="20"/>
          <w:szCs w:val="20"/>
        </w:rPr>
        <w:t>2.</w:t>
      </w:r>
      <w:r w:rsidRPr="008779B4">
        <w:rPr>
          <w:sz w:val="20"/>
          <w:szCs w:val="20"/>
        </w:rPr>
        <w:t xml:space="preserve"> Cho hình hộp chữ nhật </w:t>
      </w:r>
      <w:r w:rsidRPr="008779B4">
        <w:rPr>
          <w:position w:val="-6"/>
          <w:sz w:val="20"/>
          <w:szCs w:val="20"/>
        </w:rPr>
        <w:object w:dxaOrig="1560" w:dyaOrig="240">
          <v:shape id="_x0000_i1034" type="#_x0000_t75" style="width:78pt;height:12pt" o:ole="">
            <v:imagedata r:id="rId25" o:title=""/>
          </v:shape>
          <o:OLEObject Type="Embed" ProgID="Equation.DSMT4" ShapeID="_x0000_i1034" DrawAspect="Content" ObjectID="_1624863007" r:id="rId26"/>
        </w:object>
      </w:r>
      <w:r w:rsidRPr="008779B4">
        <w:rPr>
          <w:sz w:val="20"/>
          <w:szCs w:val="20"/>
        </w:rPr>
        <w:t xml:space="preserve"> có độ dài đường chéo </w:t>
      </w:r>
      <w:r w:rsidRPr="008779B4">
        <w:rPr>
          <w:position w:val="-6"/>
          <w:sz w:val="20"/>
          <w:szCs w:val="20"/>
        </w:rPr>
        <w:object w:dxaOrig="1040" w:dyaOrig="300">
          <v:shape id="_x0000_i1035" type="#_x0000_t75" style="width:51.75pt;height:15pt" o:ole="">
            <v:imagedata r:id="rId27" o:title=""/>
          </v:shape>
          <o:OLEObject Type="Embed" ProgID="Equation.DSMT4" ShapeID="_x0000_i1035" DrawAspect="Content" ObjectID="_1624863008" r:id="rId28"/>
        </w:object>
      </w:r>
      <w:r w:rsidRPr="008779B4">
        <w:rPr>
          <w:sz w:val="20"/>
          <w:szCs w:val="20"/>
        </w:rPr>
        <w:t xml:space="preserve"> Gọi </w:t>
      </w:r>
      <w:r w:rsidRPr="008779B4">
        <w:rPr>
          <w:position w:val="-6"/>
          <w:sz w:val="20"/>
          <w:szCs w:val="20"/>
        </w:rPr>
        <w:object w:dxaOrig="200" w:dyaOrig="240">
          <v:shape id="_x0000_i1036" type="#_x0000_t75" style="width:9.75pt;height:12pt" o:ole="">
            <v:imagedata r:id="rId29" o:title=""/>
          </v:shape>
          <o:OLEObject Type="Embed" ProgID="Equation.DSMT4" ShapeID="_x0000_i1036" DrawAspect="Content" ObjectID="_1624863009" r:id="rId30"/>
        </w:object>
      </w:r>
      <w:r w:rsidRPr="008779B4">
        <w:rPr>
          <w:sz w:val="20"/>
          <w:szCs w:val="20"/>
        </w:rPr>
        <w:t xml:space="preserve"> là diện tích toàn phần của hình hộp đã cho. Tìm giá trị lớn nhất </w:t>
      </w:r>
      <w:r w:rsidRPr="008779B4">
        <w:rPr>
          <w:position w:val="-10"/>
          <w:sz w:val="20"/>
          <w:szCs w:val="20"/>
        </w:rPr>
        <w:object w:dxaOrig="400" w:dyaOrig="300">
          <v:shape id="_x0000_i1037" type="#_x0000_t75" style="width:20.25pt;height:15pt" o:ole="">
            <v:imagedata r:id="rId31" o:title=""/>
          </v:shape>
          <o:OLEObject Type="Embed" ProgID="Equation.DSMT4" ShapeID="_x0000_i1037" DrawAspect="Content" ObjectID="_1624863010" r:id="rId32"/>
        </w:object>
      </w:r>
      <w:r w:rsidRPr="008779B4">
        <w:rPr>
          <w:sz w:val="20"/>
          <w:szCs w:val="20"/>
        </w:rPr>
        <w:t xml:space="preserve"> của </w:t>
      </w:r>
      <w:r w:rsidRPr="008779B4">
        <w:rPr>
          <w:position w:val="-6"/>
          <w:sz w:val="20"/>
          <w:szCs w:val="20"/>
        </w:rPr>
        <w:object w:dxaOrig="240" w:dyaOrig="240">
          <v:shape id="_x0000_i1038" type="#_x0000_t75" style="width:12pt;height:12pt" o:ole="">
            <v:imagedata r:id="rId33" o:title=""/>
          </v:shape>
          <o:OLEObject Type="Embed" ProgID="Equation.DSMT4" ShapeID="_x0000_i1038" DrawAspect="Content" ObjectID="_1624863011" r:id="rId34"/>
        </w:object>
      </w:r>
    </w:p>
    <w:p w:rsidR="009E74CA" w:rsidRPr="008779B4" w:rsidRDefault="009E74CA" w:rsidP="00600FBF">
      <w:pPr>
        <w:tabs>
          <w:tab w:val="left" w:pos="360"/>
          <w:tab w:val="left" w:pos="1980"/>
          <w:tab w:val="left" w:pos="3960"/>
          <w:tab w:val="left" w:pos="5940"/>
        </w:tabs>
        <w:jc w:val="both"/>
        <w:rPr>
          <w:sz w:val="20"/>
          <w:szCs w:val="20"/>
        </w:rPr>
      </w:pPr>
      <w:r w:rsidRPr="008779B4">
        <w:rPr>
          <w:b/>
          <w:sz w:val="20"/>
          <w:szCs w:val="20"/>
        </w:rPr>
        <w:tab/>
        <w:t xml:space="preserve">A. </w:t>
      </w:r>
      <w:r w:rsidRPr="008779B4">
        <w:rPr>
          <w:position w:val="-10"/>
          <w:sz w:val="20"/>
          <w:szCs w:val="20"/>
        </w:rPr>
        <w:object w:dxaOrig="1160" w:dyaOrig="340">
          <v:shape id="_x0000_i1039" type="#_x0000_t75" style="width:57.75pt;height:17.25pt" o:ole="">
            <v:imagedata r:id="rId35" o:title=""/>
          </v:shape>
          <o:OLEObject Type="Embed" ProgID="Equation.DSMT4" ShapeID="_x0000_i1039" DrawAspect="Content" ObjectID="_1624863012" r:id="rId36"/>
        </w:object>
      </w:r>
      <w:r w:rsidRPr="008779B4">
        <w:rPr>
          <w:sz w:val="20"/>
          <w:szCs w:val="20"/>
        </w:rPr>
        <w:t xml:space="preserve"> </w:t>
      </w:r>
      <w:r w:rsidRPr="008779B4">
        <w:rPr>
          <w:sz w:val="20"/>
          <w:szCs w:val="20"/>
        </w:rPr>
        <w:tab/>
      </w:r>
      <w:r w:rsidRPr="008779B4">
        <w:rPr>
          <w:b/>
          <w:sz w:val="20"/>
          <w:szCs w:val="20"/>
        </w:rPr>
        <w:t xml:space="preserve">B. </w:t>
      </w:r>
      <w:r w:rsidRPr="008779B4">
        <w:rPr>
          <w:position w:val="-10"/>
          <w:sz w:val="20"/>
          <w:szCs w:val="20"/>
        </w:rPr>
        <w:object w:dxaOrig="1140" w:dyaOrig="340">
          <v:shape id="_x0000_i1040" type="#_x0000_t75" style="width:57pt;height:17.25pt" o:ole="">
            <v:imagedata r:id="rId37" o:title=""/>
          </v:shape>
          <o:OLEObject Type="Embed" ProgID="Equation.DSMT4" ShapeID="_x0000_i1040" DrawAspect="Content" ObjectID="_1624863013" r:id="rId38"/>
        </w:object>
      </w:r>
      <w:r w:rsidRPr="008779B4">
        <w:rPr>
          <w:sz w:val="20"/>
          <w:szCs w:val="20"/>
        </w:rPr>
        <w:tab/>
      </w:r>
      <w:r w:rsidRPr="008779B4">
        <w:rPr>
          <w:b/>
          <w:sz w:val="20"/>
          <w:szCs w:val="20"/>
        </w:rPr>
        <w:t xml:space="preserve">C. </w:t>
      </w:r>
      <w:r w:rsidRPr="008779B4">
        <w:rPr>
          <w:position w:val="-10"/>
          <w:sz w:val="20"/>
          <w:szCs w:val="20"/>
        </w:rPr>
        <w:object w:dxaOrig="900" w:dyaOrig="300">
          <v:shape id="_x0000_i1041" type="#_x0000_t75" style="width:45pt;height:15pt" o:ole="">
            <v:imagedata r:id="rId39" o:title=""/>
          </v:shape>
          <o:OLEObject Type="Embed" ProgID="Equation.DSMT4" ShapeID="_x0000_i1041" DrawAspect="Content" ObjectID="_1624863014" r:id="rId40"/>
        </w:object>
      </w:r>
      <w:r w:rsidRPr="008779B4">
        <w:rPr>
          <w:sz w:val="20"/>
          <w:szCs w:val="20"/>
        </w:rPr>
        <w:tab/>
      </w:r>
      <w:r w:rsidRPr="008779B4">
        <w:rPr>
          <w:b/>
          <w:sz w:val="20"/>
          <w:szCs w:val="20"/>
        </w:rPr>
        <w:t xml:space="preserve">D. </w:t>
      </w:r>
      <w:r w:rsidRPr="008779B4">
        <w:rPr>
          <w:position w:val="-10"/>
          <w:sz w:val="20"/>
          <w:szCs w:val="20"/>
        </w:rPr>
        <w:object w:dxaOrig="920" w:dyaOrig="300">
          <v:shape id="_x0000_i1042" type="#_x0000_t75" style="width:45.75pt;height:15pt" o:ole="">
            <v:imagedata r:id="rId41" o:title=""/>
          </v:shape>
          <o:OLEObject Type="Embed" ProgID="Equation.DSMT4" ShapeID="_x0000_i1042" DrawAspect="Content" ObjectID="_1624863015" r:id="rId42"/>
        </w:object>
      </w:r>
    </w:p>
    <w:p w:rsidR="009E74CA" w:rsidRPr="008779B4" w:rsidRDefault="009E74CA" w:rsidP="00600FBF">
      <w:pPr>
        <w:tabs>
          <w:tab w:val="left" w:pos="360"/>
          <w:tab w:val="left" w:pos="1980"/>
          <w:tab w:val="left" w:pos="3960"/>
          <w:tab w:val="left" w:pos="5940"/>
        </w:tabs>
        <w:jc w:val="both"/>
        <w:rPr>
          <w:sz w:val="20"/>
          <w:szCs w:val="20"/>
        </w:rPr>
      </w:pPr>
      <w:r w:rsidRPr="008779B4">
        <w:rPr>
          <w:b/>
          <w:sz w:val="20"/>
          <w:szCs w:val="20"/>
        </w:rPr>
        <w:t xml:space="preserve">Câu </w:t>
      </w:r>
      <w:r w:rsidR="00984FA7" w:rsidRPr="008779B4">
        <w:rPr>
          <w:b/>
          <w:sz w:val="20"/>
          <w:szCs w:val="20"/>
        </w:rPr>
        <w:t>11</w:t>
      </w:r>
      <w:r w:rsidRPr="008779B4">
        <w:rPr>
          <w:b/>
          <w:sz w:val="20"/>
          <w:szCs w:val="20"/>
        </w:rPr>
        <w:t>3.</w:t>
      </w:r>
      <w:r w:rsidRPr="008779B4">
        <w:rPr>
          <w:sz w:val="20"/>
          <w:szCs w:val="20"/>
        </w:rPr>
        <w:t xml:space="preserve"> Cho hình chóp </w:t>
      </w:r>
      <w:r w:rsidRPr="008779B4">
        <w:rPr>
          <w:position w:val="-6"/>
          <w:sz w:val="20"/>
          <w:szCs w:val="20"/>
        </w:rPr>
        <w:object w:dxaOrig="780" w:dyaOrig="240">
          <v:shape id="_x0000_i1043" type="#_x0000_t75" style="width:39pt;height:12pt" o:ole="">
            <v:imagedata r:id="rId43" o:title=""/>
          </v:shape>
          <o:OLEObject Type="Embed" ProgID="Equation.DSMT4" ShapeID="_x0000_i1043" DrawAspect="Content" ObjectID="_1624863016" r:id="rId44"/>
        </w:object>
      </w:r>
      <w:r w:rsidRPr="008779B4">
        <w:rPr>
          <w:sz w:val="20"/>
          <w:szCs w:val="20"/>
        </w:rPr>
        <w:t xml:space="preserve"> có đáy </w:t>
      </w:r>
      <w:r w:rsidRPr="008779B4">
        <w:rPr>
          <w:position w:val="-6"/>
          <w:sz w:val="20"/>
          <w:szCs w:val="20"/>
        </w:rPr>
        <w:object w:dxaOrig="620" w:dyaOrig="240">
          <v:shape id="_x0000_i1044" type="#_x0000_t75" style="width:30.75pt;height:12pt" o:ole="">
            <v:imagedata r:id="rId45" o:title=""/>
          </v:shape>
          <o:OLEObject Type="Embed" ProgID="Equation.DSMT4" ShapeID="_x0000_i1044" DrawAspect="Content" ObjectID="_1624863017" r:id="rId46"/>
        </w:object>
      </w:r>
      <w:r w:rsidRPr="008779B4">
        <w:rPr>
          <w:sz w:val="20"/>
          <w:szCs w:val="20"/>
        </w:rPr>
        <w:t xml:space="preserve"> là hình chữ nhật với </w:t>
      </w:r>
      <w:r w:rsidRPr="008779B4">
        <w:rPr>
          <w:position w:val="-4"/>
          <w:sz w:val="20"/>
          <w:szCs w:val="20"/>
        </w:rPr>
        <w:object w:dxaOrig="700" w:dyaOrig="240">
          <v:shape id="_x0000_i1045" type="#_x0000_t75" style="width:35.25pt;height:12pt" o:ole="">
            <v:imagedata r:id="rId47" o:title=""/>
          </v:shape>
          <o:OLEObject Type="Embed" ProgID="Equation.DSMT4" ShapeID="_x0000_i1045" DrawAspect="Content" ObjectID="_1624863018" r:id="rId48"/>
        </w:object>
      </w:r>
      <w:r w:rsidRPr="008779B4">
        <w:rPr>
          <w:sz w:val="20"/>
          <w:szCs w:val="20"/>
        </w:rPr>
        <w:t xml:space="preserve">, cạnh bên </w:t>
      </w:r>
      <w:r w:rsidRPr="008779B4">
        <w:rPr>
          <w:position w:val="-6"/>
          <w:sz w:val="20"/>
          <w:szCs w:val="20"/>
        </w:rPr>
        <w:object w:dxaOrig="320" w:dyaOrig="240">
          <v:shape id="_x0000_i1046" type="#_x0000_t75" style="width:15.75pt;height:12pt" o:ole="">
            <v:imagedata r:id="rId49" o:title=""/>
          </v:shape>
          <o:OLEObject Type="Embed" ProgID="Equation.DSMT4" ShapeID="_x0000_i1046" DrawAspect="Content" ObjectID="_1624863019" r:id="rId50"/>
        </w:object>
      </w:r>
      <w:r w:rsidRPr="008779B4">
        <w:rPr>
          <w:sz w:val="20"/>
          <w:szCs w:val="20"/>
        </w:rPr>
        <w:t xml:space="preserve"> vuông góc với mặt phẳng đáy </w:t>
      </w:r>
      <w:r w:rsidRPr="008779B4">
        <w:rPr>
          <w:position w:val="-12"/>
          <w:sz w:val="20"/>
          <w:szCs w:val="20"/>
        </w:rPr>
        <w:object w:dxaOrig="760" w:dyaOrig="340">
          <v:shape id="_x0000_i1047" type="#_x0000_t75" style="width:38.25pt;height:17.25pt" o:ole="">
            <v:imagedata r:id="rId51" o:title=""/>
          </v:shape>
          <o:OLEObject Type="Embed" ProgID="Equation.DSMT4" ShapeID="_x0000_i1047" DrawAspect="Content" ObjectID="_1624863020" r:id="rId52"/>
        </w:object>
      </w:r>
      <w:r w:rsidRPr="008779B4">
        <w:rPr>
          <w:sz w:val="20"/>
          <w:szCs w:val="20"/>
        </w:rPr>
        <w:t xml:space="preserve"> và </w:t>
      </w:r>
      <w:r w:rsidRPr="008779B4">
        <w:rPr>
          <w:position w:val="-6"/>
          <w:sz w:val="20"/>
          <w:szCs w:val="20"/>
        </w:rPr>
        <w:object w:dxaOrig="660" w:dyaOrig="260">
          <v:shape id="_x0000_i1048" type="#_x0000_t75" style="width:33pt;height:12.75pt" o:ole="">
            <v:imagedata r:id="rId53" o:title=""/>
          </v:shape>
          <o:OLEObject Type="Embed" ProgID="Equation.DSMT4" ShapeID="_x0000_i1048" DrawAspect="Content" ObjectID="_1624863021" r:id="rId54"/>
        </w:object>
      </w:r>
      <w:r w:rsidRPr="008779B4">
        <w:rPr>
          <w:sz w:val="20"/>
          <w:szCs w:val="20"/>
        </w:rPr>
        <w:t xml:space="preserve">. Tính thể tích lớn nhất </w:t>
      </w:r>
      <w:r w:rsidRPr="008779B4">
        <w:rPr>
          <w:position w:val="-10"/>
          <w:sz w:val="20"/>
          <w:szCs w:val="20"/>
        </w:rPr>
        <w:object w:dxaOrig="400" w:dyaOrig="300">
          <v:shape id="_x0000_i1049" type="#_x0000_t75" style="width:20.25pt;height:15pt" o:ole="">
            <v:imagedata r:id="rId55" o:title=""/>
          </v:shape>
          <o:OLEObject Type="Embed" ProgID="Equation.DSMT4" ShapeID="_x0000_i1049" DrawAspect="Content" ObjectID="_1624863022" r:id="rId56"/>
        </w:object>
      </w:r>
      <w:r w:rsidRPr="008779B4">
        <w:rPr>
          <w:sz w:val="20"/>
          <w:szCs w:val="20"/>
        </w:rPr>
        <w:t xml:space="preserve"> của khối chóp đã cho.</w:t>
      </w:r>
    </w:p>
    <w:p w:rsidR="009E74CA" w:rsidRPr="008779B4" w:rsidRDefault="009E74CA" w:rsidP="00600FBF">
      <w:pPr>
        <w:tabs>
          <w:tab w:val="left" w:pos="360"/>
          <w:tab w:val="left" w:pos="1980"/>
          <w:tab w:val="left" w:pos="3960"/>
          <w:tab w:val="left" w:pos="5940"/>
        </w:tabs>
        <w:jc w:val="both"/>
        <w:rPr>
          <w:sz w:val="20"/>
          <w:szCs w:val="20"/>
          <w:lang w:val="nl-NL"/>
        </w:rPr>
      </w:pPr>
      <w:r w:rsidRPr="008779B4">
        <w:rPr>
          <w:b/>
          <w:sz w:val="20"/>
          <w:szCs w:val="20"/>
        </w:rPr>
        <w:tab/>
        <w:t>A.</w:t>
      </w:r>
      <w:r w:rsidRPr="008779B4">
        <w:rPr>
          <w:sz w:val="20"/>
          <w:szCs w:val="20"/>
          <w:lang w:val="nl-NL"/>
        </w:rPr>
        <w:t xml:space="preserve"> </w:t>
      </w:r>
      <w:r w:rsidRPr="008779B4">
        <w:rPr>
          <w:position w:val="-22"/>
          <w:sz w:val="20"/>
          <w:szCs w:val="20"/>
          <w:lang w:val="nl-NL"/>
        </w:rPr>
        <w:object w:dxaOrig="960" w:dyaOrig="560">
          <v:shape id="_x0000_i1050" type="#_x0000_t75" style="width:48pt;height:27.75pt" o:ole="">
            <v:imagedata r:id="rId57" o:title=""/>
          </v:shape>
          <o:OLEObject Type="Embed" ProgID="Equation.DSMT4" ShapeID="_x0000_i1050" DrawAspect="Content" ObjectID="_1624863023" r:id="rId58"/>
        </w:object>
      </w:r>
      <w:r w:rsidRPr="008779B4">
        <w:rPr>
          <w:sz w:val="20"/>
          <w:szCs w:val="20"/>
          <w:lang w:val="nl-NL"/>
        </w:rPr>
        <w:tab/>
      </w:r>
      <w:r w:rsidRPr="008779B4">
        <w:rPr>
          <w:b/>
          <w:sz w:val="20"/>
          <w:szCs w:val="20"/>
          <w:lang w:val="nl-NL"/>
        </w:rPr>
        <w:t xml:space="preserve">B. </w:t>
      </w:r>
      <w:r w:rsidRPr="008779B4">
        <w:rPr>
          <w:b/>
          <w:position w:val="-22"/>
          <w:sz w:val="20"/>
          <w:szCs w:val="20"/>
          <w:lang w:val="nl-NL"/>
        </w:rPr>
        <w:object w:dxaOrig="960" w:dyaOrig="560">
          <v:shape id="_x0000_i1051" type="#_x0000_t75" style="width:48pt;height:27.75pt" o:ole="">
            <v:imagedata r:id="rId59" o:title=""/>
          </v:shape>
          <o:OLEObject Type="Embed" ProgID="Equation.DSMT4" ShapeID="_x0000_i1051" DrawAspect="Content" ObjectID="_1624863024" r:id="rId60"/>
        </w:object>
      </w:r>
      <w:r w:rsidRPr="008779B4">
        <w:rPr>
          <w:sz w:val="20"/>
          <w:szCs w:val="20"/>
          <w:lang w:val="nl-NL"/>
        </w:rPr>
        <w:tab/>
      </w:r>
      <w:r w:rsidRPr="008779B4">
        <w:rPr>
          <w:b/>
          <w:sz w:val="20"/>
          <w:szCs w:val="20"/>
          <w:lang w:val="nl-NL"/>
        </w:rPr>
        <w:t>C.</w:t>
      </w:r>
      <w:r w:rsidRPr="008779B4">
        <w:rPr>
          <w:sz w:val="20"/>
          <w:szCs w:val="20"/>
          <w:lang w:val="nl-NL"/>
        </w:rPr>
        <w:t xml:space="preserve"> </w:t>
      </w:r>
      <w:r w:rsidRPr="008779B4">
        <w:rPr>
          <w:position w:val="-22"/>
          <w:sz w:val="20"/>
          <w:szCs w:val="20"/>
          <w:lang w:val="nl-NL"/>
        </w:rPr>
        <w:object w:dxaOrig="960" w:dyaOrig="560">
          <v:shape id="_x0000_i1052" type="#_x0000_t75" style="width:48pt;height:27.75pt" o:ole="">
            <v:imagedata r:id="rId61" o:title=""/>
          </v:shape>
          <o:OLEObject Type="Embed" ProgID="Equation.DSMT4" ShapeID="_x0000_i1052" DrawAspect="Content" ObjectID="_1624863025" r:id="rId62"/>
        </w:object>
      </w:r>
      <w:r w:rsidRPr="008779B4">
        <w:rPr>
          <w:sz w:val="20"/>
          <w:szCs w:val="20"/>
          <w:lang w:val="nl-NL"/>
        </w:rPr>
        <w:tab/>
      </w:r>
      <w:r w:rsidRPr="008779B4">
        <w:rPr>
          <w:b/>
          <w:sz w:val="20"/>
          <w:szCs w:val="20"/>
          <w:lang w:val="nl-NL"/>
        </w:rPr>
        <w:t>D.</w:t>
      </w:r>
      <w:r w:rsidRPr="008779B4">
        <w:rPr>
          <w:sz w:val="20"/>
          <w:szCs w:val="20"/>
          <w:lang w:val="nl-NL"/>
        </w:rPr>
        <w:t xml:space="preserve"> </w:t>
      </w:r>
      <w:r w:rsidRPr="008779B4">
        <w:rPr>
          <w:position w:val="-10"/>
          <w:sz w:val="20"/>
          <w:szCs w:val="20"/>
          <w:lang w:val="nl-NL"/>
        </w:rPr>
        <w:object w:dxaOrig="920" w:dyaOrig="300">
          <v:shape id="_x0000_i1053" type="#_x0000_t75" style="width:45.75pt;height:15pt" o:ole="">
            <v:imagedata r:id="rId63" o:title=""/>
          </v:shape>
          <o:OLEObject Type="Embed" ProgID="Equation.DSMT4" ShapeID="_x0000_i1053" DrawAspect="Content" ObjectID="_1624863026" r:id="rId64"/>
        </w:object>
      </w:r>
    </w:p>
    <w:p w:rsidR="009E74CA" w:rsidRPr="008779B4" w:rsidRDefault="009E74CA" w:rsidP="00600FBF">
      <w:pPr>
        <w:tabs>
          <w:tab w:val="left" w:pos="360"/>
          <w:tab w:val="left" w:pos="1980"/>
          <w:tab w:val="left" w:pos="3960"/>
          <w:tab w:val="left" w:pos="5940"/>
        </w:tabs>
        <w:jc w:val="both"/>
        <w:rPr>
          <w:sz w:val="20"/>
          <w:szCs w:val="20"/>
        </w:rPr>
      </w:pPr>
      <w:r w:rsidRPr="008779B4">
        <w:rPr>
          <w:b/>
          <w:sz w:val="20"/>
          <w:szCs w:val="20"/>
        </w:rPr>
        <w:t xml:space="preserve">Câu </w:t>
      </w:r>
      <w:r w:rsidR="00984FA7" w:rsidRPr="008779B4">
        <w:rPr>
          <w:b/>
          <w:sz w:val="20"/>
          <w:szCs w:val="20"/>
        </w:rPr>
        <w:t>11</w:t>
      </w:r>
      <w:r w:rsidRPr="008779B4">
        <w:rPr>
          <w:b/>
          <w:sz w:val="20"/>
          <w:szCs w:val="20"/>
        </w:rPr>
        <w:t>4.</w:t>
      </w:r>
      <w:r w:rsidRPr="008779B4">
        <w:rPr>
          <w:sz w:val="20"/>
          <w:szCs w:val="20"/>
        </w:rPr>
        <w:t xml:space="preserve"> Cho hình chóp </w:t>
      </w:r>
      <w:r w:rsidRPr="008779B4">
        <w:rPr>
          <w:position w:val="-6"/>
          <w:sz w:val="20"/>
          <w:szCs w:val="20"/>
        </w:rPr>
        <w:object w:dxaOrig="660" w:dyaOrig="240">
          <v:shape id="_x0000_i1054" type="#_x0000_t75" style="width:33pt;height:12pt" o:ole="">
            <v:imagedata r:id="rId65" o:title=""/>
          </v:shape>
          <o:OLEObject Type="Embed" ProgID="Equation.DSMT4" ShapeID="_x0000_i1054" DrawAspect="Content" ObjectID="_1624863027" r:id="rId66"/>
        </w:object>
      </w:r>
      <w:r w:rsidRPr="008779B4">
        <w:rPr>
          <w:sz w:val="20"/>
          <w:szCs w:val="20"/>
        </w:rPr>
        <w:t xml:space="preserve"> có đáy </w:t>
      </w:r>
      <w:r w:rsidRPr="008779B4">
        <w:rPr>
          <w:position w:val="-6"/>
          <w:sz w:val="20"/>
          <w:szCs w:val="20"/>
        </w:rPr>
        <w:object w:dxaOrig="499" w:dyaOrig="240">
          <v:shape id="_x0000_i1055" type="#_x0000_t75" style="width:24.75pt;height:12pt" o:ole="">
            <v:imagedata r:id="rId67" o:title=""/>
          </v:shape>
          <o:OLEObject Type="Embed" ProgID="Equation.DSMT4" ShapeID="_x0000_i1055" DrawAspect="Content" ObjectID="_1624863028" r:id="rId68"/>
        </w:object>
      </w:r>
      <w:r w:rsidRPr="008779B4">
        <w:rPr>
          <w:sz w:val="20"/>
          <w:szCs w:val="20"/>
        </w:rPr>
        <w:t xml:space="preserve"> là tam giác đều và có </w:t>
      </w:r>
      <w:r w:rsidRPr="008779B4">
        <w:rPr>
          <w:position w:val="-6"/>
          <w:sz w:val="20"/>
          <w:szCs w:val="20"/>
        </w:rPr>
        <w:object w:dxaOrig="1579" w:dyaOrig="260">
          <v:shape id="_x0000_i1056" type="#_x0000_t75" style="width:78.75pt;height:12.75pt" o:ole="">
            <v:imagedata r:id="rId69" o:title=""/>
          </v:shape>
          <o:OLEObject Type="Embed" ProgID="Equation.DSMT4" ShapeID="_x0000_i1056" DrawAspect="Content" ObjectID="_1624863029" r:id="rId70"/>
        </w:object>
      </w:r>
      <w:r w:rsidRPr="008779B4">
        <w:rPr>
          <w:sz w:val="20"/>
          <w:szCs w:val="20"/>
        </w:rPr>
        <w:t xml:space="preserve">. Tính thể tích lớn nhất </w:t>
      </w:r>
      <w:r w:rsidRPr="008779B4">
        <w:rPr>
          <w:position w:val="-10"/>
          <w:sz w:val="20"/>
          <w:szCs w:val="20"/>
        </w:rPr>
        <w:object w:dxaOrig="400" w:dyaOrig="300">
          <v:shape id="_x0000_i1057" type="#_x0000_t75" style="width:20.25pt;height:15pt" o:ole="">
            <v:imagedata r:id="rId71" o:title=""/>
          </v:shape>
          <o:OLEObject Type="Embed" ProgID="Equation.DSMT4" ShapeID="_x0000_i1057" DrawAspect="Content" ObjectID="_1624863030" r:id="rId72"/>
        </w:object>
      </w:r>
      <w:r w:rsidRPr="008779B4">
        <w:rPr>
          <w:sz w:val="20"/>
          <w:szCs w:val="20"/>
        </w:rPr>
        <w:t xml:space="preserve"> của khối chóp đã cho.</w:t>
      </w:r>
    </w:p>
    <w:p w:rsidR="009E74CA" w:rsidRPr="008779B4" w:rsidRDefault="009E74CA" w:rsidP="00600FBF">
      <w:pPr>
        <w:tabs>
          <w:tab w:val="left" w:pos="360"/>
          <w:tab w:val="left" w:pos="1980"/>
          <w:tab w:val="left" w:pos="3960"/>
          <w:tab w:val="left" w:pos="5940"/>
        </w:tabs>
        <w:jc w:val="both"/>
        <w:rPr>
          <w:sz w:val="20"/>
          <w:szCs w:val="20"/>
          <w:lang w:val="nl-NL"/>
        </w:rPr>
      </w:pPr>
      <w:r w:rsidRPr="008779B4">
        <w:rPr>
          <w:sz w:val="20"/>
          <w:szCs w:val="20"/>
        </w:rPr>
        <w:tab/>
      </w:r>
      <w:r w:rsidRPr="008779B4">
        <w:rPr>
          <w:b/>
          <w:sz w:val="20"/>
          <w:szCs w:val="20"/>
        </w:rPr>
        <w:t xml:space="preserve">A. </w:t>
      </w:r>
      <w:r w:rsidRPr="008779B4">
        <w:rPr>
          <w:position w:val="-22"/>
          <w:sz w:val="20"/>
          <w:szCs w:val="20"/>
          <w:lang w:val="nl-NL"/>
        </w:rPr>
        <w:object w:dxaOrig="859" w:dyaOrig="560">
          <v:shape id="_x0000_i1058" type="#_x0000_t75" style="width:42.75pt;height:27.75pt" o:ole="">
            <v:imagedata r:id="rId73" o:title=""/>
          </v:shape>
          <o:OLEObject Type="Embed" ProgID="Equation.DSMT4" ShapeID="_x0000_i1058" DrawAspect="Content" ObjectID="_1624863031" r:id="rId74"/>
        </w:object>
      </w:r>
      <w:r w:rsidRPr="008779B4">
        <w:rPr>
          <w:sz w:val="20"/>
          <w:szCs w:val="20"/>
          <w:lang w:val="nl-NL"/>
        </w:rPr>
        <w:tab/>
      </w:r>
      <w:r w:rsidRPr="008779B4">
        <w:rPr>
          <w:b/>
          <w:sz w:val="20"/>
          <w:szCs w:val="20"/>
          <w:lang w:val="nl-NL"/>
        </w:rPr>
        <w:t xml:space="preserve">B. </w:t>
      </w:r>
      <w:r w:rsidRPr="008779B4">
        <w:rPr>
          <w:position w:val="-20"/>
          <w:sz w:val="20"/>
          <w:szCs w:val="20"/>
          <w:lang w:val="nl-NL"/>
        </w:rPr>
        <w:object w:dxaOrig="1020" w:dyaOrig="580">
          <v:shape id="_x0000_i1059" type="#_x0000_t75" style="width:51pt;height:29.25pt" o:ole="">
            <v:imagedata r:id="rId75" o:title=""/>
          </v:shape>
          <o:OLEObject Type="Embed" ProgID="Equation.DSMT4" ShapeID="_x0000_i1059" DrawAspect="Content" ObjectID="_1624863032" r:id="rId76"/>
        </w:object>
      </w:r>
      <w:r w:rsidRPr="008779B4">
        <w:rPr>
          <w:sz w:val="20"/>
          <w:szCs w:val="20"/>
          <w:lang w:val="nl-NL"/>
        </w:rPr>
        <w:tab/>
      </w:r>
      <w:r w:rsidRPr="008779B4">
        <w:rPr>
          <w:b/>
          <w:sz w:val="20"/>
          <w:szCs w:val="20"/>
          <w:lang w:val="nl-NL"/>
        </w:rPr>
        <w:t xml:space="preserve">C. </w:t>
      </w:r>
      <w:r w:rsidRPr="008779B4">
        <w:rPr>
          <w:position w:val="-20"/>
          <w:sz w:val="20"/>
          <w:szCs w:val="20"/>
          <w:lang w:val="nl-NL"/>
        </w:rPr>
        <w:object w:dxaOrig="999" w:dyaOrig="580">
          <v:shape id="_x0000_i1060" type="#_x0000_t75" style="width:50.25pt;height:29.25pt" o:ole="">
            <v:imagedata r:id="rId77" o:title=""/>
          </v:shape>
          <o:OLEObject Type="Embed" ProgID="Equation.DSMT4" ShapeID="_x0000_i1060" DrawAspect="Content" ObjectID="_1624863033" r:id="rId78"/>
        </w:object>
      </w:r>
      <w:r w:rsidRPr="008779B4">
        <w:rPr>
          <w:sz w:val="20"/>
          <w:szCs w:val="20"/>
          <w:lang w:val="nl-NL"/>
        </w:rPr>
        <w:tab/>
      </w:r>
      <w:r w:rsidRPr="008779B4">
        <w:rPr>
          <w:b/>
          <w:sz w:val="20"/>
          <w:szCs w:val="20"/>
          <w:lang w:val="nl-NL"/>
        </w:rPr>
        <w:t xml:space="preserve">D. </w:t>
      </w:r>
      <w:r w:rsidRPr="008779B4">
        <w:rPr>
          <w:position w:val="-20"/>
          <w:sz w:val="20"/>
          <w:szCs w:val="20"/>
          <w:lang w:val="nl-NL"/>
        </w:rPr>
        <w:object w:dxaOrig="940" w:dyaOrig="540">
          <v:shape id="_x0000_i1061" type="#_x0000_t75" style="width:47.25pt;height:27pt" o:ole="">
            <v:imagedata r:id="rId79" o:title=""/>
          </v:shape>
          <o:OLEObject Type="Embed" ProgID="Equation.DSMT4" ShapeID="_x0000_i1061" DrawAspect="Content" ObjectID="_1624863034" r:id="rId80"/>
        </w:object>
      </w:r>
    </w:p>
    <w:p w:rsidR="009E74CA" w:rsidRPr="008779B4" w:rsidRDefault="009E74CA" w:rsidP="00600FBF">
      <w:pPr>
        <w:tabs>
          <w:tab w:val="left" w:pos="360"/>
          <w:tab w:val="left" w:pos="1980"/>
          <w:tab w:val="left" w:pos="3960"/>
          <w:tab w:val="left" w:pos="5940"/>
        </w:tabs>
        <w:jc w:val="both"/>
        <w:rPr>
          <w:sz w:val="20"/>
          <w:szCs w:val="20"/>
        </w:rPr>
      </w:pPr>
      <w:r w:rsidRPr="008779B4">
        <w:rPr>
          <w:b/>
          <w:sz w:val="20"/>
          <w:szCs w:val="20"/>
        </w:rPr>
        <w:t xml:space="preserve">Câu </w:t>
      </w:r>
      <w:r w:rsidR="00984FA7" w:rsidRPr="008779B4">
        <w:rPr>
          <w:b/>
          <w:sz w:val="20"/>
          <w:szCs w:val="20"/>
        </w:rPr>
        <w:t>11</w:t>
      </w:r>
      <w:r w:rsidRPr="008779B4">
        <w:rPr>
          <w:b/>
          <w:sz w:val="20"/>
          <w:szCs w:val="20"/>
        </w:rPr>
        <w:t>5.</w:t>
      </w:r>
      <w:r w:rsidRPr="008779B4">
        <w:rPr>
          <w:sz w:val="20"/>
          <w:szCs w:val="20"/>
        </w:rPr>
        <w:t xml:space="preserve"> Cho hình chóp </w:t>
      </w:r>
      <w:r w:rsidRPr="008779B4">
        <w:rPr>
          <w:position w:val="-6"/>
          <w:sz w:val="20"/>
          <w:szCs w:val="20"/>
        </w:rPr>
        <w:object w:dxaOrig="780" w:dyaOrig="240">
          <v:shape id="_x0000_i1062" type="#_x0000_t75" style="width:39pt;height:12pt" o:ole="">
            <v:imagedata r:id="rId81" o:title=""/>
          </v:shape>
          <o:OLEObject Type="Embed" ProgID="Equation.DSMT4" ShapeID="_x0000_i1062" DrawAspect="Content" ObjectID="_1624863035" r:id="rId82"/>
        </w:object>
      </w:r>
      <w:r w:rsidRPr="008779B4">
        <w:rPr>
          <w:sz w:val="20"/>
          <w:szCs w:val="20"/>
        </w:rPr>
        <w:t xml:space="preserve"> có đáy </w:t>
      </w:r>
      <w:r w:rsidRPr="008779B4">
        <w:rPr>
          <w:position w:val="-6"/>
          <w:sz w:val="20"/>
          <w:szCs w:val="20"/>
        </w:rPr>
        <w:object w:dxaOrig="620" w:dyaOrig="240">
          <v:shape id="_x0000_i1063" type="#_x0000_t75" style="width:30.75pt;height:12pt" o:ole="">
            <v:imagedata r:id="rId83" o:title=""/>
          </v:shape>
          <o:OLEObject Type="Embed" ProgID="Equation.DSMT4" ShapeID="_x0000_i1063" DrawAspect="Content" ObjectID="_1624863036" r:id="rId84"/>
        </w:object>
      </w:r>
      <w:r w:rsidRPr="008779B4">
        <w:rPr>
          <w:sz w:val="20"/>
          <w:szCs w:val="20"/>
        </w:rPr>
        <w:t xml:space="preserve"> là hình chữ nhật, </w:t>
      </w:r>
      <w:r w:rsidRPr="008779B4">
        <w:rPr>
          <w:position w:val="-4"/>
          <w:sz w:val="20"/>
          <w:szCs w:val="20"/>
        </w:rPr>
        <w:object w:dxaOrig="720" w:dyaOrig="240">
          <v:shape id="_x0000_i1064" type="#_x0000_t75" style="width:36pt;height:12pt" o:ole="">
            <v:imagedata r:id="rId85" o:title=""/>
          </v:shape>
          <o:OLEObject Type="Embed" ProgID="Equation.DSMT4" ShapeID="_x0000_i1064" DrawAspect="Content" ObjectID="_1624863037" r:id="rId86"/>
        </w:object>
      </w:r>
      <w:r w:rsidRPr="008779B4">
        <w:rPr>
          <w:sz w:val="20"/>
          <w:szCs w:val="20"/>
        </w:rPr>
        <w:t xml:space="preserve">. Các cạnh bên bằng nhau và bằng </w:t>
      </w:r>
      <w:r w:rsidRPr="008779B4">
        <w:rPr>
          <w:position w:val="-6"/>
          <w:sz w:val="20"/>
          <w:szCs w:val="20"/>
        </w:rPr>
        <w:object w:dxaOrig="180" w:dyaOrig="260">
          <v:shape id="_x0000_i1065" type="#_x0000_t75" style="width:9pt;height:12.75pt" o:ole="">
            <v:imagedata r:id="rId87" o:title=""/>
          </v:shape>
          <o:OLEObject Type="Embed" ProgID="Equation.DSMT4" ShapeID="_x0000_i1065" DrawAspect="Content" ObjectID="_1624863038" r:id="rId88"/>
        </w:object>
      </w:r>
      <w:r w:rsidRPr="008779B4">
        <w:rPr>
          <w:sz w:val="20"/>
          <w:szCs w:val="20"/>
        </w:rPr>
        <w:t xml:space="preserve">. Tìm thể tích lớn nhất </w:t>
      </w:r>
      <w:r w:rsidRPr="008779B4">
        <w:rPr>
          <w:position w:val="-10"/>
          <w:sz w:val="20"/>
          <w:szCs w:val="20"/>
        </w:rPr>
        <w:object w:dxaOrig="400" w:dyaOrig="300">
          <v:shape id="_x0000_i1066" type="#_x0000_t75" style="width:20.25pt;height:15pt" o:ole="">
            <v:imagedata r:id="rId89" o:title=""/>
          </v:shape>
          <o:OLEObject Type="Embed" ProgID="Equation.DSMT4" ShapeID="_x0000_i1066" DrawAspect="Content" ObjectID="_1624863039" r:id="rId90"/>
        </w:object>
      </w:r>
      <w:r w:rsidRPr="008779B4">
        <w:rPr>
          <w:sz w:val="20"/>
          <w:szCs w:val="20"/>
        </w:rPr>
        <w:t xml:space="preserve"> của khối chóp đã cho. </w:t>
      </w:r>
    </w:p>
    <w:p w:rsidR="009E74CA" w:rsidRPr="008779B4" w:rsidRDefault="009E74CA" w:rsidP="00600FBF">
      <w:pPr>
        <w:tabs>
          <w:tab w:val="left" w:pos="360"/>
          <w:tab w:val="left" w:pos="1980"/>
          <w:tab w:val="left" w:pos="3960"/>
          <w:tab w:val="left" w:pos="5940"/>
        </w:tabs>
        <w:jc w:val="both"/>
        <w:rPr>
          <w:sz w:val="20"/>
          <w:szCs w:val="20"/>
          <w:lang w:val="nl-NL"/>
        </w:rPr>
      </w:pPr>
      <w:r w:rsidRPr="008779B4">
        <w:rPr>
          <w:b/>
          <w:sz w:val="20"/>
          <w:szCs w:val="20"/>
        </w:rPr>
        <w:tab/>
        <w:t>A.</w:t>
      </w:r>
      <w:r w:rsidRPr="008779B4">
        <w:rPr>
          <w:sz w:val="20"/>
          <w:szCs w:val="20"/>
          <w:lang w:val="nl-NL"/>
        </w:rPr>
        <w:t xml:space="preserve"> </w:t>
      </w:r>
      <w:r w:rsidRPr="008779B4">
        <w:rPr>
          <w:position w:val="-22"/>
          <w:sz w:val="20"/>
          <w:szCs w:val="20"/>
          <w:lang w:val="nl-NL"/>
        </w:rPr>
        <w:object w:dxaOrig="1040" w:dyaOrig="560">
          <v:shape id="_x0000_i1067" type="#_x0000_t75" style="width:51.75pt;height:27.75pt" o:ole="">
            <v:imagedata r:id="rId91" o:title=""/>
          </v:shape>
          <o:OLEObject Type="Embed" ProgID="Equation.DSMT4" ShapeID="_x0000_i1067" DrawAspect="Content" ObjectID="_1624863040" r:id="rId92"/>
        </w:object>
      </w:r>
      <w:r w:rsidRPr="008779B4">
        <w:rPr>
          <w:sz w:val="20"/>
          <w:szCs w:val="20"/>
          <w:lang w:val="nl-NL"/>
        </w:rPr>
        <w:tab/>
      </w:r>
      <w:r w:rsidRPr="008779B4">
        <w:rPr>
          <w:b/>
          <w:sz w:val="20"/>
          <w:szCs w:val="20"/>
          <w:lang w:val="nl-NL"/>
        </w:rPr>
        <w:t>B.</w:t>
      </w:r>
      <w:r w:rsidRPr="008779B4">
        <w:rPr>
          <w:sz w:val="20"/>
          <w:szCs w:val="20"/>
          <w:lang w:val="nl-NL"/>
        </w:rPr>
        <w:t xml:space="preserve"> </w:t>
      </w:r>
      <w:r w:rsidRPr="008779B4">
        <w:rPr>
          <w:position w:val="-22"/>
          <w:sz w:val="20"/>
          <w:szCs w:val="20"/>
          <w:lang w:val="nl-NL"/>
        </w:rPr>
        <w:object w:dxaOrig="1040" w:dyaOrig="560">
          <v:shape id="_x0000_i1068" type="#_x0000_t75" style="width:51.75pt;height:27.75pt" o:ole="">
            <v:imagedata r:id="rId93" o:title=""/>
          </v:shape>
          <o:OLEObject Type="Embed" ProgID="Equation.DSMT4" ShapeID="_x0000_i1068" DrawAspect="Content" ObjectID="_1624863041" r:id="rId94"/>
        </w:object>
      </w:r>
      <w:r w:rsidRPr="008779B4">
        <w:rPr>
          <w:sz w:val="20"/>
          <w:szCs w:val="20"/>
          <w:lang w:val="nl-NL"/>
        </w:rPr>
        <w:tab/>
      </w:r>
      <w:r w:rsidRPr="008779B4">
        <w:rPr>
          <w:b/>
          <w:sz w:val="20"/>
          <w:szCs w:val="20"/>
          <w:lang w:val="nl-NL"/>
        </w:rPr>
        <w:t>C.</w:t>
      </w:r>
      <w:r w:rsidRPr="008779B4">
        <w:rPr>
          <w:sz w:val="20"/>
          <w:szCs w:val="20"/>
          <w:lang w:val="nl-NL"/>
        </w:rPr>
        <w:t xml:space="preserve"> </w:t>
      </w:r>
      <w:r w:rsidRPr="008779B4">
        <w:rPr>
          <w:position w:val="-22"/>
          <w:sz w:val="20"/>
          <w:szCs w:val="20"/>
          <w:lang w:val="nl-NL"/>
        </w:rPr>
        <w:object w:dxaOrig="1040" w:dyaOrig="560">
          <v:shape id="_x0000_i1069" type="#_x0000_t75" style="width:51.75pt;height:27.75pt" o:ole="">
            <v:imagedata r:id="rId95" o:title=""/>
          </v:shape>
          <o:OLEObject Type="Embed" ProgID="Equation.DSMT4" ShapeID="_x0000_i1069" DrawAspect="Content" ObjectID="_1624863042" r:id="rId96"/>
        </w:object>
      </w:r>
      <w:r w:rsidRPr="008779B4">
        <w:rPr>
          <w:sz w:val="20"/>
          <w:szCs w:val="20"/>
          <w:lang w:val="nl-NL"/>
        </w:rPr>
        <w:tab/>
      </w:r>
      <w:r w:rsidRPr="008779B4">
        <w:rPr>
          <w:b/>
          <w:sz w:val="20"/>
          <w:szCs w:val="20"/>
          <w:lang w:val="nl-NL"/>
        </w:rPr>
        <w:t>D.</w:t>
      </w:r>
      <w:r w:rsidRPr="008779B4">
        <w:rPr>
          <w:sz w:val="20"/>
          <w:szCs w:val="20"/>
          <w:lang w:val="nl-NL"/>
        </w:rPr>
        <w:t xml:space="preserve"> </w:t>
      </w:r>
      <w:r w:rsidRPr="008779B4">
        <w:rPr>
          <w:position w:val="-22"/>
          <w:sz w:val="20"/>
          <w:szCs w:val="20"/>
          <w:lang w:val="nl-NL"/>
        </w:rPr>
        <w:object w:dxaOrig="1060" w:dyaOrig="560">
          <v:shape id="_x0000_i1070" type="#_x0000_t75" style="width:53.25pt;height:27.75pt" o:ole="">
            <v:imagedata r:id="rId97" o:title=""/>
          </v:shape>
          <o:OLEObject Type="Embed" ProgID="Equation.DSMT4" ShapeID="_x0000_i1070" DrawAspect="Content" ObjectID="_1624863043" r:id="rId98"/>
        </w:object>
      </w:r>
    </w:p>
    <w:p w:rsidR="009E74CA" w:rsidRPr="008779B4" w:rsidRDefault="009E74CA" w:rsidP="00600FBF">
      <w:pPr>
        <w:tabs>
          <w:tab w:val="left" w:pos="360"/>
          <w:tab w:val="left" w:pos="1980"/>
          <w:tab w:val="left" w:pos="3960"/>
          <w:tab w:val="left" w:pos="5940"/>
        </w:tabs>
        <w:jc w:val="both"/>
        <w:rPr>
          <w:sz w:val="20"/>
          <w:szCs w:val="20"/>
        </w:rPr>
      </w:pPr>
      <w:r w:rsidRPr="008779B4">
        <w:rPr>
          <w:b/>
          <w:sz w:val="20"/>
          <w:szCs w:val="20"/>
        </w:rPr>
        <w:t xml:space="preserve">Câu </w:t>
      </w:r>
      <w:r w:rsidR="00984FA7" w:rsidRPr="008779B4">
        <w:rPr>
          <w:b/>
          <w:sz w:val="20"/>
          <w:szCs w:val="20"/>
        </w:rPr>
        <w:t>11</w:t>
      </w:r>
      <w:r w:rsidRPr="008779B4">
        <w:rPr>
          <w:b/>
          <w:sz w:val="20"/>
          <w:szCs w:val="20"/>
        </w:rPr>
        <w:t>6.</w:t>
      </w:r>
      <w:r w:rsidRPr="008779B4">
        <w:rPr>
          <w:sz w:val="20"/>
          <w:szCs w:val="20"/>
        </w:rPr>
        <w:t xml:space="preserve"> Cho hình chóp </w:t>
      </w:r>
      <w:r w:rsidRPr="008779B4">
        <w:rPr>
          <w:position w:val="-6"/>
          <w:sz w:val="20"/>
          <w:szCs w:val="20"/>
        </w:rPr>
        <w:object w:dxaOrig="780" w:dyaOrig="240">
          <v:shape id="_x0000_i1092" type="#_x0000_t75" style="width:39pt;height:12pt" o:ole="">
            <v:imagedata r:id="rId99" o:title=""/>
          </v:shape>
          <o:OLEObject Type="Embed" ProgID="Equation.DSMT4" ShapeID="_x0000_i1092" DrawAspect="Content" ObjectID="_1624863044" r:id="rId100"/>
        </w:object>
      </w:r>
      <w:r w:rsidRPr="008779B4">
        <w:rPr>
          <w:sz w:val="20"/>
          <w:szCs w:val="20"/>
        </w:rPr>
        <w:t xml:space="preserve"> có đáy </w:t>
      </w:r>
      <w:r w:rsidRPr="008779B4">
        <w:rPr>
          <w:position w:val="-6"/>
          <w:sz w:val="20"/>
          <w:szCs w:val="20"/>
        </w:rPr>
        <w:object w:dxaOrig="620" w:dyaOrig="240">
          <v:shape id="_x0000_i1093" type="#_x0000_t75" style="width:30.75pt;height:12pt" o:ole="">
            <v:imagedata r:id="rId101" o:title=""/>
          </v:shape>
          <o:OLEObject Type="Embed" ProgID="Equation.DSMT4" ShapeID="_x0000_i1093" DrawAspect="Content" ObjectID="_1624863045" r:id="rId102"/>
        </w:object>
      </w:r>
      <w:r w:rsidRPr="008779B4">
        <w:rPr>
          <w:sz w:val="20"/>
          <w:szCs w:val="20"/>
        </w:rPr>
        <w:t xml:space="preserve"> là hình thoi tâm </w:t>
      </w:r>
      <w:r w:rsidRPr="008779B4">
        <w:rPr>
          <w:position w:val="-6"/>
          <w:sz w:val="20"/>
          <w:szCs w:val="20"/>
        </w:rPr>
        <w:object w:dxaOrig="220" w:dyaOrig="240">
          <v:shape id="_x0000_i1094" type="#_x0000_t75" style="width:11.25pt;height:12pt" o:ole="">
            <v:imagedata r:id="rId103" o:title=""/>
          </v:shape>
          <o:OLEObject Type="Embed" ProgID="Equation.DSMT4" ShapeID="_x0000_i1094" DrawAspect="Content" ObjectID="_1624863046" r:id="rId104"/>
        </w:object>
      </w:r>
      <w:r w:rsidRPr="008779B4">
        <w:rPr>
          <w:sz w:val="20"/>
          <w:szCs w:val="20"/>
        </w:rPr>
        <w:t xml:space="preserve">, cạnh bằng </w:t>
      </w:r>
      <w:r w:rsidRPr="008779B4">
        <w:rPr>
          <w:position w:val="-8"/>
          <w:sz w:val="20"/>
          <w:szCs w:val="20"/>
        </w:rPr>
        <w:object w:dxaOrig="200" w:dyaOrig="279">
          <v:shape id="_x0000_i1095" type="#_x0000_t75" style="width:9.75pt;height:14.25pt" o:ole="">
            <v:imagedata r:id="rId105" o:title=""/>
          </v:shape>
          <o:OLEObject Type="Embed" ProgID="Equation.DSMT4" ShapeID="_x0000_i1095" DrawAspect="Content" ObjectID="_1624863047" r:id="rId106"/>
        </w:object>
      </w:r>
      <w:r w:rsidRPr="008779B4">
        <w:rPr>
          <w:sz w:val="20"/>
          <w:szCs w:val="20"/>
        </w:rPr>
        <w:t xml:space="preserve"> </w:t>
      </w:r>
      <w:r w:rsidRPr="008779B4">
        <w:rPr>
          <w:position w:val="-6"/>
          <w:sz w:val="20"/>
          <w:szCs w:val="20"/>
        </w:rPr>
        <w:object w:dxaOrig="340" w:dyaOrig="240">
          <v:shape id="_x0000_i1096" type="#_x0000_t75" style="width:17.25pt;height:12pt" o:ole="">
            <v:imagedata r:id="rId107" o:title=""/>
          </v:shape>
          <o:OLEObject Type="Embed" ProgID="Equation.DSMT4" ShapeID="_x0000_i1096" DrawAspect="Content" ObjectID="_1624863048" r:id="rId108"/>
        </w:object>
      </w:r>
      <w:r w:rsidRPr="008779B4">
        <w:rPr>
          <w:sz w:val="20"/>
          <w:szCs w:val="20"/>
        </w:rPr>
        <w:t xml:space="preserve"> vuông góc với mặt phẳng đáy </w:t>
      </w:r>
      <w:r w:rsidRPr="008779B4">
        <w:rPr>
          <w:position w:val="-12"/>
          <w:sz w:val="20"/>
          <w:szCs w:val="20"/>
        </w:rPr>
        <w:object w:dxaOrig="760" w:dyaOrig="340">
          <v:shape id="_x0000_i1097" type="#_x0000_t75" style="width:38.25pt;height:17.25pt" o:ole="">
            <v:imagedata r:id="rId109" o:title=""/>
          </v:shape>
          <o:OLEObject Type="Embed" ProgID="Equation.DSMT4" ShapeID="_x0000_i1097" DrawAspect="Content" ObjectID="_1624863049" r:id="rId110"/>
        </w:object>
      </w:r>
      <w:r w:rsidRPr="008779B4">
        <w:rPr>
          <w:sz w:val="20"/>
          <w:szCs w:val="20"/>
        </w:rPr>
        <w:t xml:space="preserve"> và </w:t>
      </w:r>
      <w:r w:rsidRPr="008779B4">
        <w:rPr>
          <w:position w:val="-6"/>
          <w:sz w:val="20"/>
          <w:szCs w:val="20"/>
        </w:rPr>
        <w:object w:dxaOrig="639" w:dyaOrig="260">
          <v:shape id="_x0000_i1098" type="#_x0000_t75" style="width:32.25pt;height:12.75pt" o:ole="">
            <v:imagedata r:id="rId111" o:title=""/>
          </v:shape>
          <o:OLEObject Type="Embed" ProgID="Equation.DSMT4" ShapeID="_x0000_i1098" DrawAspect="Content" ObjectID="_1624863050" r:id="rId112"/>
        </w:object>
      </w:r>
      <w:r w:rsidRPr="008779B4">
        <w:rPr>
          <w:sz w:val="20"/>
          <w:szCs w:val="20"/>
        </w:rPr>
        <w:t xml:space="preserve">. Tính thể tích lớn nhất </w:t>
      </w:r>
      <w:r w:rsidRPr="008779B4">
        <w:rPr>
          <w:position w:val="-10"/>
          <w:sz w:val="20"/>
          <w:szCs w:val="20"/>
        </w:rPr>
        <w:object w:dxaOrig="400" w:dyaOrig="300">
          <v:shape id="_x0000_i1099" type="#_x0000_t75" style="width:20.25pt;height:15pt" o:ole="">
            <v:imagedata r:id="rId113" o:title=""/>
          </v:shape>
          <o:OLEObject Type="Embed" ProgID="Equation.DSMT4" ShapeID="_x0000_i1099" DrawAspect="Content" ObjectID="_1624863051" r:id="rId114"/>
        </w:object>
      </w:r>
      <w:r w:rsidRPr="008779B4">
        <w:rPr>
          <w:sz w:val="20"/>
          <w:szCs w:val="20"/>
        </w:rPr>
        <w:t xml:space="preserve"> của khối chóp đã cho.</w:t>
      </w:r>
    </w:p>
    <w:p w:rsidR="009E74CA" w:rsidRPr="008779B4" w:rsidRDefault="009E74CA" w:rsidP="00600FBF">
      <w:pPr>
        <w:tabs>
          <w:tab w:val="left" w:pos="360"/>
          <w:tab w:val="left" w:pos="1980"/>
          <w:tab w:val="left" w:pos="3960"/>
          <w:tab w:val="left" w:pos="5940"/>
        </w:tabs>
        <w:jc w:val="both"/>
        <w:rPr>
          <w:sz w:val="20"/>
          <w:szCs w:val="20"/>
          <w:lang w:val="nl-NL"/>
        </w:rPr>
      </w:pPr>
      <w:r w:rsidRPr="008779B4">
        <w:rPr>
          <w:b/>
          <w:sz w:val="20"/>
          <w:szCs w:val="20"/>
        </w:rPr>
        <w:tab/>
        <w:t>A.</w:t>
      </w:r>
      <w:r w:rsidRPr="008779B4">
        <w:rPr>
          <w:sz w:val="20"/>
          <w:szCs w:val="20"/>
          <w:lang w:val="nl-NL"/>
        </w:rPr>
        <w:t xml:space="preserve"> </w:t>
      </w:r>
      <w:r w:rsidRPr="008779B4">
        <w:rPr>
          <w:position w:val="-22"/>
          <w:sz w:val="20"/>
          <w:szCs w:val="20"/>
          <w:lang w:val="nl-NL"/>
        </w:rPr>
        <w:object w:dxaOrig="1100" w:dyaOrig="600">
          <v:shape id="_x0000_i1100" type="#_x0000_t75" style="width:54.75pt;height:30pt" o:ole="">
            <v:imagedata r:id="rId115" o:title=""/>
          </v:shape>
          <o:OLEObject Type="Embed" ProgID="Equation.DSMT4" ShapeID="_x0000_i1100" DrawAspect="Content" ObjectID="_1624863052" r:id="rId116"/>
        </w:object>
      </w:r>
      <w:r w:rsidRPr="008779B4">
        <w:rPr>
          <w:sz w:val="20"/>
          <w:szCs w:val="20"/>
          <w:lang w:val="nl-NL"/>
        </w:rPr>
        <w:tab/>
      </w:r>
      <w:r w:rsidRPr="008779B4">
        <w:rPr>
          <w:b/>
          <w:sz w:val="20"/>
          <w:szCs w:val="20"/>
          <w:lang w:val="nl-NL"/>
        </w:rPr>
        <w:t>B.</w:t>
      </w:r>
      <w:r w:rsidRPr="008779B4">
        <w:rPr>
          <w:sz w:val="20"/>
          <w:szCs w:val="20"/>
          <w:lang w:val="nl-NL"/>
        </w:rPr>
        <w:t xml:space="preserve"> </w:t>
      </w:r>
      <w:r w:rsidRPr="008779B4">
        <w:rPr>
          <w:position w:val="-22"/>
          <w:sz w:val="20"/>
          <w:szCs w:val="20"/>
          <w:lang w:val="nl-NL"/>
        </w:rPr>
        <w:object w:dxaOrig="1100" w:dyaOrig="600">
          <v:shape id="_x0000_i1101" type="#_x0000_t75" style="width:54.75pt;height:30pt" o:ole="">
            <v:imagedata r:id="rId117" o:title=""/>
          </v:shape>
          <o:OLEObject Type="Embed" ProgID="Equation.DSMT4" ShapeID="_x0000_i1101" DrawAspect="Content" ObjectID="_1624863053" r:id="rId118"/>
        </w:object>
      </w:r>
      <w:r w:rsidRPr="008779B4">
        <w:rPr>
          <w:sz w:val="20"/>
          <w:szCs w:val="20"/>
          <w:lang w:val="nl-NL"/>
        </w:rPr>
        <w:tab/>
      </w:r>
      <w:r w:rsidRPr="008779B4">
        <w:rPr>
          <w:b/>
          <w:sz w:val="20"/>
          <w:szCs w:val="20"/>
          <w:lang w:val="nl-NL"/>
        </w:rPr>
        <w:t>C.</w:t>
      </w:r>
      <w:r w:rsidRPr="008779B4">
        <w:rPr>
          <w:sz w:val="20"/>
          <w:szCs w:val="20"/>
          <w:lang w:val="nl-NL"/>
        </w:rPr>
        <w:t xml:space="preserve"> </w:t>
      </w:r>
      <w:r w:rsidRPr="008779B4">
        <w:rPr>
          <w:position w:val="-22"/>
          <w:sz w:val="20"/>
          <w:szCs w:val="20"/>
          <w:lang w:val="nl-NL"/>
        </w:rPr>
        <w:object w:dxaOrig="1100" w:dyaOrig="600">
          <v:shape id="_x0000_i1102" type="#_x0000_t75" style="width:54.75pt;height:30pt" o:ole="">
            <v:imagedata r:id="rId119" o:title=""/>
          </v:shape>
          <o:OLEObject Type="Embed" ProgID="Equation.DSMT4" ShapeID="_x0000_i1102" DrawAspect="Content" ObjectID="_1624863054" r:id="rId120"/>
        </w:object>
      </w:r>
      <w:r w:rsidRPr="008779B4">
        <w:rPr>
          <w:sz w:val="20"/>
          <w:szCs w:val="20"/>
          <w:lang w:val="nl-NL"/>
        </w:rPr>
        <w:tab/>
      </w:r>
      <w:r w:rsidRPr="008779B4">
        <w:rPr>
          <w:b/>
          <w:sz w:val="20"/>
          <w:szCs w:val="20"/>
          <w:lang w:val="nl-NL"/>
        </w:rPr>
        <w:t>D.</w:t>
      </w:r>
      <w:r w:rsidRPr="008779B4">
        <w:rPr>
          <w:sz w:val="20"/>
          <w:szCs w:val="20"/>
          <w:lang w:val="nl-NL"/>
        </w:rPr>
        <w:t xml:space="preserve"> </w:t>
      </w:r>
      <w:r w:rsidRPr="008779B4">
        <w:rPr>
          <w:position w:val="-22"/>
          <w:sz w:val="20"/>
          <w:szCs w:val="20"/>
          <w:lang w:val="nl-NL"/>
        </w:rPr>
        <w:object w:dxaOrig="1120" w:dyaOrig="600">
          <v:shape id="_x0000_i1103" type="#_x0000_t75" style="width:56.25pt;height:30pt" o:ole="">
            <v:imagedata r:id="rId121" o:title=""/>
          </v:shape>
          <o:OLEObject Type="Embed" ProgID="Equation.DSMT4" ShapeID="_x0000_i1103" DrawAspect="Content" ObjectID="_1624863055" r:id="rId122"/>
        </w:object>
      </w:r>
    </w:p>
    <w:p w:rsidR="009E74CA" w:rsidRPr="008779B4" w:rsidRDefault="009E74CA" w:rsidP="00600FBF">
      <w:pPr>
        <w:tabs>
          <w:tab w:val="left" w:pos="360"/>
          <w:tab w:val="left" w:pos="1980"/>
          <w:tab w:val="left" w:pos="3960"/>
          <w:tab w:val="left" w:pos="5940"/>
        </w:tabs>
        <w:jc w:val="both"/>
        <w:rPr>
          <w:sz w:val="20"/>
          <w:szCs w:val="20"/>
        </w:rPr>
      </w:pPr>
      <w:r w:rsidRPr="008779B4">
        <w:rPr>
          <w:b/>
          <w:sz w:val="20"/>
          <w:szCs w:val="20"/>
        </w:rPr>
        <w:t xml:space="preserve">Câu </w:t>
      </w:r>
      <w:r w:rsidR="00984FA7" w:rsidRPr="008779B4">
        <w:rPr>
          <w:b/>
          <w:sz w:val="20"/>
          <w:szCs w:val="20"/>
        </w:rPr>
        <w:t>11</w:t>
      </w:r>
      <w:r w:rsidRPr="008779B4">
        <w:rPr>
          <w:b/>
          <w:sz w:val="20"/>
          <w:szCs w:val="20"/>
        </w:rPr>
        <w:t>7.</w:t>
      </w:r>
      <w:r w:rsidRPr="008779B4">
        <w:rPr>
          <w:sz w:val="20"/>
          <w:szCs w:val="20"/>
        </w:rPr>
        <w:t xml:space="preserve"> Cho hình chóp </w:t>
      </w:r>
      <w:r w:rsidRPr="008779B4">
        <w:rPr>
          <w:position w:val="-6"/>
          <w:sz w:val="20"/>
          <w:szCs w:val="20"/>
        </w:rPr>
        <w:object w:dxaOrig="780" w:dyaOrig="240">
          <v:shape id="_x0000_i1104" type="#_x0000_t75" style="width:39pt;height:12pt" o:ole="">
            <v:imagedata r:id="rId123" o:title=""/>
          </v:shape>
          <o:OLEObject Type="Embed" ProgID="Equation.DSMT4" ShapeID="_x0000_i1104" DrawAspect="Content" ObjectID="_1624863056" r:id="rId124"/>
        </w:object>
      </w:r>
      <w:r w:rsidRPr="008779B4">
        <w:rPr>
          <w:sz w:val="20"/>
          <w:szCs w:val="20"/>
        </w:rPr>
        <w:t xml:space="preserve"> có đáy </w:t>
      </w:r>
      <w:r w:rsidRPr="008779B4">
        <w:rPr>
          <w:position w:val="-6"/>
          <w:sz w:val="20"/>
          <w:szCs w:val="20"/>
        </w:rPr>
        <w:object w:dxaOrig="620" w:dyaOrig="240">
          <v:shape id="_x0000_i1105" type="#_x0000_t75" style="width:30.75pt;height:12pt" o:ole="">
            <v:imagedata r:id="rId125" o:title=""/>
          </v:shape>
          <o:OLEObject Type="Embed" ProgID="Equation.DSMT4" ShapeID="_x0000_i1105" DrawAspect="Content" ObjectID="_1624863057" r:id="rId126"/>
        </w:object>
      </w:r>
      <w:r w:rsidRPr="008779B4">
        <w:rPr>
          <w:sz w:val="20"/>
          <w:szCs w:val="20"/>
        </w:rPr>
        <w:t xml:space="preserve"> là hình bình hành với </w:t>
      </w:r>
      <w:r w:rsidRPr="008779B4">
        <w:rPr>
          <w:position w:val="-6"/>
          <w:sz w:val="20"/>
          <w:szCs w:val="20"/>
        </w:rPr>
        <w:object w:dxaOrig="840" w:dyaOrig="260">
          <v:shape id="_x0000_i1106" type="#_x0000_t75" style="width:42pt;height:12.75pt" o:ole="">
            <v:imagedata r:id="rId127" o:title=""/>
          </v:shape>
          <o:OLEObject Type="Embed" ProgID="Equation.DSMT4" ShapeID="_x0000_i1106" DrawAspect="Content" ObjectID="_1624863058" r:id="rId128"/>
        </w:object>
      </w:r>
      <w:r w:rsidRPr="008779B4">
        <w:rPr>
          <w:sz w:val="20"/>
          <w:szCs w:val="20"/>
        </w:rPr>
        <w:t xml:space="preserve">. Các cạnh bên của hình chóp bằng nhau và bằng </w:t>
      </w:r>
      <w:r w:rsidRPr="008779B4">
        <w:rPr>
          <w:position w:val="-6"/>
          <w:sz w:val="20"/>
          <w:szCs w:val="20"/>
        </w:rPr>
        <w:object w:dxaOrig="440" w:dyaOrig="300">
          <v:shape id="_x0000_i1107" type="#_x0000_t75" style="width:21.75pt;height:15pt" o:ole="">
            <v:imagedata r:id="rId129" o:title=""/>
          </v:shape>
          <o:OLEObject Type="Embed" ProgID="Equation.DSMT4" ShapeID="_x0000_i1107" DrawAspect="Content" ObjectID="_1624863059" r:id="rId130"/>
        </w:object>
      </w:r>
      <w:r w:rsidRPr="008779B4">
        <w:rPr>
          <w:sz w:val="20"/>
          <w:szCs w:val="20"/>
        </w:rPr>
        <w:t xml:space="preserve">. Tính thể tích lớn nhất </w:t>
      </w:r>
      <w:r w:rsidRPr="008779B4">
        <w:rPr>
          <w:position w:val="-10"/>
          <w:sz w:val="20"/>
          <w:szCs w:val="20"/>
        </w:rPr>
        <w:object w:dxaOrig="400" w:dyaOrig="300">
          <v:shape id="_x0000_i1108" type="#_x0000_t75" style="width:20.25pt;height:15pt" o:ole="">
            <v:imagedata r:id="rId131" o:title=""/>
          </v:shape>
          <o:OLEObject Type="Embed" ProgID="Equation.DSMT4" ShapeID="_x0000_i1108" DrawAspect="Content" ObjectID="_1624863060" r:id="rId132"/>
        </w:object>
      </w:r>
      <w:r w:rsidRPr="008779B4">
        <w:rPr>
          <w:sz w:val="20"/>
          <w:szCs w:val="20"/>
        </w:rPr>
        <w:t xml:space="preserve"> của khối chóp đã cho. </w:t>
      </w:r>
    </w:p>
    <w:p w:rsidR="009E74CA" w:rsidRPr="008779B4" w:rsidRDefault="009E74CA" w:rsidP="00600FBF">
      <w:pPr>
        <w:tabs>
          <w:tab w:val="left" w:pos="360"/>
          <w:tab w:val="left" w:pos="1980"/>
          <w:tab w:val="left" w:pos="3960"/>
          <w:tab w:val="left" w:pos="5940"/>
        </w:tabs>
        <w:jc w:val="both"/>
        <w:rPr>
          <w:sz w:val="20"/>
          <w:szCs w:val="20"/>
          <w:lang w:val="nl-NL"/>
        </w:rPr>
      </w:pPr>
      <w:r w:rsidRPr="008779B4">
        <w:rPr>
          <w:b/>
          <w:sz w:val="20"/>
          <w:szCs w:val="20"/>
        </w:rPr>
        <w:tab/>
        <w:t>A.</w:t>
      </w:r>
      <w:r w:rsidRPr="008779B4">
        <w:rPr>
          <w:sz w:val="20"/>
          <w:szCs w:val="20"/>
          <w:lang w:val="nl-NL"/>
        </w:rPr>
        <w:t xml:space="preserve"> </w:t>
      </w:r>
      <w:r w:rsidRPr="008779B4">
        <w:rPr>
          <w:position w:val="-22"/>
          <w:sz w:val="20"/>
          <w:szCs w:val="20"/>
          <w:lang w:val="nl-NL"/>
        </w:rPr>
        <w:object w:dxaOrig="1040" w:dyaOrig="580">
          <v:shape id="_x0000_i1109" type="#_x0000_t75" style="width:51.75pt;height:29.25pt" o:ole="">
            <v:imagedata r:id="rId133" o:title=""/>
          </v:shape>
          <o:OLEObject Type="Embed" ProgID="Equation.DSMT4" ShapeID="_x0000_i1109" DrawAspect="Content" ObjectID="_1624863061" r:id="rId134"/>
        </w:object>
      </w:r>
      <w:r w:rsidRPr="008779B4">
        <w:rPr>
          <w:sz w:val="20"/>
          <w:szCs w:val="20"/>
          <w:lang w:val="nl-NL"/>
        </w:rPr>
        <w:tab/>
      </w:r>
      <w:r w:rsidRPr="008779B4">
        <w:rPr>
          <w:b/>
          <w:sz w:val="20"/>
          <w:szCs w:val="20"/>
          <w:lang w:val="nl-NL"/>
        </w:rPr>
        <w:t>B.</w:t>
      </w:r>
      <w:r w:rsidRPr="008779B4">
        <w:rPr>
          <w:sz w:val="20"/>
          <w:szCs w:val="20"/>
          <w:lang w:val="nl-NL"/>
        </w:rPr>
        <w:t xml:space="preserve"> </w:t>
      </w:r>
      <w:r w:rsidRPr="008779B4">
        <w:rPr>
          <w:position w:val="-22"/>
          <w:sz w:val="20"/>
          <w:szCs w:val="20"/>
          <w:lang w:val="nl-NL"/>
        </w:rPr>
        <w:object w:dxaOrig="1320" w:dyaOrig="600">
          <v:shape id="_x0000_i1110" type="#_x0000_t75" style="width:66pt;height:30pt" o:ole="">
            <v:imagedata r:id="rId135" o:title=""/>
          </v:shape>
          <o:OLEObject Type="Embed" ProgID="Equation.DSMT4" ShapeID="_x0000_i1110" DrawAspect="Content" ObjectID="_1624863062" r:id="rId136"/>
        </w:object>
      </w:r>
      <w:r w:rsidRPr="008779B4">
        <w:rPr>
          <w:sz w:val="20"/>
          <w:szCs w:val="20"/>
          <w:lang w:val="nl-NL"/>
        </w:rPr>
        <w:tab/>
      </w:r>
      <w:r w:rsidRPr="008779B4">
        <w:rPr>
          <w:b/>
          <w:sz w:val="20"/>
          <w:szCs w:val="20"/>
          <w:lang w:val="nl-NL"/>
        </w:rPr>
        <w:t>C.</w:t>
      </w:r>
      <w:r w:rsidRPr="008779B4">
        <w:rPr>
          <w:sz w:val="20"/>
          <w:szCs w:val="20"/>
          <w:lang w:val="nl-NL"/>
        </w:rPr>
        <w:t xml:space="preserve"> </w:t>
      </w:r>
      <w:r w:rsidRPr="008779B4">
        <w:rPr>
          <w:position w:val="-10"/>
          <w:sz w:val="20"/>
          <w:szCs w:val="20"/>
          <w:lang w:val="nl-NL"/>
        </w:rPr>
        <w:object w:dxaOrig="980" w:dyaOrig="320">
          <v:shape id="_x0000_i1111" type="#_x0000_t75" style="width:48.75pt;height:15.75pt" o:ole="">
            <v:imagedata r:id="rId137" o:title=""/>
          </v:shape>
          <o:OLEObject Type="Embed" ProgID="Equation.DSMT4" ShapeID="_x0000_i1111" DrawAspect="Content" ObjectID="_1624863063" r:id="rId138"/>
        </w:object>
      </w:r>
      <w:r w:rsidRPr="008779B4">
        <w:rPr>
          <w:sz w:val="20"/>
          <w:szCs w:val="20"/>
          <w:lang w:val="nl-NL"/>
        </w:rPr>
        <w:tab/>
      </w:r>
      <w:r w:rsidRPr="008779B4">
        <w:rPr>
          <w:b/>
          <w:sz w:val="20"/>
          <w:szCs w:val="20"/>
          <w:lang w:val="nl-NL"/>
        </w:rPr>
        <w:t>D.</w:t>
      </w:r>
      <w:r w:rsidRPr="008779B4">
        <w:rPr>
          <w:sz w:val="20"/>
          <w:szCs w:val="20"/>
          <w:lang w:val="nl-NL"/>
        </w:rPr>
        <w:t xml:space="preserve"> </w:t>
      </w:r>
      <w:r w:rsidRPr="008779B4">
        <w:rPr>
          <w:position w:val="-10"/>
          <w:sz w:val="20"/>
          <w:szCs w:val="20"/>
          <w:lang w:val="nl-NL"/>
        </w:rPr>
        <w:object w:dxaOrig="1280" w:dyaOrig="340">
          <v:shape id="_x0000_i1112" type="#_x0000_t75" style="width:63.75pt;height:17.25pt" o:ole="">
            <v:imagedata r:id="rId139" o:title=""/>
          </v:shape>
          <o:OLEObject Type="Embed" ProgID="Equation.DSMT4" ShapeID="_x0000_i1112" DrawAspect="Content" ObjectID="_1624863064" r:id="rId140"/>
        </w:object>
      </w:r>
    </w:p>
    <w:p w:rsidR="009E74CA" w:rsidRPr="008779B4" w:rsidRDefault="002856C8" w:rsidP="00600FBF">
      <w:pPr>
        <w:tabs>
          <w:tab w:val="left" w:pos="360"/>
          <w:tab w:val="left" w:pos="1980"/>
          <w:tab w:val="left" w:pos="3960"/>
          <w:tab w:val="left" w:pos="5940"/>
        </w:tabs>
        <w:jc w:val="both"/>
        <w:rPr>
          <w:b/>
          <w:sz w:val="20"/>
          <w:szCs w:val="20"/>
        </w:rPr>
      </w:pPr>
      <w:r w:rsidRPr="008779B4">
        <w:rPr>
          <w:b/>
          <w:sz w:val="20"/>
          <w:szCs w:val="20"/>
        </w:rPr>
        <w:t xml:space="preserve">Câu </w:t>
      </w:r>
      <w:r w:rsidR="00984FA7" w:rsidRPr="008779B4">
        <w:rPr>
          <w:b/>
          <w:sz w:val="20"/>
          <w:szCs w:val="20"/>
        </w:rPr>
        <w:t>11</w:t>
      </w:r>
      <w:r w:rsidRPr="008779B4">
        <w:rPr>
          <w:b/>
          <w:sz w:val="20"/>
          <w:szCs w:val="20"/>
        </w:rPr>
        <w:t>8</w:t>
      </w:r>
      <w:r w:rsidR="009E74CA" w:rsidRPr="008779B4">
        <w:rPr>
          <w:b/>
          <w:sz w:val="20"/>
          <w:szCs w:val="20"/>
        </w:rPr>
        <w:t xml:space="preserve">. </w:t>
      </w:r>
      <w:r w:rsidR="009E74CA" w:rsidRPr="008779B4">
        <w:rPr>
          <w:sz w:val="20"/>
          <w:szCs w:val="20"/>
        </w:rPr>
        <w:t xml:space="preserve">Cho hình chóp </w:t>
      </w:r>
      <w:r w:rsidR="009E74CA" w:rsidRPr="008779B4">
        <w:rPr>
          <w:position w:val="-6"/>
          <w:sz w:val="20"/>
          <w:szCs w:val="20"/>
        </w:rPr>
        <w:object w:dxaOrig="660" w:dyaOrig="240">
          <v:shape id="_x0000_i1113" type="#_x0000_t75" style="width:33pt;height:12pt" o:ole="">
            <v:imagedata r:id="rId141" o:title=""/>
          </v:shape>
          <o:OLEObject Type="Embed" ProgID="Equation.DSMT4" ShapeID="_x0000_i1113" DrawAspect="Content" ObjectID="_1624863065" r:id="rId142"/>
        </w:object>
      </w:r>
      <w:r w:rsidR="009E74CA" w:rsidRPr="008779B4">
        <w:rPr>
          <w:sz w:val="20"/>
          <w:szCs w:val="20"/>
        </w:rPr>
        <w:t xml:space="preserve"> có đáy </w:t>
      </w:r>
      <w:r w:rsidR="009E74CA" w:rsidRPr="008779B4">
        <w:rPr>
          <w:position w:val="-6"/>
          <w:sz w:val="20"/>
          <w:szCs w:val="20"/>
        </w:rPr>
        <w:object w:dxaOrig="499" w:dyaOrig="240">
          <v:shape id="_x0000_i1114" type="#_x0000_t75" style="width:24.75pt;height:12pt" o:ole="">
            <v:imagedata r:id="rId143" o:title=""/>
          </v:shape>
          <o:OLEObject Type="Embed" ProgID="Equation.DSMT4" ShapeID="_x0000_i1114" DrawAspect="Content" ObjectID="_1624863066" r:id="rId144"/>
        </w:object>
      </w:r>
      <w:r w:rsidR="009E74CA" w:rsidRPr="008779B4">
        <w:rPr>
          <w:sz w:val="20"/>
          <w:szCs w:val="20"/>
        </w:rPr>
        <w:t xml:space="preserve"> là tam giác vuông tại </w:t>
      </w:r>
      <w:r w:rsidR="009E74CA" w:rsidRPr="008779B4">
        <w:rPr>
          <w:position w:val="-10"/>
          <w:sz w:val="20"/>
          <w:szCs w:val="20"/>
        </w:rPr>
        <w:object w:dxaOrig="940" w:dyaOrig="300">
          <v:shape id="_x0000_i1115" type="#_x0000_t75" style="width:47.25pt;height:15pt" o:ole="">
            <v:imagedata r:id="rId145" o:title=""/>
          </v:shape>
          <o:OLEObject Type="Embed" ProgID="Equation.DSMT4" ShapeID="_x0000_i1115" DrawAspect="Content" ObjectID="_1624863067" r:id="rId146"/>
        </w:object>
      </w:r>
      <w:r w:rsidR="009E74CA" w:rsidRPr="008779B4">
        <w:rPr>
          <w:sz w:val="20"/>
          <w:szCs w:val="20"/>
        </w:rPr>
        <w:t xml:space="preserve">. Cạnh bên </w:t>
      </w:r>
      <w:r w:rsidR="009E74CA" w:rsidRPr="008779B4">
        <w:rPr>
          <w:position w:val="-6"/>
          <w:sz w:val="20"/>
          <w:szCs w:val="20"/>
        </w:rPr>
        <w:object w:dxaOrig="620" w:dyaOrig="260">
          <v:shape id="_x0000_i1116" type="#_x0000_t75" style="width:30.75pt;height:12.75pt" o:ole="">
            <v:imagedata r:id="rId147" o:title=""/>
          </v:shape>
          <o:OLEObject Type="Embed" ProgID="Equation.DSMT4" ShapeID="_x0000_i1116" DrawAspect="Content" ObjectID="_1624863068" r:id="rId148"/>
        </w:object>
      </w:r>
      <w:r w:rsidR="009E74CA" w:rsidRPr="008779B4">
        <w:rPr>
          <w:sz w:val="20"/>
          <w:szCs w:val="20"/>
        </w:rPr>
        <w:t xml:space="preserve">và vuông góc với mặt phẳng đáy </w:t>
      </w:r>
      <w:r w:rsidR="009E74CA" w:rsidRPr="008779B4">
        <w:rPr>
          <w:position w:val="-12"/>
          <w:sz w:val="20"/>
          <w:szCs w:val="20"/>
        </w:rPr>
        <w:object w:dxaOrig="680" w:dyaOrig="340">
          <v:shape id="_x0000_i1117" type="#_x0000_t75" style="width:33.75pt;height:17.25pt" o:ole="">
            <v:imagedata r:id="rId149" o:title=""/>
          </v:shape>
          <o:OLEObject Type="Embed" ProgID="Equation.DSMT4" ShapeID="_x0000_i1117" DrawAspect="Content" ObjectID="_1624863069" r:id="rId150"/>
        </w:object>
      </w:r>
      <w:r w:rsidR="009E74CA" w:rsidRPr="008779B4">
        <w:rPr>
          <w:sz w:val="20"/>
          <w:szCs w:val="20"/>
        </w:rPr>
        <w:t xml:space="preserve"> Tính thể tích lớn nhất </w:t>
      </w:r>
      <w:r w:rsidR="009E74CA" w:rsidRPr="008779B4">
        <w:rPr>
          <w:position w:val="-10"/>
          <w:sz w:val="20"/>
          <w:szCs w:val="20"/>
        </w:rPr>
        <w:object w:dxaOrig="400" w:dyaOrig="300">
          <v:shape id="_x0000_i1118" type="#_x0000_t75" style="width:20.25pt;height:15pt" o:ole="">
            <v:imagedata r:id="rId151" o:title=""/>
          </v:shape>
          <o:OLEObject Type="Embed" ProgID="Equation.DSMT4" ShapeID="_x0000_i1118" DrawAspect="Content" ObjectID="_1624863070" r:id="rId152"/>
        </w:object>
      </w:r>
      <w:r w:rsidR="009E74CA" w:rsidRPr="008779B4">
        <w:rPr>
          <w:sz w:val="20"/>
          <w:szCs w:val="20"/>
        </w:rPr>
        <w:t xml:space="preserve"> của khối chóp đã cho.</w:t>
      </w:r>
    </w:p>
    <w:p w:rsidR="009E74CA" w:rsidRPr="008779B4" w:rsidRDefault="009E74CA" w:rsidP="00600FBF">
      <w:pPr>
        <w:tabs>
          <w:tab w:val="left" w:pos="360"/>
          <w:tab w:val="left" w:pos="1980"/>
          <w:tab w:val="left" w:pos="3960"/>
          <w:tab w:val="left" w:pos="5940"/>
        </w:tabs>
        <w:jc w:val="both"/>
        <w:rPr>
          <w:sz w:val="20"/>
          <w:szCs w:val="20"/>
          <w:lang w:val="nl-NL"/>
        </w:rPr>
      </w:pPr>
      <w:r w:rsidRPr="008779B4">
        <w:rPr>
          <w:b/>
          <w:sz w:val="20"/>
          <w:szCs w:val="20"/>
        </w:rPr>
        <w:tab/>
        <w:t>A.</w:t>
      </w:r>
      <w:r w:rsidRPr="008779B4">
        <w:rPr>
          <w:sz w:val="20"/>
          <w:szCs w:val="20"/>
          <w:lang w:val="nl-NL"/>
        </w:rPr>
        <w:t xml:space="preserve"> </w:t>
      </w:r>
      <w:r w:rsidRPr="008779B4">
        <w:rPr>
          <w:position w:val="-22"/>
          <w:sz w:val="20"/>
          <w:szCs w:val="20"/>
          <w:lang w:val="nl-NL"/>
        </w:rPr>
        <w:object w:dxaOrig="840" w:dyaOrig="560">
          <v:shape id="_x0000_i1119" type="#_x0000_t75" style="width:42pt;height:27.75pt" o:ole="">
            <v:imagedata r:id="rId153" o:title=""/>
          </v:shape>
          <o:OLEObject Type="Embed" ProgID="Equation.DSMT4" ShapeID="_x0000_i1119" DrawAspect="Content" ObjectID="_1624863071" r:id="rId154"/>
        </w:object>
      </w:r>
      <w:r w:rsidRPr="008779B4">
        <w:rPr>
          <w:sz w:val="20"/>
          <w:szCs w:val="20"/>
          <w:lang w:val="nl-NL"/>
        </w:rPr>
        <w:tab/>
      </w:r>
      <w:r w:rsidRPr="008779B4">
        <w:rPr>
          <w:b/>
          <w:sz w:val="20"/>
          <w:szCs w:val="20"/>
          <w:lang w:val="nl-NL"/>
        </w:rPr>
        <w:t xml:space="preserve">B. </w:t>
      </w:r>
      <w:r w:rsidRPr="008779B4">
        <w:rPr>
          <w:b/>
          <w:position w:val="-20"/>
          <w:sz w:val="20"/>
          <w:szCs w:val="20"/>
          <w:lang w:val="nl-NL"/>
        </w:rPr>
        <w:object w:dxaOrig="859" w:dyaOrig="540">
          <v:shape id="_x0000_i1120" type="#_x0000_t75" style="width:42.75pt;height:27pt" o:ole="">
            <v:imagedata r:id="rId155" o:title=""/>
          </v:shape>
          <o:OLEObject Type="Embed" ProgID="Equation.DSMT4" ShapeID="_x0000_i1120" DrawAspect="Content" ObjectID="_1624863072" r:id="rId156"/>
        </w:object>
      </w:r>
      <w:r w:rsidRPr="008779B4">
        <w:rPr>
          <w:b/>
          <w:sz w:val="20"/>
          <w:szCs w:val="20"/>
          <w:lang w:val="nl-NL"/>
        </w:rPr>
        <w:tab/>
        <w:t>C.</w:t>
      </w:r>
      <w:r w:rsidRPr="008779B4">
        <w:rPr>
          <w:sz w:val="20"/>
          <w:szCs w:val="20"/>
          <w:lang w:val="nl-NL"/>
        </w:rPr>
        <w:t xml:space="preserve"> </w:t>
      </w:r>
      <w:r w:rsidRPr="008779B4">
        <w:rPr>
          <w:position w:val="-20"/>
          <w:sz w:val="20"/>
          <w:szCs w:val="20"/>
          <w:lang w:val="nl-NL"/>
        </w:rPr>
        <w:object w:dxaOrig="940" w:dyaOrig="540">
          <v:shape id="_x0000_i1121" type="#_x0000_t75" style="width:47.25pt;height:27pt" o:ole="">
            <v:imagedata r:id="rId157" o:title=""/>
          </v:shape>
          <o:OLEObject Type="Embed" ProgID="Equation.DSMT4" ShapeID="_x0000_i1121" DrawAspect="Content" ObjectID="_1624863073" r:id="rId158"/>
        </w:object>
      </w:r>
      <w:r w:rsidRPr="008779B4">
        <w:rPr>
          <w:sz w:val="20"/>
          <w:szCs w:val="20"/>
          <w:lang w:val="nl-NL"/>
        </w:rPr>
        <w:tab/>
      </w:r>
      <w:r w:rsidRPr="008779B4">
        <w:rPr>
          <w:b/>
          <w:sz w:val="20"/>
          <w:szCs w:val="20"/>
          <w:lang w:val="nl-NL"/>
        </w:rPr>
        <w:t>D.</w:t>
      </w:r>
      <w:r w:rsidRPr="008779B4">
        <w:rPr>
          <w:sz w:val="20"/>
          <w:szCs w:val="20"/>
          <w:lang w:val="nl-NL"/>
        </w:rPr>
        <w:t xml:space="preserve"> </w:t>
      </w:r>
      <w:r w:rsidRPr="008779B4">
        <w:rPr>
          <w:position w:val="-22"/>
          <w:sz w:val="20"/>
          <w:szCs w:val="20"/>
          <w:lang w:val="nl-NL"/>
        </w:rPr>
        <w:object w:dxaOrig="859" w:dyaOrig="560">
          <v:shape id="_x0000_i1122" type="#_x0000_t75" style="width:42.75pt;height:27.75pt" o:ole="">
            <v:imagedata r:id="rId159" o:title=""/>
          </v:shape>
          <o:OLEObject Type="Embed" ProgID="Equation.DSMT4" ShapeID="_x0000_i1122" DrawAspect="Content" ObjectID="_1624863074" r:id="rId160"/>
        </w:object>
      </w:r>
    </w:p>
    <w:p w:rsidR="009E74CA" w:rsidRPr="008779B4" w:rsidRDefault="009E74CA" w:rsidP="00600FBF">
      <w:pPr>
        <w:tabs>
          <w:tab w:val="left" w:pos="360"/>
          <w:tab w:val="left" w:pos="720"/>
          <w:tab w:val="left" w:pos="2160"/>
          <w:tab w:val="left" w:pos="2520"/>
          <w:tab w:val="left" w:pos="4320"/>
          <w:tab w:val="left" w:pos="4680"/>
          <w:tab w:val="left" w:pos="6480"/>
          <w:tab w:val="left" w:pos="6840"/>
        </w:tabs>
        <w:jc w:val="both"/>
        <w:rPr>
          <w:sz w:val="20"/>
          <w:szCs w:val="20"/>
        </w:rPr>
      </w:pPr>
      <w:r w:rsidRPr="008779B4">
        <w:rPr>
          <w:b/>
          <w:sz w:val="20"/>
          <w:szCs w:val="20"/>
        </w:rPr>
        <w:t xml:space="preserve">Câu </w:t>
      </w:r>
      <w:r w:rsidR="00984FA7" w:rsidRPr="008779B4">
        <w:rPr>
          <w:b/>
          <w:sz w:val="20"/>
          <w:szCs w:val="20"/>
        </w:rPr>
        <w:t>11</w:t>
      </w:r>
      <w:r w:rsidR="002856C8" w:rsidRPr="008779B4">
        <w:rPr>
          <w:b/>
          <w:sz w:val="20"/>
          <w:szCs w:val="20"/>
        </w:rPr>
        <w:t>9</w:t>
      </w:r>
      <w:r w:rsidRPr="008779B4">
        <w:rPr>
          <w:b/>
          <w:sz w:val="20"/>
          <w:szCs w:val="20"/>
        </w:rPr>
        <w:t>.</w:t>
      </w:r>
      <w:r w:rsidRPr="008779B4">
        <w:rPr>
          <w:sz w:val="20"/>
          <w:szCs w:val="20"/>
        </w:rPr>
        <w:t xml:space="preserve"> Cho hình chóp </w:t>
      </w:r>
      <w:bookmarkStart w:id="0" w:name="MTBlankEqn"/>
      <w:r w:rsidRPr="008779B4">
        <w:rPr>
          <w:position w:val="-6"/>
          <w:sz w:val="20"/>
          <w:szCs w:val="20"/>
        </w:rPr>
        <w:object w:dxaOrig="660" w:dyaOrig="240">
          <v:shape id="_x0000_i1123" type="#_x0000_t75" style="width:33pt;height:12pt" o:ole="">
            <v:imagedata r:id="rId161" o:title=""/>
          </v:shape>
          <o:OLEObject Type="Embed" ProgID="Equation.DSMT4" ShapeID="_x0000_i1123" DrawAspect="Content" ObjectID="_1624863075" r:id="rId162"/>
        </w:object>
      </w:r>
      <w:bookmarkEnd w:id="0"/>
      <w:r w:rsidRPr="008779B4">
        <w:rPr>
          <w:sz w:val="20"/>
          <w:szCs w:val="20"/>
        </w:rPr>
        <w:t xml:space="preserve"> có đáy </w:t>
      </w:r>
      <w:r w:rsidRPr="008779B4">
        <w:rPr>
          <w:position w:val="-6"/>
          <w:sz w:val="20"/>
          <w:szCs w:val="20"/>
        </w:rPr>
        <w:object w:dxaOrig="499" w:dyaOrig="240">
          <v:shape id="_x0000_i1124" type="#_x0000_t75" style="width:24.75pt;height:12pt" o:ole="">
            <v:imagedata r:id="rId163" o:title=""/>
          </v:shape>
          <o:OLEObject Type="Embed" ProgID="Equation.DSMT4" ShapeID="_x0000_i1124" DrawAspect="Content" ObjectID="_1624863076" r:id="rId164"/>
        </w:object>
      </w:r>
      <w:r w:rsidRPr="008779B4">
        <w:rPr>
          <w:sz w:val="20"/>
          <w:szCs w:val="20"/>
        </w:rPr>
        <w:t xml:space="preserve"> là tam giác vuông cân tại </w:t>
      </w:r>
      <w:r w:rsidRPr="008779B4">
        <w:rPr>
          <w:position w:val="-8"/>
          <w:sz w:val="20"/>
          <w:szCs w:val="20"/>
        </w:rPr>
        <w:object w:dxaOrig="260" w:dyaOrig="260">
          <v:shape id="_x0000_i1125" type="#_x0000_t75" style="width:12.75pt;height:12.75pt" o:ole="">
            <v:imagedata r:id="rId165" o:title=""/>
          </v:shape>
          <o:OLEObject Type="Embed" ProgID="Equation.DSMT4" ShapeID="_x0000_i1125" DrawAspect="Content" ObjectID="_1624863077" r:id="rId166"/>
        </w:object>
      </w:r>
      <w:r w:rsidRPr="008779B4">
        <w:rPr>
          <w:sz w:val="20"/>
          <w:szCs w:val="20"/>
        </w:rPr>
        <w:t xml:space="preserve"> cạnh bên </w:t>
      </w:r>
      <w:r w:rsidRPr="008779B4">
        <w:rPr>
          <w:position w:val="-6"/>
          <w:sz w:val="20"/>
          <w:szCs w:val="20"/>
        </w:rPr>
        <w:object w:dxaOrig="320" w:dyaOrig="240">
          <v:shape id="_x0000_i1126" type="#_x0000_t75" style="width:15.75pt;height:12pt" o:ole="">
            <v:imagedata r:id="rId167" o:title=""/>
          </v:shape>
          <o:OLEObject Type="Embed" ProgID="Equation.DSMT4" ShapeID="_x0000_i1126" DrawAspect="Content" ObjectID="_1624863078" r:id="rId168"/>
        </w:object>
      </w:r>
      <w:r w:rsidRPr="008779B4">
        <w:rPr>
          <w:sz w:val="20"/>
          <w:szCs w:val="20"/>
        </w:rPr>
        <w:t xml:space="preserve"> vuông góc với mặt phẳng đáy </w:t>
      </w:r>
      <w:r w:rsidRPr="008779B4">
        <w:rPr>
          <w:position w:val="-12"/>
          <w:sz w:val="20"/>
          <w:szCs w:val="20"/>
        </w:rPr>
        <w:object w:dxaOrig="680" w:dyaOrig="340">
          <v:shape id="_x0000_i1127" type="#_x0000_t75" style="width:33.75pt;height:17.25pt" o:ole="">
            <v:imagedata r:id="rId169" o:title=""/>
          </v:shape>
          <o:OLEObject Type="Embed" ProgID="Equation.DSMT4" ShapeID="_x0000_i1127" DrawAspect="Content" ObjectID="_1624863079" r:id="rId170"/>
        </w:object>
      </w:r>
      <w:r w:rsidRPr="008779B4">
        <w:rPr>
          <w:sz w:val="20"/>
          <w:szCs w:val="20"/>
        </w:rPr>
        <w:t xml:space="preserve"> Biết </w:t>
      </w:r>
      <w:r w:rsidRPr="008779B4">
        <w:rPr>
          <w:position w:val="-8"/>
          <w:sz w:val="20"/>
          <w:szCs w:val="20"/>
        </w:rPr>
        <w:object w:dxaOrig="680" w:dyaOrig="279">
          <v:shape id="_x0000_i1128" type="#_x0000_t75" style="width:33.75pt;height:14.25pt" o:ole="">
            <v:imagedata r:id="rId171" o:title=""/>
          </v:shape>
          <o:OLEObject Type="Embed" ProgID="Equation.DSMT4" ShapeID="_x0000_i1128" DrawAspect="Content" ObjectID="_1624863080" r:id="rId172"/>
        </w:object>
      </w:r>
      <w:r w:rsidRPr="008779B4">
        <w:rPr>
          <w:sz w:val="20"/>
          <w:szCs w:val="20"/>
        </w:rPr>
        <w:t xml:space="preserve"> tính thể tích lớn nhất </w:t>
      </w:r>
      <w:r w:rsidRPr="008779B4">
        <w:rPr>
          <w:position w:val="-10"/>
          <w:sz w:val="20"/>
          <w:szCs w:val="20"/>
        </w:rPr>
        <w:object w:dxaOrig="400" w:dyaOrig="300">
          <v:shape id="_x0000_i1129" type="#_x0000_t75" style="width:20.25pt;height:15pt" o:ole="">
            <v:imagedata r:id="rId151" o:title=""/>
          </v:shape>
          <o:OLEObject Type="Embed" ProgID="Equation.DSMT4" ShapeID="_x0000_i1129" DrawAspect="Content" ObjectID="_1624863081" r:id="rId173"/>
        </w:object>
      </w:r>
      <w:r w:rsidRPr="008779B4">
        <w:rPr>
          <w:sz w:val="20"/>
          <w:szCs w:val="20"/>
        </w:rPr>
        <w:t xml:space="preserve"> của khối chóp đã cho.</w:t>
      </w:r>
    </w:p>
    <w:p w:rsidR="009E74CA" w:rsidRPr="008779B4" w:rsidRDefault="009E74CA" w:rsidP="00600FBF">
      <w:pPr>
        <w:tabs>
          <w:tab w:val="left" w:pos="360"/>
          <w:tab w:val="left" w:pos="720"/>
          <w:tab w:val="left" w:pos="2160"/>
          <w:tab w:val="left" w:pos="2520"/>
          <w:tab w:val="left" w:pos="4320"/>
          <w:tab w:val="left" w:pos="4680"/>
          <w:tab w:val="left" w:pos="6480"/>
          <w:tab w:val="left" w:pos="6840"/>
        </w:tabs>
        <w:jc w:val="both"/>
        <w:rPr>
          <w:sz w:val="20"/>
          <w:szCs w:val="20"/>
        </w:rPr>
      </w:pPr>
      <w:r w:rsidRPr="008779B4">
        <w:rPr>
          <w:b/>
          <w:sz w:val="20"/>
          <w:szCs w:val="20"/>
        </w:rPr>
        <w:tab/>
        <w:t xml:space="preserve">A. </w:t>
      </w:r>
      <w:r w:rsidRPr="008779B4">
        <w:rPr>
          <w:b/>
          <w:sz w:val="20"/>
          <w:szCs w:val="20"/>
        </w:rPr>
        <w:tab/>
      </w:r>
      <w:r w:rsidRPr="008779B4">
        <w:rPr>
          <w:position w:val="-20"/>
          <w:sz w:val="20"/>
          <w:szCs w:val="20"/>
        </w:rPr>
        <w:object w:dxaOrig="999" w:dyaOrig="580">
          <v:shape id="_x0000_i1130" type="#_x0000_t75" style="width:50.25pt;height:29.25pt" o:ole="">
            <v:imagedata r:id="rId174" o:title=""/>
          </v:shape>
          <o:OLEObject Type="Embed" ProgID="Equation.DSMT4" ShapeID="_x0000_i1130" DrawAspect="Content" ObjectID="_1624863082" r:id="rId175"/>
        </w:object>
      </w:r>
      <w:r w:rsidRPr="008779B4">
        <w:rPr>
          <w:sz w:val="20"/>
          <w:szCs w:val="20"/>
        </w:rPr>
        <w:t xml:space="preserve"> </w:t>
      </w:r>
      <w:r w:rsidRPr="008779B4">
        <w:rPr>
          <w:sz w:val="20"/>
          <w:szCs w:val="20"/>
        </w:rPr>
        <w:tab/>
      </w:r>
      <w:r w:rsidRPr="008779B4">
        <w:rPr>
          <w:b/>
          <w:sz w:val="20"/>
          <w:szCs w:val="20"/>
        </w:rPr>
        <w:t xml:space="preserve">B. </w:t>
      </w:r>
      <w:r w:rsidRPr="008779B4">
        <w:rPr>
          <w:b/>
          <w:sz w:val="20"/>
          <w:szCs w:val="20"/>
        </w:rPr>
        <w:tab/>
      </w:r>
      <w:r w:rsidRPr="008779B4">
        <w:rPr>
          <w:position w:val="-20"/>
          <w:sz w:val="20"/>
          <w:szCs w:val="20"/>
        </w:rPr>
        <w:object w:dxaOrig="1020" w:dyaOrig="580">
          <v:shape id="_x0000_i1131" type="#_x0000_t75" style="width:51pt;height:29.25pt" o:ole="">
            <v:imagedata r:id="rId176" o:title=""/>
          </v:shape>
          <o:OLEObject Type="Embed" ProgID="Equation.DSMT4" ShapeID="_x0000_i1131" DrawAspect="Content" ObjectID="_1624863083" r:id="rId177"/>
        </w:object>
      </w:r>
      <w:r w:rsidRPr="008779B4">
        <w:rPr>
          <w:sz w:val="20"/>
          <w:szCs w:val="20"/>
        </w:rPr>
        <w:t xml:space="preserve"> </w:t>
      </w:r>
      <w:r w:rsidRPr="008779B4">
        <w:rPr>
          <w:sz w:val="20"/>
          <w:szCs w:val="20"/>
        </w:rPr>
        <w:tab/>
      </w:r>
      <w:r w:rsidRPr="008779B4">
        <w:rPr>
          <w:b/>
          <w:sz w:val="20"/>
          <w:szCs w:val="20"/>
        </w:rPr>
        <w:t xml:space="preserve">C. </w:t>
      </w:r>
      <w:r w:rsidRPr="008779B4">
        <w:rPr>
          <w:b/>
          <w:sz w:val="20"/>
          <w:szCs w:val="20"/>
        </w:rPr>
        <w:tab/>
      </w:r>
      <w:r w:rsidRPr="008779B4">
        <w:rPr>
          <w:position w:val="-22"/>
          <w:sz w:val="20"/>
          <w:szCs w:val="20"/>
        </w:rPr>
        <w:object w:dxaOrig="1100" w:dyaOrig="600">
          <v:shape id="_x0000_i1132" type="#_x0000_t75" style="width:54.75pt;height:30pt" o:ole="">
            <v:imagedata r:id="rId178" o:title=""/>
          </v:shape>
          <o:OLEObject Type="Embed" ProgID="Equation.DSMT4" ShapeID="_x0000_i1132" DrawAspect="Content" ObjectID="_1624863084" r:id="rId179"/>
        </w:object>
      </w:r>
      <w:r w:rsidRPr="008779B4">
        <w:rPr>
          <w:sz w:val="20"/>
          <w:szCs w:val="20"/>
        </w:rPr>
        <w:t xml:space="preserve"> </w:t>
      </w:r>
      <w:r w:rsidRPr="008779B4">
        <w:rPr>
          <w:sz w:val="20"/>
          <w:szCs w:val="20"/>
        </w:rPr>
        <w:tab/>
      </w:r>
      <w:r w:rsidRPr="008779B4">
        <w:rPr>
          <w:b/>
          <w:sz w:val="20"/>
          <w:szCs w:val="20"/>
        </w:rPr>
        <w:t>D.</w:t>
      </w:r>
      <w:r w:rsidRPr="008779B4">
        <w:rPr>
          <w:sz w:val="20"/>
          <w:szCs w:val="20"/>
        </w:rPr>
        <w:t xml:space="preserve"> </w:t>
      </w:r>
      <w:r w:rsidRPr="008779B4">
        <w:rPr>
          <w:sz w:val="20"/>
          <w:szCs w:val="20"/>
        </w:rPr>
        <w:tab/>
      </w:r>
      <w:r w:rsidRPr="008779B4">
        <w:rPr>
          <w:position w:val="-22"/>
          <w:sz w:val="20"/>
          <w:szCs w:val="20"/>
        </w:rPr>
        <w:object w:dxaOrig="999" w:dyaOrig="600">
          <v:shape id="_x0000_i1133" type="#_x0000_t75" style="width:50.25pt;height:30pt" o:ole="">
            <v:imagedata r:id="rId180" o:title=""/>
          </v:shape>
          <o:OLEObject Type="Embed" ProgID="Equation.DSMT4" ShapeID="_x0000_i1133" DrawAspect="Content" ObjectID="_1624863085" r:id="rId181"/>
        </w:object>
      </w:r>
      <w:r w:rsidRPr="008779B4">
        <w:rPr>
          <w:sz w:val="20"/>
          <w:szCs w:val="20"/>
        </w:rPr>
        <w:t xml:space="preserve"> </w:t>
      </w:r>
    </w:p>
    <w:p w:rsidR="002856C8" w:rsidRPr="008779B4" w:rsidRDefault="002856C8" w:rsidP="00600FBF">
      <w:pPr>
        <w:tabs>
          <w:tab w:val="left" w:pos="360"/>
          <w:tab w:val="left" w:pos="1980"/>
          <w:tab w:val="left" w:pos="3960"/>
          <w:tab w:val="left" w:pos="5940"/>
        </w:tabs>
        <w:jc w:val="both"/>
        <w:rPr>
          <w:b/>
          <w:sz w:val="20"/>
          <w:szCs w:val="20"/>
        </w:rPr>
      </w:pPr>
      <w:r w:rsidRPr="008779B4">
        <w:rPr>
          <w:b/>
          <w:sz w:val="20"/>
          <w:szCs w:val="20"/>
        </w:rPr>
        <w:t>Câu 1</w:t>
      </w:r>
      <w:r w:rsidR="00984FA7" w:rsidRPr="008779B4">
        <w:rPr>
          <w:b/>
          <w:sz w:val="20"/>
          <w:szCs w:val="20"/>
        </w:rPr>
        <w:t>2</w:t>
      </w:r>
      <w:r w:rsidRPr="008779B4">
        <w:rPr>
          <w:b/>
          <w:sz w:val="20"/>
          <w:szCs w:val="20"/>
        </w:rPr>
        <w:t xml:space="preserve">0. </w:t>
      </w:r>
      <w:r w:rsidRPr="008779B4">
        <w:rPr>
          <w:sz w:val="20"/>
          <w:szCs w:val="20"/>
        </w:rPr>
        <w:t xml:space="preserve">Cho hình chóp </w:t>
      </w:r>
      <w:r w:rsidRPr="008779B4">
        <w:rPr>
          <w:position w:val="-6"/>
          <w:sz w:val="20"/>
          <w:szCs w:val="20"/>
        </w:rPr>
        <w:object w:dxaOrig="660" w:dyaOrig="240">
          <v:shape id="_x0000_i1134" type="#_x0000_t75" style="width:33pt;height:12pt" o:ole="">
            <v:imagedata r:id="rId182" o:title=""/>
          </v:shape>
          <o:OLEObject Type="Embed" ProgID="Equation.DSMT4" ShapeID="_x0000_i1134" DrawAspect="Content" ObjectID="_1624863086" r:id="rId183"/>
        </w:object>
      </w:r>
      <w:r w:rsidRPr="008779B4">
        <w:rPr>
          <w:sz w:val="20"/>
          <w:szCs w:val="20"/>
        </w:rPr>
        <w:t xml:space="preserve"> có đáy </w:t>
      </w:r>
      <w:r w:rsidRPr="008779B4">
        <w:rPr>
          <w:position w:val="-6"/>
          <w:sz w:val="20"/>
          <w:szCs w:val="20"/>
        </w:rPr>
        <w:object w:dxaOrig="499" w:dyaOrig="240">
          <v:shape id="_x0000_i1135" type="#_x0000_t75" style="width:24.75pt;height:12pt" o:ole="">
            <v:imagedata r:id="rId184" o:title=""/>
          </v:shape>
          <o:OLEObject Type="Embed" ProgID="Equation.DSMT4" ShapeID="_x0000_i1135" DrawAspect="Content" ObjectID="_1624863087" r:id="rId185"/>
        </w:object>
      </w:r>
      <w:r w:rsidRPr="008779B4">
        <w:rPr>
          <w:sz w:val="20"/>
          <w:szCs w:val="20"/>
        </w:rPr>
        <w:t xml:space="preserve"> là tam giác vuông tại </w:t>
      </w:r>
      <w:r w:rsidRPr="008779B4">
        <w:rPr>
          <w:position w:val="-4"/>
          <w:sz w:val="20"/>
          <w:szCs w:val="20"/>
        </w:rPr>
        <w:object w:dxaOrig="220" w:dyaOrig="220">
          <v:shape id="_x0000_i1136" type="#_x0000_t75" style="width:11.25pt;height:11.25pt" o:ole="">
            <v:imagedata r:id="rId186" o:title=""/>
          </v:shape>
          <o:OLEObject Type="Embed" ProgID="Equation.DSMT4" ShapeID="_x0000_i1136" DrawAspect="Content" ObjectID="_1624863088" r:id="rId187"/>
        </w:object>
      </w:r>
      <w:r w:rsidRPr="008779B4">
        <w:rPr>
          <w:sz w:val="20"/>
          <w:szCs w:val="20"/>
        </w:rPr>
        <w:t xml:space="preserve"> và </w:t>
      </w:r>
      <w:r w:rsidRPr="008779B4">
        <w:rPr>
          <w:position w:val="-6"/>
          <w:sz w:val="20"/>
          <w:szCs w:val="20"/>
        </w:rPr>
        <w:object w:dxaOrig="720" w:dyaOrig="260">
          <v:shape id="_x0000_i1137" type="#_x0000_t75" style="width:36pt;height:12.75pt" o:ole="">
            <v:imagedata r:id="rId188" o:title=""/>
          </v:shape>
          <o:OLEObject Type="Embed" ProgID="Equation.DSMT4" ShapeID="_x0000_i1137" DrawAspect="Content" ObjectID="_1624863089" r:id="rId189"/>
        </w:object>
      </w:r>
      <w:r w:rsidRPr="008779B4">
        <w:rPr>
          <w:sz w:val="20"/>
          <w:szCs w:val="20"/>
        </w:rPr>
        <w:t xml:space="preserve"> Các cạnh bên </w:t>
      </w:r>
      <w:r w:rsidRPr="008779B4">
        <w:rPr>
          <w:position w:val="-6"/>
          <w:sz w:val="20"/>
          <w:szCs w:val="20"/>
        </w:rPr>
        <w:object w:dxaOrig="1660" w:dyaOrig="260">
          <v:shape id="_x0000_i1138" type="#_x0000_t75" style="width:83.25pt;height:12.75pt" o:ole="">
            <v:imagedata r:id="rId190" o:title=""/>
          </v:shape>
          <o:OLEObject Type="Embed" ProgID="Equation.DSMT4" ShapeID="_x0000_i1138" DrawAspect="Content" ObjectID="_1624863090" r:id="rId191"/>
        </w:object>
      </w:r>
      <w:r w:rsidRPr="008779B4">
        <w:rPr>
          <w:sz w:val="20"/>
          <w:szCs w:val="20"/>
        </w:rPr>
        <w:t xml:space="preserve"> Tính thể tích lớn nhất </w:t>
      </w:r>
      <w:r w:rsidRPr="008779B4">
        <w:rPr>
          <w:position w:val="-10"/>
          <w:sz w:val="20"/>
          <w:szCs w:val="20"/>
        </w:rPr>
        <w:object w:dxaOrig="400" w:dyaOrig="300">
          <v:shape id="_x0000_i1139" type="#_x0000_t75" style="width:20.25pt;height:15pt" o:ole="">
            <v:imagedata r:id="rId192" o:title=""/>
          </v:shape>
          <o:OLEObject Type="Embed" ProgID="Equation.DSMT4" ShapeID="_x0000_i1139" DrawAspect="Content" ObjectID="_1624863091" r:id="rId193"/>
        </w:object>
      </w:r>
      <w:r w:rsidRPr="008779B4">
        <w:rPr>
          <w:sz w:val="20"/>
          <w:szCs w:val="20"/>
        </w:rPr>
        <w:t xml:space="preserve"> của khối chóp đã cho.</w:t>
      </w:r>
    </w:p>
    <w:p w:rsidR="002856C8" w:rsidRPr="008779B4" w:rsidRDefault="002856C8" w:rsidP="00600FBF">
      <w:pPr>
        <w:tabs>
          <w:tab w:val="left" w:pos="360"/>
          <w:tab w:val="left" w:pos="1980"/>
          <w:tab w:val="left" w:pos="3960"/>
          <w:tab w:val="left" w:pos="5940"/>
        </w:tabs>
        <w:jc w:val="both"/>
        <w:rPr>
          <w:b/>
          <w:sz w:val="20"/>
          <w:szCs w:val="20"/>
        </w:rPr>
      </w:pPr>
      <w:r w:rsidRPr="008779B4">
        <w:rPr>
          <w:b/>
          <w:sz w:val="20"/>
          <w:szCs w:val="20"/>
        </w:rPr>
        <w:lastRenderedPageBreak/>
        <w:tab/>
        <w:t>A.</w:t>
      </w:r>
      <w:r w:rsidRPr="008779B4">
        <w:rPr>
          <w:sz w:val="20"/>
          <w:szCs w:val="20"/>
          <w:lang w:val="nl-NL"/>
        </w:rPr>
        <w:t xml:space="preserve"> </w:t>
      </w:r>
      <w:r w:rsidRPr="008779B4">
        <w:rPr>
          <w:position w:val="-22"/>
          <w:sz w:val="20"/>
          <w:szCs w:val="20"/>
          <w:lang w:val="nl-NL"/>
        </w:rPr>
        <w:object w:dxaOrig="859" w:dyaOrig="560">
          <v:shape id="_x0000_i1140" type="#_x0000_t75" style="width:42.75pt;height:27.75pt" o:ole="">
            <v:imagedata r:id="rId194" o:title=""/>
          </v:shape>
          <o:OLEObject Type="Embed" ProgID="Equation.DSMT4" ShapeID="_x0000_i1140" DrawAspect="Content" ObjectID="_1624863092" r:id="rId195"/>
        </w:object>
      </w:r>
      <w:r w:rsidRPr="008779B4">
        <w:rPr>
          <w:sz w:val="20"/>
          <w:szCs w:val="20"/>
          <w:lang w:val="nl-NL"/>
        </w:rPr>
        <w:tab/>
      </w:r>
      <w:r w:rsidRPr="008779B4">
        <w:rPr>
          <w:b/>
          <w:sz w:val="20"/>
          <w:szCs w:val="20"/>
          <w:lang w:val="nl-NL"/>
        </w:rPr>
        <w:t xml:space="preserve">B. </w:t>
      </w:r>
      <w:r w:rsidRPr="008779B4">
        <w:rPr>
          <w:position w:val="-20"/>
          <w:sz w:val="20"/>
          <w:szCs w:val="20"/>
          <w:lang w:val="nl-NL"/>
        </w:rPr>
        <w:object w:dxaOrig="859" w:dyaOrig="540">
          <v:shape id="_x0000_i1141" type="#_x0000_t75" style="width:42.75pt;height:27pt" o:ole="">
            <v:imagedata r:id="rId196" o:title=""/>
          </v:shape>
          <o:OLEObject Type="Embed" ProgID="Equation.DSMT4" ShapeID="_x0000_i1141" DrawAspect="Content" ObjectID="_1624863093" r:id="rId197"/>
        </w:object>
      </w:r>
      <w:r w:rsidRPr="008779B4">
        <w:rPr>
          <w:sz w:val="20"/>
          <w:szCs w:val="20"/>
          <w:lang w:val="nl-NL"/>
        </w:rPr>
        <w:tab/>
      </w:r>
      <w:r w:rsidRPr="008779B4">
        <w:rPr>
          <w:b/>
          <w:sz w:val="20"/>
          <w:szCs w:val="20"/>
          <w:lang w:val="nl-NL"/>
        </w:rPr>
        <w:t>C.</w:t>
      </w:r>
      <w:r w:rsidRPr="008779B4">
        <w:rPr>
          <w:sz w:val="20"/>
          <w:szCs w:val="20"/>
          <w:lang w:val="nl-NL"/>
        </w:rPr>
        <w:t xml:space="preserve"> </w:t>
      </w:r>
      <w:r w:rsidRPr="008779B4">
        <w:rPr>
          <w:position w:val="-22"/>
          <w:sz w:val="20"/>
          <w:szCs w:val="20"/>
          <w:lang w:val="nl-NL"/>
        </w:rPr>
        <w:object w:dxaOrig="859" w:dyaOrig="560">
          <v:shape id="_x0000_i1142" type="#_x0000_t75" style="width:42.75pt;height:27.75pt" o:ole="">
            <v:imagedata r:id="rId198" o:title=""/>
          </v:shape>
          <o:OLEObject Type="Embed" ProgID="Equation.DSMT4" ShapeID="_x0000_i1142" DrawAspect="Content" ObjectID="_1624863094" r:id="rId199"/>
        </w:object>
      </w:r>
      <w:r w:rsidRPr="008779B4">
        <w:rPr>
          <w:sz w:val="20"/>
          <w:szCs w:val="20"/>
          <w:lang w:val="nl-NL"/>
        </w:rPr>
        <w:tab/>
      </w:r>
      <w:r w:rsidRPr="008779B4">
        <w:rPr>
          <w:b/>
          <w:sz w:val="20"/>
          <w:szCs w:val="20"/>
          <w:lang w:val="nl-NL"/>
        </w:rPr>
        <w:t>D.</w:t>
      </w:r>
      <w:r w:rsidRPr="008779B4">
        <w:rPr>
          <w:sz w:val="20"/>
          <w:szCs w:val="20"/>
          <w:lang w:val="nl-NL"/>
        </w:rPr>
        <w:t xml:space="preserve"> </w:t>
      </w:r>
      <w:r w:rsidRPr="008779B4">
        <w:rPr>
          <w:position w:val="-22"/>
          <w:sz w:val="20"/>
          <w:szCs w:val="20"/>
          <w:lang w:val="nl-NL"/>
        </w:rPr>
        <w:object w:dxaOrig="859" w:dyaOrig="560">
          <v:shape id="_x0000_i1143" type="#_x0000_t75" style="width:42.75pt;height:27.75pt" o:ole="">
            <v:imagedata r:id="rId200" o:title=""/>
          </v:shape>
          <o:OLEObject Type="Embed" ProgID="Equation.DSMT4" ShapeID="_x0000_i1143" DrawAspect="Content" ObjectID="_1624863095" r:id="rId201"/>
        </w:objec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Câu 1</w:t>
      </w:r>
      <w:r w:rsidR="00984FA7" w:rsidRPr="008779B4">
        <w:rPr>
          <w:b/>
          <w:sz w:val="20"/>
          <w:szCs w:val="20"/>
        </w:rPr>
        <w:t>2</w:t>
      </w:r>
      <w:r w:rsidRPr="008779B4">
        <w:rPr>
          <w:b/>
          <w:sz w:val="20"/>
          <w:szCs w:val="20"/>
        </w:rPr>
        <w:t>1.</w:t>
      </w:r>
      <w:r w:rsidRPr="008779B4">
        <w:rPr>
          <w:sz w:val="20"/>
          <w:szCs w:val="20"/>
        </w:rPr>
        <w:t xml:space="preserve"> Cho hình chóp </w:t>
      </w:r>
      <w:r w:rsidRPr="008779B4">
        <w:rPr>
          <w:position w:val="-6"/>
          <w:sz w:val="20"/>
          <w:szCs w:val="20"/>
        </w:rPr>
        <w:object w:dxaOrig="780" w:dyaOrig="240">
          <v:shape id="_x0000_i1144" type="#_x0000_t75" style="width:39pt;height:12pt" o:ole="">
            <v:imagedata r:id="rId202" o:title=""/>
          </v:shape>
          <o:OLEObject Type="Embed" ProgID="Equation.DSMT4" ShapeID="_x0000_i1144" DrawAspect="Content" ObjectID="_1624863096" r:id="rId203"/>
        </w:object>
      </w:r>
      <w:r w:rsidRPr="008779B4">
        <w:rPr>
          <w:sz w:val="20"/>
          <w:szCs w:val="20"/>
        </w:rPr>
        <w:t xml:space="preserve"> có đáy </w:t>
      </w:r>
      <w:r w:rsidRPr="008779B4">
        <w:rPr>
          <w:position w:val="-6"/>
          <w:sz w:val="20"/>
          <w:szCs w:val="20"/>
        </w:rPr>
        <w:object w:dxaOrig="620" w:dyaOrig="240">
          <v:shape id="_x0000_i1145" type="#_x0000_t75" style="width:30.75pt;height:12pt" o:ole="">
            <v:imagedata r:id="rId204" o:title=""/>
          </v:shape>
          <o:OLEObject Type="Embed" ProgID="Equation.DSMT4" ShapeID="_x0000_i1145" DrawAspect="Content" ObjectID="_1624863097" r:id="rId205"/>
        </w:object>
      </w:r>
      <w:r w:rsidRPr="008779B4">
        <w:rPr>
          <w:sz w:val="20"/>
          <w:szCs w:val="20"/>
        </w:rPr>
        <w:t xml:space="preserve"> là hình vuông cạnh </w:t>
      </w:r>
      <w:r w:rsidRPr="008779B4">
        <w:rPr>
          <w:position w:val="-6"/>
          <w:sz w:val="20"/>
          <w:szCs w:val="20"/>
        </w:rPr>
        <w:object w:dxaOrig="180" w:dyaOrig="200">
          <v:shape id="_x0000_i1146" type="#_x0000_t75" style="width:9pt;height:9.75pt" o:ole="">
            <v:imagedata r:id="rId206" o:title=""/>
          </v:shape>
          <o:OLEObject Type="Embed" ProgID="Equation.DSMT4" ShapeID="_x0000_i1146" DrawAspect="Content" ObjectID="_1624863098" r:id="rId207"/>
        </w:object>
      </w:r>
      <w:r w:rsidRPr="008779B4">
        <w:rPr>
          <w:sz w:val="20"/>
          <w:szCs w:val="20"/>
        </w:rPr>
        <w:t xml:space="preserve">, cạnh bên </w:t>
      </w:r>
      <w:r w:rsidRPr="008779B4">
        <w:rPr>
          <w:position w:val="-10"/>
          <w:sz w:val="20"/>
          <w:szCs w:val="20"/>
        </w:rPr>
        <w:object w:dxaOrig="680" w:dyaOrig="279">
          <v:shape id="_x0000_i1147" type="#_x0000_t75" style="width:33.75pt;height:14.25pt" o:ole="">
            <v:imagedata r:id="rId208" o:title=""/>
          </v:shape>
          <o:OLEObject Type="Embed" ProgID="Equation.DSMT4" ShapeID="_x0000_i1147" DrawAspect="Content" ObjectID="_1624863099" r:id="rId209"/>
        </w:object>
      </w:r>
      <w:r w:rsidRPr="008779B4">
        <w:rPr>
          <w:sz w:val="20"/>
          <w:szCs w:val="20"/>
        </w:rPr>
        <w:t xml:space="preserve"> </w:t>
      </w:r>
      <w:r w:rsidRPr="008779B4">
        <w:rPr>
          <w:position w:val="-12"/>
          <w:sz w:val="20"/>
          <w:szCs w:val="20"/>
        </w:rPr>
        <w:object w:dxaOrig="660" w:dyaOrig="340">
          <v:shape id="_x0000_i1148" type="#_x0000_t75" style="width:33pt;height:17.25pt" o:ole="">
            <v:imagedata r:id="rId210" o:title=""/>
          </v:shape>
          <o:OLEObject Type="Embed" ProgID="Equation.DSMT4" ShapeID="_x0000_i1148" DrawAspect="Content" ObjectID="_1624863100" r:id="rId211"/>
        </w:object>
      </w:r>
      <w:r w:rsidRPr="008779B4">
        <w:rPr>
          <w:sz w:val="20"/>
          <w:szCs w:val="20"/>
        </w:rPr>
        <w:t xml:space="preserve"> và vuông góc với mặt đáy </w:t>
      </w:r>
      <w:r w:rsidRPr="008779B4">
        <w:rPr>
          <w:position w:val="-12"/>
          <w:sz w:val="20"/>
          <w:szCs w:val="20"/>
        </w:rPr>
        <w:object w:dxaOrig="760" w:dyaOrig="340">
          <v:shape id="_x0000_i1149" type="#_x0000_t75" style="width:38.25pt;height:17.25pt" o:ole="">
            <v:imagedata r:id="rId212" o:title=""/>
          </v:shape>
          <o:OLEObject Type="Embed" ProgID="Equation.DSMT4" ShapeID="_x0000_i1149" DrawAspect="Content" ObjectID="_1624863101" r:id="rId213"/>
        </w:object>
      </w:r>
      <w:r w:rsidRPr="008779B4">
        <w:rPr>
          <w:sz w:val="20"/>
          <w:szCs w:val="20"/>
        </w:rPr>
        <w:t xml:space="preserve">. Trên cạnh </w:t>
      </w:r>
      <w:r w:rsidRPr="008779B4">
        <w:rPr>
          <w:position w:val="-4"/>
          <w:sz w:val="20"/>
          <w:szCs w:val="20"/>
        </w:rPr>
        <w:object w:dxaOrig="380" w:dyaOrig="220">
          <v:shape id="_x0000_i1150" type="#_x0000_t75" style="width:18.75pt;height:11.25pt" o:ole="">
            <v:imagedata r:id="rId214" o:title=""/>
          </v:shape>
          <o:OLEObject Type="Embed" ProgID="Equation.DSMT4" ShapeID="_x0000_i1150" DrawAspect="Content" ObjectID="_1624863102" r:id="rId215"/>
        </w:object>
      </w:r>
      <w:r w:rsidRPr="008779B4">
        <w:rPr>
          <w:sz w:val="20"/>
          <w:szCs w:val="20"/>
        </w:rPr>
        <w:t xml:space="preserve"> lấy điểm </w:t>
      </w:r>
      <w:r w:rsidRPr="008779B4">
        <w:rPr>
          <w:position w:val="-4"/>
          <w:sz w:val="20"/>
          <w:szCs w:val="20"/>
        </w:rPr>
        <w:object w:dxaOrig="300" w:dyaOrig="220">
          <v:shape id="_x0000_i1151" type="#_x0000_t75" style="width:15pt;height:11.25pt" o:ole="">
            <v:imagedata r:id="rId216" o:title=""/>
          </v:shape>
          <o:OLEObject Type="Embed" ProgID="Equation.DSMT4" ShapeID="_x0000_i1151" DrawAspect="Content" ObjectID="_1624863103" r:id="rId217"/>
        </w:object>
      </w:r>
      <w:r w:rsidRPr="008779B4">
        <w:rPr>
          <w:sz w:val="20"/>
          <w:szCs w:val="20"/>
        </w:rPr>
        <w:t xml:space="preserve"> và đặt </w:t>
      </w:r>
      <w:r w:rsidRPr="008779B4">
        <w:rPr>
          <w:position w:val="-6"/>
          <w:sz w:val="20"/>
          <w:szCs w:val="20"/>
        </w:rPr>
        <w:object w:dxaOrig="780" w:dyaOrig="240">
          <v:shape id="_x0000_i1152" type="#_x0000_t75" style="width:39pt;height:12pt" o:ole="">
            <v:imagedata r:id="rId218" o:title=""/>
          </v:shape>
          <o:OLEObject Type="Embed" ProgID="Equation.DSMT4" ShapeID="_x0000_i1152" DrawAspect="Content" ObjectID="_1624863104" r:id="rId219"/>
        </w:object>
      </w:r>
      <w:r w:rsidRPr="008779B4">
        <w:rPr>
          <w:sz w:val="20"/>
          <w:szCs w:val="20"/>
        </w:rPr>
        <w:t xml:space="preserve"> </w:t>
      </w:r>
      <w:r w:rsidRPr="008779B4">
        <w:rPr>
          <w:position w:val="-12"/>
          <w:sz w:val="20"/>
          <w:szCs w:val="20"/>
        </w:rPr>
        <w:object w:dxaOrig="980" w:dyaOrig="340">
          <v:shape id="_x0000_i1153" type="#_x0000_t75" style="width:48.75pt;height:17.25pt" o:ole="">
            <v:imagedata r:id="rId220" o:title=""/>
          </v:shape>
          <o:OLEObject Type="Embed" ProgID="Equation.DSMT4" ShapeID="_x0000_i1153" DrawAspect="Content" ObjectID="_1624863105" r:id="rId221"/>
        </w:object>
      </w:r>
      <w:r w:rsidRPr="008779B4">
        <w:rPr>
          <w:sz w:val="20"/>
          <w:szCs w:val="20"/>
        </w:rPr>
        <w:t xml:space="preserve">. Tính thể tích lớn nhất </w:t>
      </w:r>
      <w:r w:rsidRPr="008779B4">
        <w:rPr>
          <w:position w:val="-10"/>
          <w:sz w:val="20"/>
          <w:szCs w:val="20"/>
        </w:rPr>
        <w:object w:dxaOrig="400" w:dyaOrig="300">
          <v:shape id="_x0000_i1154" type="#_x0000_t75" style="width:20.25pt;height:15pt" o:ole="">
            <v:imagedata r:id="rId55" o:title=""/>
          </v:shape>
          <o:OLEObject Type="Embed" ProgID="Equation.DSMT4" ShapeID="_x0000_i1154" DrawAspect="Content" ObjectID="_1624863106" r:id="rId222"/>
        </w:object>
      </w:r>
      <w:r w:rsidRPr="008779B4">
        <w:rPr>
          <w:sz w:val="20"/>
          <w:szCs w:val="20"/>
        </w:rPr>
        <w:t xml:space="preserve"> của khối chóp </w:t>
      </w:r>
      <w:r w:rsidRPr="008779B4">
        <w:rPr>
          <w:position w:val="-8"/>
          <w:sz w:val="20"/>
          <w:szCs w:val="20"/>
        </w:rPr>
        <w:object w:dxaOrig="880" w:dyaOrig="260">
          <v:shape id="_x0000_i1155" type="#_x0000_t75" style="width:44.25pt;height:12.75pt" o:ole="">
            <v:imagedata r:id="rId223" o:title=""/>
          </v:shape>
          <o:OLEObject Type="Embed" ProgID="Equation.DSMT4" ShapeID="_x0000_i1155" DrawAspect="Content" ObjectID="_1624863107" r:id="rId224"/>
        </w:object>
      </w:r>
      <w:r w:rsidRPr="008779B4">
        <w:rPr>
          <w:sz w:val="20"/>
          <w:szCs w:val="20"/>
        </w:rPr>
        <w:t xml:space="preserve"> biết </w:t>
      </w:r>
      <w:r w:rsidRPr="008779B4">
        <w:rPr>
          <w:position w:val="-10"/>
          <w:sz w:val="20"/>
          <w:szCs w:val="20"/>
        </w:rPr>
        <w:object w:dxaOrig="1180" w:dyaOrig="320">
          <v:shape id="_x0000_i1156" type="#_x0000_t75" style="width:59.25pt;height:15.75pt" o:ole="">
            <v:imagedata r:id="rId225" o:title=""/>
          </v:shape>
          <o:OLEObject Type="Embed" ProgID="Equation.DSMT4" ShapeID="_x0000_i1156" DrawAspect="Content" ObjectID="_1624863108" r:id="rId226"/>
        </w:object>
      </w:r>
    </w:p>
    <w:p w:rsidR="00E36BD7" w:rsidRPr="008779B4" w:rsidRDefault="00E36BD7" w:rsidP="00600FBF">
      <w:pPr>
        <w:tabs>
          <w:tab w:val="left" w:pos="360"/>
          <w:tab w:val="left" w:pos="1980"/>
          <w:tab w:val="left" w:pos="3960"/>
          <w:tab w:val="left" w:pos="5940"/>
        </w:tabs>
        <w:jc w:val="both"/>
        <w:rPr>
          <w:sz w:val="20"/>
          <w:szCs w:val="20"/>
        </w:rPr>
      </w:pPr>
      <w:r w:rsidRPr="008779B4">
        <w:rPr>
          <w:sz w:val="20"/>
          <w:szCs w:val="20"/>
        </w:rPr>
        <w:tab/>
      </w:r>
      <w:r w:rsidRPr="008779B4">
        <w:rPr>
          <w:b/>
          <w:sz w:val="20"/>
          <w:szCs w:val="20"/>
        </w:rPr>
        <w:t>A.</w:t>
      </w:r>
      <w:r w:rsidRPr="008779B4">
        <w:rPr>
          <w:sz w:val="20"/>
          <w:szCs w:val="20"/>
        </w:rPr>
        <w:t xml:space="preserve"> </w:t>
      </w:r>
      <w:r w:rsidRPr="008779B4">
        <w:rPr>
          <w:position w:val="-22"/>
          <w:sz w:val="20"/>
          <w:szCs w:val="20"/>
        </w:rPr>
        <w:object w:dxaOrig="1180" w:dyaOrig="600">
          <v:shape id="_x0000_i1157" type="#_x0000_t75" style="width:59.25pt;height:30pt" o:ole="">
            <v:imagedata r:id="rId227" o:title=""/>
          </v:shape>
          <o:OLEObject Type="Embed" ProgID="Equation.DSMT4" ShapeID="_x0000_i1157" DrawAspect="Content" ObjectID="_1624863109" r:id="rId228"/>
        </w:object>
      </w:r>
      <w:r w:rsidRPr="008779B4">
        <w:rPr>
          <w:sz w:val="20"/>
          <w:szCs w:val="20"/>
        </w:rPr>
        <w:tab/>
      </w:r>
      <w:r w:rsidRPr="008779B4">
        <w:rPr>
          <w:b/>
          <w:sz w:val="20"/>
          <w:szCs w:val="20"/>
        </w:rPr>
        <w:t>B.</w:t>
      </w:r>
      <w:r w:rsidRPr="008779B4">
        <w:rPr>
          <w:sz w:val="20"/>
          <w:szCs w:val="20"/>
        </w:rPr>
        <w:t xml:space="preserve"> </w:t>
      </w:r>
      <w:r w:rsidRPr="008779B4">
        <w:rPr>
          <w:position w:val="-22"/>
          <w:sz w:val="20"/>
          <w:szCs w:val="20"/>
        </w:rPr>
        <w:object w:dxaOrig="1180" w:dyaOrig="600">
          <v:shape id="_x0000_i1158" type="#_x0000_t75" style="width:59.25pt;height:30pt" o:ole="">
            <v:imagedata r:id="rId229" o:title=""/>
          </v:shape>
          <o:OLEObject Type="Embed" ProgID="Equation.DSMT4" ShapeID="_x0000_i1158" DrawAspect="Content" ObjectID="_1624863110" r:id="rId230"/>
        </w:object>
      </w:r>
      <w:r w:rsidRPr="008779B4">
        <w:rPr>
          <w:sz w:val="20"/>
          <w:szCs w:val="20"/>
        </w:rPr>
        <w:tab/>
      </w:r>
      <w:r w:rsidRPr="008779B4">
        <w:rPr>
          <w:b/>
          <w:sz w:val="20"/>
          <w:szCs w:val="20"/>
        </w:rPr>
        <w:t>C.</w:t>
      </w:r>
      <w:r w:rsidRPr="008779B4">
        <w:rPr>
          <w:sz w:val="20"/>
          <w:szCs w:val="20"/>
        </w:rPr>
        <w:t xml:space="preserve"> </w:t>
      </w:r>
      <w:r w:rsidRPr="008779B4">
        <w:rPr>
          <w:position w:val="-20"/>
          <w:sz w:val="20"/>
          <w:szCs w:val="20"/>
        </w:rPr>
        <w:object w:dxaOrig="1180" w:dyaOrig="580">
          <v:shape id="_x0000_i1159" type="#_x0000_t75" style="width:59.25pt;height:29.25pt" o:ole="">
            <v:imagedata r:id="rId231" o:title=""/>
          </v:shape>
          <o:OLEObject Type="Embed" ProgID="Equation.DSMT4" ShapeID="_x0000_i1159" DrawAspect="Content" ObjectID="_1624863111" r:id="rId232"/>
        </w:object>
      </w:r>
      <w:r w:rsidRPr="008779B4">
        <w:rPr>
          <w:sz w:val="20"/>
          <w:szCs w:val="20"/>
        </w:rPr>
        <w:tab/>
      </w:r>
      <w:r w:rsidRPr="008779B4">
        <w:rPr>
          <w:b/>
          <w:sz w:val="20"/>
          <w:szCs w:val="20"/>
        </w:rPr>
        <w:t>D.</w:t>
      </w:r>
      <w:r w:rsidRPr="008779B4">
        <w:rPr>
          <w:sz w:val="20"/>
          <w:szCs w:val="20"/>
        </w:rPr>
        <w:t xml:space="preserve"> </w:t>
      </w:r>
      <w:r w:rsidRPr="008779B4">
        <w:rPr>
          <w:position w:val="-22"/>
          <w:sz w:val="20"/>
          <w:szCs w:val="20"/>
        </w:rPr>
        <w:object w:dxaOrig="1280" w:dyaOrig="600">
          <v:shape id="_x0000_i1160" type="#_x0000_t75" style="width:63.75pt;height:30pt" o:ole="">
            <v:imagedata r:id="rId233" o:title=""/>
          </v:shape>
          <o:OLEObject Type="Embed" ProgID="Equation.DSMT4" ShapeID="_x0000_i1160" DrawAspect="Content" ObjectID="_1624863112" r:id="rId234"/>
        </w:objec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Câu 1</w:t>
      </w:r>
      <w:r w:rsidR="00984FA7" w:rsidRPr="008779B4">
        <w:rPr>
          <w:b/>
          <w:sz w:val="20"/>
          <w:szCs w:val="20"/>
        </w:rPr>
        <w:t>2</w:t>
      </w:r>
      <w:r w:rsidRPr="008779B4">
        <w:rPr>
          <w:b/>
          <w:sz w:val="20"/>
          <w:szCs w:val="20"/>
        </w:rPr>
        <w:t xml:space="preserve">2. </w:t>
      </w:r>
      <w:r w:rsidRPr="008779B4">
        <w:rPr>
          <w:sz w:val="20"/>
          <w:szCs w:val="20"/>
        </w:rPr>
        <w:t xml:space="preserve">Cho hình chóp </w:t>
      </w:r>
      <w:r w:rsidRPr="008779B4">
        <w:rPr>
          <w:position w:val="-6"/>
          <w:sz w:val="20"/>
          <w:szCs w:val="20"/>
        </w:rPr>
        <w:object w:dxaOrig="780" w:dyaOrig="240">
          <v:shape id="_x0000_i1161" type="#_x0000_t75" style="width:39pt;height:12pt" o:ole="">
            <v:imagedata r:id="rId235" o:title=""/>
          </v:shape>
          <o:OLEObject Type="Embed" ProgID="Equation.DSMT4" ShapeID="_x0000_i1161" DrawAspect="Content" ObjectID="_1624863113" r:id="rId236"/>
        </w:object>
      </w:r>
      <w:r w:rsidRPr="008779B4">
        <w:rPr>
          <w:sz w:val="20"/>
          <w:szCs w:val="20"/>
        </w:rPr>
        <w:t xml:space="preserve"> có đáy </w:t>
      </w:r>
      <w:r w:rsidRPr="008779B4">
        <w:rPr>
          <w:position w:val="-6"/>
          <w:sz w:val="20"/>
          <w:szCs w:val="20"/>
        </w:rPr>
        <w:object w:dxaOrig="620" w:dyaOrig="240">
          <v:shape id="_x0000_i1162" type="#_x0000_t75" style="width:30.75pt;height:12pt" o:ole="">
            <v:imagedata r:id="rId237" o:title=""/>
          </v:shape>
          <o:OLEObject Type="Embed" ProgID="Equation.DSMT4" ShapeID="_x0000_i1162" DrawAspect="Content" ObjectID="_1624863114" r:id="rId238"/>
        </w:object>
      </w:r>
      <w:r w:rsidRPr="008779B4">
        <w:rPr>
          <w:sz w:val="20"/>
          <w:szCs w:val="20"/>
        </w:rPr>
        <w:t xml:space="preserve"> là hình chữ nhật với </w:t>
      </w:r>
      <w:r w:rsidRPr="008779B4">
        <w:rPr>
          <w:position w:val="-10"/>
          <w:sz w:val="20"/>
          <w:szCs w:val="20"/>
        </w:rPr>
        <w:object w:dxaOrig="1400" w:dyaOrig="300">
          <v:shape id="_x0000_i1163" type="#_x0000_t75" style="width:69.75pt;height:15pt" o:ole="">
            <v:imagedata r:id="rId239" o:title=""/>
          </v:shape>
          <o:OLEObject Type="Embed" ProgID="Equation.DSMT4" ShapeID="_x0000_i1163" DrawAspect="Content" ObjectID="_1624863115" r:id="rId240"/>
        </w:object>
      </w:r>
      <w:r w:rsidRPr="008779B4">
        <w:rPr>
          <w:sz w:val="20"/>
          <w:szCs w:val="20"/>
        </w:rPr>
        <w:t xml:space="preserve"> và mặt bên </w:t>
      </w:r>
      <w:r w:rsidRPr="008779B4">
        <w:rPr>
          <w:position w:val="-12"/>
          <w:sz w:val="20"/>
          <w:szCs w:val="20"/>
        </w:rPr>
        <w:object w:dxaOrig="600" w:dyaOrig="340">
          <v:shape id="_x0000_i1164" type="#_x0000_t75" style="width:30pt;height:17.25pt" o:ole="">
            <v:imagedata r:id="rId241" o:title=""/>
          </v:shape>
          <o:OLEObject Type="Embed" ProgID="Equation.DSMT4" ShapeID="_x0000_i1164" DrawAspect="Content" ObjectID="_1624863116" r:id="rId242"/>
        </w:object>
      </w:r>
      <w:r w:rsidRPr="008779B4">
        <w:rPr>
          <w:sz w:val="20"/>
          <w:szCs w:val="20"/>
        </w:rPr>
        <w:t xml:space="preserve"> là tam giác cân tại </w:t>
      </w:r>
      <w:r w:rsidRPr="008779B4">
        <w:rPr>
          <w:position w:val="-6"/>
          <w:sz w:val="20"/>
          <w:szCs w:val="20"/>
        </w:rPr>
        <w:object w:dxaOrig="200" w:dyaOrig="240">
          <v:shape id="_x0000_i1165" type="#_x0000_t75" style="width:9.75pt;height:12pt" o:ole="">
            <v:imagedata r:id="rId243" o:title=""/>
          </v:shape>
          <o:OLEObject Type="Embed" ProgID="Equation.DSMT4" ShapeID="_x0000_i1165" DrawAspect="Content" ObjectID="_1624863117" r:id="rId244"/>
        </w:object>
      </w:r>
      <w:r w:rsidRPr="008779B4">
        <w:rPr>
          <w:sz w:val="20"/>
          <w:szCs w:val="20"/>
        </w:rPr>
        <w:t xml:space="preserve"> và nằm trong mặt phẳng vuông góc với đáy. Tính thể tích lớn nhất </w:t>
      </w:r>
      <w:r w:rsidRPr="008779B4">
        <w:rPr>
          <w:position w:val="-10"/>
          <w:sz w:val="20"/>
          <w:szCs w:val="20"/>
        </w:rPr>
        <w:object w:dxaOrig="400" w:dyaOrig="300">
          <v:shape id="_x0000_i1166" type="#_x0000_t75" style="width:20.25pt;height:15pt" o:ole="">
            <v:imagedata r:id="rId245" o:title=""/>
          </v:shape>
          <o:OLEObject Type="Embed" ProgID="Equation.DSMT4" ShapeID="_x0000_i1166" DrawAspect="Content" ObjectID="_1624863118" r:id="rId246"/>
        </w:object>
      </w:r>
      <w:r w:rsidRPr="008779B4">
        <w:rPr>
          <w:sz w:val="20"/>
          <w:szCs w:val="20"/>
        </w:rPr>
        <w:t xml:space="preserve"> của khối chóp đã cho.</w:t>
      </w:r>
    </w:p>
    <w:p w:rsidR="00E36BD7" w:rsidRPr="008779B4" w:rsidRDefault="00E36BD7" w:rsidP="00600FBF">
      <w:pPr>
        <w:tabs>
          <w:tab w:val="left" w:pos="360"/>
          <w:tab w:val="left" w:pos="1980"/>
          <w:tab w:val="left" w:pos="3960"/>
          <w:tab w:val="left" w:pos="5940"/>
        </w:tabs>
        <w:jc w:val="both"/>
        <w:rPr>
          <w:sz w:val="20"/>
          <w:szCs w:val="20"/>
        </w:rPr>
      </w:pPr>
      <w:r w:rsidRPr="008779B4">
        <w:rPr>
          <w:sz w:val="20"/>
          <w:szCs w:val="20"/>
        </w:rPr>
        <w:tab/>
      </w:r>
      <w:r w:rsidRPr="008779B4">
        <w:rPr>
          <w:b/>
          <w:sz w:val="20"/>
          <w:szCs w:val="20"/>
        </w:rPr>
        <w:t>A.</w:t>
      </w:r>
      <w:r w:rsidRPr="008779B4">
        <w:rPr>
          <w:sz w:val="20"/>
          <w:szCs w:val="20"/>
        </w:rPr>
        <w:t xml:space="preserve"> </w:t>
      </w:r>
      <w:r w:rsidRPr="008779B4">
        <w:rPr>
          <w:position w:val="-22"/>
          <w:sz w:val="20"/>
          <w:szCs w:val="20"/>
        </w:rPr>
        <w:object w:dxaOrig="960" w:dyaOrig="560">
          <v:shape id="_x0000_i1167" type="#_x0000_t75" style="width:48pt;height:27.75pt" o:ole="">
            <v:imagedata r:id="rId247" o:title=""/>
          </v:shape>
          <o:OLEObject Type="Embed" ProgID="Equation.DSMT4" ShapeID="_x0000_i1167" DrawAspect="Content" ObjectID="_1624863119" r:id="rId248"/>
        </w:object>
      </w:r>
      <w:r w:rsidRPr="008779B4">
        <w:rPr>
          <w:sz w:val="20"/>
          <w:szCs w:val="20"/>
        </w:rPr>
        <w:t xml:space="preserve"> </w:t>
      </w:r>
      <w:r w:rsidRPr="008779B4">
        <w:rPr>
          <w:sz w:val="20"/>
          <w:szCs w:val="20"/>
        </w:rPr>
        <w:tab/>
      </w:r>
      <w:r w:rsidRPr="008779B4">
        <w:rPr>
          <w:b/>
          <w:sz w:val="20"/>
          <w:szCs w:val="20"/>
        </w:rPr>
        <w:t>B.</w:t>
      </w:r>
      <w:r w:rsidRPr="008779B4">
        <w:rPr>
          <w:sz w:val="20"/>
          <w:szCs w:val="20"/>
        </w:rPr>
        <w:t xml:space="preserve"> </w:t>
      </w:r>
      <w:r w:rsidRPr="008779B4">
        <w:rPr>
          <w:position w:val="-10"/>
          <w:sz w:val="20"/>
          <w:szCs w:val="20"/>
        </w:rPr>
        <w:object w:dxaOrig="920" w:dyaOrig="300">
          <v:shape id="_x0000_i1168" type="#_x0000_t75" style="width:45.75pt;height:15pt" o:ole="">
            <v:imagedata r:id="rId249" o:title=""/>
          </v:shape>
          <o:OLEObject Type="Embed" ProgID="Equation.DSMT4" ShapeID="_x0000_i1168" DrawAspect="Content" ObjectID="_1624863120" r:id="rId250"/>
        </w:object>
      </w:r>
      <w:r w:rsidRPr="008779B4">
        <w:rPr>
          <w:sz w:val="20"/>
          <w:szCs w:val="20"/>
        </w:rPr>
        <w:t xml:space="preserve"> </w:t>
      </w:r>
      <w:r w:rsidRPr="008779B4">
        <w:rPr>
          <w:sz w:val="20"/>
          <w:szCs w:val="20"/>
        </w:rPr>
        <w:tab/>
      </w:r>
      <w:r w:rsidRPr="008779B4">
        <w:rPr>
          <w:b/>
          <w:sz w:val="20"/>
          <w:szCs w:val="20"/>
        </w:rPr>
        <w:t>C.</w:t>
      </w:r>
      <w:r w:rsidRPr="008779B4">
        <w:rPr>
          <w:sz w:val="20"/>
          <w:szCs w:val="20"/>
        </w:rPr>
        <w:t xml:space="preserve"> </w:t>
      </w:r>
      <w:r w:rsidRPr="008779B4">
        <w:rPr>
          <w:position w:val="-10"/>
          <w:sz w:val="20"/>
          <w:szCs w:val="20"/>
        </w:rPr>
        <w:object w:dxaOrig="920" w:dyaOrig="300">
          <v:shape id="_x0000_i1169" type="#_x0000_t75" style="width:45.75pt;height:15pt" o:ole="">
            <v:imagedata r:id="rId251" o:title=""/>
          </v:shape>
          <o:OLEObject Type="Embed" ProgID="Equation.DSMT4" ShapeID="_x0000_i1169" DrawAspect="Content" ObjectID="_1624863121" r:id="rId252"/>
        </w:object>
      </w:r>
      <w:r w:rsidRPr="008779B4">
        <w:rPr>
          <w:sz w:val="20"/>
          <w:szCs w:val="20"/>
        </w:rPr>
        <w:t xml:space="preserve"> </w:t>
      </w:r>
      <w:r w:rsidRPr="008779B4">
        <w:rPr>
          <w:sz w:val="20"/>
          <w:szCs w:val="20"/>
        </w:rPr>
        <w:tab/>
      </w:r>
      <w:r w:rsidRPr="008779B4">
        <w:rPr>
          <w:b/>
          <w:sz w:val="20"/>
          <w:szCs w:val="20"/>
        </w:rPr>
        <w:t>D.</w:t>
      </w:r>
      <w:r w:rsidRPr="008779B4">
        <w:rPr>
          <w:sz w:val="20"/>
          <w:szCs w:val="20"/>
        </w:rPr>
        <w:t xml:space="preserve"> </w:t>
      </w:r>
      <w:r w:rsidRPr="008779B4">
        <w:rPr>
          <w:position w:val="-22"/>
          <w:sz w:val="20"/>
          <w:szCs w:val="20"/>
        </w:rPr>
        <w:object w:dxaOrig="960" w:dyaOrig="560">
          <v:shape id="_x0000_i1170" type="#_x0000_t75" style="width:48pt;height:27.75pt" o:ole="">
            <v:imagedata r:id="rId253" o:title=""/>
          </v:shape>
          <o:OLEObject Type="Embed" ProgID="Equation.DSMT4" ShapeID="_x0000_i1170" DrawAspect="Content" ObjectID="_1624863122" r:id="rId254"/>
        </w:object>
      </w:r>
    </w:p>
    <w:p w:rsidR="00E36BD7" w:rsidRPr="008779B4" w:rsidRDefault="00E36BD7" w:rsidP="00600FBF">
      <w:pPr>
        <w:tabs>
          <w:tab w:val="left" w:pos="360"/>
          <w:tab w:val="left" w:pos="1980"/>
          <w:tab w:val="left" w:pos="3960"/>
          <w:tab w:val="left" w:pos="5940"/>
        </w:tabs>
        <w:jc w:val="both"/>
        <w:rPr>
          <w:b/>
          <w:sz w:val="20"/>
          <w:szCs w:val="20"/>
        </w:rPr>
      </w:pPr>
      <w:r w:rsidRPr="008779B4">
        <w:rPr>
          <w:b/>
          <w:sz w:val="20"/>
          <w:szCs w:val="20"/>
        </w:rPr>
        <w:t>Câu 1</w:t>
      </w:r>
      <w:r w:rsidR="00984FA7" w:rsidRPr="008779B4">
        <w:rPr>
          <w:b/>
          <w:sz w:val="20"/>
          <w:szCs w:val="20"/>
        </w:rPr>
        <w:t>2</w:t>
      </w:r>
      <w:r w:rsidRPr="008779B4">
        <w:rPr>
          <w:b/>
          <w:sz w:val="20"/>
          <w:szCs w:val="20"/>
        </w:rPr>
        <w:t>3.</w:t>
      </w:r>
      <w:r w:rsidRPr="008779B4">
        <w:rPr>
          <w:sz w:val="20"/>
          <w:szCs w:val="20"/>
        </w:rPr>
        <w:t xml:space="preserve"> </w:t>
      </w:r>
      <w:r w:rsidRPr="008779B4">
        <w:rPr>
          <w:noProof/>
          <w:sz w:val="20"/>
          <w:szCs w:val="20"/>
          <w:lang w:val="vi-VN"/>
        </w:rPr>
        <w:t>Cho hình chóp</w:t>
      </w:r>
      <w:r w:rsidRPr="008779B4">
        <w:rPr>
          <w:noProof/>
          <w:sz w:val="20"/>
          <w:szCs w:val="20"/>
        </w:rPr>
        <w:t xml:space="preserve"> </w:t>
      </w:r>
      <w:r w:rsidRPr="008779B4">
        <w:rPr>
          <w:position w:val="-6"/>
          <w:sz w:val="20"/>
          <w:szCs w:val="20"/>
        </w:rPr>
        <w:object w:dxaOrig="660" w:dyaOrig="240">
          <v:shape id="_x0000_i1171" type="#_x0000_t75" style="width:33pt;height:12pt" o:ole="">
            <v:imagedata r:id="rId255" o:title=""/>
          </v:shape>
          <o:OLEObject Type="Embed" ProgID="Equation.DSMT4" ShapeID="_x0000_i1171" DrawAspect="Content" ObjectID="_1624863123" r:id="rId256"/>
        </w:object>
      </w:r>
      <w:r w:rsidRPr="008779B4">
        <w:rPr>
          <w:noProof/>
          <w:sz w:val="20"/>
          <w:szCs w:val="20"/>
        </w:rPr>
        <w:t xml:space="preserve"> có </w:t>
      </w:r>
      <w:r w:rsidRPr="008779B4">
        <w:rPr>
          <w:position w:val="-6"/>
          <w:sz w:val="20"/>
          <w:szCs w:val="20"/>
        </w:rPr>
        <w:object w:dxaOrig="660" w:dyaOrig="240">
          <v:shape id="_x0000_i1172" type="#_x0000_t75" style="width:33pt;height:12pt" o:ole="">
            <v:imagedata r:id="rId257" o:title=""/>
          </v:shape>
          <o:OLEObject Type="Embed" ProgID="Equation.DSMT4" ShapeID="_x0000_i1172" DrawAspect="Content" ObjectID="_1624863124" r:id="rId258"/>
        </w:object>
      </w:r>
      <w:r w:rsidRPr="008779B4">
        <w:rPr>
          <w:noProof/>
          <w:sz w:val="20"/>
          <w:szCs w:val="20"/>
        </w:rPr>
        <w:t xml:space="preserve"> </w:t>
      </w:r>
      <w:r w:rsidRPr="008779B4">
        <w:rPr>
          <w:position w:val="-16"/>
          <w:sz w:val="20"/>
          <w:szCs w:val="20"/>
        </w:rPr>
        <w:object w:dxaOrig="1140" w:dyaOrig="420">
          <v:shape id="_x0000_i1173" type="#_x0000_t75" style="width:57pt;height:21pt" o:ole="">
            <v:imagedata r:id="rId259" o:title=""/>
          </v:shape>
          <o:OLEObject Type="Embed" ProgID="Equation.DSMT4" ShapeID="_x0000_i1173" DrawAspect="Content" ObjectID="_1624863125" r:id="rId260"/>
        </w:object>
      </w:r>
      <w:r w:rsidRPr="008779B4">
        <w:rPr>
          <w:noProof/>
          <w:sz w:val="20"/>
          <w:szCs w:val="20"/>
        </w:rPr>
        <w:t xml:space="preserve">, tất cả các cạnh còn lại đều bằng </w:t>
      </w:r>
      <w:r w:rsidRPr="008779B4">
        <w:rPr>
          <w:position w:val="-4"/>
          <w:sz w:val="20"/>
          <w:szCs w:val="20"/>
        </w:rPr>
        <w:object w:dxaOrig="139" w:dyaOrig="240">
          <v:shape id="_x0000_i1174" type="#_x0000_t75" style="width:6.75pt;height:12pt" o:ole="">
            <v:imagedata r:id="rId261" o:title=""/>
          </v:shape>
          <o:OLEObject Type="Embed" ProgID="Equation.DSMT4" ShapeID="_x0000_i1174" DrawAspect="Content" ObjectID="_1624863126" r:id="rId262"/>
        </w:object>
      </w:r>
      <w:r w:rsidRPr="008779B4">
        <w:rPr>
          <w:noProof/>
          <w:sz w:val="20"/>
          <w:szCs w:val="20"/>
        </w:rPr>
        <w:t xml:space="preserve">. </w:t>
      </w:r>
      <w:r w:rsidRPr="008779B4">
        <w:rPr>
          <w:sz w:val="20"/>
          <w:szCs w:val="20"/>
        </w:rPr>
        <w:t xml:space="preserve">Tính thể tích lớn nhất </w:t>
      </w:r>
      <w:r w:rsidRPr="008779B4">
        <w:rPr>
          <w:position w:val="-10"/>
          <w:sz w:val="20"/>
          <w:szCs w:val="20"/>
        </w:rPr>
        <w:object w:dxaOrig="400" w:dyaOrig="300">
          <v:shape id="_x0000_i1175" type="#_x0000_t75" style="width:20.25pt;height:15pt" o:ole="">
            <v:imagedata r:id="rId15" o:title=""/>
          </v:shape>
          <o:OLEObject Type="Embed" ProgID="Equation.DSMT4" ShapeID="_x0000_i1175" DrawAspect="Content" ObjectID="_1624863127" r:id="rId263"/>
        </w:object>
      </w:r>
      <w:r w:rsidRPr="008779B4">
        <w:rPr>
          <w:sz w:val="20"/>
          <w:szCs w:val="20"/>
        </w:rPr>
        <w:t xml:space="preserve"> của khối chóp đã cho.</w:t>
      </w:r>
    </w:p>
    <w:p w:rsidR="00E36BD7" w:rsidRPr="008779B4" w:rsidRDefault="00E36BD7" w:rsidP="00600FBF">
      <w:pPr>
        <w:tabs>
          <w:tab w:val="left" w:pos="360"/>
          <w:tab w:val="left" w:pos="720"/>
          <w:tab w:val="left" w:pos="2160"/>
          <w:tab w:val="left" w:pos="2520"/>
          <w:tab w:val="left" w:pos="4320"/>
          <w:tab w:val="left" w:pos="4680"/>
          <w:tab w:val="left" w:pos="6480"/>
          <w:tab w:val="left" w:pos="6840"/>
        </w:tabs>
        <w:jc w:val="both"/>
        <w:rPr>
          <w:sz w:val="20"/>
          <w:szCs w:val="20"/>
        </w:rPr>
      </w:pPr>
      <w:r w:rsidRPr="008779B4">
        <w:rPr>
          <w:b/>
          <w:sz w:val="20"/>
          <w:szCs w:val="20"/>
        </w:rPr>
        <w:tab/>
        <w:t>A.</w:t>
      </w:r>
      <w:r w:rsidRPr="008779B4">
        <w:rPr>
          <w:sz w:val="20"/>
          <w:szCs w:val="20"/>
        </w:rPr>
        <w:t xml:space="preserve"> </w:t>
      </w:r>
      <w:r w:rsidRPr="008779B4">
        <w:rPr>
          <w:sz w:val="20"/>
          <w:szCs w:val="20"/>
        </w:rPr>
        <w:tab/>
      </w:r>
      <w:r w:rsidRPr="008779B4">
        <w:rPr>
          <w:position w:val="-20"/>
          <w:sz w:val="20"/>
          <w:szCs w:val="20"/>
        </w:rPr>
        <w:object w:dxaOrig="859" w:dyaOrig="540">
          <v:shape id="_x0000_i1176" type="#_x0000_t75" style="width:42.75pt;height:27pt" o:ole="">
            <v:imagedata r:id="rId264" o:title=""/>
          </v:shape>
          <o:OLEObject Type="Embed" ProgID="Equation.DSMT4" ShapeID="_x0000_i1176" DrawAspect="Content" ObjectID="_1624863128" r:id="rId265"/>
        </w:object>
      </w:r>
      <w:r w:rsidRPr="008779B4">
        <w:rPr>
          <w:sz w:val="20"/>
          <w:szCs w:val="20"/>
        </w:rPr>
        <w:tab/>
      </w:r>
      <w:r w:rsidRPr="008779B4">
        <w:rPr>
          <w:b/>
          <w:sz w:val="20"/>
          <w:szCs w:val="20"/>
        </w:rPr>
        <w:t>B.</w:t>
      </w:r>
      <w:r w:rsidRPr="008779B4">
        <w:rPr>
          <w:sz w:val="20"/>
          <w:szCs w:val="20"/>
        </w:rPr>
        <w:t xml:space="preserve"> </w:t>
      </w:r>
      <w:r w:rsidRPr="008779B4">
        <w:rPr>
          <w:sz w:val="20"/>
          <w:szCs w:val="20"/>
        </w:rPr>
        <w:tab/>
      </w:r>
      <w:r w:rsidRPr="008779B4">
        <w:rPr>
          <w:position w:val="-22"/>
          <w:sz w:val="20"/>
          <w:szCs w:val="20"/>
        </w:rPr>
        <w:object w:dxaOrig="859" w:dyaOrig="560">
          <v:shape id="_x0000_i1177" type="#_x0000_t75" style="width:42.75pt;height:27.75pt" o:ole="">
            <v:imagedata r:id="rId266" o:title=""/>
          </v:shape>
          <o:OLEObject Type="Embed" ProgID="Equation.DSMT4" ShapeID="_x0000_i1177" DrawAspect="Content" ObjectID="_1624863129" r:id="rId267"/>
        </w:object>
      </w:r>
      <w:r w:rsidRPr="008779B4">
        <w:rPr>
          <w:position w:val="-52"/>
          <w:sz w:val="20"/>
          <w:szCs w:val="20"/>
        </w:rPr>
        <w:tab/>
      </w:r>
      <w:r w:rsidRPr="008779B4">
        <w:rPr>
          <w:b/>
          <w:sz w:val="20"/>
          <w:szCs w:val="20"/>
        </w:rPr>
        <w:t>C.</w:t>
      </w:r>
      <w:r w:rsidRPr="008779B4">
        <w:rPr>
          <w:sz w:val="20"/>
          <w:szCs w:val="20"/>
        </w:rPr>
        <w:t xml:space="preserve"> </w:t>
      </w:r>
      <w:r w:rsidRPr="008779B4">
        <w:rPr>
          <w:sz w:val="20"/>
          <w:szCs w:val="20"/>
        </w:rPr>
        <w:tab/>
      </w:r>
      <w:r w:rsidRPr="008779B4">
        <w:rPr>
          <w:position w:val="-20"/>
          <w:sz w:val="20"/>
          <w:szCs w:val="20"/>
        </w:rPr>
        <w:object w:dxaOrig="940" w:dyaOrig="540">
          <v:shape id="_x0000_i1178" type="#_x0000_t75" style="width:47.25pt;height:27pt" o:ole="">
            <v:imagedata r:id="rId268" o:title=""/>
          </v:shape>
          <o:OLEObject Type="Embed" ProgID="Equation.DSMT4" ShapeID="_x0000_i1178" DrawAspect="Content" ObjectID="_1624863130" r:id="rId269"/>
        </w:object>
      </w:r>
      <w:r w:rsidRPr="008779B4">
        <w:rPr>
          <w:position w:val="-52"/>
          <w:sz w:val="20"/>
          <w:szCs w:val="20"/>
        </w:rPr>
        <w:tab/>
      </w:r>
      <w:r w:rsidRPr="008779B4">
        <w:rPr>
          <w:b/>
          <w:sz w:val="20"/>
          <w:szCs w:val="20"/>
        </w:rPr>
        <w:t>D.</w:t>
      </w:r>
      <w:r w:rsidRPr="008779B4">
        <w:rPr>
          <w:sz w:val="20"/>
          <w:szCs w:val="20"/>
        </w:rPr>
        <w:t xml:space="preserve"> </w:t>
      </w:r>
      <w:r w:rsidRPr="008779B4">
        <w:rPr>
          <w:sz w:val="20"/>
          <w:szCs w:val="20"/>
        </w:rPr>
        <w:tab/>
      </w:r>
      <w:r w:rsidRPr="008779B4">
        <w:rPr>
          <w:position w:val="-22"/>
          <w:sz w:val="20"/>
          <w:szCs w:val="20"/>
        </w:rPr>
        <w:object w:dxaOrig="940" w:dyaOrig="560">
          <v:shape id="_x0000_i1179" type="#_x0000_t75" style="width:47.25pt;height:27.75pt" o:ole="">
            <v:imagedata r:id="rId270" o:title=""/>
          </v:shape>
          <o:OLEObject Type="Embed" ProgID="Equation.DSMT4" ShapeID="_x0000_i1179" DrawAspect="Content" ObjectID="_1624863131" r:id="rId271"/>
        </w:object>
      </w:r>
    </w:p>
    <w:p w:rsidR="00E36BD7" w:rsidRPr="008779B4" w:rsidRDefault="00E36BD7" w:rsidP="00600FBF">
      <w:pPr>
        <w:tabs>
          <w:tab w:val="left" w:pos="360"/>
          <w:tab w:val="left" w:pos="1920"/>
          <w:tab w:val="left" w:pos="3960"/>
          <w:tab w:val="left" w:pos="6000"/>
        </w:tabs>
        <w:jc w:val="both"/>
        <w:rPr>
          <w:noProof/>
          <w:sz w:val="20"/>
          <w:szCs w:val="20"/>
        </w:rPr>
      </w:pPr>
      <w:r w:rsidRPr="008779B4">
        <w:rPr>
          <w:b/>
          <w:noProof/>
          <w:sz w:val="20"/>
          <w:szCs w:val="20"/>
        </w:rPr>
        <w:t>Câu 1</w:t>
      </w:r>
      <w:r w:rsidR="00984FA7" w:rsidRPr="008779B4">
        <w:rPr>
          <w:b/>
          <w:noProof/>
          <w:sz w:val="20"/>
          <w:szCs w:val="20"/>
        </w:rPr>
        <w:t>2</w:t>
      </w:r>
      <w:r w:rsidRPr="008779B4">
        <w:rPr>
          <w:b/>
          <w:noProof/>
          <w:sz w:val="20"/>
          <w:szCs w:val="20"/>
        </w:rPr>
        <w:t>4.</w:t>
      </w:r>
      <w:r w:rsidRPr="008779B4">
        <w:rPr>
          <w:noProof/>
          <w:sz w:val="20"/>
          <w:szCs w:val="20"/>
        </w:rPr>
        <w:t xml:space="preserve"> </w:t>
      </w:r>
      <w:r w:rsidRPr="008779B4">
        <w:rPr>
          <w:b/>
          <w:noProof/>
          <w:sz w:val="20"/>
          <w:szCs w:val="20"/>
        </w:rPr>
        <w:t xml:space="preserve">(ĐỀ CHÍNH THỨC 2016 – 2017) </w:t>
      </w:r>
      <w:r w:rsidRPr="008779B4">
        <w:rPr>
          <w:noProof/>
          <w:sz w:val="20"/>
          <w:szCs w:val="20"/>
        </w:rPr>
        <w:t xml:space="preserve">Xét khối tứ diện </w:t>
      </w:r>
      <w:r w:rsidRPr="008779B4">
        <w:rPr>
          <w:noProof/>
          <w:position w:val="-6"/>
          <w:sz w:val="20"/>
          <w:szCs w:val="20"/>
        </w:rPr>
        <w:object w:dxaOrig="620" w:dyaOrig="240">
          <v:shape id="_x0000_i1180" type="#_x0000_t75" style="width:30.75pt;height:12pt" o:ole="">
            <v:imagedata r:id="rId272" o:title=""/>
          </v:shape>
          <o:OLEObject Type="Embed" ProgID="Equation.DSMT4" ShapeID="_x0000_i1180" DrawAspect="Content" ObjectID="_1624863132" r:id="rId273"/>
        </w:object>
      </w:r>
      <w:r w:rsidRPr="008779B4">
        <w:rPr>
          <w:noProof/>
          <w:sz w:val="20"/>
          <w:szCs w:val="20"/>
        </w:rPr>
        <w:t xml:space="preserve"> có cạnh </w:t>
      </w:r>
      <w:r w:rsidRPr="008779B4">
        <w:rPr>
          <w:noProof/>
          <w:position w:val="-6"/>
          <w:sz w:val="20"/>
          <w:szCs w:val="20"/>
        </w:rPr>
        <w:object w:dxaOrig="700" w:dyaOrig="240">
          <v:shape id="_x0000_i1181" type="#_x0000_t75" style="width:35.25pt;height:12pt" o:ole="">
            <v:imagedata r:id="rId274" o:title=""/>
          </v:shape>
          <o:OLEObject Type="Embed" ProgID="Equation.DSMT4" ShapeID="_x0000_i1181" DrawAspect="Content" ObjectID="_1624863133" r:id="rId275"/>
        </w:object>
      </w:r>
      <w:r w:rsidRPr="008779B4">
        <w:rPr>
          <w:noProof/>
          <w:sz w:val="20"/>
          <w:szCs w:val="20"/>
        </w:rPr>
        <w:t xml:space="preserve"> và các cạnh còn lại đều bằng </w:t>
      </w:r>
      <w:r w:rsidRPr="008779B4">
        <w:rPr>
          <w:noProof/>
          <w:position w:val="-6"/>
          <w:sz w:val="20"/>
          <w:szCs w:val="20"/>
        </w:rPr>
        <w:object w:dxaOrig="420" w:dyaOrig="300">
          <v:shape id="_x0000_i1182" type="#_x0000_t75" style="width:21pt;height:15pt" o:ole="">
            <v:imagedata r:id="rId276" o:title=""/>
          </v:shape>
          <o:OLEObject Type="Embed" ProgID="Equation.DSMT4" ShapeID="_x0000_i1182" DrawAspect="Content" ObjectID="_1624863134" r:id="rId277"/>
        </w:object>
      </w:r>
      <w:r w:rsidRPr="008779B4">
        <w:rPr>
          <w:noProof/>
          <w:sz w:val="20"/>
          <w:szCs w:val="20"/>
        </w:rPr>
        <w:t xml:space="preserve">. Tìm </w:t>
      </w:r>
      <w:r w:rsidRPr="008779B4">
        <w:rPr>
          <w:noProof/>
          <w:position w:val="-6"/>
          <w:sz w:val="20"/>
          <w:szCs w:val="20"/>
        </w:rPr>
        <w:object w:dxaOrig="200" w:dyaOrig="200">
          <v:shape id="_x0000_i1183" type="#_x0000_t75" style="width:9.75pt;height:9.75pt" o:ole="">
            <v:imagedata r:id="rId278" o:title=""/>
          </v:shape>
          <o:OLEObject Type="Embed" ProgID="Equation.DSMT4" ShapeID="_x0000_i1183" DrawAspect="Content" ObjectID="_1624863135" r:id="rId279"/>
        </w:object>
      </w:r>
      <w:r w:rsidRPr="008779B4">
        <w:rPr>
          <w:noProof/>
          <w:sz w:val="20"/>
          <w:szCs w:val="20"/>
        </w:rPr>
        <w:t xml:space="preserve"> để thể tích khối tứ diện </w:t>
      </w:r>
      <w:r w:rsidRPr="008779B4">
        <w:rPr>
          <w:noProof/>
          <w:position w:val="-6"/>
          <w:sz w:val="20"/>
          <w:szCs w:val="20"/>
        </w:rPr>
        <w:object w:dxaOrig="620" w:dyaOrig="240">
          <v:shape id="_x0000_i1184" type="#_x0000_t75" style="width:30.75pt;height:12pt" o:ole="">
            <v:imagedata r:id="rId280" o:title=""/>
          </v:shape>
          <o:OLEObject Type="Embed" ProgID="Equation.DSMT4" ShapeID="_x0000_i1184" DrawAspect="Content" ObjectID="_1624863136" r:id="rId281"/>
        </w:object>
      </w:r>
      <w:r w:rsidRPr="008779B4">
        <w:rPr>
          <w:noProof/>
          <w:sz w:val="20"/>
          <w:szCs w:val="20"/>
        </w:rPr>
        <w:t xml:space="preserve"> đạt giá trị lớn nhất.</w:t>
      </w:r>
    </w:p>
    <w:p w:rsidR="00E36BD7" w:rsidRPr="008779B4" w:rsidRDefault="00E36BD7" w:rsidP="00600FBF">
      <w:pPr>
        <w:tabs>
          <w:tab w:val="left" w:pos="360"/>
          <w:tab w:val="left" w:pos="1920"/>
          <w:tab w:val="left" w:pos="3960"/>
          <w:tab w:val="left" w:pos="6000"/>
        </w:tabs>
        <w:jc w:val="both"/>
        <w:rPr>
          <w:sz w:val="20"/>
          <w:szCs w:val="20"/>
        </w:rPr>
      </w:pPr>
      <w:r w:rsidRPr="008779B4">
        <w:rPr>
          <w:b/>
          <w:sz w:val="20"/>
          <w:szCs w:val="20"/>
        </w:rPr>
        <w:tab/>
        <w:t>A.</w:t>
      </w:r>
      <w:r w:rsidRPr="008779B4">
        <w:rPr>
          <w:sz w:val="20"/>
          <w:szCs w:val="20"/>
        </w:rPr>
        <w:t xml:space="preserve"> </w:t>
      </w:r>
      <w:r w:rsidRPr="008779B4">
        <w:rPr>
          <w:position w:val="-6"/>
          <w:sz w:val="20"/>
          <w:szCs w:val="20"/>
        </w:rPr>
        <w:object w:dxaOrig="820" w:dyaOrig="300">
          <v:shape id="_x0000_i1185" type="#_x0000_t75" style="width:41.25pt;height:15pt" o:ole="">
            <v:imagedata r:id="rId282" o:title=""/>
          </v:shape>
          <o:OLEObject Type="Embed" ProgID="Equation.DSMT4" ShapeID="_x0000_i1185" DrawAspect="Content" ObjectID="_1624863137" r:id="rId283"/>
        </w:object>
      </w:r>
      <w:r w:rsidRPr="008779B4">
        <w:rPr>
          <w:sz w:val="20"/>
          <w:szCs w:val="20"/>
        </w:rPr>
        <w:t xml:space="preserve"> </w:t>
      </w:r>
      <w:r w:rsidRPr="008779B4">
        <w:rPr>
          <w:sz w:val="20"/>
          <w:szCs w:val="20"/>
        </w:rPr>
        <w:tab/>
      </w:r>
      <w:r w:rsidRPr="008779B4">
        <w:rPr>
          <w:b/>
          <w:sz w:val="20"/>
          <w:szCs w:val="20"/>
        </w:rPr>
        <w:t>B.</w:t>
      </w:r>
      <w:r w:rsidRPr="008779B4">
        <w:rPr>
          <w:sz w:val="20"/>
          <w:szCs w:val="20"/>
        </w:rPr>
        <w:t xml:space="preserve"> </w:t>
      </w:r>
      <w:r w:rsidRPr="008779B4">
        <w:rPr>
          <w:position w:val="-6"/>
          <w:sz w:val="20"/>
          <w:szCs w:val="20"/>
        </w:rPr>
        <w:object w:dxaOrig="720" w:dyaOrig="300">
          <v:shape id="_x0000_i1186" type="#_x0000_t75" style="width:36pt;height:15pt" o:ole="">
            <v:imagedata r:id="rId284" o:title=""/>
          </v:shape>
          <o:OLEObject Type="Embed" ProgID="Equation.DSMT4" ShapeID="_x0000_i1186" DrawAspect="Content" ObjectID="_1624863138" r:id="rId285"/>
        </w:object>
      </w:r>
      <w:r w:rsidRPr="008779B4">
        <w:rPr>
          <w:sz w:val="20"/>
          <w:szCs w:val="20"/>
        </w:rPr>
        <w:t xml:space="preserve"> </w:t>
      </w:r>
      <w:r w:rsidRPr="008779B4">
        <w:rPr>
          <w:sz w:val="20"/>
          <w:szCs w:val="20"/>
        </w:rPr>
        <w:tab/>
      </w:r>
      <w:r w:rsidRPr="008779B4">
        <w:rPr>
          <w:b/>
          <w:sz w:val="20"/>
          <w:szCs w:val="20"/>
        </w:rPr>
        <w:t>C.</w:t>
      </w:r>
      <w:r w:rsidRPr="008779B4">
        <w:rPr>
          <w:sz w:val="20"/>
          <w:szCs w:val="20"/>
        </w:rPr>
        <w:t xml:space="preserve"> </w:t>
      </w:r>
      <w:r w:rsidRPr="008779B4">
        <w:rPr>
          <w:position w:val="-6"/>
          <w:sz w:val="20"/>
          <w:szCs w:val="20"/>
        </w:rPr>
        <w:object w:dxaOrig="820" w:dyaOrig="300">
          <v:shape id="_x0000_i1187" type="#_x0000_t75" style="width:41.25pt;height:15pt" o:ole="">
            <v:imagedata r:id="rId286" o:title=""/>
          </v:shape>
          <o:OLEObject Type="Embed" ProgID="Equation.DSMT4" ShapeID="_x0000_i1187" DrawAspect="Content" ObjectID="_1624863139" r:id="rId287"/>
        </w:object>
      </w:r>
      <w:r w:rsidRPr="008779B4">
        <w:rPr>
          <w:sz w:val="20"/>
          <w:szCs w:val="20"/>
        </w:rPr>
        <w:t xml:space="preserve"> </w:t>
      </w:r>
      <w:r w:rsidRPr="008779B4">
        <w:rPr>
          <w:sz w:val="20"/>
          <w:szCs w:val="20"/>
        </w:rPr>
        <w:tab/>
      </w:r>
      <w:r w:rsidRPr="008779B4">
        <w:rPr>
          <w:b/>
          <w:sz w:val="20"/>
          <w:szCs w:val="20"/>
        </w:rPr>
        <w:t>D.</w:t>
      </w:r>
      <w:r w:rsidRPr="008779B4">
        <w:rPr>
          <w:sz w:val="20"/>
          <w:szCs w:val="20"/>
        </w:rPr>
        <w:t xml:space="preserve"> </w:t>
      </w:r>
      <w:r w:rsidRPr="008779B4">
        <w:rPr>
          <w:position w:val="-6"/>
          <w:sz w:val="20"/>
          <w:szCs w:val="20"/>
        </w:rPr>
        <w:object w:dxaOrig="820" w:dyaOrig="300">
          <v:shape id="_x0000_i1188" type="#_x0000_t75" style="width:41.25pt;height:15pt" o:ole="">
            <v:imagedata r:id="rId288" o:title=""/>
          </v:shape>
          <o:OLEObject Type="Embed" ProgID="Equation.DSMT4" ShapeID="_x0000_i1188" DrawAspect="Content" ObjectID="_1624863140" r:id="rId289"/>
        </w:objec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Câu 1</w:t>
      </w:r>
      <w:r w:rsidR="00984FA7" w:rsidRPr="008779B4">
        <w:rPr>
          <w:b/>
          <w:sz w:val="20"/>
          <w:szCs w:val="20"/>
        </w:rPr>
        <w:t>2</w:t>
      </w:r>
      <w:r w:rsidRPr="008779B4">
        <w:rPr>
          <w:b/>
          <w:sz w:val="20"/>
          <w:szCs w:val="20"/>
        </w:rPr>
        <w:t>5.</w:t>
      </w:r>
      <w:r w:rsidRPr="008779B4">
        <w:rPr>
          <w:sz w:val="20"/>
          <w:szCs w:val="20"/>
        </w:rPr>
        <w:t xml:space="preserve"> Trên ba tia </w:t>
      </w:r>
      <w:r w:rsidRPr="008779B4">
        <w:rPr>
          <w:position w:val="-10"/>
          <w:sz w:val="20"/>
          <w:szCs w:val="20"/>
        </w:rPr>
        <w:object w:dxaOrig="1020" w:dyaOrig="279">
          <v:shape id="_x0000_i1189" type="#_x0000_t75" style="width:51pt;height:14.25pt" o:ole="">
            <v:imagedata r:id="rId290" o:title=""/>
          </v:shape>
          <o:OLEObject Type="Embed" ProgID="Equation.DSMT4" ShapeID="_x0000_i1189" DrawAspect="Content" ObjectID="_1624863141" r:id="rId291"/>
        </w:object>
      </w:r>
      <w:r w:rsidRPr="008779B4">
        <w:rPr>
          <w:sz w:val="20"/>
          <w:szCs w:val="20"/>
        </w:rPr>
        <w:t xml:space="preserve"> vuông góc với nhau từng đôi, lần lượt lấy các điểm </w:t>
      </w:r>
      <w:r w:rsidRPr="008779B4">
        <w:rPr>
          <w:position w:val="-8"/>
          <w:sz w:val="20"/>
          <w:szCs w:val="20"/>
        </w:rPr>
        <w:object w:dxaOrig="260" w:dyaOrig="260">
          <v:shape id="_x0000_i1190" type="#_x0000_t75" style="width:12.75pt;height:12.75pt" o:ole="">
            <v:imagedata r:id="rId292" o:title=""/>
          </v:shape>
          <o:OLEObject Type="Embed" ProgID="Equation.DSMT4" ShapeID="_x0000_i1190" DrawAspect="Content" ObjectID="_1624863142" r:id="rId293"/>
        </w:object>
      </w:r>
      <w:r w:rsidRPr="008779B4">
        <w:rPr>
          <w:sz w:val="20"/>
          <w:szCs w:val="20"/>
        </w:rPr>
        <w:t xml:space="preserve"> </w:t>
      </w:r>
      <w:r w:rsidRPr="008779B4">
        <w:rPr>
          <w:position w:val="-8"/>
          <w:sz w:val="20"/>
          <w:szCs w:val="20"/>
        </w:rPr>
        <w:object w:dxaOrig="480" w:dyaOrig="260">
          <v:shape id="_x0000_i1191" type="#_x0000_t75" style="width:24pt;height:12.75pt" o:ole="">
            <v:imagedata r:id="rId294" o:title=""/>
          </v:shape>
          <o:OLEObject Type="Embed" ProgID="Equation.DSMT4" ShapeID="_x0000_i1191" DrawAspect="Content" ObjectID="_1624863143" r:id="rId295"/>
        </w:object>
      </w:r>
      <w:r w:rsidRPr="008779B4">
        <w:rPr>
          <w:sz w:val="20"/>
          <w:szCs w:val="20"/>
        </w:rPr>
        <w:t xml:space="preserve"> sao cho </w:t>
      </w:r>
      <w:r w:rsidRPr="008779B4">
        <w:rPr>
          <w:position w:val="-8"/>
          <w:sz w:val="20"/>
          <w:szCs w:val="20"/>
        </w:rPr>
        <w:object w:dxaOrig="2180" w:dyaOrig="279">
          <v:shape id="_x0000_i1192" type="#_x0000_t75" style="width:108.75pt;height:14.25pt" o:ole="">
            <v:imagedata r:id="rId296" o:title=""/>
          </v:shape>
          <o:OLEObject Type="Embed" ProgID="Equation.DSMT4" ShapeID="_x0000_i1192" DrawAspect="Content" ObjectID="_1624863144" r:id="rId297"/>
        </w:object>
      </w:r>
      <w:r w:rsidRPr="008779B4">
        <w:rPr>
          <w:sz w:val="20"/>
          <w:szCs w:val="20"/>
        </w:rPr>
        <w:t xml:space="preserve"> Giả sử </w:t>
      </w:r>
      <w:r w:rsidRPr="008779B4">
        <w:rPr>
          <w:position w:val="-4"/>
          <w:sz w:val="20"/>
          <w:szCs w:val="20"/>
        </w:rPr>
        <w:object w:dxaOrig="220" w:dyaOrig="220">
          <v:shape id="_x0000_i1193" type="#_x0000_t75" style="width:11.25pt;height:11.25pt" o:ole="">
            <v:imagedata r:id="rId298" o:title=""/>
          </v:shape>
          <o:OLEObject Type="Embed" ProgID="Equation.DSMT4" ShapeID="_x0000_i1193" DrawAspect="Content" ObjectID="_1624863145" r:id="rId299"/>
        </w:object>
      </w:r>
      <w:r w:rsidRPr="008779B4">
        <w:rPr>
          <w:sz w:val="20"/>
          <w:szCs w:val="20"/>
        </w:rPr>
        <w:t xml:space="preserve"> cố định còn </w:t>
      </w:r>
      <w:r w:rsidRPr="008779B4">
        <w:rPr>
          <w:position w:val="-8"/>
          <w:sz w:val="20"/>
          <w:szCs w:val="20"/>
        </w:rPr>
        <w:object w:dxaOrig="480" w:dyaOrig="260">
          <v:shape id="_x0000_i1194" type="#_x0000_t75" style="width:24pt;height:12.75pt" o:ole="">
            <v:imagedata r:id="rId300" o:title=""/>
          </v:shape>
          <o:OLEObject Type="Embed" ProgID="Equation.DSMT4" ShapeID="_x0000_i1194" DrawAspect="Content" ObjectID="_1624863146" r:id="rId301"/>
        </w:object>
      </w:r>
      <w:r w:rsidRPr="008779B4">
        <w:rPr>
          <w:sz w:val="20"/>
          <w:szCs w:val="20"/>
        </w:rPr>
        <w:t xml:space="preserve"> thay đổi nhưng luôn luôn thỏa </w:t>
      </w:r>
      <w:r w:rsidRPr="008779B4">
        <w:rPr>
          <w:position w:val="-6"/>
          <w:sz w:val="20"/>
          <w:szCs w:val="20"/>
        </w:rPr>
        <w:object w:dxaOrig="1359" w:dyaOrig="240">
          <v:shape id="_x0000_i1195" type="#_x0000_t75" style="width:68.25pt;height:12pt" o:ole="">
            <v:imagedata r:id="rId302" o:title=""/>
          </v:shape>
          <o:OLEObject Type="Embed" ProgID="Equation.DSMT4" ShapeID="_x0000_i1195" DrawAspect="Content" ObjectID="_1624863147" r:id="rId303"/>
        </w:object>
      </w:r>
      <w:r w:rsidRPr="008779B4">
        <w:rPr>
          <w:sz w:val="20"/>
          <w:szCs w:val="20"/>
        </w:rPr>
        <w:t xml:space="preserve"> Tính thể tích lớn nhất </w:t>
      </w:r>
      <w:r w:rsidRPr="008779B4">
        <w:rPr>
          <w:position w:val="-10"/>
          <w:sz w:val="20"/>
          <w:szCs w:val="20"/>
        </w:rPr>
        <w:object w:dxaOrig="400" w:dyaOrig="300">
          <v:shape id="_x0000_i1196" type="#_x0000_t75" style="width:20.25pt;height:15pt" o:ole="">
            <v:imagedata r:id="rId304" o:title=""/>
          </v:shape>
          <o:OLEObject Type="Embed" ProgID="Equation.DSMT4" ShapeID="_x0000_i1196" DrawAspect="Content" ObjectID="_1624863148" r:id="rId305"/>
        </w:object>
      </w:r>
      <w:r w:rsidRPr="008779B4">
        <w:rPr>
          <w:sz w:val="20"/>
          <w:szCs w:val="20"/>
        </w:rPr>
        <w:t xml:space="preserve"> của khối tứ diện </w:t>
      </w:r>
      <w:r w:rsidRPr="008779B4">
        <w:rPr>
          <w:position w:val="-6"/>
          <w:sz w:val="20"/>
          <w:szCs w:val="20"/>
        </w:rPr>
        <w:object w:dxaOrig="639" w:dyaOrig="240">
          <v:shape id="_x0000_i1197" type="#_x0000_t75" style="width:32.25pt;height:12pt" o:ole="">
            <v:imagedata r:id="rId306" o:title=""/>
          </v:shape>
          <o:OLEObject Type="Embed" ProgID="Equation.DSMT4" ShapeID="_x0000_i1197" DrawAspect="Content" ObjectID="_1624863149" r:id="rId307"/>
        </w:object>
      </w:r>
    </w:p>
    <w:p w:rsidR="00E36BD7" w:rsidRPr="008779B4" w:rsidRDefault="00E36BD7" w:rsidP="00600FBF">
      <w:pPr>
        <w:tabs>
          <w:tab w:val="left" w:pos="360"/>
          <w:tab w:val="left" w:pos="1980"/>
          <w:tab w:val="left" w:pos="3960"/>
          <w:tab w:val="left" w:pos="5940"/>
        </w:tabs>
        <w:jc w:val="both"/>
        <w:rPr>
          <w:sz w:val="20"/>
          <w:szCs w:val="20"/>
        </w:rPr>
      </w:pPr>
      <w:r w:rsidRPr="008779B4">
        <w:rPr>
          <w:sz w:val="20"/>
          <w:szCs w:val="20"/>
        </w:rPr>
        <w:tab/>
      </w:r>
      <w:r w:rsidRPr="008779B4">
        <w:rPr>
          <w:b/>
          <w:sz w:val="20"/>
          <w:szCs w:val="20"/>
        </w:rPr>
        <w:t>A.</w:t>
      </w:r>
      <w:r w:rsidRPr="008779B4">
        <w:rPr>
          <w:sz w:val="20"/>
          <w:szCs w:val="20"/>
        </w:rPr>
        <w:t xml:space="preserve"> </w:t>
      </w:r>
      <w:r w:rsidRPr="008779B4">
        <w:rPr>
          <w:position w:val="-22"/>
          <w:sz w:val="20"/>
          <w:szCs w:val="20"/>
        </w:rPr>
        <w:object w:dxaOrig="940" w:dyaOrig="580">
          <v:shape id="_x0000_i1198" type="#_x0000_t75" style="width:47.25pt;height:29.25pt" o:ole="">
            <v:imagedata r:id="rId308" o:title=""/>
          </v:shape>
          <o:OLEObject Type="Embed" ProgID="Equation.DSMT4" ShapeID="_x0000_i1198" DrawAspect="Content" ObjectID="_1624863150" r:id="rId309"/>
        </w:object>
      </w:r>
      <w:r w:rsidRPr="008779B4">
        <w:rPr>
          <w:sz w:val="20"/>
          <w:szCs w:val="20"/>
        </w:rPr>
        <w:tab/>
      </w:r>
      <w:r w:rsidRPr="008779B4">
        <w:rPr>
          <w:b/>
          <w:sz w:val="20"/>
          <w:szCs w:val="20"/>
        </w:rPr>
        <w:t>B.</w:t>
      </w:r>
      <w:r w:rsidRPr="008779B4">
        <w:rPr>
          <w:sz w:val="20"/>
          <w:szCs w:val="20"/>
        </w:rPr>
        <w:t xml:space="preserve"> </w:t>
      </w:r>
      <w:r w:rsidRPr="008779B4">
        <w:rPr>
          <w:position w:val="-22"/>
          <w:sz w:val="20"/>
          <w:szCs w:val="20"/>
        </w:rPr>
        <w:object w:dxaOrig="940" w:dyaOrig="580">
          <v:shape id="_x0000_i1199" type="#_x0000_t75" style="width:47.25pt;height:29.25pt" o:ole="">
            <v:imagedata r:id="rId310" o:title=""/>
          </v:shape>
          <o:OLEObject Type="Embed" ProgID="Equation.DSMT4" ShapeID="_x0000_i1199" DrawAspect="Content" ObjectID="_1624863151" r:id="rId311"/>
        </w:object>
      </w:r>
      <w:r w:rsidRPr="008779B4">
        <w:rPr>
          <w:position w:val="-52"/>
          <w:sz w:val="20"/>
          <w:szCs w:val="20"/>
        </w:rPr>
        <w:tab/>
      </w:r>
      <w:r w:rsidRPr="008779B4">
        <w:rPr>
          <w:b/>
          <w:sz w:val="20"/>
          <w:szCs w:val="20"/>
        </w:rPr>
        <w:t>C.</w:t>
      </w:r>
      <w:r w:rsidRPr="008779B4">
        <w:rPr>
          <w:sz w:val="20"/>
          <w:szCs w:val="20"/>
        </w:rPr>
        <w:t xml:space="preserve"> </w:t>
      </w:r>
      <w:r w:rsidRPr="008779B4">
        <w:rPr>
          <w:position w:val="-20"/>
          <w:sz w:val="20"/>
          <w:szCs w:val="20"/>
        </w:rPr>
        <w:object w:dxaOrig="960" w:dyaOrig="560">
          <v:shape id="_x0000_i1200" type="#_x0000_t75" style="width:48pt;height:27.75pt" o:ole="">
            <v:imagedata r:id="rId312" o:title=""/>
          </v:shape>
          <o:OLEObject Type="Embed" ProgID="Equation.DSMT4" ShapeID="_x0000_i1200" DrawAspect="Content" ObjectID="_1624863152" r:id="rId313"/>
        </w:object>
      </w:r>
      <w:r w:rsidRPr="008779B4">
        <w:rPr>
          <w:position w:val="-52"/>
          <w:sz w:val="20"/>
          <w:szCs w:val="20"/>
        </w:rPr>
        <w:tab/>
      </w:r>
      <w:r w:rsidRPr="008779B4">
        <w:rPr>
          <w:b/>
          <w:sz w:val="20"/>
          <w:szCs w:val="20"/>
        </w:rPr>
        <w:t>D.</w:t>
      </w:r>
      <w:r w:rsidRPr="008779B4">
        <w:rPr>
          <w:sz w:val="20"/>
          <w:szCs w:val="20"/>
        </w:rPr>
        <w:t xml:space="preserve"> </w:t>
      </w:r>
      <w:r w:rsidRPr="008779B4">
        <w:rPr>
          <w:position w:val="-22"/>
          <w:sz w:val="20"/>
          <w:szCs w:val="20"/>
        </w:rPr>
        <w:object w:dxaOrig="960" w:dyaOrig="580">
          <v:shape id="_x0000_i1201" type="#_x0000_t75" style="width:48pt;height:29.25pt" o:ole="">
            <v:imagedata r:id="rId314" o:title=""/>
          </v:shape>
          <o:OLEObject Type="Embed" ProgID="Equation.DSMT4" ShapeID="_x0000_i1201" DrawAspect="Content" ObjectID="_1624863153" r:id="rId315"/>
        </w:objec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Câu 1</w:t>
      </w:r>
      <w:r w:rsidR="00984FA7" w:rsidRPr="008779B4">
        <w:rPr>
          <w:b/>
          <w:sz w:val="20"/>
          <w:szCs w:val="20"/>
        </w:rPr>
        <w:t>2</w:t>
      </w:r>
      <w:r w:rsidRPr="008779B4">
        <w:rPr>
          <w:b/>
          <w:sz w:val="20"/>
          <w:szCs w:val="20"/>
        </w:rPr>
        <w:t>6.</w:t>
      </w:r>
      <w:r w:rsidRPr="008779B4">
        <w:rPr>
          <w:sz w:val="20"/>
          <w:szCs w:val="20"/>
        </w:rPr>
        <w:t xml:space="preserve"> Cho tứ diện </w:t>
      </w:r>
      <w:r w:rsidRPr="008779B4">
        <w:rPr>
          <w:position w:val="-6"/>
          <w:sz w:val="20"/>
          <w:szCs w:val="20"/>
        </w:rPr>
        <w:object w:dxaOrig="580" w:dyaOrig="240">
          <v:shape id="_x0000_i1202" type="#_x0000_t75" style="width:29.25pt;height:12pt" o:ole="">
            <v:imagedata r:id="rId316" o:title=""/>
          </v:shape>
          <o:OLEObject Type="Embed" ProgID="Equation.DSMT4" ShapeID="_x0000_i1202" DrawAspect="Content" ObjectID="_1624863154" r:id="rId317"/>
        </w:object>
      </w:r>
      <w:r w:rsidRPr="008779B4">
        <w:rPr>
          <w:sz w:val="20"/>
          <w:szCs w:val="20"/>
        </w:rPr>
        <w:t xml:space="preserve"> có </w:t>
      </w:r>
      <w:r w:rsidRPr="008779B4">
        <w:rPr>
          <w:position w:val="-8"/>
          <w:sz w:val="20"/>
          <w:szCs w:val="20"/>
        </w:rPr>
        <w:object w:dxaOrig="1120" w:dyaOrig="260">
          <v:shape id="_x0000_i1203" type="#_x0000_t75" style="width:56.25pt;height:12.75pt" o:ole="">
            <v:imagedata r:id="rId318" o:title=""/>
          </v:shape>
          <o:OLEObject Type="Embed" ProgID="Equation.DSMT4" ShapeID="_x0000_i1203" DrawAspect="Content" ObjectID="_1624863155" r:id="rId319"/>
        </w:object>
      </w:r>
      <w:r w:rsidRPr="008779B4">
        <w:rPr>
          <w:sz w:val="20"/>
          <w:szCs w:val="20"/>
        </w:rPr>
        <w:t xml:space="preserve"> đôi một vuông góc với nhau, độ dài các cạnh </w:t>
      </w:r>
      <w:r w:rsidRPr="008779B4">
        <w:rPr>
          <w:position w:val="-8"/>
          <w:sz w:val="20"/>
          <w:szCs w:val="20"/>
        </w:rPr>
        <w:object w:dxaOrig="740" w:dyaOrig="260">
          <v:shape id="_x0000_i1204" type="#_x0000_t75" style="width:36.75pt;height:12.75pt" o:ole="">
            <v:imagedata r:id="rId320" o:title=""/>
          </v:shape>
          <o:OLEObject Type="Embed" ProgID="Equation.DSMT4" ShapeID="_x0000_i1204" DrawAspect="Content" ObjectID="_1624863156" r:id="rId321"/>
        </w:object>
      </w:r>
      <w:r w:rsidRPr="008779B4">
        <w:rPr>
          <w:sz w:val="20"/>
          <w:szCs w:val="20"/>
        </w:rPr>
        <w:t xml:space="preserve"> </w:t>
      </w:r>
      <w:r w:rsidRPr="008779B4">
        <w:rPr>
          <w:position w:val="-8"/>
          <w:sz w:val="20"/>
          <w:szCs w:val="20"/>
        </w:rPr>
        <w:object w:dxaOrig="680" w:dyaOrig="279">
          <v:shape id="_x0000_i1205" type="#_x0000_t75" style="width:33.75pt;height:14.25pt" o:ole="">
            <v:imagedata r:id="rId322" o:title=""/>
          </v:shape>
          <o:OLEObject Type="Embed" ProgID="Equation.DSMT4" ShapeID="_x0000_i1205" DrawAspect="Content" ObjectID="_1624863157" r:id="rId323"/>
        </w:object>
      </w:r>
      <w:r w:rsidRPr="008779B4">
        <w:rPr>
          <w:sz w:val="20"/>
          <w:szCs w:val="20"/>
        </w:rPr>
        <w:t xml:space="preserve"> </w:t>
      </w:r>
      <w:r w:rsidRPr="008779B4">
        <w:rPr>
          <w:position w:val="-6"/>
          <w:sz w:val="20"/>
          <w:szCs w:val="20"/>
        </w:rPr>
        <w:object w:dxaOrig="660" w:dyaOrig="240">
          <v:shape id="_x0000_i1206" type="#_x0000_t75" style="width:33pt;height:12pt" o:ole="">
            <v:imagedata r:id="rId324" o:title=""/>
          </v:shape>
          <o:OLEObject Type="Embed" ProgID="Equation.DSMT4" ShapeID="_x0000_i1206" DrawAspect="Content" ObjectID="_1624863158" r:id="rId325"/>
        </w:object>
      </w:r>
      <w:r w:rsidRPr="008779B4">
        <w:rPr>
          <w:sz w:val="20"/>
          <w:szCs w:val="20"/>
        </w:rPr>
        <w:t xml:space="preserve">. Tính thể tích lớn nhất </w:t>
      </w:r>
      <w:r w:rsidRPr="008779B4">
        <w:rPr>
          <w:position w:val="-10"/>
          <w:sz w:val="20"/>
          <w:szCs w:val="20"/>
        </w:rPr>
        <w:object w:dxaOrig="400" w:dyaOrig="300">
          <v:shape id="_x0000_i1207" type="#_x0000_t75" style="width:20.25pt;height:15pt" o:ole="">
            <v:imagedata r:id="rId326" o:title=""/>
          </v:shape>
          <o:OLEObject Type="Embed" ProgID="Equation.DSMT4" ShapeID="_x0000_i1207" DrawAspect="Content" ObjectID="_1624863159" r:id="rId327"/>
        </w:object>
      </w:r>
      <w:r w:rsidRPr="008779B4">
        <w:rPr>
          <w:sz w:val="20"/>
          <w:szCs w:val="20"/>
        </w:rPr>
        <w:t xml:space="preserve"> khối tứ diện đã cho.</w:t>
      </w:r>
    </w:p>
    <w:p w:rsidR="00E36BD7" w:rsidRPr="008779B4" w:rsidRDefault="00E36BD7" w:rsidP="00600FBF">
      <w:pPr>
        <w:tabs>
          <w:tab w:val="left" w:pos="360"/>
          <w:tab w:val="left" w:pos="1980"/>
          <w:tab w:val="left" w:pos="3960"/>
          <w:tab w:val="left" w:pos="5940"/>
        </w:tabs>
        <w:jc w:val="both"/>
        <w:rPr>
          <w:sz w:val="20"/>
          <w:szCs w:val="20"/>
        </w:rPr>
      </w:pPr>
      <w:r w:rsidRPr="008779B4">
        <w:rPr>
          <w:sz w:val="20"/>
          <w:szCs w:val="20"/>
        </w:rPr>
        <w:tab/>
      </w:r>
      <w:r w:rsidRPr="008779B4">
        <w:rPr>
          <w:b/>
          <w:sz w:val="20"/>
          <w:szCs w:val="20"/>
        </w:rPr>
        <w:t>A.</w:t>
      </w:r>
      <w:r w:rsidRPr="008779B4">
        <w:rPr>
          <w:sz w:val="20"/>
          <w:szCs w:val="20"/>
        </w:rPr>
        <w:t xml:space="preserve"> </w:t>
      </w:r>
      <w:r w:rsidRPr="008779B4">
        <w:rPr>
          <w:position w:val="-20"/>
          <w:sz w:val="20"/>
          <w:szCs w:val="20"/>
        </w:rPr>
        <w:object w:dxaOrig="1280" w:dyaOrig="580">
          <v:shape id="_x0000_i1208" type="#_x0000_t75" style="width:63.75pt;height:29.25pt" o:ole="">
            <v:imagedata r:id="rId328" o:title=""/>
          </v:shape>
          <o:OLEObject Type="Embed" ProgID="Equation.DSMT4" ShapeID="_x0000_i1208" DrawAspect="Content" ObjectID="_1624863160" r:id="rId329"/>
        </w:object>
      </w:r>
      <w:r w:rsidRPr="008779B4">
        <w:rPr>
          <w:sz w:val="20"/>
          <w:szCs w:val="20"/>
        </w:rPr>
        <w:tab/>
      </w:r>
      <w:r w:rsidRPr="008779B4">
        <w:rPr>
          <w:b/>
          <w:sz w:val="20"/>
          <w:szCs w:val="20"/>
        </w:rPr>
        <w:t>B.</w:t>
      </w:r>
      <w:r w:rsidRPr="008779B4">
        <w:rPr>
          <w:sz w:val="20"/>
          <w:szCs w:val="20"/>
        </w:rPr>
        <w:t xml:space="preserve"> </w:t>
      </w:r>
      <w:r w:rsidRPr="008779B4">
        <w:rPr>
          <w:position w:val="-22"/>
          <w:sz w:val="20"/>
          <w:szCs w:val="20"/>
        </w:rPr>
        <w:object w:dxaOrig="1280" w:dyaOrig="600">
          <v:shape id="_x0000_i1209" type="#_x0000_t75" style="width:63.75pt;height:30pt" o:ole="">
            <v:imagedata r:id="rId330" o:title=""/>
          </v:shape>
          <o:OLEObject Type="Embed" ProgID="Equation.DSMT4" ShapeID="_x0000_i1209" DrawAspect="Content" ObjectID="_1624863161" r:id="rId331"/>
        </w:object>
      </w:r>
      <w:r w:rsidRPr="008779B4">
        <w:rPr>
          <w:position w:val="-52"/>
          <w:sz w:val="20"/>
          <w:szCs w:val="20"/>
        </w:rPr>
        <w:tab/>
      </w:r>
      <w:r w:rsidRPr="008779B4">
        <w:rPr>
          <w:b/>
          <w:sz w:val="20"/>
          <w:szCs w:val="20"/>
        </w:rPr>
        <w:t>C.</w:t>
      </w:r>
      <w:r w:rsidRPr="008779B4">
        <w:rPr>
          <w:sz w:val="20"/>
          <w:szCs w:val="20"/>
        </w:rPr>
        <w:t xml:space="preserve"> </w:t>
      </w:r>
      <w:r w:rsidRPr="008779B4">
        <w:rPr>
          <w:position w:val="-20"/>
          <w:sz w:val="20"/>
          <w:szCs w:val="20"/>
        </w:rPr>
        <w:object w:dxaOrig="1280" w:dyaOrig="580">
          <v:shape id="_x0000_i1210" type="#_x0000_t75" style="width:63.75pt;height:29.25pt" o:ole="">
            <v:imagedata r:id="rId332" o:title=""/>
          </v:shape>
          <o:OLEObject Type="Embed" ProgID="Equation.DSMT4" ShapeID="_x0000_i1210" DrawAspect="Content" ObjectID="_1624863162" r:id="rId333"/>
        </w:object>
      </w:r>
      <w:r w:rsidRPr="008779B4">
        <w:rPr>
          <w:position w:val="-52"/>
          <w:sz w:val="20"/>
          <w:szCs w:val="20"/>
        </w:rPr>
        <w:tab/>
      </w:r>
      <w:r w:rsidRPr="008779B4">
        <w:rPr>
          <w:b/>
          <w:sz w:val="20"/>
          <w:szCs w:val="20"/>
        </w:rPr>
        <w:t>D.</w:t>
      </w:r>
      <w:r w:rsidRPr="008779B4">
        <w:rPr>
          <w:sz w:val="20"/>
          <w:szCs w:val="20"/>
        </w:rPr>
        <w:t xml:space="preserve"> </w:t>
      </w:r>
      <w:r w:rsidRPr="008779B4">
        <w:rPr>
          <w:position w:val="-20"/>
          <w:sz w:val="20"/>
          <w:szCs w:val="20"/>
        </w:rPr>
        <w:object w:dxaOrig="1280" w:dyaOrig="580">
          <v:shape id="_x0000_i1211" type="#_x0000_t75" style="width:63.75pt;height:29.25pt" o:ole="">
            <v:imagedata r:id="rId334" o:title=""/>
          </v:shape>
          <o:OLEObject Type="Embed" ProgID="Equation.DSMT4" ShapeID="_x0000_i1211" DrawAspect="Content" ObjectID="_1624863163" r:id="rId335"/>
        </w:objec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Câu 1</w:t>
      </w:r>
      <w:r w:rsidR="00984FA7" w:rsidRPr="008779B4">
        <w:rPr>
          <w:b/>
          <w:sz w:val="20"/>
          <w:szCs w:val="20"/>
        </w:rPr>
        <w:t>2</w:t>
      </w:r>
      <w:r w:rsidRPr="008779B4">
        <w:rPr>
          <w:b/>
          <w:sz w:val="20"/>
          <w:szCs w:val="20"/>
        </w:rPr>
        <w:t>7.</w:t>
      </w:r>
      <w:r w:rsidRPr="008779B4">
        <w:rPr>
          <w:sz w:val="20"/>
          <w:szCs w:val="20"/>
        </w:rPr>
        <w:t xml:space="preserve"> Cho hình chóp </w:t>
      </w:r>
      <w:r w:rsidRPr="008779B4">
        <w:rPr>
          <w:position w:val="-6"/>
          <w:sz w:val="20"/>
          <w:szCs w:val="20"/>
        </w:rPr>
        <w:object w:dxaOrig="780" w:dyaOrig="240">
          <v:shape id="_x0000_i1212" type="#_x0000_t75" style="width:39pt;height:12pt" o:ole="">
            <v:imagedata r:id="rId336" o:title=""/>
          </v:shape>
          <o:OLEObject Type="Embed" ProgID="Equation.DSMT4" ShapeID="_x0000_i1212" DrawAspect="Content" ObjectID="_1624863164" r:id="rId337"/>
        </w:object>
      </w:r>
      <w:r w:rsidRPr="008779B4">
        <w:rPr>
          <w:sz w:val="20"/>
          <w:szCs w:val="20"/>
        </w:rPr>
        <w:t xml:space="preserve"> có đáy </w:t>
      </w:r>
      <w:r w:rsidRPr="008779B4">
        <w:rPr>
          <w:position w:val="-6"/>
          <w:sz w:val="20"/>
          <w:szCs w:val="20"/>
        </w:rPr>
        <w:object w:dxaOrig="620" w:dyaOrig="240">
          <v:shape id="_x0000_i1213" type="#_x0000_t75" style="width:30.75pt;height:12pt" o:ole="">
            <v:imagedata r:id="rId338" o:title=""/>
          </v:shape>
          <o:OLEObject Type="Embed" ProgID="Equation.DSMT4" ShapeID="_x0000_i1213" DrawAspect="Content" ObjectID="_1624863165" r:id="rId339"/>
        </w:object>
      </w:r>
      <w:r w:rsidRPr="008779B4">
        <w:rPr>
          <w:sz w:val="20"/>
          <w:szCs w:val="20"/>
        </w:rPr>
        <w:t xml:space="preserve"> hình vuông cạnh </w:t>
      </w:r>
      <w:r w:rsidRPr="008779B4">
        <w:rPr>
          <w:position w:val="-8"/>
          <w:sz w:val="20"/>
          <w:szCs w:val="20"/>
        </w:rPr>
        <w:object w:dxaOrig="220" w:dyaOrig="220">
          <v:shape id="_x0000_i1214" type="#_x0000_t75" style="width:11.25pt;height:11.25pt" o:ole="">
            <v:imagedata r:id="rId340" o:title=""/>
          </v:shape>
          <o:OLEObject Type="Embed" ProgID="Equation.DSMT4" ShapeID="_x0000_i1214" DrawAspect="Content" ObjectID="_1624863166" r:id="rId341"/>
        </w:object>
      </w:r>
      <w:r w:rsidRPr="008779B4">
        <w:rPr>
          <w:sz w:val="20"/>
          <w:szCs w:val="20"/>
        </w:rPr>
        <w:t xml:space="preserve"> cạnh bên </w:t>
      </w:r>
      <w:r w:rsidRPr="008779B4">
        <w:rPr>
          <w:position w:val="-6"/>
          <w:sz w:val="20"/>
          <w:szCs w:val="20"/>
        </w:rPr>
        <w:object w:dxaOrig="660" w:dyaOrig="240">
          <v:shape id="_x0000_i1215" type="#_x0000_t75" style="width:33pt;height:12pt" o:ole="">
            <v:imagedata r:id="rId342" o:title=""/>
          </v:shape>
          <o:OLEObject Type="Embed" ProgID="Equation.DSMT4" ShapeID="_x0000_i1215" DrawAspect="Content" ObjectID="_1624863167" r:id="rId343"/>
        </w:object>
      </w:r>
      <w:r w:rsidRPr="008779B4">
        <w:rPr>
          <w:sz w:val="20"/>
          <w:szCs w:val="20"/>
        </w:rPr>
        <w:t xml:space="preserve"> và vuông góc với mặt đáy </w:t>
      </w:r>
      <w:r w:rsidRPr="008779B4">
        <w:rPr>
          <w:position w:val="-12"/>
          <w:sz w:val="20"/>
          <w:szCs w:val="20"/>
        </w:rPr>
        <w:object w:dxaOrig="820" w:dyaOrig="340">
          <v:shape id="_x0000_i1216" type="#_x0000_t75" style="width:41.25pt;height:17.25pt" o:ole="">
            <v:imagedata r:id="rId344" o:title=""/>
          </v:shape>
          <o:OLEObject Type="Embed" ProgID="Equation.DSMT4" ShapeID="_x0000_i1216" DrawAspect="Content" ObjectID="_1624863168" r:id="rId345"/>
        </w:object>
      </w:r>
      <w:r w:rsidRPr="008779B4">
        <w:rPr>
          <w:sz w:val="20"/>
          <w:szCs w:val="20"/>
        </w:rPr>
        <w:t xml:space="preserve"> Trên </w:t>
      </w:r>
      <w:r w:rsidRPr="008779B4">
        <w:rPr>
          <w:position w:val="-8"/>
          <w:sz w:val="20"/>
          <w:szCs w:val="20"/>
        </w:rPr>
        <w:object w:dxaOrig="700" w:dyaOrig="260">
          <v:shape id="_x0000_i1217" type="#_x0000_t75" style="width:35.25pt;height:12.75pt" o:ole="">
            <v:imagedata r:id="rId346" o:title=""/>
          </v:shape>
          <o:OLEObject Type="Embed" ProgID="Equation.DSMT4" ShapeID="_x0000_i1217" DrawAspect="Content" ObjectID="_1624863169" r:id="rId347"/>
        </w:object>
      </w:r>
      <w:r w:rsidRPr="008779B4">
        <w:rPr>
          <w:sz w:val="20"/>
          <w:szCs w:val="20"/>
        </w:rPr>
        <w:t xml:space="preserve"> lần lượt lấy hai điểm </w:t>
      </w:r>
      <w:r w:rsidRPr="008779B4">
        <w:rPr>
          <w:position w:val="-8"/>
          <w:sz w:val="20"/>
          <w:szCs w:val="20"/>
        </w:rPr>
        <w:object w:dxaOrig="600" w:dyaOrig="260">
          <v:shape id="_x0000_i1218" type="#_x0000_t75" style="width:30pt;height:12.75pt" o:ole="">
            <v:imagedata r:id="rId348" o:title=""/>
          </v:shape>
          <o:OLEObject Type="Embed" ProgID="Equation.DSMT4" ShapeID="_x0000_i1218" DrawAspect="Content" ObjectID="_1624863170" r:id="rId349"/>
        </w:object>
      </w:r>
      <w:r w:rsidRPr="008779B4">
        <w:rPr>
          <w:sz w:val="20"/>
          <w:szCs w:val="20"/>
        </w:rPr>
        <w:t xml:space="preserve"> sao cho </w:t>
      </w:r>
      <w:r w:rsidRPr="008779B4">
        <w:rPr>
          <w:position w:val="-22"/>
          <w:sz w:val="20"/>
          <w:szCs w:val="20"/>
        </w:rPr>
        <w:object w:dxaOrig="1200" w:dyaOrig="560">
          <v:shape id="_x0000_i1219" type="#_x0000_t75" style="width:60pt;height:27.75pt" o:ole="">
            <v:imagedata r:id="rId350" o:title=""/>
          </v:shape>
          <o:OLEObject Type="Embed" ProgID="Equation.DSMT4" ShapeID="_x0000_i1219" DrawAspect="Content" ObjectID="_1624863171" r:id="rId351"/>
        </w:object>
      </w:r>
      <w:r w:rsidRPr="008779B4">
        <w:rPr>
          <w:sz w:val="20"/>
          <w:szCs w:val="20"/>
        </w:rPr>
        <w:t xml:space="preserve"> </w:t>
      </w:r>
      <w:r w:rsidRPr="008779B4">
        <w:rPr>
          <w:position w:val="-22"/>
          <w:sz w:val="20"/>
          <w:szCs w:val="20"/>
        </w:rPr>
        <w:object w:dxaOrig="1120" w:dyaOrig="560">
          <v:shape id="_x0000_i1220" type="#_x0000_t75" style="width:56.25pt;height:27.75pt" o:ole="">
            <v:imagedata r:id="rId352" o:title=""/>
          </v:shape>
          <o:OLEObject Type="Embed" ProgID="Equation.DSMT4" ShapeID="_x0000_i1220" DrawAspect="Content" ObjectID="_1624863172" r:id="rId353"/>
        </w:object>
      </w:r>
      <w:r w:rsidRPr="008779B4">
        <w:rPr>
          <w:sz w:val="20"/>
          <w:szCs w:val="20"/>
        </w:rPr>
        <w:t xml:space="preserve"> Tính thể tích lớn nhất </w:t>
      </w:r>
      <w:r w:rsidRPr="008779B4">
        <w:rPr>
          <w:position w:val="-10"/>
          <w:sz w:val="20"/>
          <w:szCs w:val="20"/>
        </w:rPr>
        <w:object w:dxaOrig="400" w:dyaOrig="300">
          <v:shape id="_x0000_i1221" type="#_x0000_t75" style="width:20.25pt;height:15pt" o:ole="">
            <v:imagedata r:id="rId55" o:title=""/>
          </v:shape>
          <o:OLEObject Type="Embed" ProgID="Equation.DSMT4" ShapeID="_x0000_i1221" DrawAspect="Content" ObjectID="_1624863173" r:id="rId354"/>
        </w:object>
      </w:r>
      <w:r w:rsidRPr="008779B4">
        <w:rPr>
          <w:sz w:val="20"/>
          <w:szCs w:val="20"/>
        </w:rPr>
        <w:t xml:space="preserve"> của khối chóp </w:t>
      </w:r>
      <w:r w:rsidRPr="008779B4">
        <w:rPr>
          <w:position w:val="-6"/>
          <w:sz w:val="20"/>
          <w:szCs w:val="20"/>
        </w:rPr>
        <w:object w:dxaOrig="740" w:dyaOrig="240">
          <v:shape id="_x0000_i1222" type="#_x0000_t75" style="width:36.75pt;height:12pt" o:ole="">
            <v:imagedata r:id="rId355" o:title=""/>
          </v:shape>
          <o:OLEObject Type="Embed" ProgID="Equation.DSMT4" ShapeID="_x0000_i1222" DrawAspect="Content" ObjectID="_1624863174" r:id="rId356"/>
        </w:object>
      </w:r>
      <w:r w:rsidRPr="008779B4">
        <w:rPr>
          <w:sz w:val="20"/>
          <w:szCs w:val="20"/>
        </w:rPr>
        <w:t xml:space="preserve"> biết </w:t>
      </w:r>
      <w:r w:rsidRPr="008779B4">
        <w:rPr>
          <w:position w:val="-6"/>
          <w:sz w:val="20"/>
          <w:szCs w:val="20"/>
        </w:rPr>
        <w:object w:dxaOrig="1300" w:dyaOrig="279">
          <v:shape id="_x0000_i1223" type="#_x0000_t75" style="width:65.25pt;height:14.25pt" o:ole="">
            <v:imagedata r:id="rId357" o:title=""/>
          </v:shape>
          <o:OLEObject Type="Embed" ProgID="Equation.DSMT4" ShapeID="_x0000_i1223" DrawAspect="Content" ObjectID="_1624863175" r:id="rId358"/>
        </w:object>
      </w:r>
    </w:p>
    <w:p w:rsidR="00E36BD7" w:rsidRPr="008779B4" w:rsidRDefault="00E36BD7" w:rsidP="00600FBF">
      <w:pPr>
        <w:tabs>
          <w:tab w:val="left" w:pos="360"/>
          <w:tab w:val="left" w:pos="1980"/>
          <w:tab w:val="left" w:pos="3960"/>
          <w:tab w:val="left" w:pos="5940"/>
        </w:tabs>
        <w:jc w:val="both"/>
        <w:rPr>
          <w:sz w:val="20"/>
          <w:szCs w:val="20"/>
        </w:rPr>
      </w:pPr>
      <w:r w:rsidRPr="008779B4">
        <w:rPr>
          <w:sz w:val="20"/>
          <w:szCs w:val="20"/>
        </w:rPr>
        <w:tab/>
      </w:r>
      <w:r w:rsidRPr="008779B4">
        <w:rPr>
          <w:b/>
          <w:sz w:val="20"/>
          <w:szCs w:val="20"/>
        </w:rPr>
        <w:t>A.</w:t>
      </w:r>
      <w:r w:rsidRPr="008779B4">
        <w:rPr>
          <w:sz w:val="20"/>
          <w:szCs w:val="20"/>
        </w:rPr>
        <w:t xml:space="preserve"> </w:t>
      </w:r>
      <w:r w:rsidRPr="008779B4">
        <w:rPr>
          <w:position w:val="-22"/>
          <w:sz w:val="20"/>
          <w:szCs w:val="20"/>
        </w:rPr>
        <w:object w:dxaOrig="940" w:dyaOrig="580">
          <v:shape id="_x0000_i1224" type="#_x0000_t75" style="width:47.25pt;height:29.25pt" o:ole="">
            <v:imagedata r:id="rId359" o:title=""/>
          </v:shape>
          <o:OLEObject Type="Embed" ProgID="Equation.DSMT4" ShapeID="_x0000_i1224" DrawAspect="Content" ObjectID="_1624863176" r:id="rId360"/>
        </w:object>
      </w:r>
      <w:r w:rsidRPr="008779B4">
        <w:rPr>
          <w:sz w:val="20"/>
          <w:szCs w:val="20"/>
        </w:rPr>
        <w:tab/>
      </w:r>
      <w:r w:rsidRPr="008779B4">
        <w:rPr>
          <w:b/>
          <w:sz w:val="20"/>
          <w:szCs w:val="20"/>
        </w:rPr>
        <w:t>B.</w:t>
      </w:r>
      <w:r w:rsidRPr="008779B4">
        <w:rPr>
          <w:sz w:val="20"/>
          <w:szCs w:val="20"/>
        </w:rPr>
        <w:t xml:space="preserve"> </w:t>
      </w:r>
      <w:r w:rsidRPr="008779B4">
        <w:rPr>
          <w:position w:val="-22"/>
          <w:sz w:val="20"/>
          <w:szCs w:val="20"/>
        </w:rPr>
        <w:object w:dxaOrig="1200" w:dyaOrig="600">
          <v:shape id="_x0000_i1225" type="#_x0000_t75" style="width:60pt;height:30pt" o:ole="">
            <v:imagedata r:id="rId361" o:title=""/>
          </v:shape>
          <o:OLEObject Type="Embed" ProgID="Equation.DSMT4" ShapeID="_x0000_i1225" DrawAspect="Content" ObjectID="_1624863177" r:id="rId362"/>
        </w:object>
      </w:r>
      <w:r w:rsidRPr="008779B4">
        <w:rPr>
          <w:sz w:val="20"/>
          <w:szCs w:val="20"/>
        </w:rPr>
        <w:tab/>
      </w:r>
      <w:r w:rsidRPr="008779B4">
        <w:rPr>
          <w:b/>
          <w:sz w:val="20"/>
          <w:szCs w:val="20"/>
        </w:rPr>
        <w:t>C.</w:t>
      </w:r>
      <w:r w:rsidRPr="008779B4">
        <w:rPr>
          <w:sz w:val="20"/>
          <w:szCs w:val="20"/>
        </w:rPr>
        <w:t xml:space="preserve"> </w:t>
      </w:r>
      <w:r w:rsidRPr="008779B4">
        <w:rPr>
          <w:position w:val="-20"/>
          <w:sz w:val="20"/>
          <w:szCs w:val="20"/>
        </w:rPr>
        <w:object w:dxaOrig="1180" w:dyaOrig="580">
          <v:shape id="_x0000_i1226" type="#_x0000_t75" style="width:59.25pt;height:29.25pt" o:ole="">
            <v:imagedata r:id="rId231" o:title=""/>
          </v:shape>
          <o:OLEObject Type="Embed" ProgID="Equation.DSMT4" ShapeID="_x0000_i1226" DrawAspect="Content" ObjectID="_1624863178" r:id="rId363"/>
        </w:object>
      </w:r>
      <w:r w:rsidRPr="008779B4">
        <w:rPr>
          <w:sz w:val="20"/>
          <w:szCs w:val="20"/>
        </w:rPr>
        <w:tab/>
      </w:r>
      <w:r w:rsidRPr="008779B4">
        <w:rPr>
          <w:b/>
          <w:sz w:val="20"/>
          <w:szCs w:val="20"/>
        </w:rPr>
        <w:t>D.</w:t>
      </w:r>
      <w:r w:rsidRPr="008779B4">
        <w:rPr>
          <w:sz w:val="20"/>
          <w:szCs w:val="20"/>
        </w:rPr>
        <w:t xml:space="preserve"> </w:t>
      </w:r>
      <w:r w:rsidRPr="008779B4">
        <w:rPr>
          <w:position w:val="-22"/>
          <w:sz w:val="20"/>
          <w:szCs w:val="20"/>
        </w:rPr>
        <w:object w:dxaOrig="960" w:dyaOrig="580">
          <v:shape id="_x0000_i1227" type="#_x0000_t75" style="width:48pt;height:29.25pt" o:ole="">
            <v:imagedata r:id="rId364" o:title=""/>
          </v:shape>
          <o:OLEObject Type="Embed" ProgID="Equation.DSMT4" ShapeID="_x0000_i1227" DrawAspect="Content" ObjectID="_1624863179" r:id="rId365"/>
        </w:objec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Câu 1</w:t>
      </w:r>
      <w:r w:rsidR="00984FA7" w:rsidRPr="008779B4">
        <w:rPr>
          <w:b/>
          <w:sz w:val="20"/>
          <w:szCs w:val="20"/>
        </w:rPr>
        <w:t>2</w:t>
      </w:r>
      <w:r w:rsidRPr="008779B4">
        <w:rPr>
          <w:b/>
          <w:sz w:val="20"/>
          <w:szCs w:val="20"/>
        </w:rPr>
        <w:t xml:space="preserve">8. </w:t>
      </w:r>
      <w:r w:rsidRPr="008779B4">
        <w:rPr>
          <w:sz w:val="20"/>
          <w:szCs w:val="20"/>
        </w:rPr>
        <w:t xml:space="preserve">Cho hình hộp chữ nhật </w:t>
      </w:r>
      <w:r w:rsidRPr="008779B4">
        <w:rPr>
          <w:position w:val="-6"/>
          <w:sz w:val="20"/>
          <w:szCs w:val="20"/>
        </w:rPr>
        <w:object w:dxaOrig="1560" w:dyaOrig="240">
          <v:shape id="_x0000_i1228" type="#_x0000_t75" style="width:78pt;height:12pt" o:ole="">
            <v:imagedata r:id="rId25" o:title=""/>
          </v:shape>
          <o:OLEObject Type="Embed" ProgID="Equation.DSMT4" ShapeID="_x0000_i1228" DrawAspect="Content" ObjectID="_1624863180" r:id="rId366"/>
        </w:object>
      </w:r>
      <w:r w:rsidRPr="008779B4">
        <w:rPr>
          <w:sz w:val="20"/>
          <w:szCs w:val="20"/>
        </w:rPr>
        <w:t xml:space="preserve"> có đáy </w:t>
      </w:r>
      <w:r w:rsidRPr="008779B4">
        <w:rPr>
          <w:position w:val="-6"/>
          <w:sz w:val="20"/>
          <w:szCs w:val="20"/>
        </w:rPr>
        <w:object w:dxaOrig="620" w:dyaOrig="240">
          <v:shape id="_x0000_i1229" type="#_x0000_t75" style="width:30.75pt;height:12pt" o:ole="">
            <v:imagedata r:id="rId367" o:title=""/>
          </v:shape>
          <o:OLEObject Type="Embed" ProgID="Equation.DSMT4" ShapeID="_x0000_i1229" DrawAspect="Content" ObjectID="_1624863181" r:id="rId368"/>
        </w:object>
      </w:r>
      <w:r w:rsidRPr="008779B4">
        <w:rPr>
          <w:sz w:val="20"/>
          <w:szCs w:val="20"/>
        </w:rPr>
        <w:t xml:space="preserve"> là một hình vuông. Biết tổng diện tích tất cả các mặt của khối hộp bằng </w:t>
      </w:r>
      <w:r w:rsidRPr="008779B4">
        <w:rPr>
          <w:position w:val="-6"/>
          <w:sz w:val="20"/>
          <w:szCs w:val="20"/>
        </w:rPr>
        <w:object w:dxaOrig="320" w:dyaOrig="260">
          <v:shape id="_x0000_i1230" type="#_x0000_t75" style="width:15.75pt;height:12.75pt" o:ole="">
            <v:imagedata r:id="rId369" o:title=""/>
          </v:shape>
          <o:OLEObject Type="Embed" ProgID="Equation.DSMT4" ShapeID="_x0000_i1230" DrawAspect="Content" ObjectID="_1624863182" r:id="rId370"/>
        </w:object>
      </w:r>
      <w:r w:rsidRPr="008779B4">
        <w:rPr>
          <w:sz w:val="20"/>
          <w:szCs w:val="20"/>
        </w:rPr>
        <w:t xml:space="preserve"> Tính thể tích lớn nhất </w:t>
      </w:r>
      <w:r w:rsidRPr="008779B4">
        <w:rPr>
          <w:position w:val="-10"/>
          <w:sz w:val="20"/>
          <w:szCs w:val="20"/>
        </w:rPr>
        <w:object w:dxaOrig="400" w:dyaOrig="300">
          <v:shape id="_x0000_i1231" type="#_x0000_t75" style="width:20.25pt;height:15pt" o:ole="">
            <v:imagedata r:id="rId371" o:title=""/>
          </v:shape>
          <o:OLEObject Type="Embed" ProgID="Equation.DSMT4" ShapeID="_x0000_i1231" DrawAspect="Content" ObjectID="_1624863183" r:id="rId372"/>
        </w:object>
      </w:r>
      <w:r w:rsidRPr="008779B4">
        <w:rPr>
          <w:sz w:val="20"/>
          <w:szCs w:val="20"/>
        </w:rPr>
        <w:t xml:space="preserve"> của khối hộp đã cho.</w:t>
      </w:r>
    </w:p>
    <w:p w:rsidR="00E36BD7" w:rsidRPr="008779B4" w:rsidRDefault="00E36BD7" w:rsidP="00600FBF">
      <w:pPr>
        <w:tabs>
          <w:tab w:val="left" w:pos="360"/>
          <w:tab w:val="left" w:pos="1980"/>
          <w:tab w:val="left" w:pos="3960"/>
          <w:tab w:val="left" w:pos="5940"/>
        </w:tabs>
        <w:jc w:val="both"/>
        <w:rPr>
          <w:sz w:val="20"/>
          <w:szCs w:val="20"/>
        </w:rPr>
      </w:pPr>
      <w:r w:rsidRPr="008779B4">
        <w:rPr>
          <w:sz w:val="20"/>
          <w:szCs w:val="20"/>
        </w:rPr>
        <w:tab/>
      </w:r>
      <w:r w:rsidRPr="008779B4">
        <w:rPr>
          <w:b/>
          <w:sz w:val="20"/>
          <w:szCs w:val="20"/>
        </w:rPr>
        <w:t>A.</w:t>
      </w:r>
      <w:r w:rsidRPr="008779B4">
        <w:rPr>
          <w:sz w:val="20"/>
          <w:szCs w:val="20"/>
        </w:rPr>
        <w:t xml:space="preserve"> </w:t>
      </w:r>
      <w:r w:rsidRPr="008779B4">
        <w:rPr>
          <w:position w:val="-22"/>
          <w:sz w:val="20"/>
          <w:szCs w:val="20"/>
        </w:rPr>
        <w:object w:dxaOrig="1200" w:dyaOrig="600">
          <v:shape id="_x0000_i1232" type="#_x0000_t75" style="width:60pt;height:30pt" o:ole="">
            <v:imagedata r:id="rId373" o:title=""/>
          </v:shape>
          <o:OLEObject Type="Embed" ProgID="Equation.DSMT4" ShapeID="_x0000_i1232" DrawAspect="Content" ObjectID="_1624863184" r:id="rId374"/>
        </w:object>
      </w:r>
      <w:r w:rsidRPr="008779B4">
        <w:rPr>
          <w:sz w:val="20"/>
          <w:szCs w:val="20"/>
        </w:rPr>
        <w:tab/>
      </w:r>
      <w:r w:rsidRPr="008779B4">
        <w:rPr>
          <w:b/>
          <w:sz w:val="20"/>
          <w:szCs w:val="20"/>
        </w:rPr>
        <w:t>B.</w:t>
      </w:r>
      <w:r w:rsidRPr="008779B4">
        <w:rPr>
          <w:sz w:val="20"/>
          <w:szCs w:val="20"/>
        </w:rPr>
        <w:t xml:space="preserve"> </w:t>
      </w:r>
      <w:r w:rsidRPr="008779B4">
        <w:rPr>
          <w:position w:val="-22"/>
          <w:sz w:val="20"/>
          <w:szCs w:val="20"/>
        </w:rPr>
        <w:object w:dxaOrig="1200" w:dyaOrig="600">
          <v:shape id="_x0000_i1233" type="#_x0000_t75" style="width:60pt;height:30pt" o:ole="">
            <v:imagedata r:id="rId375" o:title=""/>
          </v:shape>
          <o:OLEObject Type="Embed" ProgID="Equation.DSMT4" ShapeID="_x0000_i1233" DrawAspect="Content" ObjectID="_1624863185" r:id="rId376"/>
        </w:object>
      </w:r>
      <w:r w:rsidRPr="008779B4">
        <w:rPr>
          <w:sz w:val="20"/>
          <w:szCs w:val="20"/>
        </w:rPr>
        <w:tab/>
      </w:r>
      <w:r w:rsidRPr="008779B4">
        <w:rPr>
          <w:b/>
          <w:sz w:val="20"/>
          <w:szCs w:val="20"/>
        </w:rPr>
        <w:t xml:space="preserve">C. </w:t>
      </w:r>
      <w:r w:rsidRPr="008779B4">
        <w:rPr>
          <w:position w:val="-22"/>
          <w:sz w:val="20"/>
          <w:szCs w:val="20"/>
        </w:rPr>
        <w:object w:dxaOrig="1200" w:dyaOrig="600">
          <v:shape id="_x0000_i1234" type="#_x0000_t75" style="width:60pt;height:30pt" o:ole="">
            <v:imagedata r:id="rId377" o:title=""/>
          </v:shape>
          <o:OLEObject Type="Embed" ProgID="Equation.DSMT4" ShapeID="_x0000_i1234" DrawAspect="Content" ObjectID="_1624863186" r:id="rId378"/>
        </w:object>
      </w:r>
      <w:r w:rsidRPr="008779B4">
        <w:rPr>
          <w:sz w:val="20"/>
          <w:szCs w:val="20"/>
        </w:rPr>
        <w:tab/>
      </w:r>
      <w:r w:rsidRPr="008779B4">
        <w:rPr>
          <w:b/>
          <w:sz w:val="20"/>
          <w:szCs w:val="20"/>
        </w:rPr>
        <w:t>D.</w:t>
      </w:r>
      <w:r w:rsidRPr="008779B4">
        <w:rPr>
          <w:sz w:val="20"/>
          <w:szCs w:val="20"/>
        </w:rPr>
        <w:t xml:space="preserve"> </w:t>
      </w:r>
      <w:r w:rsidRPr="008779B4">
        <w:rPr>
          <w:position w:val="-22"/>
          <w:sz w:val="20"/>
          <w:szCs w:val="20"/>
        </w:rPr>
        <w:object w:dxaOrig="1219" w:dyaOrig="600">
          <v:shape id="_x0000_i1235" type="#_x0000_t75" style="width:60.75pt;height:30pt" o:ole="">
            <v:imagedata r:id="rId379" o:title=""/>
          </v:shape>
          <o:OLEObject Type="Embed" ProgID="Equation.DSMT4" ShapeID="_x0000_i1235" DrawAspect="Content" ObjectID="_1624863187" r:id="rId380"/>
        </w:object>
      </w:r>
      <w:bookmarkStart w:id="1" w:name="_GoBack"/>
      <w:bookmarkEnd w:id="1"/>
    </w:p>
    <w:p w:rsidR="00E36BD7" w:rsidRPr="008779B4" w:rsidRDefault="00E36BD7" w:rsidP="00600FBF">
      <w:pPr>
        <w:tabs>
          <w:tab w:val="left" w:pos="360"/>
          <w:tab w:val="left" w:pos="1980"/>
          <w:tab w:val="left" w:pos="3960"/>
          <w:tab w:val="left" w:pos="5940"/>
        </w:tabs>
        <w:jc w:val="both"/>
        <w:rPr>
          <w:b/>
          <w:sz w:val="20"/>
          <w:szCs w:val="20"/>
        </w:rPr>
      </w:pPr>
      <w:r w:rsidRPr="008779B4">
        <w:rPr>
          <w:b/>
          <w:sz w:val="20"/>
          <w:szCs w:val="20"/>
        </w:rPr>
        <w:t>Câu 1</w:t>
      </w:r>
      <w:r w:rsidR="00984FA7" w:rsidRPr="008779B4">
        <w:rPr>
          <w:b/>
          <w:sz w:val="20"/>
          <w:szCs w:val="20"/>
        </w:rPr>
        <w:t>2</w:t>
      </w:r>
      <w:r w:rsidRPr="008779B4">
        <w:rPr>
          <w:b/>
          <w:sz w:val="20"/>
          <w:szCs w:val="20"/>
        </w:rPr>
        <w:t xml:space="preserve">9. </w:t>
      </w:r>
      <w:r w:rsidRPr="008779B4">
        <w:rPr>
          <w:sz w:val="20"/>
          <w:szCs w:val="20"/>
        </w:rPr>
        <w:t>Cho hình lăng trụ đứng có thể tích</w:t>
      </w:r>
      <w:r w:rsidR="00515165" w:rsidRPr="008779B4">
        <w:rPr>
          <w:sz w:val="20"/>
          <w:szCs w:val="20"/>
        </w:rPr>
        <w:t xml:space="preserve"> </w:t>
      </w:r>
      <w:r w:rsidR="00515165" w:rsidRPr="008779B4">
        <w:rPr>
          <w:position w:val="-6"/>
          <w:sz w:val="20"/>
          <w:szCs w:val="20"/>
        </w:rPr>
        <w:object w:dxaOrig="220" w:dyaOrig="240">
          <v:shape id="_x0000_i1236" type="#_x0000_t75" style="width:11.25pt;height:12pt" o:ole="">
            <v:imagedata r:id="rId381" o:title=""/>
          </v:shape>
          <o:OLEObject Type="Embed" ProgID="Equation.DSMT4" ShapeID="_x0000_i1236" DrawAspect="Content" ObjectID="_1624863188" r:id="rId382"/>
        </w:object>
      </w:r>
      <w:r w:rsidR="00515165" w:rsidRPr="008779B4">
        <w:rPr>
          <w:sz w:val="20"/>
          <w:szCs w:val="20"/>
        </w:rPr>
        <w:t xml:space="preserve"> và có đáy là tam giác đều.</w:t>
      </w:r>
      <w:r w:rsidRPr="008779B4">
        <w:rPr>
          <w:sz w:val="20"/>
          <w:szCs w:val="20"/>
        </w:rPr>
        <w:t xml:space="preserve"> Khi diện tích toàn phần của hình lăng trụ nhỏ nhất</w:t>
      </w:r>
      <w:r w:rsidR="00515165" w:rsidRPr="008779B4">
        <w:rPr>
          <w:sz w:val="20"/>
          <w:szCs w:val="20"/>
        </w:rPr>
        <w:t xml:space="preserve"> thì độ dài cạnh đáy bằng bao nhiêu?</w:t>
      </w:r>
    </w:p>
    <w:p w:rsidR="00E36BD7" w:rsidRPr="008779B4" w:rsidRDefault="00E36BD7" w:rsidP="00600FBF">
      <w:pPr>
        <w:tabs>
          <w:tab w:val="left" w:pos="360"/>
          <w:tab w:val="left" w:pos="1980"/>
          <w:tab w:val="left" w:pos="3960"/>
          <w:tab w:val="left" w:pos="5940"/>
        </w:tabs>
        <w:jc w:val="both"/>
        <w:rPr>
          <w:sz w:val="20"/>
          <w:szCs w:val="20"/>
        </w:rPr>
      </w:pPr>
      <w:r w:rsidRPr="008779B4">
        <w:rPr>
          <w:sz w:val="20"/>
          <w:szCs w:val="20"/>
        </w:rPr>
        <w:tab/>
      </w:r>
      <w:r w:rsidRPr="008779B4">
        <w:rPr>
          <w:b/>
          <w:sz w:val="20"/>
          <w:szCs w:val="20"/>
        </w:rPr>
        <w:t>A.</w:t>
      </w:r>
      <w:r w:rsidRPr="008779B4">
        <w:rPr>
          <w:sz w:val="20"/>
          <w:szCs w:val="20"/>
        </w:rPr>
        <w:t xml:space="preserve"> </w:t>
      </w:r>
      <w:r w:rsidR="00515165" w:rsidRPr="008779B4">
        <w:rPr>
          <w:position w:val="-6"/>
          <w:sz w:val="20"/>
          <w:szCs w:val="20"/>
        </w:rPr>
        <w:object w:dxaOrig="520" w:dyaOrig="300">
          <v:shape id="_x0000_i1237" type="#_x0000_t75" style="width:26.25pt;height:15pt" o:ole="">
            <v:imagedata r:id="rId383" o:title=""/>
          </v:shape>
          <o:OLEObject Type="Embed" ProgID="Equation.DSMT4" ShapeID="_x0000_i1237" DrawAspect="Content" ObjectID="_1624863189" r:id="rId384"/>
        </w:object>
      </w:r>
      <w:r w:rsidRPr="008779B4">
        <w:rPr>
          <w:sz w:val="20"/>
          <w:szCs w:val="20"/>
        </w:rPr>
        <w:tab/>
      </w:r>
      <w:r w:rsidRPr="008779B4">
        <w:rPr>
          <w:b/>
          <w:sz w:val="20"/>
          <w:szCs w:val="20"/>
        </w:rPr>
        <w:t>B.</w:t>
      </w:r>
      <w:r w:rsidRPr="008779B4">
        <w:rPr>
          <w:sz w:val="20"/>
          <w:szCs w:val="20"/>
        </w:rPr>
        <w:t xml:space="preserve"> </w:t>
      </w:r>
      <w:r w:rsidR="00515165" w:rsidRPr="008779B4">
        <w:rPr>
          <w:position w:val="-6"/>
          <w:sz w:val="20"/>
          <w:szCs w:val="20"/>
        </w:rPr>
        <w:object w:dxaOrig="400" w:dyaOrig="300">
          <v:shape id="_x0000_i1238" type="#_x0000_t75" style="width:20.25pt;height:15pt" o:ole="">
            <v:imagedata r:id="rId385" o:title=""/>
          </v:shape>
          <o:OLEObject Type="Embed" ProgID="Equation.DSMT4" ShapeID="_x0000_i1238" DrawAspect="Content" ObjectID="_1624863190" r:id="rId386"/>
        </w:object>
      </w:r>
      <w:r w:rsidRPr="008779B4">
        <w:rPr>
          <w:sz w:val="20"/>
          <w:szCs w:val="20"/>
        </w:rPr>
        <w:tab/>
      </w:r>
      <w:r w:rsidRPr="008779B4">
        <w:rPr>
          <w:b/>
          <w:sz w:val="20"/>
          <w:szCs w:val="20"/>
        </w:rPr>
        <w:t>C.</w:t>
      </w:r>
      <w:r w:rsidRPr="008779B4">
        <w:rPr>
          <w:sz w:val="20"/>
          <w:szCs w:val="20"/>
        </w:rPr>
        <w:t xml:space="preserve"> </w:t>
      </w:r>
      <w:r w:rsidR="00515165" w:rsidRPr="008779B4">
        <w:rPr>
          <w:position w:val="-6"/>
          <w:sz w:val="20"/>
          <w:szCs w:val="20"/>
        </w:rPr>
        <w:object w:dxaOrig="520" w:dyaOrig="300">
          <v:shape id="_x0000_i1239" type="#_x0000_t75" style="width:26.25pt;height:15pt" o:ole="">
            <v:imagedata r:id="rId387" o:title=""/>
          </v:shape>
          <o:OLEObject Type="Embed" ProgID="Equation.DSMT4" ShapeID="_x0000_i1239" DrawAspect="Content" ObjectID="_1624863191" r:id="rId388"/>
        </w:object>
      </w:r>
      <w:r w:rsidRPr="008779B4">
        <w:rPr>
          <w:sz w:val="20"/>
          <w:szCs w:val="20"/>
        </w:rPr>
        <w:tab/>
      </w:r>
      <w:r w:rsidRPr="008779B4">
        <w:rPr>
          <w:b/>
          <w:sz w:val="20"/>
          <w:szCs w:val="20"/>
        </w:rPr>
        <w:t>D.</w:t>
      </w:r>
      <w:r w:rsidRPr="008779B4">
        <w:rPr>
          <w:sz w:val="20"/>
          <w:szCs w:val="20"/>
        </w:rPr>
        <w:t xml:space="preserve"> </w:t>
      </w:r>
      <w:r w:rsidR="00515165" w:rsidRPr="008779B4">
        <w:rPr>
          <w:position w:val="-6"/>
          <w:sz w:val="20"/>
          <w:szCs w:val="20"/>
        </w:rPr>
        <w:object w:dxaOrig="520" w:dyaOrig="300">
          <v:shape id="_x0000_i1240" type="#_x0000_t75" style="width:26.25pt;height:15pt" o:ole="">
            <v:imagedata r:id="rId389" o:title=""/>
          </v:shape>
          <o:OLEObject Type="Embed" ProgID="Equation.DSMT4" ShapeID="_x0000_i1240" DrawAspect="Content" ObjectID="_1624863192" r:id="rId390"/>
        </w:object>
      </w:r>
    </w:p>
    <w:p w:rsidR="00E36BD7" w:rsidRPr="008779B4" w:rsidRDefault="00984FA7" w:rsidP="00600FBF">
      <w:pPr>
        <w:tabs>
          <w:tab w:val="left" w:pos="360"/>
          <w:tab w:val="left" w:pos="1980"/>
          <w:tab w:val="left" w:pos="3960"/>
          <w:tab w:val="left" w:pos="5940"/>
        </w:tabs>
        <w:jc w:val="both"/>
        <w:rPr>
          <w:sz w:val="20"/>
          <w:szCs w:val="20"/>
        </w:rPr>
      </w:pPr>
      <w:r w:rsidRPr="008779B4">
        <w:rPr>
          <w:b/>
          <w:sz w:val="20"/>
          <w:szCs w:val="20"/>
        </w:rPr>
        <w:lastRenderedPageBreak/>
        <w:t>Câu 13</w:t>
      </w:r>
      <w:r w:rsidR="00E36BD7" w:rsidRPr="008779B4">
        <w:rPr>
          <w:b/>
          <w:sz w:val="20"/>
          <w:szCs w:val="20"/>
        </w:rPr>
        <w:t>0.</w:t>
      </w:r>
      <w:r w:rsidR="00E36BD7" w:rsidRPr="008779B4">
        <w:rPr>
          <w:sz w:val="20"/>
          <w:szCs w:val="20"/>
        </w:rPr>
        <w:t xml:space="preserve"> Cho hình chóp </w:t>
      </w:r>
      <w:r w:rsidR="00E36BD7" w:rsidRPr="008779B4">
        <w:rPr>
          <w:position w:val="-6"/>
          <w:sz w:val="20"/>
          <w:szCs w:val="20"/>
        </w:rPr>
        <w:object w:dxaOrig="780" w:dyaOrig="240">
          <v:shape id="_x0000_i1241" type="#_x0000_t75" style="width:39pt;height:12pt" o:ole="">
            <v:imagedata r:id="rId391" o:title=""/>
          </v:shape>
          <o:OLEObject Type="Embed" ProgID="Equation.DSMT4" ShapeID="_x0000_i1241" DrawAspect="Content" ObjectID="_1624863193" r:id="rId392"/>
        </w:object>
      </w:r>
      <w:r w:rsidR="00E36BD7" w:rsidRPr="008779B4">
        <w:rPr>
          <w:sz w:val="20"/>
          <w:szCs w:val="20"/>
        </w:rPr>
        <w:t xml:space="preserve"> có </w:t>
      </w:r>
      <w:r w:rsidR="00E36BD7" w:rsidRPr="008779B4">
        <w:rPr>
          <w:position w:val="-16"/>
          <w:sz w:val="20"/>
          <w:szCs w:val="20"/>
        </w:rPr>
        <w:object w:dxaOrig="1780" w:dyaOrig="420">
          <v:shape id="_x0000_i1242" type="#_x0000_t75" style="width:89.25pt;height:21pt" o:ole="">
            <v:imagedata r:id="rId393" o:title=""/>
          </v:shape>
          <o:OLEObject Type="Embed" ProgID="Equation.DSMT4" ShapeID="_x0000_i1242" DrawAspect="Content" ObjectID="_1624863194" r:id="rId394"/>
        </w:object>
      </w:r>
      <w:r w:rsidR="00E36BD7" w:rsidRPr="008779B4">
        <w:rPr>
          <w:sz w:val="20"/>
          <w:szCs w:val="20"/>
        </w:rPr>
        <w:t xml:space="preserve">, tất cả các cạnh còn lại bằng nhau và bằng </w:t>
      </w:r>
      <w:r w:rsidR="00E36BD7" w:rsidRPr="008779B4">
        <w:rPr>
          <w:position w:val="-4"/>
          <w:sz w:val="20"/>
          <w:szCs w:val="20"/>
        </w:rPr>
        <w:object w:dxaOrig="139" w:dyaOrig="240">
          <v:shape id="_x0000_i1243" type="#_x0000_t75" style="width:6.75pt;height:12pt" o:ole="">
            <v:imagedata r:id="rId395" o:title=""/>
          </v:shape>
          <o:OLEObject Type="Embed" ProgID="Equation.DSMT4" ShapeID="_x0000_i1243" DrawAspect="Content" ObjectID="_1624863195" r:id="rId396"/>
        </w:object>
      </w:r>
      <w:r w:rsidR="00E36BD7" w:rsidRPr="008779B4">
        <w:rPr>
          <w:sz w:val="20"/>
          <w:szCs w:val="20"/>
        </w:rPr>
        <w:t xml:space="preserve">. Với giá trị nào của </w:t>
      </w:r>
      <w:r w:rsidR="00E36BD7" w:rsidRPr="008779B4">
        <w:rPr>
          <w:position w:val="-6"/>
          <w:sz w:val="20"/>
          <w:szCs w:val="20"/>
        </w:rPr>
        <w:object w:dxaOrig="200" w:dyaOrig="200">
          <v:shape id="_x0000_i1244" type="#_x0000_t75" style="width:9.75pt;height:9.75pt" o:ole="">
            <v:imagedata r:id="rId397" o:title=""/>
          </v:shape>
          <o:OLEObject Type="Embed" ProgID="Equation.DSMT4" ShapeID="_x0000_i1244" DrawAspect="Content" ObjectID="_1624863196" r:id="rId398"/>
        </w:object>
      </w:r>
      <w:r w:rsidR="00E36BD7" w:rsidRPr="008779B4">
        <w:rPr>
          <w:sz w:val="20"/>
          <w:szCs w:val="20"/>
        </w:rPr>
        <w:t xml:space="preserve"> thì thể tích khối chóp </w:t>
      </w:r>
      <w:r w:rsidR="00E36BD7" w:rsidRPr="008779B4">
        <w:rPr>
          <w:position w:val="-6"/>
          <w:sz w:val="20"/>
          <w:szCs w:val="20"/>
        </w:rPr>
        <w:object w:dxaOrig="780" w:dyaOrig="240">
          <v:shape id="_x0000_i1245" type="#_x0000_t75" style="width:39pt;height:12pt" o:ole="">
            <v:imagedata r:id="rId399" o:title=""/>
          </v:shape>
          <o:OLEObject Type="Embed" ProgID="Equation.DSMT4" ShapeID="_x0000_i1245" DrawAspect="Content" ObjectID="_1624863197" r:id="rId400"/>
        </w:object>
      </w:r>
      <w:r w:rsidR="00E36BD7" w:rsidRPr="008779B4">
        <w:rPr>
          <w:sz w:val="20"/>
          <w:szCs w:val="20"/>
        </w:rPr>
        <w:t xml:space="preserve"> lớn nhất?</w:t>
      </w:r>
    </w:p>
    <w:p w:rsidR="00E36BD7" w:rsidRPr="008779B4" w:rsidRDefault="00E36BD7" w:rsidP="00600FBF">
      <w:pPr>
        <w:tabs>
          <w:tab w:val="left" w:pos="360"/>
          <w:tab w:val="left" w:pos="1980"/>
          <w:tab w:val="left" w:pos="3960"/>
          <w:tab w:val="left" w:pos="5940"/>
        </w:tabs>
        <w:jc w:val="both"/>
        <w:rPr>
          <w:sz w:val="20"/>
          <w:szCs w:val="20"/>
          <w:lang w:val="nl-NL"/>
        </w:rPr>
      </w:pPr>
      <w:r w:rsidRPr="008779B4">
        <w:rPr>
          <w:b/>
          <w:sz w:val="20"/>
          <w:szCs w:val="20"/>
        </w:rPr>
        <w:tab/>
        <w:t>A.</w:t>
      </w:r>
      <w:r w:rsidRPr="008779B4">
        <w:rPr>
          <w:sz w:val="20"/>
          <w:szCs w:val="20"/>
          <w:lang w:val="nl-NL"/>
        </w:rPr>
        <w:t xml:space="preserve"> </w:t>
      </w:r>
      <w:r w:rsidRPr="008779B4">
        <w:rPr>
          <w:position w:val="-22"/>
          <w:sz w:val="20"/>
          <w:szCs w:val="20"/>
          <w:lang w:val="nl-NL"/>
        </w:rPr>
        <w:object w:dxaOrig="760" w:dyaOrig="600">
          <v:shape id="_x0000_i1246" type="#_x0000_t75" style="width:38.25pt;height:30pt" o:ole="">
            <v:imagedata r:id="rId401" o:title=""/>
          </v:shape>
          <o:OLEObject Type="Embed" ProgID="Equation.DSMT4" ShapeID="_x0000_i1246" DrawAspect="Content" ObjectID="_1624863198" r:id="rId402"/>
        </w:object>
      </w:r>
      <w:r w:rsidRPr="008779B4">
        <w:rPr>
          <w:sz w:val="20"/>
          <w:szCs w:val="20"/>
          <w:lang w:val="nl-NL"/>
        </w:rPr>
        <w:tab/>
      </w:r>
      <w:r w:rsidRPr="008779B4">
        <w:rPr>
          <w:b/>
          <w:sz w:val="20"/>
          <w:szCs w:val="20"/>
          <w:lang w:val="nl-NL"/>
        </w:rPr>
        <w:t>B.</w:t>
      </w:r>
      <w:r w:rsidRPr="008779B4">
        <w:rPr>
          <w:sz w:val="20"/>
          <w:szCs w:val="20"/>
          <w:lang w:val="nl-NL"/>
        </w:rPr>
        <w:t xml:space="preserve"> </w:t>
      </w:r>
      <w:r w:rsidRPr="008779B4">
        <w:rPr>
          <w:position w:val="-20"/>
          <w:sz w:val="20"/>
          <w:szCs w:val="20"/>
          <w:lang w:val="nl-NL"/>
        </w:rPr>
        <w:object w:dxaOrig="780" w:dyaOrig="580">
          <v:shape id="_x0000_i1247" type="#_x0000_t75" style="width:39pt;height:29.25pt" o:ole="">
            <v:imagedata r:id="rId403" o:title=""/>
          </v:shape>
          <o:OLEObject Type="Embed" ProgID="Equation.DSMT4" ShapeID="_x0000_i1247" DrawAspect="Content" ObjectID="_1624863199" r:id="rId404"/>
        </w:object>
      </w:r>
      <w:r w:rsidRPr="008779B4">
        <w:rPr>
          <w:sz w:val="20"/>
          <w:szCs w:val="20"/>
          <w:lang w:val="nl-NL"/>
        </w:rPr>
        <w:tab/>
      </w:r>
      <w:r w:rsidRPr="008779B4">
        <w:rPr>
          <w:b/>
          <w:sz w:val="20"/>
          <w:szCs w:val="20"/>
          <w:lang w:val="nl-NL"/>
        </w:rPr>
        <w:t>C.</w:t>
      </w:r>
      <w:r w:rsidRPr="008779B4">
        <w:rPr>
          <w:sz w:val="20"/>
          <w:szCs w:val="20"/>
          <w:lang w:val="nl-NL"/>
        </w:rPr>
        <w:t xml:space="preserve"> </w:t>
      </w:r>
      <w:r w:rsidRPr="008779B4">
        <w:rPr>
          <w:position w:val="-20"/>
          <w:sz w:val="20"/>
          <w:szCs w:val="20"/>
          <w:lang w:val="nl-NL"/>
        </w:rPr>
        <w:object w:dxaOrig="780" w:dyaOrig="580">
          <v:shape id="_x0000_i1248" type="#_x0000_t75" style="width:39pt;height:29.25pt" o:ole="">
            <v:imagedata r:id="rId405" o:title=""/>
          </v:shape>
          <o:OLEObject Type="Embed" ProgID="Equation.DSMT4" ShapeID="_x0000_i1248" DrawAspect="Content" ObjectID="_1624863200" r:id="rId406"/>
        </w:object>
      </w:r>
      <w:r w:rsidRPr="008779B4">
        <w:rPr>
          <w:sz w:val="20"/>
          <w:szCs w:val="20"/>
          <w:lang w:val="nl-NL"/>
        </w:rPr>
        <w:tab/>
      </w:r>
      <w:r w:rsidRPr="008779B4">
        <w:rPr>
          <w:b/>
          <w:sz w:val="20"/>
          <w:szCs w:val="20"/>
          <w:lang w:val="nl-NL"/>
        </w:rPr>
        <w:t>D.</w:t>
      </w:r>
      <w:r w:rsidRPr="008779B4">
        <w:rPr>
          <w:sz w:val="20"/>
          <w:szCs w:val="20"/>
          <w:lang w:val="nl-NL"/>
        </w:rPr>
        <w:t xml:space="preserve"> </w:t>
      </w:r>
      <w:r w:rsidRPr="008779B4">
        <w:rPr>
          <w:position w:val="-20"/>
          <w:sz w:val="20"/>
          <w:szCs w:val="20"/>
          <w:lang w:val="nl-NL"/>
        </w:rPr>
        <w:object w:dxaOrig="760" w:dyaOrig="580">
          <v:shape id="_x0000_i1249" type="#_x0000_t75" style="width:38.25pt;height:29.25pt" o:ole="">
            <v:imagedata r:id="rId407" o:title=""/>
          </v:shape>
          <o:OLEObject Type="Embed" ProgID="Equation.DSMT4" ShapeID="_x0000_i1249" DrawAspect="Content" ObjectID="_1624863201" r:id="rId408"/>
        </w:object>
      </w:r>
    </w:p>
    <w:p w:rsidR="00E36BD7" w:rsidRPr="008779B4" w:rsidRDefault="00E36BD7" w:rsidP="00600FBF">
      <w:pPr>
        <w:tabs>
          <w:tab w:val="left" w:pos="360"/>
          <w:tab w:val="left" w:pos="1920"/>
          <w:tab w:val="left" w:pos="3960"/>
          <w:tab w:val="left" w:pos="6000"/>
        </w:tabs>
        <w:jc w:val="both"/>
        <w:rPr>
          <w:noProof/>
          <w:sz w:val="20"/>
          <w:szCs w:val="20"/>
        </w:rPr>
      </w:pPr>
      <w:r w:rsidRPr="008779B4">
        <w:rPr>
          <w:b/>
          <w:noProof/>
          <w:sz w:val="20"/>
          <w:szCs w:val="20"/>
        </w:rPr>
        <w:t xml:space="preserve">Câu </w:t>
      </w:r>
      <w:r w:rsidR="00984FA7" w:rsidRPr="008779B4">
        <w:rPr>
          <w:b/>
          <w:noProof/>
          <w:sz w:val="20"/>
          <w:szCs w:val="20"/>
        </w:rPr>
        <w:t>13</w:t>
      </w:r>
      <w:r w:rsidRPr="008779B4">
        <w:rPr>
          <w:b/>
          <w:noProof/>
          <w:sz w:val="20"/>
          <w:szCs w:val="20"/>
        </w:rPr>
        <w:t xml:space="preserve">1. (ĐỀ CHÍNH THỨC 2016 – 2017) </w:t>
      </w:r>
      <w:r w:rsidRPr="008779B4">
        <w:rPr>
          <w:noProof/>
          <w:sz w:val="20"/>
          <w:szCs w:val="20"/>
        </w:rPr>
        <w:t xml:space="preserve">Cho hình chóp </w:t>
      </w:r>
      <w:r w:rsidRPr="008779B4">
        <w:rPr>
          <w:noProof/>
          <w:position w:val="-6"/>
          <w:sz w:val="20"/>
          <w:szCs w:val="20"/>
        </w:rPr>
        <w:object w:dxaOrig="660" w:dyaOrig="240">
          <v:shape id="_x0000_i1250" type="#_x0000_t75" style="width:33pt;height:12pt" o:ole="">
            <v:imagedata r:id="rId409" o:title=""/>
          </v:shape>
          <o:OLEObject Type="Embed" ProgID="Equation.DSMT4" ShapeID="_x0000_i1250" DrawAspect="Content" ObjectID="_1624863202" r:id="rId410"/>
        </w:object>
      </w:r>
      <w:r w:rsidRPr="008779B4">
        <w:rPr>
          <w:noProof/>
          <w:sz w:val="20"/>
          <w:szCs w:val="20"/>
        </w:rPr>
        <w:t xml:space="preserve"> có đáy </w:t>
      </w:r>
      <w:r w:rsidRPr="008779B4">
        <w:rPr>
          <w:noProof/>
          <w:position w:val="-6"/>
          <w:sz w:val="20"/>
          <w:szCs w:val="20"/>
        </w:rPr>
        <w:object w:dxaOrig="499" w:dyaOrig="240">
          <v:shape id="_x0000_i1251" type="#_x0000_t75" style="width:24.75pt;height:12pt" o:ole="">
            <v:imagedata r:id="rId411" o:title=""/>
          </v:shape>
          <o:OLEObject Type="Embed" ProgID="Equation.DSMT4" ShapeID="_x0000_i1251" DrawAspect="Content" ObjectID="_1624863203" r:id="rId412"/>
        </w:object>
      </w:r>
      <w:r w:rsidRPr="008779B4">
        <w:rPr>
          <w:noProof/>
          <w:sz w:val="20"/>
          <w:szCs w:val="20"/>
        </w:rPr>
        <w:t xml:space="preserve"> là tam giác vuông cân tại </w:t>
      </w:r>
      <w:r w:rsidRPr="008779B4">
        <w:rPr>
          <w:noProof/>
          <w:position w:val="-4"/>
          <w:sz w:val="20"/>
          <w:szCs w:val="20"/>
        </w:rPr>
        <w:object w:dxaOrig="220" w:dyaOrig="220">
          <v:shape id="_x0000_i1252" type="#_x0000_t75" style="width:11.25pt;height:11.25pt" o:ole="">
            <v:imagedata r:id="rId413" o:title=""/>
          </v:shape>
          <o:OLEObject Type="Embed" ProgID="Equation.DSMT4" ShapeID="_x0000_i1252" DrawAspect="Content" ObjectID="_1624863204" r:id="rId414"/>
        </w:object>
      </w:r>
      <w:r w:rsidRPr="008779B4">
        <w:rPr>
          <w:noProof/>
          <w:sz w:val="20"/>
          <w:szCs w:val="20"/>
        </w:rPr>
        <w:t xml:space="preserve">, </w:t>
      </w:r>
      <w:r w:rsidRPr="008779B4">
        <w:rPr>
          <w:noProof/>
          <w:position w:val="-6"/>
          <w:sz w:val="20"/>
          <w:szCs w:val="20"/>
        </w:rPr>
        <w:object w:dxaOrig="320" w:dyaOrig="240">
          <v:shape id="_x0000_i1253" type="#_x0000_t75" style="width:15.75pt;height:12pt" o:ole="">
            <v:imagedata r:id="rId415" o:title=""/>
          </v:shape>
          <o:OLEObject Type="Embed" ProgID="Equation.DSMT4" ShapeID="_x0000_i1253" DrawAspect="Content" ObjectID="_1624863205" r:id="rId416"/>
        </w:object>
      </w:r>
      <w:r w:rsidRPr="008779B4">
        <w:rPr>
          <w:noProof/>
          <w:sz w:val="20"/>
          <w:szCs w:val="20"/>
        </w:rPr>
        <w:t xml:space="preserve"> vuông góc với đáy, khoảng cách từ </w:t>
      </w:r>
      <w:r w:rsidRPr="008779B4">
        <w:rPr>
          <w:noProof/>
          <w:position w:val="-4"/>
          <w:sz w:val="20"/>
          <w:szCs w:val="20"/>
        </w:rPr>
        <w:object w:dxaOrig="220" w:dyaOrig="220">
          <v:shape id="_x0000_i1254" type="#_x0000_t75" style="width:11.25pt;height:11.25pt" o:ole="">
            <v:imagedata r:id="rId417" o:title=""/>
          </v:shape>
          <o:OLEObject Type="Embed" ProgID="Equation.DSMT4" ShapeID="_x0000_i1254" DrawAspect="Content" ObjectID="_1624863206" r:id="rId418"/>
        </w:object>
      </w:r>
      <w:r w:rsidRPr="008779B4">
        <w:rPr>
          <w:noProof/>
          <w:sz w:val="20"/>
          <w:szCs w:val="20"/>
        </w:rPr>
        <w:t xml:space="preserve"> đến mặt phẳng </w:t>
      </w:r>
      <w:r w:rsidRPr="008779B4">
        <w:rPr>
          <w:noProof/>
          <w:position w:val="-12"/>
          <w:sz w:val="20"/>
          <w:szCs w:val="20"/>
        </w:rPr>
        <w:object w:dxaOrig="580" w:dyaOrig="340">
          <v:shape id="_x0000_i1255" type="#_x0000_t75" style="width:29.25pt;height:17.25pt" o:ole="">
            <v:imagedata r:id="rId419" o:title=""/>
          </v:shape>
          <o:OLEObject Type="Embed" ProgID="Equation.DSMT4" ShapeID="_x0000_i1255" DrawAspect="Content" ObjectID="_1624863207" r:id="rId420"/>
        </w:object>
      </w:r>
      <w:r w:rsidRPr="008779B4">
        <w:rPr>
          <w:noProof/>
          <w:sz w:val="20"/>
          <w:szCs w:val="20"/>
        </w:rPr>
        <w:t xml:space="preserve"> bằng </w:t>
      </w:r>
      <w:r w:rsidRPr="008779B4">
        <w:rPr>
          <w:noProof/>
          <w:position w:val="-6"/>
          <w:sz w:val="20"/>
          <w:szCs w:val="20"/>
        </w:rPr>
        <w:object w:dxaOrig="180" w:dyaOrig="260">
          <v:shape id="_x0000_i1256" type="#_x0000_t75" style="width:9pt;height:12.75pt" o:ole="">
            <v:imagedata r:id="rId421" o:title=""/>
          </v:shape>
          <o:OLEObject Type="Embed" ProgID="Equation.DSMT4" ShapeID="_x0000_i1256" DrawAspect="Content" ObjectID="_1624863208" r:id="rId422"/>
        </w:object>
      </w:r>
      <w:r w:rsidRPr="008779B4">
        <w:rPr>
          <w:noProof/>
          <w:sz w:val="20"/>
          <w:szCs w:val="20"/>
        </w:rPr>
        <w:t xml:space="preserve">. Gọi </w:t>
      </w:r>
      <w:r w:rsidRPr="008779B4">
        <w:rPr>
          <w:noProof/>
          <w:position w:val="-4"/>
          <w:sz w:val="20"/>
          <w:szCs w:val="20"/>
        </w:rPr>
        <w:object w:dxaOrig="200" w:dyaOrig="180">
          <v:shape id="_x0000_i1257" type="#_x0000_t75" style="width:9.75pt;height:9pt" o:ole="">
            <v:imagedata r:id="rId423" o:title=""/>
          </v:shape>
          <o:OLEObject Type="Embed" ProgID="Equation.DSMT4" ShapeID="_x0000_i1257" DrawAspect="Content" ObjectID="_1624863209" r:id="rId424"/>
        </w:object>
      </w:r>
      <w:r w:rsidRPr="008779B4">
        <w:rPr>
          <w:noProof/>
          <w:sz w:val="20"/>
          <w:szCs w:val="20"/>
        </w:rPr>
        <w:t xml:space="preserve"> là góc giữa hai mặt phẳng </w:t>
      </w:r>
      <w:r w:rsidRPr="008779B4">
        <w:rPr>
          <w:noProof/>
          <w:position w:val="-12"/>
          <w:sz w:val="20"/>
          <w:szCs w:val="20"/>
        </w:rPr>
        <w:object w:dxaOrig="580" w:dyaOrig="340">
          <v:shape id="_x0000_i1258" type="#_x0000_t75" style="width:29.25pt;height:17.25pt" o:ole="">
            <v:imagedata r:id="rId425" o:title=""/>
          </v:shape>
          <o:OLEObject Type="Embed" ProgID="Equation.DSMT4" ShapeID="_x0000_i1258" DrawAspect="Content" ObjectID="_1624863210" r:id="rId426"/>
        </w:object>
      </w:r>
      <w:r w:rsidRPr="008779B4">
        <w:rPr>
          <w:noProof/>
          <w:sz w:val="20"/>
          <w:szCs w:val="20"/>
        </w:rPr>
        <w:t xml:space="preserve"> và </w:t>
      </w:r>
      <w:r w:rsidRPr="008779B4">
        <w:rPr>
          <w:noProof/>
          <w:position w:val="-12"/>
          <w:sz w:val="20"/>
          <w:szCs w:val="20"/>
        </w:rPr>
        <w:object w:dxaOrig="620" w:dyaOrig="340">
          <v:shape id="_x0000_i1259" type="#_x0000_t75" style="width:30.75pt;height:17.25pt" o:ole="">
            <v:imagedata r:id="rId427" o:title=""/>
          </v:shape>
          <o:OLEObject Type="Embed" ProgID="Equation.DSMT4" ShapeID="_x0000_i1259" DrawAspect="Content" ObjectID="_1624863211" r:id="rId428"/>
        </w:object>
      </w:r>
      <w:r w:rsidRPr="008779B4">
        <w:rPr>
          <w:noProof/>
          <w:sz w:val="20"/>
          <w:szCs w:val="20"/>
        </w:rPr>
        <w:t xml:space="preserve">, tính </w:t>
      </w:r>
      <w:r w:rsidRPr="008779B4">
        <w:rPr>
          <w:noProof/>
          <w:position w:val="-6"/>
          <w:sz w:val="20"/>
          <w:szCs w:val="20"/>
        </w:rPr>
        <w:object w:dxaOrig="499" w:dyaOrig="200">
          <v:shape id="_x0000_i1260" type="#_x0000_t75" style="width:24.75pt;height:9.75pt" o:ole="">
            <v:imagedata r:id="rId429" o:title=""/>
          </v:shape>
          <o:OLEObject Type="Embed" ProgID="Equation.DSMT4" ShapeID="_x0000_i1260" DrawAspect="Content" ObjectID="_1624863212" r:id="rId430"/>
        </w:object>
      </w:r>
      <w:r w:rsidRPr="008779B4">
        <w:rPr>
          <w:noProof/>
          <w:sz w:val="20"/>
          <w:szCs w:val="20"/>
        </w:rPr>
        <w:t xml:space="preserve"> khi thể tích khối chóp </w:t>
      </w:r>
      <w:r w:rsidRPr="008779B4">
        <w:rPr>
          <w:noProof/>
          <w:position w:val="-6"/>
          <w:sz w:val="20"/>
          <w:szCs w:val="20"/>
        </w:rPr>
        <w:object w:dxaOrig="660" w:dyaOrig="240">
          <v:shape id="_x0000_i1261" type="#_x0000_t75" style="width:33pt;height:12pt" o:ole="">
            <v:imagedata r:id="rId431" o:title=""/>
          </v:shape>
          <o:OLEObject Type="Embed" ProgID="Equation.DSMT4" ShapeID="_x0000_i1261" DrawAspect="Content" ObjectID="_1624863213" r:id="rId432"/>
        </w:object>
      </w:r>
      <w:r w:rsidRPr="008779B4">
        <w:rPr>
          <w:noProof/>
          <w:sz w:val="20"/>
          <w:szCs w:val="20"/>
        </w:rPr>
        <w:t xml:space="preserve"> nhỏ nhất. </w:t>
      </w:r>
    </w:p>
    <w:p w:rsidR="00E36BD7" w:rsidRPr="008779B4" w:rsidRDefault="00E36BD7" w:rsidP="00600FBF">
      <w:pPr>
        <w:tabs>
          <w:tab w:val="left" w:pos="360"/>
          <w:tab w:val="left" w:pos="1920"/>
          <w:tab w:val="left" w:pos="3960"/>
          <w:tab w:val="left" w:pos="6000"/>
        </w:tabs>
        <w:jc w:val="both"/>
        <w:rPr>
          <w:sz w:val="20"/>
          <w:szCs w:val="20"/>
        </w:rPr>
      </w:pPr>
      <w:r w:rsidRPr="008779B4">
        <w:rPr>
          <w:b/>
          <w:sz w:val="20"/>
          <w:szCs w:val="20"/>
        </w:rPr>
        <w:tab/>
        <w:t>A.</w:t>
      </w:r>
      <w:r w:rsidRPr="008779B4">
        <w:rPr>
          <w:sz w:val="20"/>
          <w:szCs w:val="20"/>
        </w:rPr>
        <w:t xml:space="preserve"> </w:t>
      </w:r>
      <w:r w:rsidRPr="008779B4">
        <w:rPr>
          <w:position w:val="-22"/>
          <w:sz w:val="20"/>
          <w:szCs w:val="20"/>
        </w:rPr>
        <w:object w:dxaOrig="940" w:dyaOrig="560">
          <v:shape id="_x0000_i1262" type="#_x0000_t75" style="width:47.25pt;height:27.75pt" o:ole="">
            <v:imagedata r:id="rId433" o:title=""/>
          </v:shape>
          <o:OLEObject Type="Embed" ProgID="Equation.DSMT4" ShapeID="_x0000_i1262" DrawAspect="Content" ObjectID="_1624863214" r:id="rId434"/>
        </w:object>
      </w:r>
      <w:r w:rsidRPr="008779B4">
        <w:rPr>
          <w:sz w:val="20"/>
          <w:szCs w:val="20"/>
        </w:rPr>
        <w:t xml:space="preserve"> </w:t>
      </w:r>
      <w:r w:rsidRPr="008779B4">
        <w:rPr>
          <w:sz w:val="20"/>
          <w:szCs w:val="20"/>
        </w:rPr>
        <w:tab/>
      </w:r>
      <w:r w:rsidRPr="008779B4">
        <w:rPr>
          <w:b/>
          <w:sz w:val="20"/>
          <w:szCs w:val="20"/>
        </w:rPr>
        <w:t>B.</w:t>
      </w:r>
      <w:r w:rsidRPr="008779B4">
        <w:rPr>
          <w:sz w:val="20"/>
          <w:szCs w:val="20"/>
        </w:rPr>
        <w:t xml:space="preserve"> </w:t>
      </w:r>
      <w:r w:rsidRPr="008779B4">
        <w:rPr>
          <w:position w:val="-22"/>
          <w:sz w:val="20"/>
          <w:szCs w:val="20"/>
        </w:rPr>
        <w:object w:dxaOrig="1080" w:dyaOrig="600">
          <v:shape id="_x0000_i1263" type="#_x0000_t75" style="width:54pt;height:30pt" o:ole="">
            <v:imagedata r:id="rId435" o:title=""/>
          </v:shape>
          <o:OLEObject Type="Embed" ProgID="Equation.DSMT4" ShapeID="_x0000_i1263" DrawAspect="Content" ObjectID="_1624863215" r:id="rId436"/>
        </w:object>
      </w:r>
      <w:r w:rsidRPr="008779B4">
        <w:rPr>
          <w:sz w:val="20"/>
          <w:szCs w:val="20"/>
        </w:rPr>
        <w:t xml:space="preserve"> </w:t>
      </w:r>
      <w:r w:rsidRPr="008779B4">
        <w:rPr>
          <w:sz w:val="20"/>
          <w:szCs w:val="20"/>
        </w:rPr>
        <w:tab/>
      </w:r>
      <w:r w:rsidRPr="008779B4">
        <w:rPr>
          <w:b/>
          <w:sz w:val="20"/>
          <w:szCs w:val="20"/>
        </w:rPr>
        <w:t>C.</w:t>
      </w:r>
      <w:r w:rsidRPr="008779B4">
        <w:rPr>
          <w:sz w:val="20"/>
          <w:szCs w:val="20"/>
        </w:rPr>
        <w:t xml:space="preserve"> </w:t>
      </w:r>
      <w:r w:rsidRPr="008779B4">
        <w:rPr>
          <w:position w:val="-20"/>
          <w:sz w:val="20"/>
          <w:szCs w:val="20"/>
        </w:rPr>
        <w:object w:dxaOrig="1100" w:dyaOrig="580">
          <v:shape id="_x0000_i1264" type="#_x0000_t75" style="width:54.75pt;height:29.25pt" o:ole="">
            <v:imagedata r:id="rId437" o:title=""/>
          </v:shape>
          <o:OLEObject Type="Embed" ProgID="Equation.DSMT4" ShapeID="_x0000_i1264" DrawAspect="Content" ObjectID="_1624863216" r:id="rId438"/>
        </w:object>
      </w:r>
      <w:r w:rsidRPr="008779B4">
        <w:rPr>
          <w:sz w:val="20"/>
          <w:szCs w:val="20"/>
        </w:rPr>
        <w:t xml:space="preserve"> </w:t>
      </w:r>
      <w:r w:rsidRPr="008779B4">
        <w:rPr>
          <w:sz w:val="20"/>
          <w:szCs w:val="20"/>
        </w:rPr>
        <w:tab/>
      </w:r>
      <w:r w:rsidRPr="008779B4">
        <w:rPr>
          <w:b/>
          <w:sz w:val="20"/>
          <w:szCs w:val="20"/>
        </w:rPr>
        <w:t>D.</w:t>
      </w:r>
      <w:r w:rsidRPr="008779B4">
        <w:rPr>
          <w:sz w:val="20"/>
          <w:szCs w:val="20"/>
        </w:rPr>
        <w:t xml:space="preserve"> </w:t>
      </w:r>
      <w:r w:rsidRPr="008779B4">
        <w:rPr>
          <w:position w:val="-22"/>
          <w:sz w:val="20"/>
          <w:szCs w:val="20"/>
        </w:rPr>
        <w:object w:dxaOrig="940" w:dyaOrig="560">
          <v:shape id="_x0000_i1265" type="#_x0000_t75" style="width:47.25pt;height:27.75pt" o:ole="">
            <v:imagedata r:id="rId439" o:title=""/>
          </v:shape>
          <o:OLEObject Type="Embed" ProgID="Equation.DSMT4" ShapeID="_x0000_i1265" DrawAspect="Content" ObjectID="_1624863217" r:id="rId440"/>
        </w:object>
      </w:r>
    </w:p>
    <w:p w:rsidR="00E36BD7" w:rsidRPr="008779B4" w:rsidRDefault="00984FA7" w:rsidP="00600FBF">
      <w:pPr>
        <w:tabs>
          <w:tab w:val="left" w:pos="360"/>
          <w:tab w:val="left" w:pos="1920"/>
          <w:tab w:val="left" w:pos="3960"/>
          <w:tab w:val="left" w:pos="6000"/>
        </w:tabs>
        <w:jc w:val="both"/>
        <w:rPr>
          <w:color w:val="000000"/>
          <w:sz w:val="20"/>
          <w:szCs w:val="20"/>
        </w:rPr>
      </w:pPr>
      <w:r w:rsidRPr="008779B4">
        <w:rPr>
          <w:b/>
          <w:color w:val="000000"/>
          <w:sz w:val="20"/>
          <w:szCs w:val="20"/>
        </w:rPr>
        <w:t>Câu 13</w:t>
      </w:r>
      <w:r w:rsidR="00E36BD7" w:rsidRPr="008779B4">
        <w:rPr>
          <w:b/>
          <w:color w:val="000000"/>
          <w:sz w:val="20"/>
          <w:szCs w:val="20"/>
        </w:rPr>
        <w:t>2.</w:t>
      </w:r>
      <w:r w:rsidR="00E36BD7" w:rsidRPr="008779B4">
        <w:rPr>
          <w:color w:val="000000"/>
          <w:sz w:val="20"/>
          <w:szCs w:val="20"/>
        </w:rPr>
        <w:t xml:space="preserve"> Cho khối chóp </w:t>
      </w:r>
      <w:r w:rsidR="00E36BD7" w:rsidRPr="008779B4">
        <w:rPr>
          <w:color w:val="000000"/>
          <w:position w:val="-6"/>
          <w:sz w:val="20"/>
          <w:szCs w:val="20"/>
        </w:rPr>
        <w:object w:dxaOrig="660" w:dyaOrig="240">
          <v:shape id="_x0000_i1266" type="#_x0000_t75" style="width:33pt;height:12pt" o:ole="">
            <v:imagedata r:id="rId441" o:title=""/>
          </v:shape>
          <o:OLEObject Type="Embed" ProgID="Equation.DSMT4" ShapeID="_x0000_i1266" DrawAspect="Content" ObjectID="_1624863218" r:id="rId442"/>
        </w:object>
      </w:r>
      <w:r w:rsidR="00E36BD7" w:rsidRPr="008779B4">
        <w:rPr>
          <w:color w:val="000000"/>
          <w:sz w:val="20"/>
          <w:szCs w:val="20"/>
        </w:rPr>
        <w:t xml:space="preserve"> có đáy là tam giác vuông cân tại </w:t>
      </w:r>
      <w:r w:rsidR="00E36BD7" w:rsidRPr="008779B4">
        <w:rPr>
          <w:color w:val="000000"/>
          <w:position w:val="-6"/>
          <w:sz w:val="20"/>
          <w:szCs w:val="20"/>
        </w:rPr>
        <w:object w:dxaOrig="260" w:dyaOrig="240">
          <v:shape id="_x0000_i1267" type="#_x0000_t75" style="width:12.75pt;height:12pt" o:ole="">
            <v:imagedata r:id="rId443" o:title=""/>
          </v:shape>
          <o:OLEObject Type="Embed" ProgID="Equation.DSMT4" ShapeID="_x0000_i1267" DrawAspect="Content" ObjectID="_1624863219" r:id="rId444"/>
        </w:object>
      </w:r>
      <w:r w:rsidR="00E36BD7" w:rsidRPr="008779B4">
        <w:rPr>
          <w:color w:val="000000"/>
          <w:sz w:val="20"/>
          <w:szCs w:val="20"/>
        </w:rPr>
        <w:t xml:space="preserve"> Khoảng cách từ </w:t>
      </w:r>
      <w:r w:rsidR="00E36BD7" w:rsidRPr="008779B4">
        <w:rPr>
          <w:color w:val="000000"/>
          <w:position w:val="-4"/>
          <w:sz w:val="20"/>
          <w:szCs w:val="20"/>
        </w:rPr>
        <w:object w:dxaOrig="220" w:dyaOrig="220">
          <v:shape id="_x0000_i1268" type="#_x0000_t75" style="width:11.25pt;height:11.25pt" o:ole="">
            <v:imagedata r:id="rId445" o:title=""/>
          </v:shape>
          <o:OLEObject Type="Embed" ProgID="Equation.DSMT4" ShapeID="_x0000_i1268" DrawAspect="Content" ObjectID="_1624863220" r:id="rId446"/>
        </w:object>
      </w:r>
      <w:r w:rsidR="00E36BD7" w:rsidRPr="008779B4">
        <w:rPr>
          <w:color w:val="000000"/>
          <w:sz w:val="20"/>
          <w:szCs w:val="20"/>
        </w:rPr>
        <w:t xml:space="preserve"> đến mặt phẳng </w:t>
      </w:r>
      <w:r w:rsidR="00E36BD7" w:rsidRPr="008779B4">
        <w:rPr>
          <w:color w:val="000000"/>
          <w:position w:val="-12"/>
          <w:sz w:val="20"/>
          <w:szCs w:val="20"/>
        </w:rPr>
        <w:object w:dxaOrig="580" w:dyaOrig="340">
          <v:shape id="_x0000_i1269" type="#_x0000_t75" style="width:29.25pt;height:17.25pt" o:ole="">
            <v:imagedata r:id="rId447" o:title=""/>
          </v:shape>
          <o:OLEObject Type="Embed" ProgID="Equation.DSMT4" ShapeID="_x0000_i1269" DrawAspect="Content" ObjectID="_1624863221" r:id="rId448"/>
        </w:object>
      </w:r>
      <w:r w:rsidR="00E36BD7" w:rsidRPr="008779B4">
        <w:rPr>
          <w:color w:val="000000"/>
          <w:sz w:val="20"/>
          <w:szCs w:val="20"/>
        </w:rPr>
        <w:t xml:space="preserve"> bằng </w:t>
      </w:r>
      <w:r w:rsidR="00E36BD7" w:rsidRPr="008779B4">
        <w:rPr>
          <w:color w:val="000000"/>
          <w:position w:val="-8"/>
          <w:sz w:val="20"/>
          <w:szCs w:val="20"/>
        </w:rPr>
        <w:object w:dxaOrig="480" w:dyaOrig="320">
          <v:shape id="_x0000_i1270" type="#_x0000_t75" style="width:24pt;height:15.75pt" o:ole="">
            <v:imagedata r:id="rId449" o:title=""/>
          </v:shape>
          <o:OLEObject Type="Embed" ProgID="Equation.DSMT4" ShapeID="_x0000_i1270" DrawAspect="Content" ObjectID="_1624863222" r:id="rId450"/>
        </w:object>
      </w:r>
      <w:r w:rsidR="00E36BD7" w:rsidRPr="008779B4">
        <w:rPr>
          <w:color w:val="000000"/>
          <w:sz w:val="20"/>
          <w:szCs w:val="20"/>
        </w:rPr>
        <w:t xml:space="preserve"> </w:t>
      </w:r>
      <w:r w:rsidR="00E36BD7" w:rsidRPr="008779B4">
        <w:rPr>
          <w:color w:val="000000"/>
          <w:position w:val="-6"/>
          <w:sz w:val="20"/>
          <w:szCs w:val="20"/>
        </w:rPr>
        <w:object w:dxaOrig="1600" w:dyaOrig="320">
          <v:shape id="_x0000_i1271" type="#_x0000_t75" style="width:80.25pt;height:15.75pt" o:ole="">
            <v:imagedata r:id="rId451" o:title=""/>
          </v:shape>
          <o:OLEObject Type="Embed" ProgID="Equation.DSMT4" ShapeID="_x0000_i1271" DrawAspect="Content" ObjectID="_1624863223" r:id="rId452"/>
        </w:object>
      </w:r>
      <w:r w:rsidR="00E36BD7" w:rsidRPr="008779B4">
        <w:rPr>
          <w:color w:val="000000"/>
          <w:sz w:val="20"/>
          <w:szCs w:val="20"/>
        </w:rPr>
        <w:t xml:space="preserve"> Xác định độ dài cạnh </w:t>
      </w:r>
      <w:r w:rsidR="00E36BD7" w:rsidRPr="008779B4">
        <w:rPr>
          <w:color w:val="000000"/>
          <w:position w:val="-4"/>
          <w:sz w:val="20"/>
          <w:szCs w:val="20"/>
        </w:rPr>
        <w:object w:dxaOrig="360" w:dyaOrig="220">
          <v:shape id="_x0000_i1272" type="#_x0000_t75" style="width:18pt;height:11.25pt" o:ole="">
            <v:imagedata r:id="rId453" o:title=""/>
          </v:shape>
          <o:OLEObject Type="Embed" ProgID="Equation.DSMT4" ShapeID="_x0000_i1272" DrawAspect="Content" ObjectID="_1624863224" r:id="rId454"/>
        </w:object>
      </w:r>
      <w:r w:rsidR="00E36BD7" w:rsidRPr="008779B4">
        <w:rPr>
          <w:color w:val="000000"/>
          <w:sz w:val="20"/>
          <w:szCs w:val="20"/>
        </w:rPr>
        <w:t xml:space="preserve"> để khối chóp </w:t>
      </w:r>
      <w:r w:rsidR="00E36BD7" w:rsidRPr="008779B4">
        <w:rPr>
          <w:color w:val="000000"/>
          <w:position w:val="-6"/>
          <w:sz w:val="20"/>
          <w:szCs w:val="20"/>
        </w:rPr>
        <w:object w:dxaOrig="660" w:dyaOrig="240">
          <v:shape id="_x0000_i1273" type="#_x0000_t75" style="width:33pt;height:12pt" o:ole="">
            <v:imagedata r:id="rId455" o:title=""/>
          </v:shape>
          <o:OLEObject Type="Embed" ProgID="Equation.DSMT4" ShapeID="_x0000_i1273" DrawAspect="Content" ObjectID="_1624863225" r:id="rId456"/>
        </w:object>
      </w:r>
      <w:r w:rsidR="00E36BD7" w:rsidRPr="008779B4">
        <w:rPr>
          <w:color w:val="000000"/>
          <w:sz w:val="20"/>
          <w:szCs w:val="20"/>
        </w:rPr>
        <w:t xml:space="preserve"> có thể tích nhỏ nhất.</w:t>
      </w:r>
    </w:p>
    <w:p w:rsidR="00E36BD7" w:rsidRPr="008779B4" w:rsidRDefault="00E36BD7" w:rsidP="00600FBF">
      <w:pPr>
        <w:tabs>
          <w:tab w:val="left" w:pos="360"/>
          <w:tab w:val="left" w:pos="1920"/>
          <w:tab w:val="left" w:pos="3960"/>
          <w:tab w:val="left" w:pos="6000"/>
        </w:tabs>
        <w:jc w:val="both"/>
        <w:rPr>
          <w:color w:val="000000"/>
          <w:sz w:val="20"/>
          <w:szCs w:val="20"/>
        </w:rPr>
      </w:pPr>
      <w:r w:rsidRPr="008779B4">
        <w:rPr>
          <w:b/>
          <w:color w:val="000000"/>
          <w:sz w:val="20"/>
          <w:szCs w:val="20"/>
        </w:rPr>
        <w:tab/>
        <w:t>A.</w:t>
      </w:r>
      <w:r w:rsidRPr="008779B4">
        <w:rPr>
          <w:color w:val="000000"/>
          <w:sz w:val="20"/>
          <w:szCs w:val="20"/>
        </w:rPr>
        <w:t xml:space="preserve"> </w:t>
      </w:r>
      <w:r w:rsidRPr="008779B4">
        <w:rPr>
          <w:color w:val="000000"/>
          <w:position w:val="-20"/>
          <w:sz w:val="20"/>
          <w:szCs w:val="20"/>
        </w:rPr>
        <w:object w:dxaOrig="1120" w:dyaOrig="580">
          <v:shape id="_x0000_i1274" type="#_x0000_t75" style="width:56.25pt;height:29.25pt" o:ole="">
            <v:imagedata r:id="rId457" o:title=""/>
          </v:shape>
          <o:OLEObject Type="Embed" ProgID="Equation.DSMT4" ShapeID="_x0000_i1274" DrawAspect="Content" ObjectID="_1624863226" r:id="rId458"/>
        </w:object>
      </w:r>
      <w:r w:rsidRPr="008779B4">
        <w:rPr>
          <w:color w:val="000000"/>
          <w:sz w:val="20"/>
          <w:szCs w:val="20"/>
        </w:rPr>
        <w:t xml:space="preserve"> </w:t>
      </w:r>
      <w:r w:rsidRPr="008779B4">
        <w:rPr>
          <w:color w:val="000000"/>
          <w:sz w:val="20"/>
          <w:szCs w:val="20"/>
        </w:rPr>
        <w:tab/>
      </w:r>
      <w:r w:rsidRPr="008779B4">
        <w:rPr>
          <w:b/>
          <w:color w:val="000000"/>
          <w:sz w:val="20"/>
          <w:szCs w:val="20"/>
        </w:rPr>
        <w:t>B.</w:t>
      </w:r>
      <w:r w:rsidRPr="008779B4">
        <w:rPr>
          <w:color w:val="000000"/>
          <w:sz w:val="20"/>
          <w:szCs w:val="20"/>
        </w:rPr>
        <w:t xml:space="preserve"> </w:t>
      </w:r>
      <w:r w:rsidRPr="008779B4">
        <w:rPr>
          <w:color w:val="000000"/>
          <w:position w:val="-6"/>
          <w:sz w:val="20"/>
          <w:szCs w:val="20"/>
        </w:rPr>
        <w:object w:dxaOrig="980" w:dyaOrig="300">
          <v:shape id="_x0000_i1275" type="#_x0000_t75" style="width:48.75pt;height:15pt" o:ole="">
            <v:imagedata r:id="rId459" o:title=""/>
          </v:shape>
          <o:OLEObject Type="Embed" ProgID="Equation.DSMT4" ShapeID="_x0000_i1275" DrawAspect="Content" ObjectID="_1624863227" r:id="rId460"/>
        </w:object>
      </w:r>
      <w:r w:rsidRPr="008779B4">
        <w:rPr>
          <w:color w:val="000000"/>
          <w:sz w:val="20"/>
          <w:szCs w:val="20"/>
        </w:rPr>
        <w:t xml:space="preserve"> </w:t>
      </w:r>
      <w:r w:rsidRPr="008779B4">
        <w:rPr>
          <w:color w:val="000000"/>
          <w:sz w:val="20"/>
          <w:szCs w:val="20"/>
        </w:rPr>
        <w:tab/>
      </w:r>
      <w:r w:rsidRPr="008779B4">
        <w:rPr>
          <w:b/>
          <w:color w:val="000000"/>
          <w:sz w:val="20"/>
          <w:szCs w:val="20"/>
        </w:rPr>
        <w:t>C.</w:t>
      </w:r>
      <w:r w:rsidRPr="008779B4">
        <w:rPr>
          <w:color w:val="000000"/>
          <w:sz w:val="20"/>
          <w:szCs w:val="20"/>
        </w:rPr>
        <w:t xml:space="preserve"> </w:t>
      </w:r>
      <w:r w:rsidRPr="008779B4">
        <w:rPr>
          <w:color w:val="000000"/>
          <w:position w:val="-6"/>
          <w:sz w:val="20"/>
          <w:szCs w:val="20"/>
        </w:rPr>
        <w:object w:dxaOrig="840" w:dyaOrig="260">
          <v:shape id="_x0000_i1276" type="#_x0000_t75" style="width:42pt;height:12.75pt" o:ole="">
            <v:imagedata r:id="rId461" o:title=""/>
          </v:shape>
          <o:OLEObject Type="Embed" ProgID="Equation.DSMT4" ShapeID="_x0000_i1276" DrawAspect="Content" ObjectID="_1624863228" r:id="rId462"/>
        </w:object>
      </w:r>
      <w:r w:rsidRPr="008779B4">
        <w:rPr>
          <w:color w:val="000000"/>
          <w:sz w:val="20"/>
          <w:szCs w:val="20"/>
        </w:rPr>
        <w:t xml:space="preserve"> </w:t>
      </w:r>
      <w:r w:rsidRPr="008779B4">
        <w:rPr>
          <w:color w:val="000000"/>
          <w:sz w:val="20"/>
          <w:szCs w:val="20"/>
        </w:rPr>
        <w:tab/>
      </w:r>
      <w:r w:rsidRPr="008779B4">
        <w:rPr>
          <w:b/>
          <w:color w:val="000000"/>
          <w:sz w:val="20"/>
          <w:szCs w:val="20"/>
        </w:rPr>
        <w:t>D.</w:t>
      </w:r>
      <w:r w:rsidRPr="008779B4">
        <w:rPr>
          <w:color w:val="000000"/>
          <w:sz w:val="20"/>
          <w:szCs w:val="20"/>
        </w:rPr>
        <w:t xml:space="preserve"> </w:t>
      </w:r>
      <w:r w:rsidRPr="008779B4">
        <w:rPr>
          <w:color w:val="000000"/>
          <w:position w:val="-6"/>
          <w:sz w:val="20"/>
          <w:szCs w:val="20"/>
        </w:rPr>
        <w:object w:dxaOrig="1080" w:dyaOrig="300">
          <v:shape id="_x0000_i1277" type="#_x0000_t75" style="width:54pt;height:15pt" o:ole="">
            <v:imagedata r:id="rId463" o:title=""/>
          </v:shape>
          <o:OLEObject Type="Embed" ProgID="Equation.DSMT4" ShapeID="_x0000_i1277" DrawAspect="Content" ObjectID="_1624863229" r:id="rId464"/>
        </w:object>
      </w:r>
    </w:p>
    <w:p w:rsidR="00E36BD7" w:rsidRPr="008779B4" w:rsidRDefault="00984FA7" w:rsidP="00600FBF">
      <w:pPr>
        <w:tabs>
          <w:tab w:val="left" w:pos="360"/>
          <w:tab w:val="left" w:pos="1980"/>
          <w:tab w:val="left" w:pos="3960"/>
          <w:tab w:val="left" w:pos="5940"/>
        </w:tabs>
        <w:jc w:val="both"/>
        <w:rPr>
          <w:sz w:val="20"/>
          <w:szCs w:val="20"/>
        </w:rPr>
      </w:pPr>
      <w:r w:rsidRPr="008779B4">
        <w:rPr>
          <w:b/>
          <w:sz w:val="20"/>
          <w:szCs w:val="20"/>
        </w:rPr>
        <w:t>Câu 13</w:t>
      </w:r>
      <w:r w:rsidR="00E36BD7" w:rsidRPr="008779B4">
        <w:rPr>
          <w:b/>
          <w:sz w:val="20"/>
          <w:szCs w:val="20"/>
        </w:rPr>
        <w:t>3.</w:t>
      </w:r>
      <w:r w:rsidR="00E36BD7" w:rsidRPr="008779B4">
        <w:rPr>
          <w:sz w:val="20"/>
          <w:szCs w:val="20"/>
        </w:rPr>
        <w:t xml:space="preserve"> Cho tam giác </w:t>
      </w:r>
      <w:r w:rsidR="00E36BD7" w:rsidRPr="008779B4">
        <w:rPr>
          <w:position w:val="-6"/>
          <w:sz w:val="20"/>
          <w:szCs w:val="20"/>
        </w:rPr>
        <w:object w:dxaOrig="460" w:dyaOrig="240">
          <v:shape id="_x0000_i1278" type="#_x0000_t75" style="width:23.25pt;height:12pt" o:ole="">
            <v:imagedata r:id="rId465" o:title=""/>
          </v:shape>
          <o:OLEObject Type="Embed" ProgID="Equation.DSMT4" ShapeID="_x0000_i1278" DrawAspect="Content" ObjectID="_1624863230" r:id="rId466"/>
        </w:object>
      </w:r>
      <w:r w:rsidR="00E36BD7" w:rsidRPr="008779B4">
        <w:rPr>
          <w:sz w:val="20"/>
          <w:szCs w:val="20"/>
        </w:rPr>
        <w:t xml:space="preserve"> đều cạnh </w:t>
      </w:r>
      <w:r w:rsidR="00E36BD7" w:rsidRPr="008779B4">
        <w:rPr>
          <w:position w:val="-6"/>
          <w:sz w:val="20"/>
          <w:szCs w:val="20"/>
        </w:rPr>
        <w:object w:dxaOrig="180" w:dyaOrig="200">
          <v:shape id="_x0000_i1279" type="#_x0000_t75" style="width:9pt;height:9.75pt" o:ole="">
            <v:imagedata r:id="rId467" o:title=""/>
          </v:shape>
          <o:OLEObject Type="Embed" ProgID="Equation.DSMT4" ShapeID="_x0000_i1279" DrawAspect="Content" ObjectID="_1624863231" r:id="rId468"/>
        </w:object>
      </w:r>
      <w:r w:rsidR="00E36BD7" w:rsidRPr="008779B4">
        <w:rPr>
          <w:sz w:val="20"/>
          <w:szCs w:val="20"/>
        </w:rPr>
        <w:t xml:space="preserve">. Trên đường thẳng </w:t>
      </w:r>
      <w:r w:rsidR="00E36BD7" w:rsidRPr="008779B4">
        <w:rPr>
          <w:position w:val="-6"/>
          <w:sz w:val="20"/>
          <w:szCs w:val="20"/>
        </w:rPr>
        <w:object w:dxaOrig="200" w:dyaOrig="260">
          <v:shape id="_x0000_i1280" type="#_x0000_t75" style="width:9.75pt;height:12.75pt" o:ole="">
            <v:imagedata r:id="rId469" o:title=""/>
          </v:shape>
          <o:OLEObject Type="Embed" ProgID="Equation.DSMT4" ShapeID="_x0000_i1280" DrawAspect="Content" ObjectID="_1624863232" r:id="rId470"/>
        </w:object>
      </w:r>
      <w:r w:rsidR="00E36BD7" w:rsidRPr="008779B4">
        <w:rPr>
          <w:sz w:val="20"/>
          <w:szCs w:val="20"/>
        </w:rPr>
        <w:t xml:space="preserve"> qua </w:t>
      </w:r>
      <w:r w:rsidR="00E36BD7" w:rsidRPr="008779B4">
        <w:rPr>
          <w:position w:val="-6"/>
          <w:sz w:val="20"/>
          <w:szCs w:val="20"/>
        </w:rPr>
        <w:object w:dxaOrig="220" w:dyaOrig="240">
          <v:shape id="_x0000_i1281" type="#_x0000_t75" style="width:11.25pt;height:12pt" o:ole="">
            <v:imagedata r:id="rId471" o:title=""/>
          </v:shape>
          <o:OLEObject Type="Embed" ProgID="Equation.DSMT4" ShapeID="_x0000_i1281" DrawAspect="Content" ObjectID="_1624863233" r:id="rId472"/>
        </w:object>
      </w:r>
      <w:r w:rsidR="00E36BD7" w:rsidRPr="008779B4">
        <w:rPr>
          <w:sz w:val="20"/>
          <w:szCs w:val="20"/>
        </w:rPr>
        <w:t xml:space="preserve"> và vuông góc với mặt phẳng </w:t>
      </w:r>
      <w:r w:rsidR="00E36BD7" w:rsidRPr="008779B4">
        <w:rPr>
          <w:position w:val="-12"/>
          <w:sz w:val="20"/>
          <w:szCs w:val="20"/>
        </w:rPr>
        <w:object w:dxaOrig="600" w:dyaOrig="340">
          <v:shape id="_x0000_i1282" type="#_x0000_t75" style="width:30pt;height:17.25pt" o:ole="">
            <v:imagedata r:id="rId473" o:title=""/>
          </v:shape>
          <o:OLEObject Type="Embed" ProgID="Equation.DSMT4" ShapeID="_x0000_i1282" DrawAspect="Content" ObjectID="_1624863234" r:id="rId474"/>
        </w:object>
      </w:r>
      <w:r w:rsidR="00E36BD7" w:rsidRPr="008779B4">
        <w:rPr>
          <w:sz w:val="20"/>
          <w:szCs w:val="20"/>
        </w:rPr>
        <w:t xml:space="preserve"> lấy điểm </w:t>
      </w:r>
      <w:r w:rsidR="00E36BD7" w:rsidRPr="008779B4">
        <w:rPr>
          <w:position w:val="-4"/>
          <w:sz w:val="20"/>
          <w:szCs w:val="20"/>
        </w:rPr>
        <w:object w:dxaOrig="300" w:dyaOrig="220">
          <v:shape id="_x0000_i1283" type="#_x0000_t75" style="width:15pt;height:11.25pt" o:ole="">
            <v:imagedata r:id="rId475" o:title=""/>
          </v:shape>
          <o:OLEObject Type="Embed" ProgID="Equation.DSMT4" ShapeID="_x0000_i1283" DrawAspect="Content" ObjectID="_1624863235" r:id="rId476"/>
        </w:object>
      </w:r>
      <w:r w:rsidR="00E36BD7" w:rsidRPr="008779B4">
        <w:rPr>
          <w:sz w:val="20"/>
          <w:szCs w:val="20"/>
        </w:rPr>
        <w:t xml:space="preserve"> sao cho </w:t>
      </w:r>
      <w:r w:rsidR="00E36BD7" w:rsidRPr="008779B4">
        <w:rPr>
          <w:position w:val="-6"/>
          <w:sz w:val="20"/>
          <w:szCs w:val="20"/>
        </w:rPr>
        <w:object w:dxaOrig="760" w:dyaOrig="240">
          <v:shape id="_x0000_i1284" type="#_x0000_t75" style="width:38.25pt;height:12pt" o:ole="">
            <v:imagedata r:id="rId477" o:title=""/>
          </v:shape>
          <o:OLEObject Type="Embed" ProgID="Equation.DSMT4" ShapeID="_x0000_i1284" DrawAspect="Content" ObjectID="_1624863236" r:id="rId478"/>
        </w:object>
      </w:r>
      <w:r w:rsidR="00E36BD7" w:rsidRPr="008779B4">
        <w:rPr>
          <w:sz w:val="20"/>
          <w:szCs w:val="20"/>
        </w:rPr>
        <w:t xml:space="preserve">. Gọi </w:t>
      </w:r>
      <w:r w:rsidR="00E36BD7" w:rsidRPr="008779B4">
        <w:rPr>
          <w:position w:val="-8"/>
          <w:sz w:val="20"/>
          <w:szCs w:val="20"/>
        </w:rPr>
        <w:object w:dxaOrig="499" w:dyaOrig="260">
          <v:shape id="_x0000_i1285" type="#_x0000_t75" style="width:24.75pt;height:12.75pt" o:ole="">
            <v:imagedata r:id="rId479" o:title=""/>
          </v:shape>
          <o:OLEObject Type="Embed" ProgID="Equation.DSMT4" ShapeID="_x0000_i1285" DrawAspect="Content" ObjectID="_1624863237" r:id="rId480"/>
        </w:object>
      </w:r>
      <w:r w:rsidR="00E36BD7" w:rsidRPr="008779B4">
        <w:rPr>
          <w:sz w:val="20"/>
          <w:szCs w:val="20"/>
        </w:rPr>
        <w:t xml:space="preserve"> lần lượt là hình chiếu vuông góc của </w:t>
      </w:r>
      <w:r w:rsidR="00E36BD7" w:rsidRPr="008779B4">
        <w:rPr>
          <w:position w:val="-4"/>
          <w:sz w:val="20"/>
          <w:szCs w:val="20"/>
        </w:rPr>
        <w:object w:dxaOrig="220" w:dyaOrig="220">
          <v:shape id="_x0000_i1286" type="#_x0000_t75" style="width:11.25pt;height:11.25pt" o:ole="">
            <v:imagedata r:id="rId481" o:title=""/>
          </v:shape>
          <o:OLEObject Type="Embed" ProgID="Equation.DSMT4" ShapeID="_x0000_i1286" DrawAspect="Content" ObjectID="_1624863238" r:id="rId482"/>
        </w:object>
      </w:r>
      <w:r w:rsidR="00E36BD7" w:rsidRPr="008779B4">
        <w:rPr>
          <w:sz w:val="20"/>
          <w:szCs w:val="20"/>
        </w:rPr>
        <w:t xml:space="preserve"> trên </w:t>
      </w:r>
      <w:r w:rsidR="00E36BD7" w:rsidRPr="008779B4">
        <w:rPr>
          <w:position w:val="-4"/>
          <w:sz w:val="20"/>
          <w:szCs w:val="20"/>
        </w:rPr>
        <w:object w:dxaOrig="400" w:dyaOrig="220">
          <v:shape id="_x0000_i1287" type="#_x0000_t75" style="width:20.25pt;height:11.25pt" o:ole="">
            <v:imagedata r:id="rId483" o:title=""/>
          </v:shape>
          <o:OLEObject Type="Embed" ProgID="Equation.DSMT4" ShapeID="_x0000_i1287" DrawAspect="Content" ObjectID="_1624863239" r:id="rId484"/>
        </w:object>
      </w:r>
      <w:r w:rsidR="00E36BD7" w:rsidRPr="008779B4">
        <w:rPr>
          <w:sz w:val="20"/>
          <w:szCs w:val="20"/>
        </w:rPr>
        <w:t xml:space="preserve"> và </w:t>
      </w:r>
      <w:r w:rsidR="00E36BD7" w:rsidRPr="008779B4">
        <w:rPr>
          <w:position w:val="-6"/>
          <w:sz w:val="20"/>
          <w:szCs w:val="20"/>
        </w:rPr>
        <w:object w:dxaOrig="340" w:dyaOrig="240">
          <v:shape id="_x0000_i1288" type="#_x0000_t75" style="width:17.25pt;height:12pt" o:ole="">
            <v:imagedata r:id="rId485" o:title=""/>
          </v:shape>
          <o:OLEObject Type="Embed" ProgID="Equation.DSMT4" ShapeID="_x0000_i1288" DrawAspect="Content" ObjectID="_1624863240" r:id="rId486"/>
        </w:object>
      </w:r>
      <w:r w:rsidR="00E36BD7" w:rsidRPr="008779B4">
        <w:rPr>
          <w:sz w:val="20"/>
          <w:szCs w:val="20"/>
        </w:rPr>
        <w:t xml:space="preserve">. Gọi </w:t>
      </w:r>
      <w:r w:rsidR="00E36BD7" w:rsidRPr="008779B4">
        <w:rPr>
          <w:position w:val="-6"/>
          <w:sz w:val="20"/>
          <w:szCs w:val="20"/>
        </w:rPr>
        <w:object w:dxaOrig="260" w:dyaOrig="240">
          <v:shape id="_x0000_i1289" type="#_x0000_t75" style="width:12.75pt;height:12pt" o:ole="">
            <v:imagedata r:id="rId487" o:title=""/>
          </v:shape>
          <o:OLEObject Type="Embed" ProgID="Equation.DSMT4" ShapeID="_x0000_i1289" DrawAspect="Content" ObjectID="_1624863241" r:id="rId488"/>
        </w:object>
      </w:r>
      <w:r w:rsidR="00E36BD7" w:rsidRPr="008779B4">
        <w:rPr>
          <w:sz w:val="20"/>
          <w:szCs w:val="20"/>
        </w:rPr>
        <w:t xml:space="preserve"> là giao điểm của </w:t>
      </w:r>
      <w:r w:rsidR="00E36BD7" w:rsidRPr="008779B4">
        <w:rPr>
          <w:position w:val="-4"/>
          <w:sz w:val="20"/>
          <w:szCs w:val="20"/>
        </w:rPr>
        <w:object w:dxaOrig="360" w:dyaOrig="220">
          <v:shape id="_x0000_i1290" type="#_x0000_t75" style="width:18pt;height:11.25pt" o:ole="">
            <v:imagedata r:id="rId489" o:title=""/>
          </v:shape>
          <o:OLEObject Type="Embed" ProgID="Equation.DSMT4" ShapeID="_x0000_i1290" DrawAspect="Content" ObjectID="_1624863242" r:id="rId490"/>
        </w:object>
      </w:r>
      <w:r w:rsidR="00E36BD7" w:rsidRPr="008779B4">
        <w:rPr>
          <w:sz w:val="20"/>
          <w:szCs w:val="20"/>
        </w:rPr>
        <w:t xml:space="preserve"> và </w:t>
      </w:r>
      <w:r w:rsidR="00E36BD7" w:rsidRPr="008779B4">
        <w:rPr>
          <w:position w:val="-6"/>
          <w:sz w:val="20"/>
          <w:szCs w:val="20"/>
        </w:rPr>
        <w:object w:dxaOrig="200" w:dyaOrig="260">
          <v:shape id="_x0000_i1291" type="#_x0000_t75" style="width:9.75pt;height:12.75pt" o:ole="">
            <v:imagedata r:id="rId491" o:title=""/>
          </v:shape>
          <o:OLEObject Type="Embed" ProgID="Equation.DSMT4" ShapeID="_x0000_i1291" DrawAspect="Content" ObjectID="_1624863243" r:id="rId492"/>
        </w:object>
      </w:r>
      <w:r w:rsidR="00E36BD7" w:rsidRPr="008779B4">
        <w:rPr>
          <w:sz w:val="20"/>
          <w:szCs w:val="20"/>
        </w:rPr>
        <w:t xml:space="preserve">. Tìm </w:t>
      </w:r>
      <w:r w:rsidR="00E36BD7" w:rsidRPr="008779B4">
        <w:rPr>
          <w:position w:val="-6"/>
          <w:sz w:val="20"/>
          <w:szCs w:val="20"/>
        </w:rPr>
        <w:object w:dxaOrig="200" w:dyaOrig="200">
          <v:shape id="_x0000_i1292" type="#_x0000_t75" style="width:9.75pt;height:9.75pt" o:ole="">
            <v:imagedata r:id="rId493" o:title=""/>
          </v:shape>
          <o:OLEObject Type="Embed" ProgID="Equation.DSMT4" ShapeID="_x0000_i1292" DrawAspect="Content" ObjectID="_1624863244" r:id="rId494"/>
        </w:object>
      </w:r>
      <w:r w:rsidR="00E36BD7" w:rsidRPr="008779B4">
        <w:rPr>
          <w:sz w:val="20"/>
          <w:szCs w:val="20"/>
        </w:rPr>
        <w:t xml:space="preserve"> để thể tích tứ diện </w:t>
      </w:r>
      <w:r w:rsidR="00E36BD7" w:rsidRPr="008779B4">
        <w:rPr>
          <w:position w:val="-6"/>
          <w:sz w:val="20"/>
          <w:szCs w:val="20"/>
        </w:rPr>
        <w:object w:dxaOrig="700" w:dyaOrig="240">
          <v:shape id="_x0000_i1293" type="#_x0000_t75" style="width:35.25pt;height:12pt" o:ole="">
            <v:imagedata r:id="rId495" o:title=""/>
          </v:shape>
          <o:OLEObject Type="Embed" ProgID="Equation.DSMT4" ShapeID="_x0000_i1293" DrawAspect="Content" ObjectID="_1624863245" r:id="rId496"/>
        </w:object>
      </w:r>
      <w:r w:rsidR="00E36BD7" w:rsidRPr="008779B4">
        <w:rPr>
          <w:sz w:val="20"/>
          <w:szCs w:val="20"/>
        </w:rPr>
        <w:t xml:space="preserve"> có giá trị nhỏ nhất.</w: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ab/>
        <w:t>A.</w:t>
      </w:r>
      <w:r w:rsidRPr="008779B4">
        <w:rPr>
          <w:sz w:val="20"/>
          <w:szCs w:val="20"/>
        </w:rPr>
        <w:t xml:space="preserve"> </w:t>
      </w:r>
      <w:r w:rsidRPr="008779B4">
        <w:rPr>
          <w:position w:val="-6"/>
          <w:sz w:val="20"/>
          <w:szCs w:val="20"/>
        </w:rPr>
        <w:object w:dxaOrig="820" w:dyaOrig="300">
          <v:shape id="_x0000_i1294" type="#_x0000_t75" style="width:41.25pt;height:15pt" o:ole="">
            <v:imagedata r:id="rId497" o:title=""/>
          </v:shape>
          <o:OLEObject Type="Embed" ProgID="Equation.DSMT4" ShapeID="_x0000_i1294" DrawAspect="Content" ObjectID="_1624863246" r:id="rId498"/>
        </w:object>
      </w:r>
      <w:r w:rsidRPr="008779B4">
        <w:rPr>
          <w:sz w:val="20"/>
          <w:szCs w:val="20"/>
        </w:rPr>
        <w:tab/>
      </w:r>
      <w:r w:rsidRPr="008779B4">
        <w:rPr>
          <w:b/>
          <w:sz w:val="20"/>
          <w:szCs w:val="20"/>
        </w:rPr>
        <w:t xml:space="preserve">B. </w:t>
      </w:r>
      <w:r w:rsidRPr="008779B4">
        <w:rPr>
          <w:b/>
          <w:position w:val="-20"/>
          <w:sz w:val="20"/>
          <w:szCs w:val="20"/>
        </w:rPr>
        <w:object w:dxaOrig="880" w:dyaOrig="580">
          <v:shape id="_x0000_i1295" type="#_x0000_t75" style="width:44.25pt;height:29.25pt" o:ole="">
            <v:imagedata r:id="rId499" o:title=""/>
          </v:shape>
          <o:OLEObject Type="Embed" ProgID="Equation.DSMT4" ShapeID="_x0000_i1295" DrawAspect="Content" ObjectID="_1624863247" r:id="rId500"/>
        </w:object>
      </w:r>
      <w:r w:rsidRPr="008779B4">
        <w:rPr>
          <w:sz w:val="20"/>
          <w:szCs w:val="20"/>
        </w:rPr>
        <w:tab/>
      </w:r>
      <w:r w:rsidRPr="008779B4">
        <w:rPr>
          <w:b/>
          <w:sz w:val="20"/>
          <w:szCs w:val="20"/>
        </w:rPr>
        <w:t>C.</w:t>
      </w:r>
      <w:r w:rsidRPr="008779B4">
        <w:rPr>
          <w:sz w:val="20"/>
          <w:szCs w:val="20"/>
        </w:rPr>
        <w:t xml:space="preserve"> </w:t>
      </w:r>
      <w:r w:rsidRPr="008779B4">
        <w:rPr>
          <w:position w:val="-20"/>
          <w:sz w:val="20"/>
          <w:szCs w:val="20"/>
        </w:rPr>
        <w:object w:dxaOrig="880" w:dyaOrig="580">
          <v:shape id="_x0000_i1296" type="#_x0000_t75" style="width:44.25pt;height:29.25pt" o:ole="">
            <v:imagedata r:id="rId501" o:title=""/>
          </v:shape>
          <o:OLEObject Type="Embed" ProgID="Equation.DSMT4" ShapeID="_x0000_i1296" DrawAspect="Content" ObjectID="_1624863248" r:id="rId502"/>
        </w:object>
      </w:r>
      <w:r w:rsidRPr="008779B4">
        <w:rPr>
          <w:sz w:val="20"/>
          <w:szCs w:val="20"/>
        </w:rPr>
        <w:tab/>
      </w:r>
      <w:r w:rsidRPr="008779B4">
        <w:rPr>
          <w:b/>
          <w:sz w:val="20"/>
          <w:szCs w:val="20"/>
        </w:rPr>
        <w:t>D.</w:t>
      </w:r>
      <w:r w:rsidRPr="008779B4">
        <w:rPr>
          <w:sz w:val="20"/>
          <w:szCs w:val="20"/>
        </w:rPr>
        <w:t xml:space="preserve"> </w:t>
      </w:r>
      <w:r w:rsidRPr="008779B4">
        <w:rPr>
          <w:position w:val="-20"/>
          <w:sz w:val="20"/>
          <w:szCs w:val="20"/>
        </w:rPr>
        <w:object w:dxaOrig="880" w:dyaOrig="580">
          <v:shape id="_x0000_i1297" type="#_x0000_t75" style="width:44.25pt;height:29.25pt" o:ole="">
            <v:imagedata r:id="rId503" o:title=""/>
          </v:shape>
          <o:OLEObject Type="Embed" ProgID="Equation.DSMT4" ShapeID="_x0000_i1297" DrawAspect="Content" ObjectID="_1624863249" r:id="rId504"/>
        </w:object>
      </w:r>
    </w:p>
    <w:p w:rsidR="00E36BD7" w:rsidRPr="008779B4" w:rsidRDefault="00984FA7" w:rsidP="00600FBF">
      <w:pPr>
        <w:tabs>
          <w:tab w:val="left" w:pos="360"/>
          <w:tab w:val="left" w:pos="1980"/>
          <w:tab w:val="left" w:pos="3960"/>
          <w:tab w:val="left" w:pos="5940"/>
        </w:tabs>
        <w:jc w:val="both"/>
        <w:rPr>
          <w:b/>
          <w:sz w:val="20"/>
          <w:szCs w:val="20"/>
        </w:rPr>
      </w:pPr>
      <w:r w:rsidRPr="008779B4">
        <w:rPr>
          <w:b/>
          <w:sz w:val="20"/>
          <w:szCs w:val="20"/>
        </w:rPr>
        <w:t>Câu 13</w:t>
      </w:r>
      <w:r w:rsidR="00E36BD7" w:rsidRPr="008779B4">
        <w:rPr>
          <w:b/>
          <w:sz w:val="20"/>
          <w:szCs w:val="20"/>
        </w:rPr>
        <w:t>4.</w:t>
      </w:r>
      <w:r w:rsidR="00E36BD7" w:rsidRPr="008779B4">
        <w:rPr>
          <w:sz w:val="20"/>
          <w:szCs w:val="20"/>
        </w:rPr>
        <w:t xml:space="preserve"> Cho tam giác </w:t>
      </w:r>
      <w:r w:rsidR="00E36BD7" w:rsidRPr="008779B4">
        <w:rPr>
          <w:position w:val="-6"/>
          <w:sz w:val="20"/>
          <w:szCs w:val="20"/>
        </w:rPr>
        <w:object w:dxaOrig="499" w:dyaOrig="240">
          <v:shape id="_x0000_i1298" type="#_x0000_t75" style="width:24.75pt;height:12pt" o:ole="">
            <v:imagedata r:id="rId505" o:title=""/>
          </v:shape>
          <o:OLEObject Type="Embed" ProgID="Equation.DSMT4" ShapeID="_x0000_i1298" DrawAspect="Content" ObjectID="_1624863250" r:id="rId506"/>
        </w:object>
      </w:r>
      <w:r w:rsidR="00E36BD7" w:rsidRPr="008779B4">
        <w:rPr>
          <w:sz w:val="20"/>
          <w:szCs w:val="20"/>
        </w:rPr>
        <w:t xml:space="preserve"> vuông cân tại </w:t>
      </w:r>
      <w:r w:rsidR="00E36BD7" w:rsidRPr="008779B4">
        <w:rPr>
          <w:position w:val="-4"/>
          <w:sz w:val="20"/>
          <w:szCs w:val="20"/>
        </w:rPr>
        <w:object w:dxaOrig="220" w:dyaOrig="220">
          <v:shape id="_x0000_i1299" type="#_x0000_t75" style="width:11.25pt;height:11.25pt" o:ole="">
            <v:imagedata r:id="rId507" o:title=""/>
          </v:shape>
          <o:OLEObject Type="Embed" ProgID="Equation.DSMT4" ShapeID="_x0000_i1299" DrawAspect="Content" ObjectID="_1624863251" r:id="rId508"/>
        </w:object>
      </w:r>
      <w:r w:rsidR="00E36BD7" w:rsidRPr="008779B4">
        <w:rPr>
          <w:sz w:val="20"/>
          <w:szCs w:val="20"/>
        </w:rPr>
        <w:t xml:space="preserve">, </w:t>
      </w:r>
      <w:r w:rsidR="00E36BD7" w:rsidRPr="008779B4">
        <w:rPr>
          <w:position w:val="-6"/>
          <w:sz w:val="20"/>
          <w:szCs w:val="20"/>
        </w:rPr>
        <w:object w:dxaOrig="720" w:dyaOrig="260">
          <v:shape id="_x0000_i1300" type="#_x0000_t75" style="width:36pt;height:12.75pt" o:ole="">
            <v:imagedata r:id="rId509" o:title=""/>
          </v:shape>
          <o:OLEObject Type="Embed" ProgID="Equation.DSMT4" ShapeID="_x0000_i1300" DrawAspect="Content" ObjectID="_1624863252" r:id="rId510"/>
        </w:object>
      </w:r>
      <w:r w:rsidR="00E36BD7" w:rsidRPr="008779B4">
        <w:rPr>
          <w:sz w:val="20"/>
          <w:szCs w:val="20"/>
        </w:rPr>
        <w:t xml:space="preserve">. Trên đường thẳng qua </w:t>
      </w:r>
      <w:r w:rsidR="00E36BD7" w:rsidRPr="008779B4">
        <w:rPr>
          <w:position w:val="-4"/>
          <w:sz w:val="20"/>
          <w:szCs w:val="20"/>
        </w:rPr>
        <w:object w:dxaOrig="220" w:dyaOrig="220">
          <v:shape id="_x0000_i1301" type="#_x0000_t75" style="width:11.25pt;height:11.25pt" o:ole="">
            <v:imagedata r:id="rId511" o:title=""/>
          </v:shape>
          <o:OLEObject Type="Embed" ProgID="Equation.DSMT4" ShapeID="_x0000_i1301" DrawAspect="Content" ObjectID="_1624863253" r:id="rId512"/>
        </w:object>
      </w:r>
      <w:r w:rsidR="00E36BD7" w:rsidRPr="008779B4">
        <w:rPr>
          <w:sz w:val="20"/>
          <w:szCs w:val="20"/>
        </w:rPr>
        <w:t xml:space="preserve"> vuông góc với mặt phẳng </w:t>
      </w:r>
      <w:r w:rsidR="00E36BD7" w:rsidRPr="008779B4">
        <w:rPr>
          <w:position w:val="-12"/>
          <w:sz w:val="20"/>
          <w:szCs w:val="20"/>
        </w:rPr>
        <w:object w:dxaOrig="620" w:dyaOrig="340">
          <v:shape id="_x0000_i1302" type="#_x0000_t75" style="width:30.75pt;height:17.25pt" o:ole="">
            <v:imagedata r:id="rId513" o:title=""/>
          </v:shape>
          <o:OLEObject Type="Embed" ProgID="Equation.DSMT4" ShapeID="_x0000_i1302" DrawAspect="Content" ObjectID="_1624863254" r:id="rId514"/>
        </w:object>
      </w:r>
      <w:r w:rsidR="00E36BD7" w:rsidRPr="008779B4">
        <w:rPr>
          <w:sz w:val="20"/>
          <w:szCs w:val="20"/>
        </w:rPr>
        <w:t xml:space="preserve"> lấy các điểm </w:t>
      </w:r>
      <w:r w:rsidR="00E36BD7" w:rsidRPr="008779B4">
        <w:rPr>
          <w:position w:val="-10"/>
          <w:sz w:val="20"/>
          <w:szCs w:val="20"/>
        </w:rPr>
        <w:object w:dxaOrig="580" w:dyaOrig="279">
          <v:shape id="_x0000_i1303" type="#_x0000_t75" style="width:29.25pt;height:14.25pt" o:ole="">
            <v:imagedata r:id="rId515" o:title=""/>
          </v:shape>
          <o:OLEObject Type="Embed" ProgID="Equation.DSMT4" ShapeID="_x0000_i1303" DrawAspect="Content" ObjectID="_1624863255" r:id="rId516"/>
        </w:object>
      </w:r>
      <w:r w:rsidR="00E36BD7" w:rsidRPr="008779B4">
        <w:rPr>
          <w:sz w:val="20"/>
          <w:szCs w:val="20"/>
        </w:rPr>
        <w:t xml:space="preserve"> khác phía so với mặt phẳng </w:t>
      </w:r>
      <w:r w:rsidR="00E36BD7" w:rsidRPr="008779B4">
        <w:rPr>
          <w:position w:val="-12"/>
          <w:sz w:val="20"/>
          <w:szCs w:val="20"/>
        </w:rPr>
        <w:object w:dxaOrig="620" w:dyaOrig="340">
          <v:shape id="_x0000_i1304" type="#_x0000_t75" style="width:30.75pt;height:17.25pt" o:ole="">
            <v:imagedata r:id="rId517" o:title=""/>
          </v:shape>
          <o:OLEObject Type="Embed" ProgID="Equation.DSMT4" ShapeID="_x0000_i1304" DrawAspect="Content" ObjectID="_1624863256" r:id="rId518"/>
        </w:object>
      </w:r>
      <w:r w:rsidR="00E36BD7" w:rsidRPr="008779B4">
        <w:rPr>
          <w:sz w:val="20"/>
          <w:szCs w:val="20"/>
        </w:rPr>
        <w:t xml:space="preserve"> sao cho </w:t>
      </w:r>
      <w:r w:rsidR="00E36BD7" w:rsidRPr="008779B4">
        <w:rPr>
          <w:position w:val="-6"/>
          <w:sz w:val="20"/>
          <w:szCs w:val="20"/>
        </w:rPr>
        <w:object w:dxaOrig="1100" w:dyaOrig="260">
          <v:shape id="_x0000_i1305" type="#_x0000_t75" style="width:54.75pt;height:12.75pt" o:ole="">
            <v:imagedata r:id="rId519" o:title=""/>
          </v:shape>
          <o:OLEObject Type="Embed" ProgID="Equation.DSMT4" ShapeID="_x0000_i1305" DrawAspect="Content" ObjectID="_1624863257" r:id="rId520"/>
        </w:object>
      </w:r>
      <w:r w:rsidR="00E36BD7" w:rsidRPr="008779B4">
        <w:rPr>
          <w:sz w:val="20"/>
          <w:szCs w:val="20"/>
        </w:rPr>
        <w:t xml:space="preserve">. Tính thể tích nhỏ nhất </w:t>
      </w:r>
      <w:r w:rsidR="00E36BD7" w:rsidRPr="008779B4">
        <w:rPr>
          <w:position w:val="-10"/>
          <w:sz w:val="20"/>
          <w:szCs w:val="20"/>
        </w:rPr>
        <w:object w:dxaOrig="380" w:dyaOrig="300">
          <v:shape id="_x0000_i1306" type="#_x0000_t75" style="width:18.75pt;height:15pt" o:ole="">
            <v:imagedata r:id="rId521" o:title=""/>
          </v:shape>
          <o:OLEObject Type="Embed" ProgID="Equation.DSMT4" ShapeID="_x0000_i1306" DrawAspect="Content" ObjectID="_1624863258" r:id="rId522"/>
        </w:object>
      </w:r>
      <w:r w:rsidR="00E36BD7" w:rsidRPr="008779B4">
        <w:rPr>
          <w:sz w:val="20"/>
          <w:szCs w:val="20"/>
        </w:rPr>
        <w:t xml:space="preserve"> của khối tứ diện </w:t>
      </w:r>
      <w:r w:rsidR="00E36BD7" w:rsidRPr="008779B4">
        <w:rPr>
          <w:position w:val="-6"/>
          <w:sz w:val="20"/>
          <w:szCs w:val="20"/>
        </w:rPr>
        <w:object w:dxaOrig="680" w:dyaOrig="240">
          <v:shape id="_x0000_i1307" type="#_x0000_t75" style="width:33.75pt;height:12pt" o:ole="">
            <v:imagedata r:id="rId523" o:title=""/>
          </v:shape>
          <o:OLEObject Type="Embed" ProgID="Equation.DSMT4" ShapeID="_x0000_i1307" DrawAspect="Content" ObjectID="_1624863259" r:id="rId524"/>
        </w:object>
      </w:r>
      <w:r w:rsidR="00E36BD7" w:rsidRPr="008779B4">
        <w:rPr>
          <w:sz w:val="20"/>
          <w:szCs w:val="20"/>
        </w:rPr>
        <w:t xml:space="preserve">. </w:t>
      </w:r>
    </w:p>
    <w:p w:rsidR="00E36BD7" w:rsidRPr="008779B4" w:rsidRDefault="00E36BD7" w:rsidP="00600FBF">
      <w:pPr>
        <w:tabs>
          <w:tab w:val="left" w:pos="360"/>
          <w:tab w:val="left" w:pos="1980"/>
          <w:tab w:val="left" w:pos="3960"/>
          <w:tab w:val="left" w:pos="5940"/>
        </w:tabs>
        <w:jc w:val="both"/>
        <w:rPr>
          <w:sz w:val="20"/>
          <w:szCs w:val="20"/>
          <w:lang w:val="nl-NL"/>
        </w:rPr>
      </w:pPr>
      <w:r w:rsidRPr="008779B4">
        <w:rPr>
          <w:sz w:val="20"/>
          <w:szCs w:val="20"/>
        </w:rPr>
        <w:tab/>
      </w:r>
      <w:r w:rsidRPr="008779B4">
        <w:rPr>
          <w:b/>
          <w:sz w:val="20"/>
          <w:szCs w:val="20"/>
        </w:rPr>
        <w:t>A.</w:t>
      </w:r>
      <w:r w:rsidRPr="008779B4">
        <w:rPr>
          <w:b/>
          <w:sz w:val="20"/>
          <w:szCs w:val="20"/>
          <w:lang w:val="nl-NL"/>
        </w:rPr>
        <w:t xml:space="preserve"> </w:t>
      </w:r>
      <w:r w:rsidRPr="008779B4">
        <w:rPr>
          <w:position w:val="-22"/>
          <w:sz w:val="20"/>
          <w:szCs w:val="20"/>
          <w:lang w:val="nl-NL"/>
        </w:rPr>
        <w:object w:dxaOrig="840" w:dyaOrig="560">
          <v:shape id="_x0000_i1308" type="#_x0000_t75" style="width:42pt;height:27.75pt" o:ole="">
            <v:imagedata r:id="rId525" o:title=""/>
          </v:shape>
          <o:OLEObject Type="Embed" ProgID="Equation.DSMT4" ShapeID="_x0000_i1308" DrawAspect="Content" ObjectID="_1624863260" r:id="rId526"/>
        </w:object>
      </w:r>
      <w:r w:rsidRPr="008779B4">
        <w:rPr>
          <w:sz w:val="20"/>
          <w:szCs w:val="20"/>
          <w:lang w:val="nl-NL"/>
        </w:rPr>
        <w:tab/>
      </w:r>
      <w:r w:rsidRPr="008779B4">
        <w:rPr>
          <w:b/>
          <w:sz w:val="20"/>
          <w:szCs w:val="20"/>
          <w:lang w:val="nl-NL"/>
        </w:rPr>
        <w:t xml:space="preserve">B. </w:t>
      </w:r>
      <w:r w:rsidRPr="008779B4">
        <w:rPr>
          <w:position w:val="-22"/>
          <w:sz w:val="20"/>
          <w:szCs w:val="20"/>
          <w:lang w:val="nl-NL"/>
        </w:rPr>
        <w:object w:dxaOrig="840" w:dyaOrig="560">
          <v:shape id="_x0000_i1309" type="#_x0000_t75" style="width:42pt;height:27.75pt" o:ole="">
            <v:imagedata r:id="rId527" o:title=""/>
          </v:shape>
          <o:OLEObject Type="Embed" ProgID="Equation.DSMT4" ShapeID="_x0000_i1309" DrawAspect="Content" ObjectID="_1624863261" r:id="rId528"/>
        </w:object>
      </w:r>
      <w:r w:rsidRPr="008779B4">
        <w:rPr>
          <w:sz w:val="20"/>
          <w:szCs w:val="20"/>
          <w:lang w:val="nl-NL"/>
        </w:rPr>
        <w:tab/>
      </w:r>
      <w:r w:rsidRPr="008779B4">
        <w:rPr>
          <w:b/>
          <w:sz w:val="20"/>
          <w:szCs w:val="20"/>
          <w:lang w:val="nl-NL"/>
        </w:rPr>
        <w:t xml:space="preserve">C. </w:t>
      </w:r>
      <w:r w:rsidRPr="008779B4">
        <w:rPr>
          <w:position w:val="-20"/>
          <w:sz w:val="20"/>
          <w:szCs w:val="20"/>
          <w:lang w:val="nl-NL"/>
        </w:rPr>
        <w:object w:dxaOrig="920" w:dyaOrig="540">
          <v:shape id="_x0000_i1310" type="#_x0000_t75" style="width:45.75pt;height:27pt" o:ole="">
            <v:imagedata r:id="rId529" o:title=""/>
          </v:shape>
          <o:OLEObject Type="Embed" ProgID="Equation.DSMT4" ShapeID="_x0000_i1310" DrawAspect="Content" ObjectID="_1624863262" r:id="rId530"/>
        </w:object>
      </w:r>
      <w:r w:rsidRPr="008779B4">
        <w:rPr>
          <w:sz w:val="20"/>
          <w:szCs w:val="20"/>
          <w:lang w:val="nl-NL"/>
        </w:rPr>
        <w:tab/>
      </w:r>
      <w:r w:rsidRPr="008779B4">
        <w:rPr>
          <w:b/>
          <w:sz w:val="20"/>
          <w:szCs w:val="20"/>
          <w:lang w:val="nl-NL"/>
        </w:rPr>
        <w:t xml:space="preserve">D. </w:t>
      </w:r>
      <w:r w:rsidRPr="008779B4">
        <w:rPr>
          <w:position w:val="-22"/>
          <w:sz w:val="20"/>
          <w:szCs w:val="20"/>
          <w:lang w:val="nl-NL"/>
        </w:rPr>
        <w:object w:dxaOrig="840" w:dyaOrig="560">
          <v:shape id="_x0000_i1311" type="#_x0000_t75" style="width:42pt;height:27.75pt" o:ole="">
            <v:imagedata r:id="rId531" o:title=""/>
          </v:shape>
          <o:OLEObject Type="Embed" ProgID="Equation.DSMT4" ShapeID="_x0000_i1311" DrawAspect="Content" ObjectID="_1624863263" r:id="rId532"/>
        </w:object>
      </w:r>
    </w:p>
    <w:p w:rsidR="00E36BD7" w:rsidRPr="008779B4" w:rsidRDefault="00984FA7" w:rsidP="00600FBF">
      <w:pPr>
        <w:tabs>
          <w:tab w:val="left" w:pos="360"/>
          <w:tab w:val="left" w:pos="1980"/>
          <w:tab w:val="left" w:pos="3960"/>
          <w:tab w:val="left" w:pos="5940"/>
        </w:tabs>
        <w:jc w:val="both"/>
        <w:rPr>
          <w:sz w:val="20"/>
          <w:szCs w:val="20"/>
        </w:rPr>
      </w:pPr>
      <w:r w:rsidRPr="008779B4">
        <w:rPr>
          <w:b/>
          <w:sz w:val="20"/>
          <w:szCs w:val="20"/>
        </w:rPr>
        <w:t>Câu 13</w:t>
      </w:r>
      <w:r w:rsidR="00E36BD7" w:rsidRPr="008779B4">
        <w:rPr>
          <w:b/>
          <w:sz w:val="20"/>
          <w:szCs w:val="20"/>
        </w:rPr>
        <w:t>5.</w:t>
      </w:r>
      <w:r w:rsidR="00E36BD7" w:rsidRPr="008779B4">
        <w:rPr>
          <w:sz w:val="20"/>
          <w:szCs w:val="20"/>
        </w:rPr>
        <w:t xml:space="preserve"> Cho hình chóp </w:t>
      </w:r>
      <w:r w:rsidR="00E36BD7" w:rsidRPr="008779B4">
        <w:rPr>
          <w:position w:val="-6"/>
          <w:sz w:val="20"/>
          <w:szCs w:val="20"/>
        </w:rPr>
        <w:object w:dxaOrig="660" w:dyaOrig="240">
          <v:shape id="_x0000_i1312" type="#_x0000_t75" style="width:33pt;height:12pt" o:ole="">
            <v:imagedata r:id="rId533" o:title=""/>
          </v:shape>
          <o:OLEObject Type="Embed" ProgID="Equation.DSMT4" ShapeID="_x0000_i1312" DrawAspect="Content" ObjectID="_1624863264" r:id="rId534"/>
        </w:object>
      </w:r>
      <w:r w:rsidR="00E36BD7" w:rsidRPr="008779B4">
        <w:rPr>
          <w:sz w:val="20"/>
          <w:szCs w:val="20"/>
        </w:rPr>
        <w:t xml:space="preserve"> có đáy </w:t>
      </w:r>
      <w:r w:rsidR="00E36BD7" w:rsidRPr="008779B4">
        <w:rPr>
          <w:position w:val="-6"/>
          <w:sz w:val="20"/>
          <w:szCs w:val="20"/>
        </w:rPr>
        <w:object w:dxaOrig="499" w:dyaOrig="240">
          <v:shape id="_x0000_i1313" type="#_x0000_t75" style="width:24.75pt;height:12pt" o:ole="">
            <v:imagedata r:id="rId535" o:title=""/>
          </v:shape>
          <o:OLEObject Type="Embed" ProgID="Equation.DSMT4" ShapeID="_x0000_i1313" DrawAspect="Content" ObjectID="_1624863265" r:id="rId536"/>
        </w:object>
      </w:r>
      <w:r w:rsidR="00E36BD7" w:rsidRPr="008779B4">
        <w:rPr>
          <w:sz w:val="20"/>
          <w:szCs w:val="20"/>
        </w:rPr>
        <w:t xml:space="preserve"> là tam giác vuông tại </w:t>
      </w:r>
      <w:r w:rsidR="00E36BD7" w:rsidRPr="008779B4">
        <w:rPr>
          <w:position w:val="-8"/>
          <w:sz w:val="20"/>
          <w:szCs w:val="20"/>
        </w:rPr>
        <w:object w:dxaOrig="260" w:dyaOrig="260">
          <v:shape id="_x0000_i1314" type="#_x0000_t75" style="width:12.75pt;height:12.75pt" o:ole="">
            <v:imagedata r:id="rId537" o:title=""/>
          </v:shape>
          <o:OLEObject Type="Embed" ProgID="Equation.DSMT4" ShapeID="_x0000_i1314" DrawAspect="Content" ObjectID="_1624863266" r:id="rId538"/>
        </w:object>
      </w:r>
      <w:r w:rsidR="00E36BD7" w:rsidRPr="008779B4">
        <w:rPr>
          <w:sz w:val="20"/>
          <w:szCs w:val="20"/>
        </w:rPr>
        <w:t xml:space="preserve"> </w:t>
      </w:r>
      <w:r w:rsidR="00E36BD7" w:rsidRPr="008779B4">
        <w:rPr>
          <w:position w:val="-6"/>
          <w:sz w:val="20"/>
          <w:szCs w:val="20"/>
        </w:rPr>
        <w:object w:dxaOrig="1219" w:dyaOrig="260">
          <v:shape id="_x0000_i1315" type="#_x0000_t75" style="width:60.75pt;height:12.75pt" o:ole="">
            <v:imagedata r:id="rId539" o:title=""/>
          </v:shape>
          <o:OLEObject Type="Embed" ProgID="Equation.DSMT4" ShapeID="_x0000_i1315" DrawAspect="Content" ObjectID="_1624863267" r:id="rId540"/>
        </w:object>
      </w:r>
      <w:r w:rsidR="00E36BD7" w:rsidRPr="008779B4">
        <w:rPr>
          <w:sz w:val="20"/>
          <w:szCs w:val="20"/>
        </w:rPr>
        <w:t xml:space="preserve"> Cạnh bên </w:t>
      </w:r>
      <w:r w:rsidR="00E36BD7" w:rsidRPr="008779B4">
        <w:rPr>
          <w:position w:val="-6"/>
          <w:sz w:val="20"/>
          <w:szCs w:val="20"/>
        </w:rPr>
        <w:object w:dxaOrig="320" w:dyaOrig="240">
          <v:shape id="_x0000_i1316" type="#_x0000_t75" style="width:15.75pt;height:12pt" o:ole="">
            <v:imagedata r:id="rId541" o:title=""/>
          </v:shape>
          <o:OLEObject Type="Embed" ProgID="Equation.DSMT4" ShapeID="_x0000_i1316" DrawAspect="Content" ObjectID="_1624863268" r:id="rId542"/>
        </w:object>
      </w:r>
      <w:r w:rsidR="00E36BD7" w:rsidRPr="008779B4">
        <w:rPr>
          <w:sz w:val="20"/>
          <w:szCs w:val="20"/>
        </w:rPr>
        <w:t xml:space="preserve"> vuông góc với mặt phẳng đáy </w:t>
      </w:r>
      <w:r w:rsidR="00E36BD7" w:rsidRPr="008779B4">
        <w:rPr>
          <w:position w:val="-12"/>
          <w:sz w:val="20"/>
          <w:szCs w:val="20"/>
        </w:rPr>
        <w:object w:dxaOrig="620" w:dyaOrig="340">
          <v:shape id="_x0000_i1317" type="#_x0000_t75" style="width:30.75pt;height:17.25pt" o:ole="">
            <v:imagedata r:id="rId543" o:title=""/>
          </v:shape>
          <o:OLEObject Type="Embed" ProgID="Equation.DSMT4" ShapeID="_x0000_i1317" DrawAspect="Content" ObjectID="_1624863269" r:id="rId544"/>
        </w:object>
      </w:r>
      <w:r w:rsidR="00E36BD7" w:rsidRPr="008779B4">
        <w:rPr>
          <w:sz w:val="20"/>
          <w:szCs w:val="20"/>
        </w:rPr>
        <w:t xml:space="preserve">. Gọi </w:t>
      </w:r>
      <w:r w:rsidR="00E36BD7" w:rsidRPr="008779B4">
        <w:rPr>
          <w:position w:val="-10"/>
          <w:sz w:val="20"/>
          <w:szCs w:val="20"/>
        </w:rPr>
        <w:object w:dxaOrig="540" w:dyaOrig="279">
          <v:shape id="_x0000_i1318" type="#_x0000_t75" style="width:27pt;height:14.25pt" o:ole="">
            <v:imagedata r:id="rId545" o:title=""/>
          </v:shape>
          <o:OLEObject Type="Embed" ProgID="Equation.DSMT4" ShapeID="_x0000_i1318" DrawAspect="Content" ObjectID="_1624863270" r:id="rId546"/>
        </w:object>
      </w:r>
      <w:r w:rsidR="00E36BD7" w:rsidRPr="008779B4">
        <w:rPr>
          <w:sz w:val="20"/>
          <w:szCs w:val="20"/>
        </w:rPr>
        <w:t xml:space="preserve"> lần lượt là hình chiếu vuông góc của </w:t>
      </w:r>
      <w:r w:rsidR="00E36BD7" w:rsidRPr="008779B4">
        <w:rPr>
          <w:position w:val="-4"/>
          <w:sz w:val="20"/>
          <w:szCs w:val="20"/>
        </w:rPr>
        <w:object w:dxaOrig="220" w:dyaOrig="220">
          <v:shape id="_x0000_i1319" type="#_x0000_t75" style="width:11.25pt;height:11.25pt" o:ole="">
            <v:imagedata r:id="rId547" o:title=""/>
          </v:shape>
          <o:OLEObject Type="Embed" ProgID="Equation.DSMT4" ShapeID="_x0000_i1319" DrawAspect="Content" ObjectID="_1624863271" r:id="rId548"/>
        </w:object>
      </w:r>
      <w:r w:rsidR="00E36BD7" w:rsidRPr="008779B4">
        <w:rPr>
          <w:sz w:val="20"/>
          <w:szCs w:val="20"/>
        </w:rPr>
        <w:t xml:space="preserve"> lên </w:t>
      </w:r>
      <w:r w:rsidR="00E36BD7" w:rsidRPr="008779B4">
        <w:rPr>
          <w:position w:val="-6"/>
          <w:sz w:val="20"/>
          <w:szCs w:val="20"/>
        </w:rPr>
        <w:object w:dxaOrig="320" w:dyaOrig="240">
          <v:shape id="_x0000_i1320" type="#_x0000_t75" style="width:15.75pt;height:12pt" o:ole="">
            <v:imagedata r:id="rId549" o:title=""/>
          </v:shape>
          <o:OLEObject Type="Embed" ProgID="Equation.DSMT4" ShapeID="_x0000_i1320" DrawAspect="Content" ObjectID="_1624863272" r:id="rId550"/>
        </w:object>
      </w:r>
      <w:r w:rsidR="00E36BD7" w:rsidRPr="008779B4">
        <w:rPr>
          <w:sz w:val="20"/>
          <w:szCs w:val="20"/>
        </w:rPr>
        <w:t xml:space="preserve"> và </w:t>
      </w:r>
      <w:r w:rsidR="00E36BD7" w:rsidRPr="008779B4">
        <w:rPr>
          <w:position w:val="-6"/>
          <w:sz w:val="20"/>
          <w:szCs w:val="20"/>
        </w:rPr>
        <w:object w:dxaOrig="320" w:dyaOrig="240">
          <v:shape id="_x0000_i1321" type="#_x0000_t75" style="width:15.75pt;height:12pt" o:ole="">
            <v:imagedata r:id="rId551" o:title=""/>
          </v:shape>
          <o:OLEObject Type="Embed" ProgID="Equation.DSMT4" ShapeID="_x0000_i1321" DrawAspect="Content" ObjectID="_1624863273" r:id="rId552"/>
        </w:object>
      </w:r>
      <w:r w:rsidR="00E36BD7" w:rsidRPr="008779B4">
        <w:rPr>
          <w:sz w:val="20"/>
          <w:szCs w:val="20"/>
        </w:rPr>
        <w:t xml:space="preserve">. Tính thể tích lớn nhất </w:t>
      </w:r>
      <w:r w:rsidR="00E36BD7" w:rsidRPr="008779B4">
        <w:rPr>
          <w:position w:val="-10"/>
          <w:sz w:val="20"/>
          <w:szCs w:val="20"/>
        </w:rPr>
        <w:object w:dxaOrig="400" w:dyaOrig="300">
          <v:shape id="_x0000_i1322" type="#_x0000_t75" style="width:20.25pt;height:15pt" o:ole="">
            <v:imagedata r:id="rId553" o:title=""/>
          </v:shape>
          <o:OLEObject Type="Embed" ProgID="Equation.DSMT4" ShapeID="_x0000_i1322" DrawAspect="Content" ObjectID="_1624863274" r:id="rId554"/>
        </w:object>
      </w:r>
      <w:r w:rsidR="00E36BD7" w:rsidRPr="008779B4">
        <w:rPr>
          <w:sz w:val="20"/>
          <w:szCs w:val="20"/>
        </w:rPr>
        <w:t xml:space="preserve"> của khối chóp </w:t>
      </w:r>
      <w:r w:rsidR="00E36BD7" w:rsidRPr="008779B4">
        <w:rPr>
          <w:position w:val="-6"/>
          <w:sz w:val="20"/>
          <w:szCs w:val="20"/>
        </w:rPr>
        <w:object w:dxaOrig="700" w:dyaOrig="240">
          <v:shape id="_x0000_i1323" type="#_x0000_t75" style="width:35.25pt;height:12pt" o:ole="">
            <v:imagedata r:id="rId555" o:title=""/>
          </v:shape>
          <o:OLEObject Type="Embed" ProgID="Equation.DSMT4" ShapeID="_x0000_i1323" DrawAspect="Content" ObjectID="_1624863275" r:id="rId556"/>
        </w:object>
      </w:r>
      <w:r w:rsidR="00E36BD7" w:rsidRPr="008779B4">
        <w:rPr>
          <w:sz w:val="20"/>
          <w:szCs w:val="20"/>
        </w:rPr>
        <w:t xml:space="preserve">. </w:t>
      </w:r>
    </w:p>
    <w:p w:rsidR="00E36BD7" w:rsidRPr="008779B4" w:rsidRDefault="00E36BD7" w:rsidP="00600FBF">
      <w:pPr>
        <w:tabs>
          <w:tab w:val="left" w:pos="360"/>
          <w:tab w:val="left" w:pos="1980"/>
          <w:tab w:val="left" w:pos="3960"/>
          <w:tab w:val="left" w:pos="5940"/>
        </w:tabs>
        <w:jc w:val="both"/>
        <w:rPr>
          <w:sz w:val="20"/>
          <w:szCs w:val="20"/>
          <w:lang w:val="nl-NL"/>
        </w:rPr>
      </w:pPr>
      <w:r w:rsidRPr="008779B4">
        <w:rPr>
          <w:b/>
          <w:sz w:val="20"/>
          <w:szCs w:val="20"/>
        </w:rPr>
        <w:tab/>
        <w:t>A.</w:t>
      </w:r>
      <w:r w:rsidRPr="008779B4">
        <w:rPr>
          <w:sz w:val="20"/>
          <w:szCs w:val="20"/>
          <w:lang w:val="nl-NL"/>
        </w:rPr>
        <w:t xml:space="preserve"> </w:t>
      </w:r>
      <w:r w:rsidRPr="008779B4">
        <w:rPr>
          <w:position w:val="-22"/>
          <w:sz w:val="20"/>
          <w:szCs w:val="20"/>
          <w:lang w:val="nl-NL"/>
        </w:rPr>
        <w:object w:dxaOrig="1020" w:dyaOrig="600">
          <v:shape id="_x0000_i1324" type="#_x0000_t75" style="width:51pt;height:30pt" o:ole="">
            <v:imagedata r:id="rId557" o:title=""/>
          </v:shape>
          <o:OLEObject Type="Embed" ProgID="Equation.DSMT4" ShapeID="_x0000_i1324" DrawAspect="Content" ObjectID="_1624863276" r:id="rId558"/>
        </w:object>
      </w:r>
      <w:r w:rsidRPr="008779B4">
        <w:rPr>
          <w:sz w:val="20"/>
          <w:szCs w:val="20"/>
          <w:lang w:val="nl-NL"/>
        </w:rPr>
        <w:tab/>
      </w:r>
      <w:r w:rsidRPr="008779B4">
        <w:rPr>
          <w:b/>
          <w:sz w:val="20"/>
          <w:szCs w:val="20"/>
          <w:lang w:val="nl-NL"/>
        </w:rPr>
        <w:t>B.</w:t>
      </w:r>
      <w:r w:rsidRPr="008779B4">
        <w:rPr>
          <w:sz w:val="20"/>
          <w:szCs w:val="20"/>
          <w:lang w:val="nl-NL"/>
        </w:rPr>
        <w:t xml:space="preserve"> </w:t>
      </w:r>
      <w:r w:rsidRPr="008779B4">
        <w:rPr>
          <w:position w:val="-22"/>
          <w:sz w:val="20"/>
          <w:szCs w:val="20"/>
          <w:lang w:val="nl-NL"/>
        </w:rPr>
        <w:object w:dxaOrig="999" w:dyaOrig="600">
          <v:shape id="_x0000_i1325" type="#_x0000_t75" style="width:50.25pt;height:30pt" o:ole="">
            <v:imagedata r:id="rId559" o:title=""/>
          </v:shape>
          <o:OLEObject Type="Embed" ProgID="Equation.DSMT4" ShapeID="_x0000_i1325" DrawAspect="Content" ObjectID="_1624863277" r:id="rId560"/>
        </w:object>
      </w:r>
      <w:r w:rsidRPr="008779B4">
        <w:rPr>
          <w:sz w:val="20"/>
          <w:szCs w:val="20"/>
          <w:lang w:val="nl-NL"/>
        </w:rPr>
        <w:tab/>
      </w:r>
      <w:r w:rsidRPr="008779B4">
        <w:rPr>
          <w:b/>
          <w:sz w:val="20"/>
          <w:szCs w:val="20"/>
          <w:lang w:val="nl-NL"/>
        </w:rPr>
        <w:t>C.</w:t>
      </w:r>
      <w:r w:rsidRPr="008779B4">
        <w:rPr>
          <w:sz w:val="20"/>
          <w:szCs w:val="20"/>
          <w:lang w:val="nl-NL"/>
        </w:rPr>
        <w:t xml:space="preserve"> </w:t>
      </w:r>
      <w:r w:rsidRPr="008779B4">
        <w:rPr>
          <w:position w:val="-22"/>
          <w:sz w:val="20"/>
          <w:szCs w:val="20"/>
          <w:lang w:val="nl-NL"/>
        </w:rPr>
        <w:object w:dxaOrig="999" w:dyaOrig="600">
          <v:shape id="_x0000_i1326" type="#_x0000_t75" style="width:50.25pt;height:30pt" o:ole="">
            <v:imagedata r:id="rId561" o:title=""/>
          </v:shape>
          <o:OLEObject Type="Embed" ProgID="Equation.DSMT4" ShapeID="_x0000_i1326" DrawAspect="Content" ObjectID="_1624863278" r:id="rId562"/>
        </w:object>
      </w:r>
      <w:r w:rsidRPr="008779B4">
        <w:rPr>
          <w:sz w:val="20"/>
          <w:szCs w:val="20"/>
          <w:lang w:val="nl-NL"/>
        </w:rPr>
        <w:tab/>
      </w:r>
      <w:r w:rsidRPr="008779B4">
        <w:rPr>
          <w:b/>
          <w:sz w:val="20"/>
          <w:szCs w:val="20"/>
          <w:lang w:val="nl-NL"/>
        </w:rPr>
        <w:t>D.</w:t>
      </w:r>
      <w:r w:rsidRPr="008779B4">
        <w:rPr>
          <w:sz w:val="20"/>
          <w:szCs w:val="20"/>
          <w:lang w:val="nl-NL"/>
        </w:rPr>
        <w:t xml:space="preserve"> </w:t>
      </w:r>
      <w:r w:rsidRPr="008779B4">
        <w:rPr>
          <w:position w:val="-22"/>
          <w:sz w:val="20"/>
          <w:szCs w:val="20"/>
          <w:lang w:val="nl-NL"/>
        </w:rPr>
        <w:object w:dxaOrig="1020" w:dyaOrig="600">
          <v:shape id="_x0000_i1327" type="#_x0000_t75" style="width:51pt;height:30pt" o:ole="">
            <v:imagedata r:id="rId563" o:title=""/>
          </v:shape>
          <o:OLEObject Type="Embed" ProgID="Equation.DSMT4" ShapeID="_x0000_i1327" DrawAspect="Content" ObjectID="_1624863279" r:id="rId564"/>
        </w:objec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 xml:space="preserve">Câu </w:t>
      </w:r>
      <w:r w:rsidR="00984FA7" w:rsidRPr="008779B4">
        <w:rPr>
          <w:b/>
          <w:sz w:val="20"/>
          <w:szCs w:val="20"/>
        </w:rPr>
        <w:t>13</w:t>
      </w:r>
      <w:r w:rsidRPr="008779B4">
        <w:rPr>
          <w:b/>
          <w:sz w:val="20"/>
          <w:szCs w:val="20"/>
        </w:rPr>
        <w:t>6.</w:t>
      </w:r>
      <w:r w:rsidRPr="008779B4">
        <w:rPr>
          <w:sz w:val="20"/>
          <w:szCs w:val="20"/>
        </w:rPr>
        <w:t xml:space="preserve"> Cho hình hộp chữ nhật </w:t>
      </w:r>
      <w:r w:rsidRPr="008779B4">
        <w:rPr>
          <w:position w:val="-6"/>
          <w:sz w:val="20"/>
          <w:szCs w:val="20"/>
        </w:rPr>
        <w:object w:dxaOrig="1460" w:dyaOrig="279">
          <v:shape id="_x0000_i1328" type="#_x0000_t75" style="width:72.75pt;height:14.25pt" o:ole="">
            <v:imagedata r:id="rId565" o:title=""/>
          </v:shape>
          <o:OLEObject Type="Embed" ProgID="Equation.DSMT4" ShapeID="_x0000_i1328" DrawAspect="Content" ObjectID="_1624863280" r:id="rId566"/>
        </w:object>
      </w:r>
      <w:r w:rsidRPr="008779B4">
        <w:rPr>
          <w:sz w:val="20"/>
          <w:szCs w:val="20"/>
        </w:rPr>
        <w:t xml:space="preserve"> có </w:t>
      </w:r>
      <w:r w:rsidRPr="008779B4">
        <w:rPr>
          <w:position w:val="-10"/>
          <w:sz w:val="20"/>
          <w:szCs w:val="20"/>
        </w:rPr>
        <w:object w:dxaOrig="1500" w:dyaOrig="300">
          <v:shape id="_x0000_i1329" type="#_x0000_t75" style="width:75pt;height:15pt" o:ole="">
            <v:imagedata r:id="rId567" o:title=""/>
          </v:shape>
          <o:OLEObject Type="Embed" ProgID="Equation.DSMT4" ShapeID="_x0000_i1329" DrawAspect="Content" ObjectID="_1624863281" r:id="rId568"/>
        </w:object>
      </w:r>
      <w:r w:rsidRPr="008779B4">
        <w:rPr>
          <w:sz w:val="20"/>
          <w:szCs w:val="20"/>
        </w:rPr>
        <w:t xml:space="preserve"> góc giữa đường thẳng </w:t>
      </w:r>
      <w:r w:rsidRPr="008779B4">
        <w:rPr>
          <w:position w:val="-6"/>
          <w:sz w:val="20"/>
          <w:szCs w:val="20"/>
        </w:rPr>
        <w:object w:dxaOrig="440" w:dyaOrig="279">
          <v:shape id="_x0000_i1330" type="#_x0000_t75" style="width:21.75pt;height:14.25pt" o:ole="">
            <v:imagedata r:id="rId569" o:title=""/>
          </v:shape>
          <o:OLEObject Type="Embed" ProgID="Equation.DSMT4" ShapeID="_x0000_i1330" DrawAspect="Content" ObjectID="_1624863282" r:id="rId570"/>
        </w:object>
      </w:r>
      <w:r w:rsidRPr="008779B4">
        <w:rPr>
          <w:sz w:val="20"/>
          <w:szCs w:val="20"/>
        </w:rPr>
        <w:t xml:space="preserve"> và mặt phẳng </w:t>
      </w:r>
      <w:r w:rsidRPr="008779B4">
        <w:rPr>
          <w:position w:val="-12"/>
          <w:sz w:val="20"/>
          <w:szCs w:val="20"/>
        </w:rPr>
        <w:object w:dxaOrig="859" w:dyaOrig="360">
          <v:shape id="_x0000_i1331" type="#_x0000_t75" style="width:42.75pt;height:18pt" o:ole="">
            <v:imagedata r:id="rId571" o:title=""/>
          </v:shape>
          <o:OLEObject Type="Embed" ProgID="Equation.DSMT4" ShapeID="_x0000_i1331" DrawAspect="Content" ObjectID="_1624863283" r:id="rId572"/>
        </w:object>
      </w:r>
      <w:r w:rsidRPr="008779B4">
        <w:rPr>
          <w:sz w:val="20"/>
          <w:szCs w:val="20"/>
        </w:rPr>
        <w:t xml:space="preserve"> bằng </w:t>
      </w:r>
      <w:r w:rsidRPr="008779B4">
        <w:rPr>
          <w:position w:val="-6"/>
          <w:sz w:val="20"/>
          <w:szCs w:val="20"/>
        </w:rPr>
        <w:object w:dxaOrig="400" w:dyaOrig="279">
          <v:shape id="_x0000_i1332" type="#_x0000_t75" style="width:20.25pt;height:14.25pt" o:ole="">
            <v:imagedata r:id="rId573" o:title=""/>
          </v:shape>
          <o:OLEObject Type="Embed" ProgID="Equation.DSMT4" ShapeID="_x0000_i1332" DrawAspect="Content" ObjectID="_1624863284" r:id="rId574"/>
        </w:object>
      </w:r>
      <w:r w:rsidRPr="008779B4">
        <w:rPr>
          <w:sz w:val="20"/>
          <w:szCs w:val="20"/>
        </w:rPr>
        <w:t xml:space="preserve"> Tìm </w:t>
      </w:r>
      <w:r w:rsidRPr="008779B4">
        <w:rPr>
          <w:position w:val="-6"/>
          <w:sz w:val="20"/>
          <w:szCs w:val="20"/>
        </w:rPr>
        <w:object w:dxaOrig="200" w:dyaOrig="200">
          <v:shape id="_x0000_i1333" type="#_x0000_t75" style="width:9.75pt;height:9.75pt" o:ole="">
            <v:imagedata r:id="rId575" o:title=""/>
          </v:shape>
          <o:OLEObject Type="Embed" ProgID="Equation.DSMT4" ShapeID="_x0000_i1333" DrawAspect="Content" ObjectID="_1624863285" r:id="rId576"/>
        </w:object>
      </w:r>
      <w:r w:rsidRPr="008779B4">
        <w:rPr>
          <w:sz w:val="20"/>
          <w:szCs w:val="20"/>
        </w:rPr>
        <w:t xml:space="preserve"> để thể tích khối hộp chữ nhật có thể tích lớn nhất. </w: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ab/>
        <w:t>A.</w:t>
      </w:r>
      <w:r w:rsidRPr="008779B4">
        <w:rPr>
          <w:sz w:val="20"/>
          <w:szCs w:val="20"/>
        </w:rPr>
        <w:t xml:space="preserve"> </w:t>
      </w:r>
      <w:r w:rsidRPr="008779B4">
        <w:rPr>
          <w:position w:val="-22"/>
          <w:sz w:val="20"/>
          <w:szCs w:val="20"/>
        </w:rPr>
        <w:object w:dxaOrig="960" w:dyaOrig="600">
          <v:shape id="_x0000_i1334" type="#_x0000_t75" style="width:48pt;height:30pt" o:ole="">
            <v:imagedata r:id="rId577" o:title=""/>
          </v:shape>
          <o:OLEObject Type="Embed" ProgID="Equation.DSMT4" ShapeID="_x0000_i1334" DrawAspect="Content" ObjectID="_1624863286" r:id="rId578"/>
        </w:object>
      </w:r>
      <w:r w:rsidRPr="008779B4">
        <w:rPr>
          <w:sz w:val="20"/>
          <w:szCs w:val="20"/>
        </w:rPr>
        <w:t xml:space="preserve"> </w:t>
      </w:r>
      <w:r w:rsidRPr="008779B4">
        <w:rPr>
          <w:sz w:val="20"/>
          <w:szCs w:val="20"/>
        </w:rPr>
        <w:tab/>
      </w:r>
      <w:r w:rsidRPr="008779B4">
        <w:rPr>
          <w:b/>
          <w:sz w:val="20"/>
          <w:szCs w:val="20"/>
        </w:rPr>
        <w:t>B.</w:t>
      </w:r>
      <w:r w:rsidRPr="008779B4">
        <w:rPr>
          <w:sz w:val="20"/>
          <w:szCs w:val="20"/>
        </w:rPr>
        <w:t xml:space="preserve"> </w:t>
      </w:r>
      <w:r w:rsidRPr="008779B4">
        <w:rPr>
          <w:position w:val="-20"/>
          <w:sz w:val="20"/>
          <w:szCs w:val="20"/>
        </w:rPr>
        <w:object w:dxaOrig="880" w:dyaOrig="580">
          <v:shape id="_x0000_i1335" type="#_x0000_t75" style="width:44.25pt;height:29.25pt" o:ole="">
            <v:imagedata r:id="rId579" o:title=""/>
          </v:shape>
          <o:OLEObject Type="Embed" ProgID="Equation.DSMT4" ShapeID="_x0000_i1335" DrawAspect="Content" ObjectID="_1624863287" r:id="rId580"/>
        </w:object>
      </w:r>
      <w:r w:rsidRPr="008779B4">
        <w:rPr>
          <w:sz w:val="20"/>
          <w:szCs w:val="20"/>
        </w:rPr>
        <w:t xml:space="preserve"> </w:t>
      </w:r>
      <w:r w:rsidRPr="008779B4">
        <w:rPr>
          <w:sz w:val="20"/>
          <w:szCs w:val="20"/>
        </w:rPr>
        <w:tab/>
      </w:r>
      <w:r w:rsidRPr="008779B4">
        <w:rPr>
          <w:b/>
          <w:sz w:val="20"/>
          <w:szCs w:val="20"/>
        </w:rPr>
        <w:t>C.</w:t>
      </w:r>
      <w:r w:rsidRPr="008779B4">
        <w:rPr>
          <w:sz w:val="20"/>
          <w:szCs w:val="20"/>
        </w:rPr>
        <w:t xml:space="preserve"> </w:t>
      </w:r>
      <w:r w:rsidRPr="008779B4">
        <w:rPr>
          <w:position w:val="-20"/>
          <w:sz w:val="20"/>
          <w:szCs w:val="20"/>
        </w:rPr>
        <w:object w:dxaOrig="859" w:dyaOrig="580">
          <v:shape id="_x0000_i1336" type="#_x0000_t75" style="width:42.75pt;height:29.25pt" o:ole="">
            <v:imagedata r:id="rId581" o:title=""/>
          </v:shape>
          <o:OLEObject Type="Embed" ProgID="Equation.DSMT4" ShapeID="_x0000_i1336" DrawAspect="Content" ObjectID="_1624863288" r:id="rId582"/>
        </w:object>
      </w:r>
      <w:r w:rsidRPr="008779B4">
        <w:rPr>
          <w:sz w:val="20"/>
          <w:szCs w:val="20"/>
        </w:rPr>
        <w:t xml:space="preserve"> </w:t>
      </w:r>
      <w:r w:rsidRPr="008779B4">
        <w:rPr>
          <w:sz w:val="20"/>
          <w:szCs w:val="20"/>
        </w:rPr>
        <w:tab/>
      </w:r>
      <w:r w:rsidRPr="008779B4">
        <w:rPr>
          <w:b/>
          <w:sz w:val="20"/>
          <w:szCs w:val="20"/>
        </w:rPr>
        <w:t>D.</w:t>
      </w:r>
      <w:r w:rsidRPr="008779B4">
        <w:rPr>
          <w:sz w:val="20"/>
          <w:szCs w:val="20"/>
        </w:rPr>
        <w:t xml:space="preserve"> </w:t>
      </w:r>
      <w:r w:rsidRPr="008779B4">
        <w:rPr>
          <w:position w:val="-22"/>
          <w:sz w:val="20"/>
          <w:szCs w:val="20"/>
        </w:rPr>
        <w:object w:dxaOrig="859" w:dyaOrig="600">
          <v:shape id="_x0000_i1337" type="#_x0000_t75" style="width:42.75pt;height:30pt" o:ole="">
            <v:imagedata r:id="rId583" o:title=""/>
          </v:shape>
          <o:OLEObject Type="Embed" ProgID="Equation.DSMT4" ShapeID="_x0000_i1337" DrawAspect="Content" ObjectID="_1624863289" r:id="rId584"/>
        </w:object>
      </w:r>
    </w:p>
    <w:p w:rsidR="00165C14" w:rsidRPr="008779B4" w:rsidRDefault="00984FA7" w:rsidP="00600FBF">
      <w:pPr>
        <w:tabs>
          <w:tab w:val="left" w:pos="360"/>
          <w:tab w:val="left" w:pos="1980"/>
          <w:tab w:val="left" w:pos="3960"/>
          <w:tab w:val="left" w:pos="5940"/>
        </w:tabs>
        <w:jc w:val="both"/>
        <w:rPr>
          <w:sz w:val="20"/>
          <w:szCs w:val="20"/>
        </w:rPr>
      </w:pPr>
      <w:r w:rsidRPr="008779B4">
        <w:rPr>
          <w:b/>
          <w:sz w:val="20"/>
          <w:szCs w:val="20"/>
        </w:rPr>
        <w:t>Câu 13</w:t>
      </w:r>
      <w:r w:rsidR="00165C14" w:rsidRPr="008779B4">
        <w:rPr>
          <w:b/>
          <w:sz w:val="20"/>
          <w:szCs w:val="20"/>
        </w:rPr>
        <w:t xml:space="preserve">7. </w:t>
      </w:r>
      <w:r w:rsidR="00165C14" w:rsidRPr="008779B4">
        <w:rPr>
          <w:sz w:val="20"/>
          <w:szCs w:val="20"/>
        </w:rPr>
        <w:t xml:space="preserve">Cho hình hộp chữ nhật có tổng diện tích các mặt bằng </w:t>
      </w:r>
      <w:r w:rsidR="00165C14" w:rsidRPr="008779B4">
        <w:rPr>
          <w:position w:val="-6"/>
          <w:sz w:val="20"/>
          <w:szCs w:val="20"/>
        </w:rPr>
        <w:object w:dxaOrig="279" w:dyaOrig="260">
          <v:shape id="_x0000_i1338" type="#_x0000_t75" style="width:14.25pt;height:12.75pt" o:ole="">
            <v:imagedata r:id="rId585" o:title=""/>
          </v:shape>
          <o:OLEObject Type="Embed" ProgID="Equation.DSMT4" ShapeID="_x0000_i1338" DrawAspect="Content" ObjectID="_1624863290" r:id="rId586"/>
        </w:object>
      </w:r>
      <w:r w:rsidR="00165C14" w:rsidRPr="008779B4">
        <w:rPr>
          <w:sz w:val="20"/>
          <w:szCs w:val="20"/>
        </w:rPr>
        <w:t xml:space="preserve"> và độ dài đường chéo bằng </w:t>
      </w:r>
      <w:r w:rsidR="00165C14" w:rsidRPr="008779B4">
        <w:rPr>
          <w:position w:val="-6"/>
          <w:sz w:val="20"/>
          <w:szCs w:val="20"/>
        </w:rPr>
        <w:object w:dxaOrig="220" w:dyaOrig="260">
          <v:shape id="_x0000_i1339" type="#_x0000_t75" style="width:11.25pt;height:12.75pt" o:ole="">
            <v:imagedata r:id="rId587" o:title=""/>
          </v:shape>
          <o:OLEObject Type="Embed" ProgID="Equation.DSMT4" ShapeID="_x0000_i1339" DrawAspect="Content" ObjectID="_1624863291" r:id="rId588"/>
        </w:object>
      </w:r>
      <w:r w:rsidR="00165C14" w:rsidRPr="008779B4">
        <w:rPr>
          <w:sz w:val="20"/>
          <w:szCs w:val="20"/>
        </w:rPr>
        <w:t xml:space="preserve"> Tính thể tích lớn nhất </w:t>
      </w:r>
      <w:r w:rsidR="00165C14" w:rsidRPr="008779B4">
        <w:rPr>
          <w:position w:val="-10"/>
          <w:sz w:val="20"/>
          <w:szCs w:val="20"/>
        </w:rPr>
        <w:object w:dxaOrig="400" w:dyaOrig="300">
          <v:shape id="_x0000_i1340" type="#_x0000_t75" style="width:20.25pt;height:15pt" o:ole="">
            <v:imagedata r:id="rId589" o:title=""/>
          </v:shape>
          <o:OLEObject Type="Embed" ProgID="Equation.DSMT4" ShapeID="_x0000_i1340" DrawAspect="Content" ObjectID="_1624863292" r:id="rId590"/>
        </w:object>
      </w:r>
      <w:r w:rsidR="005F287A" w:rsidRPr="008779B4">
        <w:rPr>
          <w:sz w:val="20"/>
          <w:szCs w:val="20"/>
        </w:rPr>
        <w:t xml:space="preserve"> của khối</w:t>
      </w:r>
      <w:r w:rsidR="00165C14" w:rsidRPr="008779B4">
        <w:rPr>
          <w:sz w:val="20"/>
          <w:szCs w:val="20"/>
        </w:rPr>
        <w:t xml:space="preserve"> hộp chữ nhật đã cho.</w:t>
      </w:r>
    </w:p>
    <w:p w:rsidR="00165C14" w:rsidRPr="008779B4" w:rsidRDefault="00165C14" w:rsidP="00600FBF">
      <w:pPr>
        <w:tabs>
          <w:tab w:val="left" w:pos="360"/>
          <w:tab w:val="left" w:pos="1980"/>
          <w:tab w:val="left" w:pos="3960"/>
          <w:tab w:val="left" w:pos="5940"/>
        </w:tabs>
        <w:jc w:val="both"/>
        <w:rPr>
          <w:sz w:val="20"/>
          <w:szCs w:val="20"/>
        </w:rPr>
      </w:pPr>
      <w:r w:rsidRPr="008779B4">
        <w:rPr>
          <w:b/>
          <w:sz w:val="20"/>
          <w:szCs w:val="20"/>
        </w:rPr>
        <w:tab/>
        <w:t xml:space="preserve">A. </w:t>
      </w:r>
      <w:r w:rsidRPr="008779B4">
        <w:rPr>
          <w:position w:val="-10"/>
          <w:sz w:val="20"/>
          <w:szCs w:val="20"/>
        </w:rPr>
        <w:object w:dxaOrig="1160" w:dyaOrig="340">
          <v:shape id="_x0000_i1341" type="#_x0000_t75" style="width:57.75pt;height:17.25pt" o:ole="">
            <v:imagedata r:id="rId591" o:title=""/>
          </v:shape>
          <o:OLEObject Type="Embed" ProgID="Equation.DSMT4" ShapeID="_x0000_i1341" DrawAspect="Content" ObjectID="_1624863293" r:id="rId592"/>
        </w:object>
      </w:r>
      <w:r w:rsidRPr="008779B4">
        <w:rPr>
          <w:sz w:val="20"/>
          <w:szCs w:val="20"/>
        </w:rPr>
        <w:t xml:space="preserve"> </w:t>
      </w:r>
      <w:r w:rsidRPr="008779B4">
        <w:rPr>
          <w:sz w:val="20"/>
          <w:szCs w:val="20"/>
        </w:rPr>
        <w:tab/>
      </w:r>
      <w:r w:rsidRPr="008779B4">
        <w:rPr>
          <w:b/>
          <w:sz w:val="20"/>
          <w:szCs w:val="20"/>
        </w:rPr>
        <w:t xml:space="preserve">B. </w:t>
      </w:r>
      <w:r w:rsidRPr="008779B4">
        <w:rPr>
          <w:position w:val="-10"/>
          <w:sz w:val="20"/>
          <w:szCs w:val="20"/>
        </w:rPr>
        <w:object w:dxaOrig="900" w:dyaOrig="300">
          <v:shape id="_x0000_i1342" type="#_x0000_t75" style="width:45pt;height:15pt" o:ole="">
            <v:imagedata r:id="rId593" o:title=""/>
          </v:shape>
          <o:OLEObject Type="Embed" ProgID="Equation.DSMT4" ShapeID="_x0000_i1342" DrawAspect="Content" ObjectID="_1624863294" r:id="rId594"/>
        </w:object>
      </w:r>
      <w:r w:rsidRPr="008779B4">
        <w:rPr>
          <w:sz w:val="20"/>
          <w:szCs w:val="20"/>
        </w:rPr>
        <w:t xml:space="preserve"> </w:t>
      </w:r>
      <w:r w:rsidRPr="008779B4">
        <w:rPr>
          <w:sz w:val="20"/>
          <w:szCs w:val="20"/>
        </w:rPr>
        <w:tab/>
      </w:r>
      <w:r w:rsidRPr="008779B4">
        <w:rPr>
          <w:b/>
          <w:sz w:val="20"/>
          <w:szCs w:val="20"/>
        </w:rPr>
        <w:t xml:space="preserve">C. </w:t>
      </w:r>
      <w:r w:rsidRPr="008779B4">
        <w:rPr>
          <w:position w:val="-10"/>
          <w:sz w:val="20"/>
          <w:szCs w:val="20"/>
        </w:rPr>
        <w:object w:dxaOrig="1060" w:dyaOrig="340">
          <v:shape id="_x0000_i1343" type="#_x0000_t75" style="width:53.25pt;height:17.25pt" o:ole="">
            <v:imagedata r:id="rId595" o:title=""/>
          </v:shape>
          <o:OLEObject Type="Embed" ProgID="Equation.DSMT4" ShapeID="_x0000_i1343" DrawAspect="Content" ObjectID="_1624863295" r:id="rId596"/>
        </w:object>
      </w:r>
      <w:r w:rsidRPr="008779B4">
        <w:rPr>
          <w:sz w:val="20"/>
          <w:szCs w:val="20"/>
        </w:rPr>
        <w:t xml:space="preserve"> </w:t>
      </w:r>
      <w:r w:rsidRPr="008779B4">
        <w:rPr>
          <w:sz w:val="20"/>
          <w:szCs w:val="20"/>
        </w:rPr>
        <w:tab/>
      </w:r>
      <w:r w:rsidRPr="008779B4">
        <w:rPr>
          <w:b/>
          <w:sz w:val="20"/>
          <w:szCs w:val="20"/>
        </w:rPr>
        <w:t xml:space="preserve">D. </w:t>
      </w:r>
      <w:r w:rsidRPr="008779B4">
        <w:rPr>
          <w:position w:val="-10"/>
          <w:sz w:val="20"/>
          <w:szCs w:val="20"/>
        </w:rPr>
        <w:object w:dxaOrig="1060" w:dyaOrig="340">
          <v:shape id="_x0000_i1344" type="#_x0000_t75" style="width:53.25pt;height:17.25pt" o:ole="">
            <v:imagedata r:id="rId597" o:title=""/>
          </v:shape>
          <o:OLEObject Type="Embed" ProgID="Equation.DSMT4" ShapeID="_x0000_i1344" DrawAspect="Content" ObjectID="_1624863296" r:id="rId598"/>
        </w:object>
      </w:r>
      <w:r w:rsidRPr="008779B4">
        <w:rPr>
          <w:sz w:val="20"/>
          <w:szCs w:val="20"/>
        </w:rPr>
        <w:t xml:space="preserve"> </w:t>
      </w:r>
    </w:p>
    <w:p w:rsidR="00262F2D" w:rsidRPr="008779B4" w:rsidRDefault="00984FA7" w:rsidP="00600FBF">
      <w:pPr>
        <w:tabs>
          <w:tab w:val="left" w:pos="360"/>
          <w:tab w:val="left" w:pos="1980"/>
          <w:tab w:val="left" w:pos="3960"/>
          <w:tab w:val="left" w:pos="5940"/>
        </w:tabs>
        <w:jc w:val="both"/>
        <w:rPr>
          <w:sz w:val="20"/>
          <w:szCs w:val="20"/>
        </w:rPr>
      </w:pPr>
      <w:r w:rsidRPr="008779B4">
        <w:rPr>
          <w:b/>
          <w:sz w:val="20"/>
          <w:szCs w:val="20"/>
        </w:rPr>
        <w:t>Câu 13</w:t>
      </w:r>
      <w:r w:rsidR="00262F2D" w:rsidRPr="008779B4">
        <w:rPr>
          <w:b/>
          <w:sz w:val="20"/>
          <w:szCs w:val="20"/>
        </w:rPr>
        <w:t xml:space="preserve">8*. </w:t>
      </w:r>
      <w:r w:rsidR="00262F2D" w:rsidRPr="008779B4">
        <w:rPr>
          <w:sz w:val="20"/>
          <w:szCs w:val="20"/>
        </w:rPr>
        <w:t xml:space="preserve">Cho hình hộp chữ nhật có ba kích thước là </w:t>
      </w:r>
      <w:r w:rsidR="00262F2D" w:rsidRPr="008779B4">
        <w:rPr>
          <w:position w:val="-8"/>
          <w:sz w:val="20"/>
          <w:szCs w:val="20"/>
        </w:rPr>
        <w:object w:dxaOrig="620" w:dyaOrig="279">
          <v:shape id="_x0000_i1345" type="#_x0000_t75" style="width:30.75pt;height:14.25pt" o:ole="">
            <v:imagedata r:id="rId599" o:title=""/>
          </v:shape>
          <o:OLEObject Type="Embed" ProgID="Equation.DSMT4" ShapeID="_x0000_i1345" DrawAspect="Content" ObjectID="_1624863297" r:id="rId600"/>
        </w:object>
      </w:r>
      <w:r w:rsidR="00262F2D" w:rsidRPr="008779B4">
        <w:rPr>
          <w:sz w:val="20"/>
          <w:szCs w:val="20"/>
        </w:rPr>
        <w:t xml:space="preserve">. Dựng một hình lập phương có cạnh bằng tổng ba kích thước của hình hộp chữ nhật trên. Biết rằng thể tích hình lập phương luôn gấp 32 lần thể tích hình hộp chữ nhật. Gọi </w:t>
      </w:r>
      <w:r w:rsidR="00262F2D" w:rsidRPr="008779B4">
        <w:rPr>
          <w:position w:val="-6"/>
          <w:sz w:val="20"/>
          <w:szCs w:val="20"/>
        </w:rPr>
        <w:object w:dxaOrig="200" w:dyaOrig="240">
          <v:shape id="_x0000_i1346" type="#_x0000_t75" style="width:9.75pt;height:12pt" o:ole="">
            <v:imagedata r:id="rId601" o:title=""/>
          </v:shape>
          <o:OLEObject Type="Embed" ProgID="Equation.DSMT4" ShapeID="_x0000_i1346" DrawAspect="Content" ObjectID="_1624863298" r:id="rId602"/>
        </w:object>
      </w:r>
      <w:r w:rsidR="00262F2D" w:rsidRPr="008779B4">
        <w:rPr>
          <w:sz w:val="20"/>
          <w:szCs w:val="20"/>
        </w:rPr>
        <w:t xml:space="preserve"> là tỉ số giữa diện tích toàn phần hình lập phương và diện tích toàn phần hình hộp chữ nhật. Tìm giá trị lớn nhất </w:t>
      </w:r>
      <w:r w:rsidR="00262F2D" w:rsidRPr="008779B4">
        <w:rPr>
          <w:position w:val="-10"/>
          <w:sz w:val="20"/>
          <w:szCs w:val="20"/>
        </w:rPr>
        <w:object w:dxaOrig="400" w:dyaOrig="300">
          <v:shape id="_x0000_i1347" type="#_x0000_t75" style="width:20.25pt;height:15pt" o:ole="">
            <v:imagedata r:id="rId603" o:title=""/>
          </v:shape>
          <o:OLEObject Type="Embed" ProgID="Equation.DSMT4" ShapeID="_x0000_i1347" DrawAspect="Content" ObjectID="_1624863299" r:id="rId604"/>
        </w:object>
      </w:r>
      <w:r w:rsidR="00262F2D" w:rsidRPr="008779B4">
        <w:rPr>
          <w:sz w:val="20"/>
          <w:szCs w:val="20"/>
        </w:rPr>
        <w:t xml:space="preserve"> của </w:t>
      </w:r>
      <w:r w:rsidR="00262F2D" w:rsidRPr="008779B4">
        <w:rPr>
          <w:position w:val="-6"/>
          <w:sz w:val="20"/>
          <w:szCs w:val="20"/>
        </w:rPr>
        <w:object w:dxaOrig="240" w:dyaOrig="240">
          <v:shape id="_x0000_i1348" type="#_x0000_t75" style="width:12pt;height:12pt" o:ole="">
            <v:imagedata r:id="rId605" o:title=""/>
          </v:shape>
          <o:OLEObject Type="Embed" ProgID="Equation.DSMT4" ShapeID="_x0000_i1348" DrawAspect="Content" ObjectID="_1624863300" r:id="rId606"/>
        </w:object>
      </w:r>
    </w:p>
    <w:p w:rsidR="00262F2D" w:rsidRPr="008779B4" w:rsidRDefault="00262F2D" w:rsidP="00600FBF">
      <w:pPr>
        <w:tabs>
          <w:tab w:val="left" w:pos="360"/>
          <w:tab w:val="left" w:pos="1980"/>
          <w:tab w:val="left" w:pos="3960"/>
          <w:tab w:val="left" w:pos="5940"/>
        </w:tabs>
        <w:jc w:val="both"/>
        <w:rPr>
          <w:sz w:val="20"/>
          <w:szCs w:val="20"/>
        </w:rPr>
      </w:pPr>
      <w:r w:rsidRPr="008779B4">
        <w:rPr>
          <w:b/>
          <w:sz w:val="20"/>
          <w:szCs w:val="20"/>
        </w:rPr>
        <w:lastRenderedPageBreak/>
        <w:tab/>
        <w:t>A.</w:t>
      </w:r>
      <w:r w:rsidRPr="008779B4">
        <w:rPr>
          <w:sz w:val="20"/>
          <w:szCs w:val="20"/>
        </w:rPr>
        <w:t xml:space="preserve"> </w:t>
      </w:r>
      <w:r w:rsidRPr="008779B4">
        <w:rPr>
          <w:position w:val="-22"/>
          <w:sz w:val="20"/>
          <w:szCs w:val="20"/>
        </w:rPr>
        <w:object w:dxaOrig="940" w:dyaOrig="560">
          <v:shape id="_x0000_i1349" type="#_x0000_t75" style="width:47.25pt;height:27.75pt" o:ole="">
            <v:imagedata r:id="rId607" o:title=""/>
          </v:shape>
          <o:OLEObject Type="Embed" ProgID="Equation.DSMT4" ShapeID="_x0000_i1349" DrawAspect="Content" ObjectID="_1624863301" r:id="rId608"/>
        </w:object>
      </w:r>
      <w:r w:rsidRPr="008779B4">
        <w:rPr>
          <w:sz w:val="20"/>
          <w:szCs w:val="20"/>
        </w:rPr>
        <w:t xml:space="preserve">  </w:t>
      </w:r>
      <w:r w:rsidRPr="008779B4">
        <w:rPr>
          <w:sz w:val="20"/>
          <w:szCs w:val="20"/>
        </w:rPr>
        <w:tab/>
      </w:r>
      <w:r w:rsidRPr="008779B4">
        <w:rPr>
          <w:b/>
          <w:sz w:val="20"/>
          <w:szCs w:val="20"/>
        </w:rPr>
        <w:t>B.</w:t>
      </w:r>
      <w:r w:rsidRPr="008779B4">
        <w:rPr>
          <w:sz w:val="20"/>
          <w:szCs w:val="20"/>
        </w:rPr>
        <w:t xml:space="preserve"> </w:t>
      </w:r>
      <w:r w:rsidRPr="008779B4">
        <w:rPr>
          <w:position w:val="-22"/>
          <w:sz w:val="20"/>
          <w:szCs w:val="20"/>
        </w:rPr>
        <w:object w:dxaOrig="940" w:dyaOrig="560">
          <v:shape id="_x0000_i1350" type="#_x0000_t75" style="width:47.25pt;height:27.75pt" o:ole="">
            <v:imagedata r:id="rId609" o:title=""/>
          </v:shape>
          <o:OLEObject Type="Embed" ProgID="Equation.DSMT4" ShapeID="_x0000_i1350" DrawAspect="Content" ObjectID="_1624863302" r:id="rId610"/>
        </w:object>
      </w:r>
      <w:r w:rsidRPr="008779B4">
        <w:rPr>
          <w:sz w:val="20"/>
          <w:szCs w:val="20"/>
        </w:rPr>
        <w:tab/>
      </w:r>
      <w:r w:rsidRPr="008779B4">
        <w:rPr>
          <w:b/>
          <w:sz w:val="20"/>
          <w:szCs w:val="20"/>
        </w:rPr>
        <w:t>C.</w:t>
      </w:r>
      <w:r w:rsidRPr="008779B4">
        <w:rPr>
          <w:sz w:val="20"/>
          <w:szCs w:val="20"/>
        </w:rPr>
        <w:t xml:space="preserve"> </w:t>
      </w:r>
      <w:r w:rsidRPr="008779B4">
        <w:rPr>
          <w:position w:val="-22"/>
          <w:sz w:val="20"/>
          <w:szCs w:val="20"/>
        </w:rPr>
        <w:object w:dxaOrig="960" w:dyaOrig="560">
          <v:shape id="_x0000_i1351" type="#_x0000_t75" style="width:48pt;height:27.75pt" o:ole="">
            <v:imagedata r:id="rId611" o:title=""/>
          </v:shape>
          <o:OLEObject Type="Embed" ProgID="Equation.DSMT4" ShapeID="_x0000_i1351" DrawAspect="Content" ObjectID="_1624863303" r:id="rId612"/>
        </w:object>
      </w:r>
      <w:r w:rsidRPr="008779B4">
        <w:rPr>
          <w:sz w:val="20"/>
          <w:szCs w:val="20"/>
        </w:rPr>
        <w:tab/>
      </w:r>
      <w:r w:rsidRPr="008779B4">
        <w:rPr>
          <w:b/>
          <w:sz w:val="20"/>
          <w:szCs w:val="20"/>
        </w:rPr>
        <w:t>D.</w:t>
      </w:r>
      <w:r w:rsidRPr="008779B4">
        <w:rPr>
          <w:sz w:val="20"/>
          <w:szCs w:val="20"/>
        </w:rPr>
        <w:t xml:space="preserve"> </w:t>
      </w:r>
      <w:r w:rsidRPr="008779B4">
        <w:rPr>
          <w:position w:val="-22"/>
          <w:sz w:val="20"/>
          <w:szCs w:val="20"/>
        </w:rPr>
        <w:object w:dxaOrig="960" w:dyaOrig="560">
          <v:shape id="_x0000_i1352" type="#_x0000_t75" style="width:48pt;height:27.75pt" o:ole="">
            <v:imagedata r:id="rId613" o:title=""/>
          </v:shape>
          <o:OLEObject Type="Embed" ProgID="Equation.DSMT4" ShapeID="_x0000_i1352" DrawAspect="Content" ObjectID="_1624863304" r:id="rId614"/>
        </w:object>
      </w:r>
    </w:p>
    <w:p w:rsidR="00E36BD7" w:rsidRPr="008779B4" w:rsidRDefault="00E36BD7" w:rsidP="00600FBF">
      <w:pPr>
        <w:tabs>
          <w:tab w:val="left" w:pos="360"/>
          <w:tab w:val="left" w:pos="1980"/>
          <w:tab w:val="left" w:pos="3960"/>
          <w:tab w:val="left" w:pos="5940"/>
        </w:tabs>
        <w:jc w:val="both"/>
        <w:rPr>
          <w:sz w:val="20"/>
          <w:szCs w:val="20"/>
        </w:rPr>
      </w:pPr>
      <w:r w:rsidRPr="008779B4">
        <w:rPr>
          <w:b/>
          <w:sz w:val="20"/>
          <w:szCs w:val="20"/>
        </w:rPr>
        <w:t>Câ</w:t>
      </w:r>
      <w:r w:rsidR="00984FA7" w:rsidRPr="008779B4">
        <w:rPr>
          <w:b/>
          <w:sz w:val="20"/>
          <w:szCs w:val="20"/>
        </w:rPr>
        <w:t>u 13</w:t>
      </w:r>
      <w:r w:rsidRPr="008779B4">
        <w:rPr>
          <w:b/>
          <w:sz w:val="20"/>
          <w:szCs w:val="20"/>
        </w:rPr>
        <w:t xml:space="preserve">9*. </w:t>
      </w:r>
      <w:r w:rsidRPr="008779B4">
        <w:rPr>
          <w:sz w:val="20"/>
          <w:szCs w:val="20"/>
        </w:rPr>
        <w:t xml:space="preserve">Cho hình chóp </w:t>
      </w:r>
      <w:r w:rsidRPr="008779B4">
        <w:rPr>
          <w:position w:val="-6"/>
          <w:sz w:val="20"/>
          <w:szCs w:val="20"/>
        </w:rPr>
        <w:object w:dxaOrig="660" w:dyaOrig="240">
          <v:shape id="_x0000_i1353" type="#_x0000_t75" style="width:33pt;height:12pt" o:ole="">
            <v:imagedata r:id="rId615" o:title=""/>
          </v:shape>
          <o:OLEObject Type="Embed" ProgID="Equation.DSMT4" ShapeID="_x0000_i1353" DrawAspect="Content" ObjectID="_1624863305" r:id="rId616"/>
        </w:object>
      </w:r>
      <w:r w:rsidRPr="008779B4">
        <w:rPr>
          <w:sz w:val="20"/>
          <w:szCs w:val="20"/>
        </w:rPr>
        <w:t xml:space="preserve"> có </w:t>
      </w:r>
      <w:r w:rsidRPr="008779B4">
        <w:rPr>
          <w:position w:val="-8"/>
          <w:sz w:val="20"/>
          <w:szCs w:val="20"/>
        </w:rPr>
        <w:object w:dxaOrig="2040" w:dyaOrig="279">
          <v:shape id="_x0000_i1354" type="#_x0000_t75" style="width:102pt;height:14.25pt" o:ole="">
            <v:imagedata r:id="rId617" o:title=""/>
          </v:shape>
          <o:OLEObject Type="Embed" ProgID="Equation.DSMT4" ShapeID="_x0000_i1354" DrawAspect="Content" ObjectID="_1624863306" r:id="rId618"/>
        </w:object>
      </w:r>
      <w:r w:rsidRPr="008779B4">
        <w:rPr>
          <w:sz w:val="20"/>
          <w:szCs w:val="20"/>
        </w:rPr>
        <w:t xml:space="preserve">. Gọi </w:t>
      </w:r>
      <w:r w:rsidRPr="008779B4">
        <w:rPr>
          <w:position w:val="-6"/>
          <w:sz w:val="20"/>
          <w:szCs w:val="20"/>
        </w:rPr>
        <w:object w:dxaOrig="220" w:dyaOrig="240">
          <v:shape id="_x0000_i1355" type="#_x0000_t75" style="width:11.25pt;height:12pt" o:ole="">
            <v:imagedata r:id="rId619" o:title=""/>
          </v:shape>
          <o:OLEObject Type="Embed" ProgID="Equation.DSMT4" ShapeID="_x0000_i1355" DrawAspect="Content" ObjectID="_1624863307" r:id="rId620"/>
        </w:object>
      </w:r>
      <w:r w:rsidRPr="008779B4">
        <w:rPr>
          <w:sz w:val="20"/>
          <w:szCs w:val="20"/>
        </w:rPr>
        <w:t xml:space="preserve"> là trọng tâm tam giác </w:t>
      </w:r>
      <w:r w:rsidRPr="008779B4">
        <w:rPr>
          <w:position w:val="-6"/>
          <w:sz w:val="20"/>
          <w:szCs w:val="20"/>
        </w:rPr>
        <w:object w:dxaOrig="499" w:dyaOrig="240">
          <v:shape id="_x0000_i1356" type="#_x0000_t75" style="width:24.75pt;height:12pt" o:ole="">
            <v:imagedata r:id="rId621" o:title=""/>
          </v:shape>
          <o:OLEObject Type="Embed" ProgID="Equation.DSMT4" ShapeID="_x0000_i1356" DrawAspect="Content" ObjectID="_1624863308" r:id="rId622"/>
        </w:object>
      </w:r>
      <w:r w:rsidRPr="008779B4">
        <w:rPr>
          <w:sz w:val="20"/>
          <w:szCs w:val="20"/>
        </w:rPr>
        <w:t xml:space="preserve">. Mặt phẳng </w:t>
      </w:r>
      <w:r w:rsidRPr="008779B4">
        <w:rPr>
          <w:position w:val="-12"/>
          <w:sz w:val="20"/>
          <w:szCs w:val="20"/>
        </w:rPr>
        <w:object w:dxaOrig="340" w:dyaOrig="340">
          <v:shape id="_x0000_i1357" type="#_x0000_t75" style="width:17.25pt;height:17.25pt" o:ole="">
            <v:imagedata r:id="rId623" o:title=""/>
          </v:shape>
          <o:OLEObject Type="Embed" ProgID="Equation.DSMT4" ShapeID="_x0000_i1357" DrawAspect="Content" ObjectID="_1624863309" r:id="rId624"/>
        </w:object>
      </w:r>
      <w:r w:rsidRPr="008779B4">
        <w:rPr>
          <w:sz w:val="20"/>
          <w:szCs w:val="20"/>
        </w:rPr>
        <w:t xml:space="preserve"> đi qua trung điểm </w:t>
      </w:r>
      <w:r w:rsidRPr="008779B4">
        <w:rPr>
          <w:position w:val="-4"/>
          <w:sz w:val="20"/>
          <w:szCs w:val="20"/>
        </w:rPr>
        <w:object w:dxaOrig="180" w:dyaOrig="220">
          <v:shape id="_x0000_i1358" type="#_x0000_t75" style="width:9pt;height:11.25pt" o:ole="">
            <v:imagedata r:id="rId625" o:title=""/>
          </v:shape>
          <o:OLEObject Type="Embed" ProgID="Equation.DSMT4" ShapeID="_x0000_i1358" DrawAspect="Content" ObjectID="_1624863310" r:id="rId626"/>
        </w:object>
      </w:r>
      <w:r w:rsidRPr="008779B4">
        <w:rPr>
          <w:sz w:val="20"/>
          <w:szCs w:val="20"/>
        </w:rPr>
        <w:t xml:space="preserve"> của </w:t>
      </w:r>
      <w:r w:rsidRPr="008779B4">
        <w:rPr>
          <w:position w:val="-6"/>
          <w:sz w:val="20"/>
          <w:szCs w:val="20"/>
        </w:rPr>
        <w:object w:dxaOrig="340" w:dyaOrig="240">
          <v:shape id="_x0000_i1359" type="#_x0000_t75" style="width:17.25pt;height:12pt" o:ole="">
            <v:imagedata r:id="rId627" o:title=""/>
          </v:shape>
          <o:OLEObject Type="Embed" ProgID="Equation.DSMT4" ShapeID="_x0000_i1359" DrawAspect="Content" ObjectID="_1624863311" r:id="rId628"/>
        </w:object>
      </w:r>
      <w:r w:rsidRPr="008779B4">
        <w:rPr>
          <w:sz w:val="20"/>
          <w:szCs w:val="20"/>
        </w:rPr>
        <w:t xml:space="preserve"> cắt các cạnh </w:t>
      </w:r>
      <w:r w:rsidRPr="008779B4">
        <w:rPr>
          <w:position w:val="-8"/>
          <w:sz w:val="20"/>
          <w:szCs w:val="20"/>
        </w:rPr>
        <w:object w:dxaOrig="1060" w:dyaOrig="260">
          <v:shape id="_x0000_i1360" type="#_x0000_t75" style="width:53.25pt;height:12.75pt" o:ole="">
            <v:imagedata r:id="rId629" o:title=""/>
          </v:shape>
          <o:OLEObject Type="Embed" ProgID="Equation.DSMT4" ShapeID="_x0000_i1360" DrawAspect="Content" ObjectID="_1624863312" r:id="rId630"/>
        </w:object>
      </w:r>
      <w:r w:rsidRPr="008779B4">
        <w:rPr>
          <w:sz w:val="20"/>
          <w:szCs w:val="20"/>
        </w:rPr>
        <w:t xml:space="preserve"> lần lượt tại </w:t>
      </w:r>
      <w:r w:rsidRPr="008779B4">
        <w:rPr>
          <w:position w:val="-8"/>
          <w:sz w:val="20"/>
          <w:szCs w:val="20"/>
        </w:rPr>
        <w:object w:dxaOrig="859" w:dyaOrig="260">
          <v:shape id="_x0000_i1361" type="#_x0000_t75" style="width:42.75pt;height:12.75pt" o:ole="">
            <v:imagedata r:id="rId631" o:title=""/>
          </v:shape>
          <o:OLEObject Type="Embed" ProgID="Equation.DSMT4" ShapeID="_x0000_i1361" DrawAspect="Content" ObjectID="_1624863313" r:id="rId632"/>
        </w:object>
      </w:r>
      <w:r w:rsidRPr="008779B4">
        <w:rPr>
          <w:sz w:val="20"/>
          <w:szCs w:val="20"/>
        </w:rPr>
        <w:t xml:space="preserve">. Tính giá trị nhỏ nhất </w:t>
      </w:r>
      <w:r w:rsidRPr="008779B4">
        <w:rPr>
          <w:position w:val="-10"/>
          <w:sz w:val="20"/>
          <w:szCs w:val="20"/>
        </w:rPr>
        <w:object w:dxaOrig="380" w:dyaOrig="300">
          <v:shape id="_x0000_i1362" type="#_x0000_t75" style="width:18.75pt;height:15pt" o:ole="">
            <v:imagedata r:id="rId633" o:title=""/>
          </v:shape>
          <o:OLEObject Type="Embed" ProgID="Equation.DSMT4" ShapeID="_x0000_i1362" DrawAspect="Content" ObjectID="_1624863314" r:id="rId634"/>
        </w:object>
      </w:r>
      <w:r w:rsidRPr="008779B4">
        <w:rPr>
          <w:sz w:val="20"/>
          <w:szCs w:val="20"/>
        </w:rPr>
        <w:t xml:space="preserve"> của biểu thức </w:t>
      </w:r>
      <w:r w:rsidRPr="008779B4">
        <w:rPr>
          <w:position w:val="-22"/>
          <w:sz w:val="20"/>
          <w:szCs w:val="20"/>
        </w:rPr>
        <w:object w:dxaOrig="2100" w:dyaOrig="560">
          <v:shape id="_x0000_i1363" type="#_x0000_t75" style="width:105pt;height:27.75pt" o:ole="">
            <v:imagedata r:id="rId635" o:title=""/>
          </v:shape>
          <o:OLEObject Type="Embed" ProgID="Equation.DSMT4" ShapeID="_x0000_i1363" DrawAspect="Content" ObjectID="_1624863315" r:id="rId636"/>
        </w:object>
      </w:r>
      <w:r w:rsidRPr="008779B4">
        <w:rPr>
          <w:sz w:val="20"/>
          <w:szCs w:val="20"/>
        </w:rPr>
        <w:t>.</w:t>
      </w:r>
    </w:p>
    <w:p w:rsidR="00E36BD7" w:rsidRPr="008779B4" w:rsidRDefault="00E36BD7" w:rsidP="00600FBF">
      <w:pPr>
        <w:tabs>
          <w:tab w:val="left" w:pos="360"/>
          <w:tab w:val="left" w:pos="1980"/>
          <w:tab w:val="left" w:pos="3960"/>
          <w:tab w:val="left" w:pos="5940"/>
        </w:tabs>
        <w:jc w:val="both"/>
        <w:rPr>
          <w:sz w:val="20"/>
          <w:szCs w:val="20"/>
        </w:rPr>
      </w:pPr>
      <w:r w:rsidRPr="008779B4">
        <w:rPr>
          <w:sz w:val="20"/>
          <w:szCs w:val="20"/>
        </w:rPr>
        <w:tab/>
      </w:r>
      <w:r w:rsidRPr="008779B4">
        <w:rPr>
          <w:b/>
          <w:sz w:val="20"/>
          <w:szCs w:val="20"/>
        </w:rPr>
        <w:t>A.</w:t>
      </w:r>
      <w:r w:rsidRPr="008779B4">
        <w:rPr>
          <w:sz w:val="20"/>
          <w:szCs w:val="20"/>
        </w:rPr>
        <w:t xml:space="preserve"> </w:t>
      </w:r>
      <w:r w:rsidRPr="008779B4">
        <w:rPr>
          <w:position w:val="-22"/>
          <w:sz w:val="20"/>
          <w:szCs w:val="20"/>
        </w:rPr>
        <w:object w:dxaOrig="859" w:dyaOrig="560">
          <v:shape id="_x0000_i1071" type="#_x0000_t75" style="width:42.75pt;height:27.75pt" o:ole="">
            <v:imagedata r:id="rId637" o:title=""/>
          </v:shape>
          <o:OLEObject Type="Embed" ProgID="Equation.DSMT4" ShapeID="_x0000_i1071" DrawAspect="Content" ObjectID="_1624863316" r:id="rId638"/>
        </w:object>
      </w:r>
      <w:r w:rsidRPr="008779B4">
        <w:rPr>
          <w:sz w:val="20"/>
          <w:szCs w:val="20"/>
        </w:rPr>
        <w:t xml:space="preserve"> </w:t>
      </w:r>
      <w:r w:rsidRPr="008779B4">
        <w:rPr>
          <w:sz w:val="20"/>
          <w:szCs w:val="20"/>
        </w:rPr>
        <w:tab/>
      </w:r>
      <w:r w:rsidRPr="008779B4">
        <w:rPr>
          <w:b/>
          <w:sz w:val="20"/>
          <w:szCs w:val="20"/>
        </w:rPr>
        <w:t>B.</w:t>
      </w:r>
      <w:r w:rsidRPr="008779B4">
        <w:rPr>
          <w:sz w:val="20"/>
          <w:szCs w:val="20"/>
        </w:rPr>
        <w:t xml:space="preserve"> </w:t>
      </w:r>
      <w:r w:rsidRPr="008779B4">
        <w:rPr>
          <w:position w:val="-22"/>
          <w:sz w:val="20"/>
          <w:szCs w:val="20"/>
        </w:rPr>
        <w:object w:dxaOrig="859" w:dyaOrig="560">
          <v:shape id="_x0000_i1072" type="#_x0000_t75" style="width:42.75pt;height:27.75pt" o:ole="">
            <v:imagedata r:id="rId639" o:title=""/>
          </v:shape>
          <o:OLEObject Type="Embed" ProgID="Equation.DSMT4" ShapeID="_x0000_i1072" DrawAspect="Content" ObjectID="_1624863317" r:id="rId640"/>
        </w:object>
      </w:r>
      <w:r w:rsidRPr="008779B4">
        <w:rPr>
          <w:sz w:val="20"/>
          <w:szCs w:val="20"/>
        </w:rPr>
        <w:t xml:space="preserve"> </w:t>
      </w:r>
      <w:r w:rsidRPr="008779B4">
        <w:rPr>
          <w:sz w:val="20"/>
          <w:szCs w:val="20"/>
        </w:rPr>
        <w:tab/>
      </w:r>
      <w:r w:rsidRPr="008779B4">
        <w:rPr>
          <w:b/>
          <w:sz w:val="20"/>
          <w:szCs w:val="20"/>
        </w:rPr>
        <w:t>C.</w:t>
      </w:r>
      <w:r w:rsidRPr="008779B4">
        <w:rPr>
          <w:sz w:val="20"/>
          <w:szCs w:val="20"/>
        </w:rPr>
        <w:t xml:space="preserve"> </w:t>
      </w:r>
      <w:r w:rsidRPr="008779B4">
        <w:rPr>
          <w:position w:val="-22"/>
          <w:sz w:val="20"/>
          <w:szCs w:val="20"/>
        </w:rPr>
        <w:object w:dxaOrig="940" w:dyaOrig="560">
          <v:shape id="_x0000_i1073" type="#_x0000_t75" style="width:47.25pt;height:27.75pt" o:ole="">
            <v:imagedata r:id="rId641" o:title=""/>
          </v:shape>
          <o:OLEObject Type="Embed" ProgID="Equation.DSMT4" ShapeID="_x0000_i1073" DrawAspect="Content" ObjectID="_1624863318" r:id="rId642"/>
        </w:object>
      </w:r>
      <w:r w:rsidRPr="008779B4">
        <w:rPr>
          <w:sz w:val="20"/>
          <w:szCs w:val="20"/>
        </w:rPr>
        <w:t xml:space="preserve"> </w:t>
      </w:r>
      <w:r w:rsidRPr="008779B4">
        <w:rPr>
          <w:sz w:val="20"/>
          <w:szCs w:val="20"/>
        </w:rPr>
        <w:tab/>
      </w:r>
      <w:r w:rsidRPr="008779B4">
        <w:rPr>
          <w:b/>
          <w:sz w:val="20"/>
          <w:szCs w:val="20"/>
        </w:rPr>
        <w:t>D.</w:t>
      </w:r>
      <w:r w:rsidRPr="008779B4">
        <w:rPr>
          <w:sz w:val="20"/>
          <w:szCs w:val="20"/>
        </w:rPr>
        <w:t xml:space="preserve"> </w:t>
      </w:r>
      <w:r w:rsidRPr="008779B4">
        <w:rPr>
          <w:position w:val="-10"/>
          <w:sz w:val="20"/>
          <w:szCs w:val="20"/>
        </w:rPr>
        <w:object w:dxaOrig="820" w:dyaOrig="300">
          <v:shape id="_x0000_i1074" type="#_x0000_t75" style="width:41.25pt;height:15pt" o:ole="">
            <v:imagedata r:id="rId643" o:title=""/>
          </v:shape>
          <o:OLEObject Type="Embed" ProgID="Equation.DSMT4" ShapeID="_x0000_i1074" DrawAspect="Content" ObjectID="_1624863319" r:id="rId644"/>
        </w:object>
      </w:r>
      <w:r w:rsidRPr="008779B4">
        <w:rPr>
          <w:sz w:val="20"/>
          <w:szCs w:val="20"/>
        </w:rPr>
        <w:t xml:space="preserve"> </w:t>
      </w:r>
    </w:p>
    <w:p w:rsidR="00E36BD7" w:rsidRPr="008779B4" w:rsidRDefault="00984FA7" w:rsidP="00600FBF">
      <w:pPr>
        <w:tabs>
          <w:tab w:val="left" w:pos="360"/>
          <w:tab w:val="left" w:pos="1980"/>
          <w:tab w:val="left" w:pos="3960"/>
          <w:tab w:val="left" w:pos="5940"/>
        </w:tabs>
        <w:jc w:val="both"/>
        <w:rPr>
          <w:sz w:val="20"/>
          <w:szCs w:val="20"/>
        </w:rPr>
      </w:pPr>
      <w:r w:rsidRPr="008779B4">
        <w:rPr>
          <w:b/>
          <w:sz w:val="20"/>
          <w:szCs w:val="20"/>
        </w:rPr>
        <w:t>Câu 14</w:t>
      </w:r>
      <w:r w:rsidR="00E36BD7" w:rsidRPr="008779B4">
        <w:rPr>
          <w:b/>
          <w:sz w:val="20"/>
          <w:szCs w:val="20"/>
        </w:rPr>
        <w:t>0*.</w:t>
      </w:r>
      <w:r w:rsidR="00E36BD7" w:rsidRPr="008779B4">
        <w:rPr>
          <w:sz w:val="20"/>
          <w:szCs w:val="20"/>
        </w:rPr>
        <w:t xml:space="preserve"> Cho hình chóp </w:t>
      </w:r>
      <w:r w:rsidR="00E36BD7" w:rsidRPr="008779B4">
        <w:rPr>
          <w:position w:val="-6"/>
          <w:sz w:val="20"/>
          <w:szCs w:val="20"/>
        </w:rPr>
        <w:object w:dxaOrig="780" w:dyaOrig="240">
          <v:shape id="_x0000_i1075" type="#_x0000_t75" style="width:39pt;height:12pt" o:ole="">
            <v:imagedata r:id="rId645" o:title=""/>
          </v:shape>
          <o:OLEObject Type="Embed" ProgID="Equation.DSMT4" ShapeID="_x0000_i1075" DrawAspect="Content" ObjectID="_1624863320" r:id="rId646"/>
        </w:object>
      </w:r>
      <w:r w:rsidR="00E36BD7" w:rsidRPr="008779B4">
        <w:rPr>
          <w:sz w:val="20"/>
          <w:szCs w:val="20"/>
        </w:rPr>
        <w:t xml:space="preserve"> có đáy </w:t>
      </w:r>
      <w:r w:rsidR="00E36BD7" w:rsidRPr="008779B4">
        <w:rPr>
          <w:position w:val="-6"/>
          <w:sz w:val="20"/>
          <w:szCs w:val="20"/>
        </w:rPr>
        <w:object w:dxaOrig="620" w:dyaOrig="240">
          <v:shape id="_x0000_i1076" type="#_x0000_t75" style="width:30.75pt;height:12pt" o:ole="">
            <v:imagedata r:id="rId647" o:title=""/>
          </v:shape>
          <o:OLEObject Type="Embed" ProgID="Equation.DSMT4" ShapeID="_x0000_i1076" DrawAspect="Content" ObjectID="_1624863321" r:id="rId648"/>
        </w:object>
      </w:r>
      <w:r w:rsidR="00E36BD7" w:rsidRPr="008779B4">
        <w:rPr>
          <w:sz w:val="20"/>
          <w:szCs w:val="20"/>
        </w:rPr>
        <w:t xml:space="preserve"> là hình bình hành, thể tích là </w:t>
      </w:r>
      <w:r w:rsidR="00E36BD7" w:rsidRPr="008779B4">
        <w:rPr>
          <w:position w:val="-6"/>
          <w:sz w:val="20"/>
          <w:szCs w:val="20"/>
        </w:rPr>
        <w:object w:dxaOrig="260" w:dyaOrig="240">
          <v:shape id="_x0000_i1077" type="#_x0000_t75" style="width:12.75pt;height:12pt" o:ole="">
            <v:imagedata r:id="rId649" o:title=""/>
          </v:shape>
          <o:OLEObject Type="Embed" ProgID="Equation.DSMT4" ShapeID="_x0000_i1077" DrawAspect="Content" ObjectID="_1624863322" r:id="rId650"/>
        </w:object>
      </w:r>
      <w:r w:rsidR="00E36BD7" w:rsidRPr="008779B4">
        <w:rPr>
          <w:sz w:val="20"/>
          <w:szCs w:val="20"/>
        </w:rPr>
        <w:t xml:space="preserve"> Gọi </w:t>
      </w:r>
      <w:r w:rsidR="00E36BD7" w:rsidRPr="008779B4">
        <w:rPr>
          <w:position w:val="-4"/>
          <w:sz w:val="20"/>
          <w:szCs w:val="20"/>
        </w:rPr>
        <w:object w:dxaOrig="300" w:dyaOrig="220">
          <v:shape id="_x0000_i1078" type="#_x0000_t75" style="width:15pt;height:11.25pt" o:ole="">
            <v:imagedata r:id="rId651" o:title=""/>
          </v:shape>
          <o:OLEObject Type="Embed" ProgID="Equation.DSMT4" ShapeID="_x0000_i1078" DrawAspect="Content" ObjectID="_1624863323" r:id="rId652"/>
        </w:object>
      </w:r>
      <w:r w:rsidR="00E36BD7" w:rsidRPr="008779B4">
        <w:rPr>
          <w:sz w:val="20"/>
          <w:szCs w:val="20"/>
        </w:rPr>
        <w:t xml:space="preserve"> là trung điểm của cạnh </w:t>
      </w:r>
      <w:r w:rsidR="00E36BD7" w:rsidRPr="008779B4">
        <w:rPr>
          <w:position w:val="-8"/>
          <w:sz w:val="20"/>
          <w:szCs w:val="20"/>
        </w:rPr>
        <w:object w:dxaOrig="620" w:dyaOrig="260">
          <v:shape id="_x0000_i1079" type="#_x0000_t75" style="width:30.75pt;height:12.75pt" o:ole="">
            <v:imagedata r:id="rId653" o:title=""/>
          </v:shape>
          <o:OLEObject Type="Embed" ProgID="Equation.DSMT4" ShapeID="_x0000_i1079" DrawAspect="Content" ObjectID="_1624863324" r:id="rId654"/>
        </w:object>
      </w:r>
      <w:r w:rsidR="00E36BD7" w:rsidRPr="008779B4">
        <w:rPr>
          <w:sz w:val="20"/>
          <w:szCs w:val="20"/>
        </w:rPr>
        <w:t xml:space="preserve"> là điểm nằm trên cạnh </w:t>
      </w:r>
      <w:r w:rsidR="00E36BD7" w:rsidRPr="008779B4">
        <w:rPr>
          <w:position w:val="-6"/>
          <w:sz w:val="20"/>
          <w:szCs w:val="20"/>
        </w:rPr>
        <w:object w:dxaOrig="320" w:dyaOrig="240">
          <v:shape id="_x0000_i1080" type="#_x0000_t75" style="width:15.75pt;height:12pt" o:ole="">
            <v:imagedata r:id="rId655" o:title=""/>
          </v:shape>
          <o:OLEObject Type="Embed" ProgID="Equation.DSMT4" ShapeID="_x0000_i1080" DrawAspect="Content" ObjectID="_1624863325" r:id="rId656"/>
        </w:object>
      </w:r>
      <w:r w:rsidR="00E36BD7" w:rsidRPr="008779B4">
        <w:rPr>
          <w:sz w:val="20"/>
          <w:szCs w:val="20"/>
        </w:rPr>
        <w:t xml:space="preserve"> sao cho </w:t>
      </w:r>
      <w:r w:rsidR="00E36BD7" w:rsidRPr="008779B4">
        <w:rPr>
          <w:position w:val="-8"/>
          <w:sz w:val="20"/>
          <w:szCs w:val="20"/>
        </w:rPr>
        <w:object w:dxaOrig="1020" w:dyaOrig="279">
          <v:shape id="_x0000_i1081" type="#_x0000_t75" style="width:51pt;height:14.25pt" o:ole="">
            <v:imagedata r:id="rId657" o:title=""/>
          </v:shape>
          <o:OLEObject Type="Embed" ProgID="Equation.DSMT4" ShapeID="_x0000_i1081" DrawAspect="Content" ObjectID="_1624863326" r:id="rId658"/>
        </w:object>
      </w:r>
      <w:r w:rsidR="00E36BD7" w:rsidRPr="008779B4">
        <w:rPr>
          <w:sz w:val="20"/>
          <w:szCs w:val="20"/>
        </w:rPr>
        <w:t xml:space="preserve"> mặt phẳng </w:t>
      </w:r>
      <w:r w:rsidR="00E36BD7" w:rsidRPr="008779B4">
        <w:rPr>
          <w:position w:val="-12"/>
          <w:sz w:val="20"/>
          <w:szCs w:val="20"/>
        </w:rPr>
        <w:object w:dxaOrig="340" w:dyaOrig="340">
          <v:shape id="_x0000_i1082" type="#_x0000_t75" style="width:17.25pt;height:17.25pt" o:ole="">
            <v:imagedata r:id="rId659" o:title=""/>
          </v:shape>
          <o:OLEObject Type="Embed" ProgID="Equation.DSMT4" ShapeID="_x0000_i1082" DrawAspect="Content" ObjectID="_1624863327" r:id="rId660"/>
        </w:object>
      </w:r>
      <w:r w:rsidR="00E36BD7" w:rsidRPr="008779B4">
        <w:rPr>
          <w:sz w:val="20"/>
          <w:szCs w:val="20"/>
        </w:rPr>
        <w:t xml:space="preserve"> di động qua các điểm </w:t>
      </w:r>
      <w:r w:rsidR="00E36BD7" w:rsidRPr="008779B4">
        <w:rPr>
          <w:position w:val="-8"/>
          <w:sz w:val="20"/>
          <w:szCs w:val="20"/>
        </w:rPr>
        <w:object w:dxaOrig="600" w:dyaOrig="260">
          <v:shape id="_x0000_i1083" type="#_x0000_t75" style="width:30pt;height:12.75pt" o:ole="">
            <v:imagedata r:id="rId661" o:title=""/>
          </v:shape>
          <o:OLEObject Type="Embed" ProgID="Equation.DSMT4" ShapeID="_x0000_i1083" DrawAspect="Content" ObjectID="_1624863328" r:id="rId662"/>
        </w:object>
      </w:r>
      <w:r w:rsidR="00E36BD7" w:rsidRPr="008779B4">
        <w:rPr>
          <w:sz w:val="20"/>
          <w:szCs w:val="20"/>
        </w:rPr>
        <w:t xml:space="preserve"> và cắt các cạnh </w:t>
      </w:r>
      <w:r w:rsidR="00E36BD7" w:rsidRPr="008779B4">
        <w:rPr>
          <w:position w:val="-8"/>
          <w:sz w:val="20"/>
          <w:szCs w:val="20"/>
        </w:rPr>
        <w:object w:dxaOrig="720" w:dyaOrig="260">
          <v:shape id="_x0000_i1084" type="#_x0000_t75" style="width:36pt;height:12.75pt" o:ole="">
            <v:imagedata r:id="rId663" o:title=""/>
          </v:shape>
          <o:OLEObject Type="Embed" ProgID="Equation.DSMT4" ShapeID="_x0000_i1084" DrawAspect="Content" ObjectID="_1624863329" r:id="rId664"/>
        </w:object>
      </w:r>
      <w:r w:rsidR="00E36BD7" w:rsidRPr="008779B4">
        <w:rPr>
          <w:sz w:val="20"/>
          <w:szCs w:val="20"/>
        </w:rPr>
        <w:t xml:space="preserve"> lần lượt tại hai điểm phân biệt </w:t>
      </w:r>
      <w:r w:rsidR="00E36BD7" w:rsidRPr="008779B4">
        <w:rPr>
          <w:position w:val="-8"/>
          <w:sz w:val="20"/>
          <w:szCs w:val="20"/>
        </w:rPr>
        <w:object w:dxaOrig="520" w:dyaOrig="260">
          <v:shape id="_x0000_i1085" type="#_x0000_t75" style="width:26.25pt;height:12.75pt" o:ole="">
            <v:imagedata r:id="rId665" o:title=""/>
          </v:shape>
          <o:OLEObject Type="Embed" ProgID="Equation.DSMT4" ShapeID="_x0000_i1085" DrawAspect="Content" ObjectID="_1624863330" r:id="rId666"/>
        </w:object>
      </w:r>
      <w:r w:rsidR="00E36BD7" w:rsidRPr="008779B4">
        <w:rPr>
          <w:sz w:val="20"/>
          <w:szCs w:val="20"/>
        </w:rPr>
        <w:t xml:space="preserve">. Tính thể tích lớn nhất </w:t>
      </w:r>
      <w:r w:rsidR="00E36BD7" w:rsidRPr="008779B4">
        <w:rPr>
          <w:position w:val="-10"/>
          <w:sz w:val="20"/>
          <w:szCs w:val="20"/>
        </w:rPr>
        <w:object w:dxaOrig="400" w:dyaOrig="300">
          <v:shape id="_x0000_i1086" type="#_x0000_t75" style="width:20.25pt;height:15pt" o:ole="">
            <v:imagedata r:id="rId245" o:title=""/>
          </v:shape>
          <o:OLEObject Type="Embed" ProgID="Equation.DSMT4" ShapeID="_x0000_i1086" DrawAspect="Content" ObjectID="_1624863331" r:id="rId667"/>
        </w:object>
      </w:r>
      <w:r w:rsidR="00E36BD7" w:rsidRPr="008779B4">
        <w:rPr>
          <w:sz w:val="20"/>
          <w:szCs w:val="20"/>
        </w:rPr>
        <w:t xml:space="preserve"> của khối chóp </w:t>
      </w:r>
      <w:r w:rsidR="00E36BD7" w:rsidRPr="008779B4">
        <w:rPr>
          <w:position w:val="-8"/>
          <w:sz w:val="20"/>
          <w:szCs w:val="20"/>
        </w:rPr>
        <w:object w:dxaOrig="859" w:dyaOrig="260">
          <v:shape id="_x0000_i1087" type="#_x0000_t75" style="width:42.75pt;height:12.75pt" o:ole="">
            <v:imagedata r:id="rId668" o:title=""/>
          </v:shape>
          <o:OLEObject Type="Embed" ProgID="Equation.DSMT4" ShapeID="_x0000_i1087" DrawAspect="Content" ObjectID="_1624863332" r:id="rId669"/>
        </w:object>
      </w:r>
      <w:r w:rsidR="00E36BD7" w:rsidRPr="008779B4">
        <w:rPr>
          <w:sz w:val="20"/>
          <w:szCs w:val="20"/>
        </w:rPr>
        <w:t>.</w:t>
      </w:r>
    </w:p>
    <w:p w:rsidR="00E36BD7" w:rsidRDefault="00E36BD7" w:rsidP="00600FBF">
      <w:pPr>
        <w:tabs>
          <w:tab w:val="left" w:pos="360"/>
          <w:tab w:val="left" w:pos="1980"/>
          <w:tab w:val="left" w:pos="3960"/>
          <w:tab w:val="left" w:pos="5940"/>
        </w:tabs>
        <w:jc w:val="both"/>
        <w:rPr>
          <w:sz w:val="20"/>
          <w:szCs w:val="20"/>
        </w:rPr>
      </w:pPr>
      <w:r w:rsidRPr="008779B4">
        <w:rPr>
          <w:b/>
          <w:sz w:val="20"/>
          <w:szCs w:val="20"/>
        </w:rPr>
        <w:tab/>
        <w:t>A.</w:t>
      </w:r>
      <w:r w:rsidRPr="008779B4">
        <w:rPr>
          <w:sz w:val="20"/>
          <w:szCs w:val="20"/>
        </w:rPr>
        <w:t xml:space="preserve"> </w:t>
      </w:r>
      <w:r w:rsidRPr="008779B4">
        <w:rPr>
          <w:position w:val="-20"/>
          <w:sz w:val="20"/>
          <w:szCs w:val="20"/>
        </w:rPr>
        <w:object w:dxaOrig="900" w:dyaOrig="540">
          <v:shape id="_x0000_i1088" type="#_x0000_t75" style="width:45pt;height:27pt" o:ole="">
            <v:imagedata r:id="rId670" o:title=""/>
          </v:shape>
          <o:OLEObject Type="Embed" ProgID="Equation.DSMT4" ShapeID="_x0000_i1088" DrawAspect="Content" ObjectID="_1624863333" r:id="rId671"/>
        </w:object>
      </w:r>
      <w:r w:rsidRPr="008779B4">
        <w:rPr>
          <w:sz w:val="20"/>
          <w:szCs w:val="20"/>
        </w:rPr>
        <w:tab/>
      </w:r>
      <w:r w:rsidRPr="008779B4">
        <w:rPr>
          <w:b/>
          <w:sz w:val="20"/>
          <w:szCs w:val="20"/>
        </w:rPr>
        <w:t xml:space="preserve">B. </w:t>
      </w:r>
      <w:r w:rsidRPr="008779B4">
        <w:rPr>
          <w:position w:val="-22"/>
          <w:sz w:val="20"/>
          <w:szCs w:val="20"/>
        </w:rPr>
        <w:object w:dxaOrig="900" w:dyaOrig="560">
          <v:shape id="_x0000_i1089" type="#_x0000_t75" style="width:45pt;height:27.75pt" o:ole="">
            <v:imagedata r:id="rId672" o:title=""/>
          </v:shape>
          <o:OLEObject Type="Embed" ProgID="Equation.DSMT4" ShapeID="_x0000_i1089" DrawAspect="Content" ObjectID="_1624863334" r:id="rId673"/>
        </w:object>
      </w:r>
      <w:r w:rsidRPr="008779B4">
        <w:rPr>
          <w:sz w:val="20"/>
          <w:szCs w:val="20"/>
        </w:rPr>
        <w:tab/>
      </w:r>
      <w:r w:rsidRPr="008779B4">
        <w:rPr>
          <w:b/>
          <w:sz w:val="20"/>
          <w:szCs w:val="20"/>
        </w:rPr>
        <w:t>C.</w:t>
      </w:r>
      <w:r w:rsidRPr="008779B4">
        <w:rPr>
          <w:sz w:val="20"/>
          <w:szCs w:val="20"/>
        </w:rPr>
        <w:t xml:space="preserve"> </w:t>
      </w:r>
      <w:r w:rsidRPr="008779B4">
        <w:rPr>
          <w:position w:val="-20"/>
          <w:sz w:val="20"/>
          <w:szCs w:val="20"/>
        </w:rPr>
        <w:object w:dxaOrig="999" w:dyaOrig="540">
          <v:shape id="_x0000_i1090" type="#_x0000_t75" style="width:50.25pt;height:27pt" o:ole="">
            <v:imagedata r:id="rId674" o:title=""/>
          </v:shape>
          <o:OLEObject Type="Embed" ProgID="Equation.DSMT4" ShapeID="_x0000_i1090" DrawAspect="Content" ObjectID="_1624863335" r:id="rId675"/>
        </w:object>
      </w:r>
      <w:r w:rsidRPr="008779B4">
        <w:rPr>
          <w:sz w:val="20"/>
          <w:szCs w:val="20"/>
        </w:rPr>
        <w:tab/>
      </w:r>
      <w:r w:rsidRPr="008779B4">
        <w:rPr>
          <w:b/>
          <w:sz w:val="20"/>
          <w:szCs w:val="20"/>
        </w:rPr>
        <w:t>D.</w:t>
      </w:r>
      <w:r w:rsidRPr="008779B4">
        <w:rPr>
          <w:sz w:val="20"/>
          <w:szCs w:val="20"/>
        </w:rPr>
        <w:t xml:space="preserve"> </w:t>
      </w:r>
      <w:r w:rsidRPr="008779B4">
        <w:rPr>
          <w:position w:val="-22"/>
          <w:sz w:val="20"/>
          <w:szCs w:val="20"/>
        </w:rPr>
        <w:object w:dxaOrig="999" w:dyaOrig="560">
          <v:shape id="_x0000_i1091" type="#_x0000_t75" style="width:50.25pt;height:27.75pt" o:ole="">
            <v:imagedata r:id="rId676" o:title=""/>
          </v:shape>
          <o:OLEObject Type="Embed" ProgID="Equation.DSMT4" ShapeID="_x0000_i1091" DrawAspect="Content" ObjectID="_1624863336" r:id="rId677"/>
        </w:object>
      </w:r>
    </w:p>
    <w:p w:rsidR="000B230C" w:rsidRDefault="000B230C" w:rsidP="00600FBF">
      <w:pPr>
        <w:tabs>
          <w:tab w:val="left" w:pos="360"/>
          <w:tab w:val="left" w:pos="1980"/>
          <w:tab w:val="left" w:pos="3960"/>
          <w:tab w:val="left" w:pos="5940"/>
        </w:tabs>
        <w:jc w:val="both"/>
        <w:rPr>
          <w:b/>
          <w:sz w:val="20"/>
          <w:szCs w:val="20"/>
        </w:rPr>
      </w:pPr>
    </w:p>
    <w:p w:rsidR="000B230C" w:rsidRDefault="000B230C" w:rsidP="000B230C">
      <w:pPr>
        <w:tabs>
          <w:tab w:val="left" w:pos="360"/>
          <w:tab w:val="left" w:pos="1980"/>
          <w:tab w:val="left" w:pos="3960"/>
          <w:tab w:val="left" w:pos="5940"/>
        </w:tabs>
        <w:jc w:val="center"/>
        <w:rPr>
          <w:b/>
          <w:sz w:val="20"/>
          <w:szCs w:val="20"/>
        </w:rPr>
      </w:pPr>
      <w:r w:rsidRPr="000B230C">
        <w:rPr>
          <w:b/>
          <w:sz w:val="20"/>
          <w:szCs w:val="20"/>
        </w:rPr>
        <w:t>ĐÁP ÁN VÀ LỜI GIẢI</w:t>
      </w:r>
    </w:p>
    <w:p w:rsidR="000B230C" w:rsidRDefault="000B230C" w:rsidP="000B230C">
      <w:pPr>
        <w:tabs>
          <w:tab w:val="left" w:pos="360"/>
          <w:tab w:val="left" w:pos="1980"/>
          <w:tab w:val="left" w:pos="3960"/>
          <w:tab w:val="left" w:pos="5940"/>
        </w:tabs>
        <w:jc w:val="center"/>
        <w:rPr>
          <w:b/>
          <w:sz w:val="20"/>
          <w:szCs w:val="20"/>
        </w:rPr>
      </w:pPr>
    </w:p>
    <w:p w:rsidR="000B230C" w:rsidRPr="00ED5663" w:rsidRDefault="00467502" w:rsidP="000B230C">
      <w:pPr>
        <w:tabs>
          <w:tab w:val="left" w:pos="360"/>
          <w:tab w:val="left" w:pos="1980"/>
          <w:tab w:val="left" w:pos="3960"/>
          <w:tab w:val="left" w:pos="5940"/>
        </w:tabs>
        <w:jc w:val="center"/>
        <w:rPr>
          <w:rFonts w:ascii="Chu Văn An (Uni)" w:hAnsi="Chu Văn An (Uni)" w:cs="Chu Văn An (Uni)"/>
          <w:b/>
        </w:rPr>
      </w:pPr>
      <w:r>
        <w:rPr>
          <w:rFonts w:ascii="Chu Văn An (Uni)" w:hAnsi="Chu Văn An (Uni)" w:cs="Chu Văn An (Uni)"/>
          <w:b/>
          <w:noProof/>
        </w:rPr>
        <mc:AlternateContent>
          <mc:Choice Requires="wps">
            <w:drawing>
              <wp:inline distT="0" distB="0" distL="0" distR="0">
                <wp:extent cx="610235" cy="149225"/>
                <wp:effectExtent l="19050" t="13970" r="18415" b="17780"/>
                <wp:docPr id="1139" name="Freeform 677"/>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flipV="1">
                          <a:off x="0" y="0"/>
                          <a:ext cx="610235" cy="149225"/>
                        </a:xfrm>
                        <a:custGeom>
                          <a:avLst/>
                          <a:gdLst>
                            <a:gd name="T0" fmla="*/ 541 w 3844"/>
                            <a:gd name="T1" fmla="*/ 0 h 940"/>
                            <a:gd name="T2" fmla="*/ 1011 w 3844"/>
                            <a:gd name="T3" fmla="*/ 161 h 940"/>
                            <a:gd name="T4" fmla="*/ 463 w 3844"/>
                            <a:gd name="T5" fmla="*/ 26 h 940"/>
                            <a:gd name="T6" fmla="*/ 86 w 3844"/>
                            <a:gd name="T7" fmla="*/ 254 h 940"/>
                            <a:gd name="T8" fmla="*/ 79 w 3844"/>
                            <a:gd name="T9" fmla="*/ 616 h 940"/>
                            <a:gd name="T10" fmla="*/ 399 w 3844"/>
                            <a:gd name="T11" fmla="*/ 849 h 940"/>
                            <a:gd name="T12" fmla="*/ 791 w 3844"/>
                            <a:gd name="T13" fmla="*/ 787 h 940"/>
                            <a:gd name="T14" fmla="*/ 1247 w 3844"/>
                            <a:gd name="T15" fmla="*/ 563 h 940"/>
                            <a:gd name="T16" fmla="*/ 1602 w 3844"/>
                            <a:gd name="T17" fmla="*/ 489 h 940"/>
                            <a:gd name="T18" fmla="*/ 1658 w 3844"/>
                            <a:gd name="T19" fmla="*/ 532 h 940"/>
                            <a:gd name="T20" fmla="*/ 1292 w 3844"/>
                            <a:gd name="T21" fmla="*/ 626 h 940"/>
                            <a:gd name="T22" fmla="*/ 760 w 3844"/>
                            <a:gd name="T23" fmla="*/ 878 h 940"/>
                            <a:gd name="T24" fmla="*/ 342 w 3844"/>
                            <a:gd name="T25" fmla="*/ 903 h 940"/>
                            <a:gd name="T26" fmla="*/ 28 w 3844"/>
                            <a:gd name="T27" fmla="*/ 603 h 940"/>
                            <a:gd name="T28" fmla="*/ 64 w 3844"/>
                            <a:gd name="T29" fmla="*/ 225 h 940"/>
                            <a:gd name="T30" fmla="*/ 1216 w 3844"/>
                            <a:gd name="T31" fmla="*/ 821 h 940"/>
                            <a:gd name="T32" fmla="*/ 1495 w 3844"/>
                            <a:gd name="T33" fmla="*/ 656 h 940"/>
                            <a:gd name="T34" fmla="*/ 1792 w 3844"/>
                            <a:gd name="T35" fmla="*/ 692 h 940"/>
                            <a:gd name="T36" fmla="*/ 1764 w 3844"/>
                            <a:gd name="T37" fmla="*/ 699 h 940"/>
                            <a:gd name="T38" fmla="*/ 1528 w 3844"/>
                            <a:gd name="T39" fmla="*/ 726 h 940"/>
                            <a:gd name="T40" fmla="*/ 1239 w 3844"/>
                            <a:gd name="T41" fmla="*/ 906 h 940"/>
                            <a:gd name="T42" fmla="*/ 975 w 3844"/>
                            <a:gd name="T43" fmla="*/ 909 h 940"/>
                            <a:gd name="T44" fmla="*/ 2349 w 3844"/>
                            <a:gd name="T45" fmla="*/ 656 h 940"/>
                            <a:gd name="T46" fmla="*/ 2628 w 3844"/>
                            <a:gd name="T47" fmla="*/ 821 h 940"/>
                            <a:gd name="T48" fmla="*/ 2868 w 3844"/>
                            <a:gd name="T49" fmla="*/ 909 h 940"/>
                            <a:gd name="T50" fmla="*/ 2606 w 3844"/>
                            <a:gd name="T51" fmla="*/ 906 h 940"/>
                            <a:gd name="T52" fmla="*/ 2315 w 3844"/>
                            <a:gd name="T53" fmla="*/ 726 h 940"/>
                            <a:gd name="T54" fmla="*/ 2080 w 3844"/>
                            <a:gd name="T55" fmla="*/ 699 h 940"/>
                            <a:gd name="T56" fmla="*/ 2051 w 3844"/>
                            <a:gd name="T57" fmla="*/ 692 h 940"/>
                            <a:gd name="T58" fmla="*/ 2141 w 3844"/>
                            <a:gd name="T59" fmla="*/ 540 h 940"/>
                            <a:gd name="T60" fmla="*/ 2286 w 3844"/>
                            <a:gd name="T61" fmla="*/ 486 h 940"/>
                            <a:gd name="T62" fmla="*/ 2639 w 3844"/>
                            <a:gd name="T63" fmla="*/ 584 h 940"/>
                            <a:gd name="T64" fmla="*/ 3110 w 3844"/>
                            <a:gd name="T65" fmla="*/ 809 h 940"/>
                            <a:gd name="T66" fmla="*/ 3497 w 3844"/>
                            <a:gd name="T67" fmla="*/ 834 h 940"/>
                            <a:gd name="T68" fmla="*/ 3783 w 3844"/>
                            <a:gd name="T69" fmla="*/ 574 h 940"/>
                            <a:gd name="T70" fmla="*/ 3730 w 3844"/>
                            <a:gd name="T71" fmla="*/ 214 h 940"/>
                            <a:gd name="T72" fmla="*/ 3319 w 3844"/>
                            <a:gd name="T73" fmla="*/ 23 h 940"/>
                            <a:gd name="T74" fmla="*/ 2881 w 3844"/>
                            <a:gd name="T75" fmla="*/ 126 h 940"/>
                            <a:gd name="T76" fmla="*/ 3365 w 3844"/>
                            <a:gd name="T77" fmla="*/ 3 h 940"/>
                            <a:gd name="T78" fmla="*/ 3752 w 3844"/>
                            <a:gd name="T79" fmla="*/ 187 h 940"/>
                            <a:gd name="T80" fmla="*/ 3831 w 3844"/>
                            <a:gd name="T81" fmla="*/ 553 h 940"/>
                            <a:gd name="T82" fmla="*/ 3551 w 3844"/>
                            <a:gd name="T83" fmla="*/ 882 h 940"/>
                            <a:gd name="T84" fmla="*/ 3138 w 3844"/>
                            <a:gd name="T85" fmla="*/ 896 h 940"/>
                            <a:gd name="T86" fmla="*/ 2614 w 3844"/>
                            <a:gd name="T87" fmla="*/ 655 h 940"/>
                            <a:gd name="T88" fmla="*/ 2229 w 3844"/>
                            <a:gd name="T89" fmla="*/ 530 h 940"/>
                            <a:gd name="T90" fmla="*/ 3469 w 3844"/>
                            <a:gd name="T91" fmla="*/ 588 h 940"/>
                            <a:gd name="T92" fmla="*/ 3354 w 3844"/>
                            <a:gd name="T93" fmla="*/ 650 h 940"/>
                            <a:gd name="T94" fmla="*/ 2939 w 3844"/>
                            <a:gd name="T95" fmla="*/ 566 h 940"/>
                            <a:gd name="T96" fmla="*/ 2598 w 3844"/>
                            <a:gd name="T97" fmla="*/ 388 h 940"/>
                            <a:gd name="T98" fmla="*/ 2193 w 3844"/>
                            <a:gd name="T99" fmla="*/ 366 h 940"/>
                            <a:gd name="T100" fmla="*/ 2446 w 3844"/>
                            <a:gd name="T101" fmla="*/ 294 h 940"/>
                            <a:gd name="T102" fmla="*/ 2930 w 3844"/>
                            <a:gd name="T103" fmla="*/ 484 h 940"/>
                            <a:gd name="T104" fmla="*/ 1350 w 3844"/>
                            <a:gd name="T105" fmla="*/ 351 h 940"/>
                            <a:gd name="T106" fmla="*/ 956 w 3844"/>
                            <a:gd name="T107" fmla="*/ 540 h 940"/>
                            <a:gd name="T108" fmla="*/ 582 w 3844"/>
                            <a:gd name="T109" fmla="*/ 658 h 940"/>
                            <a:gd name="T110" fmla="*/ 262 w 3844"/>
                            <a:gd name="T111" fmla="*/ 542 h 940"/>
                            <a:gd name="T112" fmla="*/ 678 w 3844"/>
                            <a:gd name="T113" fmla="*/ 592 h 940"/>
                            <a:gd name="T114" fmla="*/ 1120 w 3844"/>
                            <a:gd name="T115" fmla="*/ 373 h 940"/>
                            <a:gd name="T116" fmla="*/ 1512 w 3844"/>
                            <a:gd name="T117" fmla="*/ 302 h 940"/>
                            <a:gd name="T118" fmla="*/ 1483 w 3844"/>
                            <a:gd name="T119" fmla="*/ 330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44" h="940">
                              <a:moveTo>
                                <a:pt x="162" y="119"/>
                              </a:moveTo>
                              <a:lnTo>
                                <a:pt x="208" y="88"/>
                              </a:lnTo>
                              <a:lnTo>
                                <a:pt x="256" y="61"/>
                              </a:lnTo>
                              <a:lnTo>
                                <a:pt x="307" y="39"/>
                              </a:lnTo>
                              <a:lnTo>
                                <a:pt x="361" y="23"/>
                              </a:lnTo>
                              <a:lnTo>
                                <a:pt x="418" y="10"/>
                              </a:lnTo>
                              <a:lnTo>
                                <a:pt x="478" y="3"/>
                              </a:lnTo>
                              <a:lnTo>
                                <a:pt x="541" y="0"/>
                              </a:lnTo>
                              <a:lnTo>
                                <a:pt x="613" y="10"/>
                              </a:lnTo>
                              <a:lnTo>
                                <a:pt x="678" y="20"/>
                              </a:lnTo>
                              <a:lnTo>
                                <a:pt x="737" y="33"/>
                              </a:lnTo>
                              <a:lnTo>
                                <a:pt x="790" y="48"/>
                              </a:lnTo>
                              <a:lnTo>
                                <a:pt x="851" y="69"/>
                              </a:lnTo>
                              <a:lnTo>
                                <a:pt x="908" y="95"/>
                              </a:lnTo>
                              <a:lnTo>
                                <a:pt x="962" y="126"/>
                              </a:lnTo>
                              <a:lnTo>
                                <a:pt x="1011" y="161"/>
                              </a:lnTo>
                              <a:lnTo>
                                <a:pt x="950" y="127"/>
                              </a:lnTo>
                              <a:lnTo>
                                <a:pt x="887" y="98"/>
                              </a:lnTo>
                              <a:lnTo>
                                <a:pt x="823" y="74"/>
                              </a:lnTo>
                              <a:lnTo>
                                <a:pt x="756" y="54"/>
                              </a:lnTo>
                              <a:lnTo>
                                <a:pt x="678" y="37"/>
                              </a:lnTo>
                              <a:lnTo>
                                <a:pt x="601" y="26"/>
                              </a:lnTo>
                              <a:lnTo>
                                <a:pt x="526" y="23"/>
                              </a:lnTo>
                              <a:lnTo>
                                <a:pt x="463" y="26"/>
                              </a:lnTo>
                              <a:lnTo>
                                <a:pt x="402" y="36"/>
                              </a:lnTo>
                              <a:lnTo>
                                <a:pt x="344" y="51"/>
                              </a:lnTo>
                              <a:lnTo>
                                <a:pt x="290" y="74"/>
                              </a:lnTo>
                              <a:lnTo>
                                <a:pt x="237" y="104"/>
                              </a:lnTo>
                              <a:lnTo>
                                <a:pt x="189" y="139"/>
                              </a:lnTo>
                              <a:lnTo>
                                <a:pt x="148" y="176"/>
                              </a:lnTo>
                              <a:lnTo>
                                <a:pt x="114" y="214"/>
                              </a:lnTo>
                              <a:lnTo>
                                <a:pt x="86" y="254"/>
                              </a:lnTo>
                              <a:lnTo>
                                <a:pt x="65" y="297"/>
                              </a:lnTo>
                              <a:lnTo>
                                <a:pt x="50" y="342"/>
                              </a:lnTo>
                              <a:lnTo>
                                <a:pt x="40" y="390"/>
                              </a:lnTo>
                              <a:lnTo>
                                <a:pt x="38" y="440"/>
                              </a:lnTo>
                              <a:lnTo>
                                <a:pt x="40" y="486"/>
                              </a:lnTo>
                              <a:lnTo>
                                <a:pt x="47" y="531"/>
                              </a:lnTo>
                              <a:lnTo>
                                <a:pt x="60" y="574"/>
                              </a:lnTo>
                              <a:lnTo>
                                <a:pt x="79" y="616"/>
                              </a:lnTo>
                              <a:lnTo>
                                <a:pt x="103" y="655"/>
                              </a:lnTo>
                              <a:lnTo>
                                <a:pt x="132" y="693"/>
                              </a:lnTo>
                              <a:lnTo>
                                <a:pt x="166" y="729"/>
                              </a:lnTo>
                              <a:lnTo>
                                <a:pt x="206" y="763"/>
                              </a:lnTo>
                              <a:lnTo>
                                <a:pt x="250" y="793"/>
                              </a:lnTo>
                              <a:lnTo>
                                <a:pt x="297" y="816"/>
                              </a:lnTo>
                              <a:lnTo>
                                <a:pt x="347" y="834"/>
                              </a:lnTo>
                              <a:lnTo>
                                <a:pt x="399" y="849"/>
                              </a:lnTo>
                              <a:lnTo>
                                <a:pt x="453" y="856"/>
                              </a:lnTo>
                              <a:lnTo>
                                <a:pt x="512" y="858"/>
                              </a:lnTo>
                              <a:lnTo>
                                <a:pt x="548" y="857"/>
                              </a:lnTo>
                              <a:lnTo>
                                <a:pt x="589" y="851"/>
                              </a:lnTo>
                              <a:lnTo>
                                <a:pt x="634" y="841"/>
                              </a:lnTo>
                              <a:lnTo>
                                <a:pt x="682" y="827"/>
                              </a:lnTo>
                              <a:lnTo>
                                <a:pt x="734" y="809"/>
                              </a:lnTo>
                              <a:lnTo>
                                <a:pt x="791" y="787"/>
                              </a:lnTo>
                              <a:lnTo>
                                <a:pt x="851" y="761"/>
                              </a:lnTo>
                              <a:lnTo>
                                <a:pt x="916" y="730"/>
                              </a:lnTo>
                              <a:lnTo>
                                <a:pt x="986" y="694"/>
                              </a:lnTo>
                              <a:lnTo>
                                <a:pt x="1047" y="662"/>
                              </a:lnTo>
                              <a:lnTo>
                                <a:pt x="1106" y="632"/>
                              </a:lnTo>
                              <a:lnTo>
                                <a:pt x="1158" y="606"/>
                              </a:lnTo>
                              <a:lnTo>
                                <a:pt x="1205" y="584"/>
                              </a:lnTo>
                              <a:lnTo>
                                <a:pt x="1247" y="563"/>
                              </a:lnTo>
                              <a:lnTo>
                                <a:pt x="1285" y="547"/>
                              </a:lnTo>
                              <a:lnTo>
                                <a:pt x="1317" y="532"/>
                              </a:lnTo>
                              <a:lnTo>
                                <a:pt x="1344" y="522"/>
                              </a:lnTo>
                              <a:lnTo>
                                <a:pt x="1394" y="505"/>
                              </a:lnTo>
                              <a:lnTo>
                                <a:pt x="1447" y="494"/>
                              </a:lnTo>
                              <a:lnTo>
                                <a:pt x="1501" y="489"/>
                              </a:lnTo>
                              <a:lnTo>
                                <a:pt x="1558" y="486"/>
                              </a:lnTo>
                              <a:lnTo>
                                <a:pt x="1602" y="489"/>
                              </a:lnTo>
                              <a:lnTo>
                                <a:pt x="1648" y="497"/>
                              </a:lnTo>
                              <a:lnTo>
                                <a:pt x="1691" y="509"/>
                              </a:lnTo>
                              <a:lnTo>
                                <a:pt x="1733" y="524"/>
                              </a:lnTo>
                              <a:lnTo>
                                <a:pt x="1770" y="543"/>
                              </a:lnTo>
                              <a:lnTo>
                                <a:pt x="1801" y="562"/>
                              </a:lnTo>
                              <a:lnTo>
                                <a:pt x="1749" y="549"/>
                              </a:lnTo>
                              <a:lnTo>
                                <a:pt x="1703" y="540"/>
                              </a:lnTo>
                              <a:lnTo>
                                <a:pt x="1658" y="532"/>
                              </a:lnTo>
                              <a:lnTo>
                                <a:pt x="1614" y="530"/>
                              </a:lnTo>
                              <a:lnTo>
                                <a:pt x="1581" y="532"/>
                              </a:lnTo>
                              <a:lnTo>
                                <a:pt x="1543" y="538"/>
                              </a:lnTo>
                              <a:lnTo>
                                <a:pt x="1501" y="548"/>
                              </a:lnTo>
                              <a:lnTo>
                                <a:pt x="1455" y="561"/>
                              </a:lnTo>
                              <a:lnTo>
                                <a:pt x="1405" y="579"/>
                              </a:lnTo>
                              <a:lnTo>
                                <a:pt x="1350" y="600"/>
                              </a:lnTo>
                              <a:lnTo>
                                <a:pt x="1292" y="626"/>
                              </a:lnTo>
                              <a:lnTo>
                                <a:pt x="1229" y="655"/>
                              </a:lnTo>
                              <a:lnTo>
                                <a:pt x="1163" y="688"/>
                              </a:lnTo>
                              <a:lnTo>
                                <a:pt x="1091" y="725"/>
                              </a:lnTo>
                              <a:lnTo>
                                <a:pt x="1018" y="764"/>
                              </a:lnTo>
                              <a:lnTo>
                                <a:pt x="946" y="799"/>
                              </a:lnTo>
                              <a:lnTo>
                                <a:pt x="880" y="829"/>
                              </a:lnTo>
                              <a:lnTo>
                                <a:pt x="818" y="856"/>
                              </a:lnTo>
                              <a:lnTo>
                                <a:pt x="760" y="878"/>
                              </a:lnTo>
                              <a:lnTo>
                                <a:pt x="705" y="896"/>
                              </a:lnTo>
                              <a:lnTo>
                                <a:pt x="655" y="910"/>
                              </a:lnTo>
                              <a:lnTo>
                                <a:pt x="609" y="920"/>
                              </a:lnTo>
                              <a:lnTo>
                                <a:pt x="566" y="926"/>
                              </a:lnTo>
                              <a:lnTo>
                                <a:pt x="500" y="929"/>
                              </a:lnTo>
                              <a:lnTo>
                                <a:pt x="446" y="927"/>
                              </a:lnTo>
                              <a:lnTo>
                                <a:pt x="393" y="917"/>
                              </a:lnTo>
                              <a:lnTo>
                                <a:pt x="342" y="903"/>
                              </a:lnTo>
                              <a:lnTo>
                                <a:pt x="293" y="882"/>
                              </a:lnTo>
                              <a:lnTo>
                                <a:pt x="244" y="854"/>
                              </a:lnTo>
                              <a:lnTo>
                                <a:pt x="198" y="822"/>
                              </a:lnTo>
                              <a:lnTo>
                                <a:pt x="154" y="783"/>
                              </a:lnTo>
                              <a:lnTo>
                                <a:pt x="114" y="740"/>
                              </a:lnTo>
                              <a:lnTo>
                                <a:pt x="79" y="696"/>
                              </a:lnTo>
                              <a:lnTo>
                                <a:pt x="51" y="650"/>
                              </a:lnTo>
                              <a:lnTo>
                                <a:pt x="28" y="603"/>
                              </a:lnTo>
                              <a:lnTo>
                                <a:pt x="13" y="553"/>
                              </a:lnTo>
                              <a:lnTo>
                                <a:pt x="3" y="502"/>
                              </a:lnTo>
                              <a:lnTo>
                                <a:pt x="0" y="449"/>
                              </a:lnTo>
                              <a:lnTo>
                                <a:pt x="2" y="399"/>
                              </a:lnTo>
                              <a:lnTo>
                                <a:pt x="10" y="352"/>
                              </a:lnTo>
                              <a:lnTo>
                                <a:pt x="23" y="307"/>
                              </a:lnTo>
                              <a:lnTo>
                                <a:pt x="41" y="264"/>
                              </a:lnTo>
                              <a:lnTo>
                                <a:pt x="64" y="225"/>
                              </a:lnTo>
                              <a:lnTo>
                                <a:pt x="92" y="187"/>
                              </a:lnTo>
                              <a:lnTo>
                                <a:pt x="124" y="151"/>
                              </a:lnTo>
                              <a:lnTo>
                                <a:pt x="162" y="119"/>
                              </a:lnTo>
                              <a:close/>
                              <a:moveTo>
                                <a:pt x="1167" y="852"/>
                              </a:moveTo>
                              <a:lnTo>
                                <a:pt x="1173" y="850"/>
                              </a:lnTo>
                              <a:lnTo>
                                <a:pt x="1183" y="843"/>
                              </a:lnTo>
                              <a:lnTo>
                                <a:pt x="1197" y="834"/>
                              </a:lnTo>
                              <a:lnTo>
                                <a:pt x="1216" y="821"/>
                              </a:lnTo>
                              <a:lnTo>
                                <a:pt x="1237" y="807"/>
                              </a:lnTo>
                              <a:lnTo>
                                <a:pt x="1264" y="789"/>
                              </a:lnTo>
                              <a:lnTo>
                                <a:pt x="1294" y="768"/>
                              </a:lnTo>
                              <a:lnTo>
                                <a:pt x="1342" y="737"/>
                              </a:lnTo>
                              <a:lnTo>
                                <a:pt x="1385" y="709"/>
                              </a:lnTo>
                              <a:lnTo>
                                <a:pt x="1425" y="687"/>
                              </a:lnTo>
                              <a:lnTo>
                                <a:pt x="1461" y="669"/>
                              </a:lnTo>
                              <a:lnTo>
                                <a:pt x="1495" y="656"/>
                              </a:lnTo>
                              <a:lnTo>
                                <a:pt x="1526" y="645"/>
                              </a:lnTo>
                              <a:lnTo>
                                <a:pt x="1555" y="639"/>
                              </a:lnTo>
                              <a:lnTo>
                                <a:pt x="1582" y="638"/>
                              </a:lnTo>
                              <a:lnTo>
                                <a:pt x="1628" y="641"/>
                              </a:lnTo>
                              <a:lnTo>
                                <a:pt x="1673" y="648"/>
                              </a:lnTo>
                              <a:lnTo>
                                <a:pt x="1716" y="658"/>
                              </a:lnTo>
                              <a:lnTo>
                                <a:pt x="1755" y="673"/>
                              </a:lnTo>
                              <a:lnTo>
                                <a:pt x="1792" y="692"/>
                              </a:lnTo>
                              <a:lnTo>
                                <a:pt x="1825" y="712"/>
                              </a:lnTo>
                              <a:lnTo>
                                <a:pt x="1854" y="736"/>
                              </a:lnTo>
                              <a:lnTo>
                                <a:pt x="1847" y="739"/>
                              </a:lnTo>
                              <a:lnTo>
                                <a:pt x="1818" y="725"/>
                              </a:lnTo>
                              <a:lnTo>
                                <a:pt x="1796" y="714"/>
                              </a:lnTo>
                              <a:lnTo>
                                <a:pt x="1779" y="706"/>
                              </a:lnTo>
                              <a:lnTo>
                                <a:pt x="1768" y="701"/>
                              </a:lnTo>
                              <a:lnTo>
                                <a:pt x="1764" y="699"/>
                              </a:lnTo>
                              <a:lnTo>
                                <a:pt x="1735" y="689"/>
                              </a:lnTo>
                              <a:lnTo>
                                <a:pt x="1708" y="683"/>
                              </a:lnTo>
                              <a:lnTo>
                                <a:pt x="1681" y="681"/>
                              </a:lnTo>
                              <a:lnTo>
                                <a:pt x="1654" y="682"/>
                              </a:lnTo>
                              <a:lnTo>
                                <a:pt x="1627" y="688"/>
                              </a:lnTo>
                              <a:lnTo>
                                <a:pt x="1596" y="696"/>
                              </a:lnTo>
                              <a:lnTo>
                                <a:pt x="1564" y="709"/>
                              </a:lnTo>
                              <a:lnTo>
                                <a:pt x="1528" y="726"/>
                              </a:lnTo>
                              <a:lnTo>
                                <a:pt x="1489" y="748"/>
                              </a:lnTo>
                              <a:lnTo>
                                <a:pt x="1448" y="774"/>
                              </a:lnTo>
                              <a:lnTo>
                                <a:pt x="1401" y="806"/>
                              </a:lnTo>
                              <a:lnTo>
                                <a:pt x="1360" y="833"/>
                              </a:lnTo>
                              <a:lnTo>
                                <a:pt x="1324" y="857"/>
                              </a:lnTo>
                              <a:lnTo>
                                <a:pt x="1291" y="877"/>
                              </a:lnTo>
                              <a:lnTo>
                                <a:pt x="1262" y="894"/>
                              </a:lnTo>
                              <a:lnTo>
                                <a:pt x="1239" y="906"/>
                              </a:lnTo>
                              <a:lnTo>
                                <a:pt x="1189" y="925"/>
                              </a:lnTo>
                              <a:lnTo>
                                <a:pt x="1138" y="936"/>
                              </a:lnTo>
                              <a:lnTo>
                                <a:pt x="1085" y="940"/>
                              </a:lnTo>
                              <a:lnTo>
                                <a:pt x="1044" y="938"/>
                              </a:lnTo>
                              <a:lnTo>
                                <a:pt x="999" y="930"/>
                              </a:lnTo>
                              <a:lnTo>
                                <a:pt x="949" y="920"/>
                              </a:lnTo>
                              <a:lnTo>
                                <a:pt x="895" y="903"/>
                              </a:lnTo>
                              <a:lnTo>
                                <a:pt x="975" y="909"/>
                              </a:lnTo>
                              <a:lnTo>
                                <a:pt x="1024" y="906"/>
                              </a:lnTo>
                              <a:lnTo>
                                <a:pt x="1071" y="895"/>
                              </a:lnTo>
                              <a:lnTo>
                                <a:pt x="1120" y="877"/>
                              </a:lnTo>
                              <a:lnTo>
                                <a:pt x="1167" y="852"/>
                              </a:lnTo>
                              <a:close/>
                              <a:moveTo>
                                <a:pt x="2263" y="638"/>
                              </a:moveTo>
                              <a:lnTo>
                                <a:pt x="2289" y="639"/>
                              </a:lnTo>
                              <a:lnTo>
                                <a:pt x="2318" y="645"/>
                              </a:lnTo>
                              <a:lnTo>
                                <a:pt x="2349" y="656"/>
                              </a:lnTo>
                              <a:lnTo>
                                <a:pt x="2383" y="669"/>
                              </a:lnTo>
                              <a:lnTo>
                                <a:pt x="2419" y="687"/>
                              </a:lnTo>
                              <a:lnTo>
                                <a:pt x="2459" y="709"/>
                              </a:lnTo>
                              <a:lnTo>
                                <a:pt x="2501" y="737"/>
                              </a:lnTo>
                              <a:lnTo>
                                <a:pt x="2549" y="768"/>
                              </a:lnTo>
                              <a:lnTo>
                                <a:pt x="2580" y="789"/>
                              </a:lnTo>
                              <a:lnTo>
                                <a:pt x="2606" y="807"/>
                              </a:lnTo>
                              <a:lnTo>
                                <a:pt x="2628" y="821"/>
                              </a:lnTo>
                              <a:lnTo>
                                <a:pt x="2646" y="834"/>
                              </a:lnTo>
                              <a:lnTo>
                                <a:pt x="2661" y="843"/>
                              </a:lnTo>
                              <a:lnTo>
                                <a:pt x="2670" y="850"/>
                              </a:lnTo>
                              <a:lnTo>
                                <a:pt x="2676" y="852"/>
                              </a:lnTo>
                              <a:lnTo>
                                <a:pt x="2724" y="877"/>
                              </a:lnTo>
                              <a:lnTo>
                                <a:pt x="2772" y="895"/>
                              </a:lnTo>
                              <a:lnTo>
                                <a:pt x="2820" y="906"/>
                              </a:lnTo>
                              <a:lnTo>
                                <a:pt x="2868" y="909"/>
                              </a:lnTo>
                              <a:lnTo>
                                <a:pt x="2948" y="903"/>
                              </a:lnTo>
                              <a:lnTo>
                                <a:pt x="2895" y="920"/>
                              </a:lnTo>
                              <a:lnTo>
                                <a:pt x="2846" y="930"/>
                              </a:lnTo>
                              <a:lnTo>
                                <a:pt x="2800" y="938"/>
                              </a:lnTo>
                              <a:lnTo>
                                <a:pt x="2758" y="940"/>
                              </a:lnTo>
                              <a:lnTo>
                                <a:pt x="2706" y="936"/>
                              </a:lnTo>
                              <a:lnTo>
                                <a:pt x="2655" y="925"/>
                              </a:lnTo>
                              <a:lnTo>
                                <a:pt x="2606" y="906"/>
                              </a:lnTo>
                              <a:lnTo>
                                <a:pt x="2581" y="894"/>
                              </a:lnTo>
                              <a:lnTo>
                                <a:pt x="2552" y="877"/>
                              </a:lnTo>
                              <a:lnTo>
                                <a:pt x="2520" y="857"/>
                              </a:lnTo>
                              <a:lnTo>
                                <a:pt x="2484" y="833"/>
                              </a:lnTo>
                              <a:lnTo>
                                <a:pt x="2443" y="806"/>
                              </a:lnTo>
                              <a:lnTo>
                                <a:pt x="2397" y="774"/>
                              </a:lnTo>
                              <a:lnTo>
                                <a:pt x="2354" y="748"/>
                              </a:lnTo>
                              <a:lnTo>
                                <a:pt x="2315" y="726"/>
                              </a:lnTo>
                              <a:lnTo>
                                <a:pt x="2279" y="709"/>
                              </a:lnTo>
                              <a:lnTo>
                                <a:pt x="2247" y="696"/>
                              </a:lnTo>
                              <a:lnTo>
                                <a:pt x="2217" y="688"/>
                              </a:lnTo>
                              <a:lnTo>
                                <a:pt x="2189" y="682"/>
                              </a:lnTo>
                              <a:lnTo>
                                <a:pt x="2163" y="681"/>
                              </a:lnTo>
                              <a:lnTo>
                                <a:pt x="2137" y="683"/>
                              </a:lnTo>
                              <a:lnTo>
                                <a:pt x="2108" y="689"/>
                              </a:lnTo>
                              <a:lnTo>
                                <a:pt x="2080" y="699"/>
                              </a:lnTo>
                              <a:lnTo>
                                <a:pt x="2075" y="701"/>
                              </a:lnTo>
                              <a:lnTo>
                                <a:pt x="2064" y="706"/>
                              </a:lnTo>
                              <a:lnTo>
                                <a:pt x="2048" y="714"/>
                              </a:lnTo>
                              <a:lnTo>
                                <a:pt x="2025" y="725"/>
                              </a:lnTo>
                              <a:lnTo>
                                <a:pt x="1998" y="739"/>
                              </a:lnTo>
                              <a:lnTo>
                                <a:pt x="1991" y="736"/>
                              </a:lnTo>
                              <a:lnTo>
                                <a:pt x="2019" y="712"/>
                              </a:lnTo>
                              <a:lnTo>
                                <a:pt x="2051" y="692"/>
                              </a:lnTo>
                              <a:lnTo>
                                <a:pt x="2088" y="673"/>
                              </a:lnTo>
                              <a:lnTo>
                                <a:pt x="2127" y="658"/>
                              </a:lnTo>
                              <a:lnTo>
                                <a:pt x="2170" y="648"/>
                              </a:lnTo>
                              <a:lnTo>
                                <a:pt x="2215" y="641"/>
                              </a:lnTo>
                              <a:lnTo>
                                <a:pt x="2263" y="638"/>
                              </a:lnTo>
                              <a:close/>
                              <a:moveTo>
                                <a:pt x="2229" y="530"/>
                              </a:moveTo>
                              <a:lnTo>
                                <a:pt x="2187" y="532"/>
                              </a:lnTo>
                              <a:lnTo>
                                <a:pt x="2141" y="540"/>
                              </a:lnTo>
                              <a:lnTo>
                                <a:pt x="2094" y="549"/>
                              </a:lnTo>
                              <a:lnTo>
                                <a:pt x="2043" y="562"/>
                              </a:lnTo>
                              <a:lnTo>
                                <a:pt x="2074" y="543"/>
                              </a:lnTo>
                              <a:lnTo>
                                <a:pt x="2111" y="524"/>
                              </a:lnTo>
                              <a:lnTo>
                                <a:pt x="2152" y="509"/>
                              </a:lnTo>
                              <a:lnTo>
                                <a:pt x="2196" y="497"/>
                              </a:lnTo>
                              <a:lnTo>
                                <a:pt x="2241" y="489"/>
                              </a:lnTo>
                              <a:lnTo>
                                <a:pt x="2286" y="486"/>
                              </a:lnTo>
                              <a:lnTo>
                                <a:pt x="2342" y="489"/>
                              </a:lnTo>
                              <a:lnTo>
                                <a:pt x="2397" y="494"/>
                              </a:lnTo>
                              <a:lnTo>
                                <a:pt x="2449" y="506"/>
                              </a:lnTo>
                              <a:lnTo>
                                <a:pt x="2499" y="522"/>
                              </a:lnTo>
                              <a:lnTo>
                                <a:pt x="2526" y="532"/>
                              </a:lnTo>
                              <a:lnTo>
                                <a:pt x="2558" y="547"/>
                              </a:lnTo>
                              <a:lnTo>
                                <a:pt x="2596" y="563"/>
                              </a:lnTo>
                              <a:lnTo>
                                <a:pt x="2639" y="584"/>
                              </a:lnTo>
                              <a:lnTo>
                                <a:pt x="2687" y="606"/>
                              </a:lnTo>
                              <a:lnTo>
                                <a:pt x="2739" y="632"/>
                              </a:lnTo>
                              <a:lnTo>
                                <a:pt x="2796" y="662"/>
                              </a:lnTo>
                              <a:lnTo>
                                <a:pt x="2858" y="694"/>
                              </a:lnTo>
                              <a:lnTo>
                                <a:pt x="2928" y="730"/>
                              </a:lnTo>
                              <a:lnTo>
                                <a:pt x="2992" y="761"/>
                              </a:lnTo>
                              <a:lnTo>
                                <a:pt x="3053" y="787"/>
                              </a:lnTo>
                              <a:lnTo>
                                <a:pt x="3110" y="809"/>
                              </a:lnTo>
                              <a:lnTo>
                                <a:pt x="3162" y="827"/>
                              </a:lnTo>
                              <a:lnTo>
                                <a:pt x="3209" y="841"/>
                              </a:lnTo>
                              <a:lnTo>
                                <a:pt x="3254" y="851"/>
                              </a:lnTo>
                              <a:lnTo>
                                <a:pt x="3295" y="857"/>
                              </a:lnTo>
                              <a:lnTo>
                                <a:pt x="3332" y="858"/>
                              </a:lnTo>
                              <a:lnTo>
                                <a:pt x="3390" y="856"/>
                              </a:lnTo>
                              <a:lnTo>
                                <a:pt x="3445" y="849"/>
                              </a:lnTo>
                              <a:lnTo>
                                <a:pt x="3497" y="834"/>
                              </a:lnTo>
                              <a:lnTo>
                                <a:pt x="3547" y="816"/>
                              </a:lnTo>
                              <a:lnTo>
                                <a:pt x="3593" y="793"/>
                              </a:lnTo>
                              <a:lnTo>
                                <a:pt x="3637" y="763"/>
                              </a:lnTo>
                              <a:lnTo>
                                <a:pt x="3677" y="729"/>
                              </a:lnTo>
                              <a:lnTo>
                                <a:pt x="3712" y="693"/>
                              </a:lnTo>
                              <a:lnTo>
                                <a:pt x="3740" y="655"/>
                              </a:lnTo>
                              <a:lnTo>
                                <a:pt x="3764" y="616"/>
                              </a:lnTo>
                              <a:lnTo>
                                <a:pt x="3783" y="574"/>
                              </a:lnTo>
                              <a:lnTo>
                                <a:pt x="3796" y="531"/>
                              </a:lnTo>
                              <a:lnTo>
                                <a:pt x="3803" y="486"/>
                              </a:lnTo>
                              <a:lnTo>
                                <a:pt x="3807" y="440"/>
                              </a:lnTo>
                              <a:lnTo>
                                <a:pt x="3803" y="390"/>
                              </a:lnTo>
                              <a:lnTo>
                                <a:pt x="3794" y="342"/>
                              </a:lnTo>
                              <a:lnTo>
                                <a:pt x="3778" y="297"/>
                              </a:lnTo>
                              <a:lnTo>
                                <a:pt x="3757" y="254"/>
                              </a:lnTo>
                              <a:lnTo>
                                <a:pt x="3730" y="214"/>
                              </a:lnTo>
                              <a:lnTo>
                                <a:pt x="3695" y="176"/>
                              </a:lnTo>
                              <a:lnTo>
                                <a:pt x="3656" y="139"/>
                              </a:lnTo>
                              <a:lnTo>
                                <a:pt x="3606" y="104"/>
                              </a:lnTo>
                              <a:lnTo>
                                <a:pt x="3554" y="74"/>
                              </a:lnTo>
                              <a:lnTo>
                                <a:pt x="3499" y="51"/>
                              </a:lnTo>
                              <a:lnTo>
                                <a:pt x="3441" y="36"/>
                              </a:lnTo>
                              <a:lnTo>
                                <a:pt x="3382" y="26"/>
                              </a:lnTo>
                              <a:lnTo>
                                <a:pt x="3319" y="23"/>
                              </a:lnTo>
                              <a:lnTo>
                                <a:pt x="3243" y="26"/>
                              </a:lnTo>
                              <a:lnTo>
                                <a:pt x="3165" y="37"/>
                              </a:lnTo>
                              <a:lnTo>
                                <a:pt x="3088" y="54"/>
                              </a:lnTo>
                              <a:lnTo>
                                <a:pt x="3020" y="74"/>
                              </a:lnTo>
                              <a:lnTo>
                                <a:pt x="2956" y="98"/>
                              </a:lnTo>
                              <a:lnTo>
                                <a:pt x="2893" y="127"/>
                              </a:lnTo>
                              <a:lnTo>
                                <a:pt x="2833" y="161"/>
                              </a:lnTo>
                              <a:lnTo>
                                <a:pt x="2881" y="126"/>
                              </a:lnTo>
                              <a:lnTo>
                                <a:pt x="2935" y="95"/>
                              </a:lnTo>
                              <a:lnTo>
                                <a:pt x="2992" y="69"/>
                              </a:lnTo>
                              <a:lnTo>
                                <a:pt x="3054" y="48"/>
                              </a:lnTo>
                              <a:lnTo>
                                <a:pt x="3106" y="33"/>
                              </a:lnTo>
                              <a:lnTo>
                                <a:pt x="3165" y="20"/>
                              </a:lnTo>
                              <a:lnTo>
                                <a:pt x="3231" y="10"/>
                              </a:lnTo>
                              <a:lnTo>
                                <a:pt x="3302" y="0"/>
                              </a:lnTo>
                              <a:lnTo>
                                <a:pt x="3365" y="3"/>
                              </a:lnTo>
                              <a:lnTo>
                                <a:pt x="3426" y="10"/>
                              </a:lnTo>
                              <a:lnTo>
                                <a:pt x="3483" y="23"/>
                              </a:lnTo>
                              <a:lnTo>
                                <a:pt x="3536" y="39"/>
                              </a:lnTo>
                              <a:lnTo>
                                <a:pt x="3587" y="61"/>
                              </a:lnTo>
                              <a:lnTo>
                                <a:pt x="3636" y="88"/>
                              </a:lnTo>
                              <a:lnTo>
                                <a:pt x="3681" y="119"/>
                              </a:lnTo>
                              <a:lnTo>
                                <a:pt x="3719" y="151"/>
                              </a:lnTo>
                              <a:lnTo>
                                <a:pt x="3752" y="187"/>
                              </a:lnTo>
                              <a:lnTo>
                                <a:pt x="3780" y="225"/>
                              </a:lnTo>
                              <a:lnTo>
                                <a:pt x="3802" y="264"/>
                              </a:lnTo>
                              <a:lnTo>
                                <a:pt x="3821" y="307"/>
                              </a:lnTo>
                              <a:lnTo>
                                <a:pt x="3833" y="352"/>
                              </a:lnTo>
                              <a:lnTo>
                                <a:pt x="3841" y="399"/>
                              </a:lnTo>
                              <a:lnTo>
                                <a:pt x="3844" y="449"/>
                              </a:lnTo>
                              <a:lnTo>
                                <a:pt x="3840" y="502"/>
                              </a:lnTo>
                              <a:lnTo>
                                <a:pt x="3831" y="553"/>
                              </a:lnTo>
                              <a:lnTo>
                                <a:pt x="3815" y="603"/>
                              </a:lnTo>
                              <a:lnTo>
                                <a:pt x="3793" y="650"/>
                              </a:lnTo>
                              <a:lnTo>
                                <a:pt x="3764" y="696"/>
                              </a:lnTo>
                              <a:lnTo>
                                <a:pt x="3730" y="740"/>
                              </a:lnTo>
                              <a:lnTo>
                                <a:pt x="3689" y="783"/>
                              </a:lnTo>
                              <a:lnTo>
                                <a:pt x="3645" y="822"/>
                              </a:lnTo>
                              <a:lnTo>
                                <a:pt x="3599" y="854"/>
                              </a:lnTo>
                              <a:lnTo>
                                <a:pt x="3551" y="882"/>
                              </a:lnTo>
                              <a:lnTo>
                                <a:pt x="3502" y="903"/>
                              </a:lnTo>
                              <a:lnTo>
                                <a:pt x="3450" y="917"/>
                              </a:lnTo>
                              <a:lnTo>
                                <a:pt x="3398" y="927"/>
                              </a:lnTo>
                              <a:lnTo>
                                <a:pt x="3344" y="929"/>
                              </a:lnTo>
                              <a:lnTo>
                                <a:pt x="3277" y="926"/>
                              </a:lnTo>
                              <a:lnTo>
                                <a:pt x="3235" y="920"/>
                              </a:lnTo>
                              <a:lnTo>
                                <a:pt x="3189" y="910"/>
                              </a:lnTo>
                              <a:lnTo>
                                <a:pt x="3138" y="896"/>
                              </a:lnTo>
                              <a:lnTo>
                                <a:pt x="3085" y="878"/>
                              </a:lnTo>
                              <a:lnTo>
                                <a:pt x="3026" y="856"/>
                              </a:lnTo>
                              <a:lnTo>
                                <a:pt x="2963" y="829"/>
                              </a:lnTo>
                              <a:lnTo>
                                <a:pt x="2897" y="799"/>
                              </a:lnTo>
                              <a:lnTo>
                                <a:pt x="2827" y="764"/>
                              </a:lnTo>
                              <a:lnTo>
                                <a:pt x="2752" y="725"/>
                              </a:lnTo>
                              <a:lnTo>
                                <a:pt x="2681" y="688"/>
                              </a:lnTo>
                              <a:lnTo>
                                <a:pt x="2614" y="655"/>
                              </a:lnTo>
                              <a:lnTo>
                                <a:pt x="2552" y="626"/>
                              </a:lnTo>
                              <a:lnTo>
                                <a:pt x="2493" y="600"/>
                              </a:lnTo>
                              <a:lnTo>
                                <a:pt x="2440" y="579"/>
                              </a:lnTo>
                              <a:lnTo>
                                <a:pt x="2389" y="561"/>
                              </a:lnTo>
                              <a:lnTo>
                                <a:pt x="2343" y="548"/>
                              </a:lnTo>
                              <a:lnTo>
                                <a:pt x="2301" y="538"/>
                              </a:lnTo>
                              <a:lnTo>
                                <a:pt x="2264" y="532"/>
                              </a:lnTo>
                              <a:lnTo>
                                <a:pt x="2229" y="530"/>
                              </a:lnTo>
                              <a:close/>
                              <a:moveTo>
                                <a:pt x="3113" y="573"/>
                              </a:moveTo>
                              <a:lnTo>
                                <a:pt x="3165" y="592"/>
                              </a:lnTo>
                              <a:lnTo>
                                <a:pt x="3218" y="604"/>
                              </a:lnTo>
                              <a:lnTo>
                                <a:pt x="3268" y="612"/>
                              </a:lnTo>
                              <a:lnTo>
                                <a:pt x="3315" y="614"/>
                              </a:lnTo>
                              <a:lnTo>
                                <a:pt x="3365" y="612"/>
                              </a:lnTo>
                              <a:lnTo>
                                <a:pt x="3417" y="603"/>
                              </a:lnTo>
                              <a:lnTo>
                                <a:pt x="3469" y="588"/>
                              </a:lnTo>
                              <a:lnTo>
                                <a:pt x="3525" y="568"/>
                              </a:lnTo>
                              <a:lnTo>
                                <a:pt x="3581" y="542"/>
                              </a:lnTo>
                              <a:lnTo>
                                <a:pt x="3598" y="544"/>
                              </a:lnTo>
                              <a:lnTo>
                                <a:pt x="3546" y="576"/>
                              </a:lnTo>
                              <a:lnTo>
                                <a:pt x="3496" y="603"/>
                              </a:lnTo>
                              <a:lnTo>
                                <a:pt x="3447" y="624"/>
                              </a:lnTo>
                              <a:lnTo>
                                <a:pt x="3401" y="639"/>
                              </a:lnTo>
                              <a:lnTo>
                                <a:pt x="3354" y="650"/>
                              </a:lnTo>
                              <a:lnTo>
                                <a:pt x="3308" y="657"/>
                              </a:lnTo>
                              <a:lnTo>
                                <a:pt x="3262" y="658"/>
                              </a:lnTo>
                              <a:lnTo>
                                <a:pt x="3209" y="656"/>
                              </a:lnTo>
                              <a:lnTo>
                                <a:pt x="3155" y="647"/>
                              </a:lnTo>
                              <a:lnTo>
                                <a:pt x="3098" y="632"/>
                              </a:lnTo>
                              <a:lnTo>
                                <a:pt x="3048" y="614"/>
                              </a:lnTo>
                              <a:lnTo>
                                <a:pt x="2994" y="593"/>
                              </a:lnTo>
                              <a:lnTo>
                                <a:pt x="2939" y="566"/>
                              </a:lnTo>
                              <a:lnTo>
                                <a:pt x="2916" y="554"/>
                              </a:lnTo>
                              <a:lnTo>
                                <a:pt x="2889" y="540"/>
                              </a:lnTo>
                              <a:lnTo>
                                <a:pt x="2857" y="522"/>
                              </a:lnTo>
                              <a:lnTo>
                                <a:pt x="2820" y="502"/>
                              </a:lnTo>
                              <a:lnTo>
                                <a:pt x="2778" y="478"/>
                              </a:lnTo>
                              <a:lnTo>
                                <a:pt x="2715" y="443"/>
                              </a:lnTo>
                              <a:lnTo>
                                <a:pt x="2655" y="414"/>
                              </a:lnTo>
                              <a:lnTo>
                                <a:pt x="2598" y="388"/>
                              </a:lnTo>
                              <a:lnTo>
                                <a:pt x="2544" y="367"/>
                              </a:lnTo>
                              <a:lnTo>
                                <a:pt x="2493" y="351"/>
                              </a:lnTo>
                              <a:lnTo>
                                <a:pt x="2446" y="340"/>
                              </a:lnTo>
                              <a:lnTo>
                                <a:pt x="2400" y="333"/>
                              </a:lnTo>
                              <a:lnTo>
                                <a:pt x="2360" y="330"/>
                              </a:lnTo>
                              <a:lnTo>
                                <a:pt x="2304" y="334"/>
                              </a:lnTo>
                              <a:lnTo>
                                <a:pt x="2248" y="346"/>
                              </a:lnTo>
                              <a:lnTo>
                                <a:pt x="2193" y="366"/>
                              </a:lnTo>
                              <a:lnTo>
                                <a:pt x="2174" y="366"/>
                              </a:lnTo>
                              <a:lnTo>
                                <a:pt x="2212" y="346"/>
                              </a:lnTo>
                              <a:lnTo>
                                <a:pt x="2252" y="328"/>
                              </a:lnTo>
                              <a:lnTo>
                                <a:pt x="2292" y="313"/>
                              </a:lnTo>
                              <a:lnTo>
                                <a:pt x="2332" y="302"/>
                              </a:lnTo>
                              <a:lnTo>
                                <a:pt x="2370" y="295"/>
                              </a:lnTo>
                              <a:lnTo>
                                <a:pt x="2405" y="292"/>
                              </a:lnTo>
                              <a:lnTo>
                                <a:pt x="2446" y="294"/>
                              </a:lnTo>
                              <a:lnTo>
                                <a:pt x="2488" y="298"/>
                              </a:lnTo>
                              <a:lnTo>
                                <a:pt x="2535" y="308"/>
                              </a:lnTo>
                              <a:lnTo>
                                <a:pt x="2582" y="320"/>
                              </a:lnTo>
                              <a:lnTo>
                                <a:pt x="2652" y="344"/>
                              </a:lnTo>
                              <a:lnTo>
                                <a:pt x="2724" y="373"/>
                              </a:lnTo>
                              <a:lnTo>
                                <a:pt x="2798" y="409"/>
                              </a:lnTo>
                              <a:lnTo>
                                <a:pt x="2874" y="452"/>
                              </a:lnTo>
                              <a:lnTo>
                                <a:pt x="2930" y="484"/>
                              </a:lnTo>
                              <a:lnTo>
                                <a:pt x="2981" y="511"/>
                              </a:lnTo>
                              <a:lnTo>
                                <a:pt x="3029" y="536"/>
                              </a:lnTo>
                              <a:lnTo>
                                <a:pt x="3073" y="556"/>
                              </a:lnTo>
                              <a:lnTo>
                                <a:pt x="3113" y="573"/>
                              </a:lnTo>
                              <a:close/>
                              <a:moveTo>
                                <a:pt x="1483" y="330"/>
                              </a:moveTo>
                              <a:lnTo>
                                <a:pt x="1443" y="333"/>
                              </a:lnTo>
                              <a:lnTo>
                                <a:pt x="1399" y="340"/>
                              </a:lnTo>
                              <a:lnTo>
                                <a:pt x="1350" y="351"/>
                              </a:lnTo>
                              <a:lnTo>
                                <a:pt x="1300" y="367"/>
                              </a:lnTo>
                              <a:lnTo>
                                <a:pt x="1246" y="388"/>
                              </a:lnTo>
                              <a:lnTo>
                                <a:pt x="1189" y="414"/>
                              </a:lnTo>
                              <a:lnTo>
                                <a:pt x="1128" y="443"/>
                              </a:lnTo>
                              <a:lnTo>
                                <a:pt x="1065" y="478"/>
                              </a:lnTo>
                              <a:lnTo>
                                <a:pt x="1024" y="502"/>
                              </a:lnTo>
                              <a:lnTo>
                                <a:pt x="988" y="522"/>
                              </a:lnTo>
                              <a:lnTo>
                                <a:pt x="956" y="540"/>
                              </a:lnTo>
                              <a:lnTo>
                                <a:pt x="929" y="554"/>
                              </a:lnTo>
                              <a:lnTo>
                                <a:pt x="906" y="566"/>
                              </a:lnTo>
                              <a:lnTo>
                                <a:pt x="849" y="593"/>
                              </a:lnTo>
                              <a:lnTo>
                                <a:pt x="796" y="614"/>
                              </a:lnTo>
                              <a:lnTo>
                                <a:pt x="746" y="632"/>
                              </a:lnTo>
                              <a:lnTo>
                                <a:pt x="689" y="647"/>
                              </a:lnTo>
                              <a:lnTo>
                                <a:pt x="634" y="656"/>
                              </a:lnTo>
                              <a:lnTo>
                                <a:pt x="582" y="658"/>
                              </a:lnTo>
                              <a:lnTo>
                                <a:pt x="535" y="657"/>
                              </a:lnTo>
                              <a:lnTo>
                                <a:pt x="489" y="650"/>
                              </a:lnTo>
                              <a:lnTo>
                                <a:pt x="443" y="639"/>
                              </a:lnTo>
                              <a:lnTo>
                                <a:pt x="396" y="624"/>
                              </a:lnTo>
                              <a:lnTo>
                                <a:pt x="348" y="603"/>
                              </a:lnTo>
                              <a:lnTo>
                                <a:pt x="298" y="576"/>
                              </a:lnTo>
                              <a:lnTo>
                                <a:pt x="246" y="544"/>
                              </a:lnTo>
                              <a:lnTo>
                                <a:pt x="262" y="542"/>
                              </a:lnTo>
                              <a:lnTo>
                                <a:pt x="319" y="568"/>
                              </a:lnTo>
                              <a:lnTo>
                                <a:pt x="374" y="588"/>
                              </a:lnTo>
                              <a:lnTo>
                                <a:pt x="427" y="603"/>
                              </a:lnTo>
                              <a:lnTo>
                                <a:pt x="478" y="612"/>
                              </a:lnTo>
                              <a:lnTo>
                                <a:pt x="528" y="614"/>
                              </a:lnTo>
                              <a:lnTo>
                                <a:pt x="577" y="612"/>
                              </a:lnTo>
                              <a:lnTo>
                                <a:pt x="627" y="604"/>
                              </a:lnTo>
                              <a:lnTo>
                                <a:pt x="678" y="592"/>
                              </a:lnTo>
                              <a:lnTo>
                                <a:pt x="731" y="573"/>
                              </a:lnTo>
                              <a:lnTo>
                                <a:pt x="771" y="556"/>
                              </a:lnTo>
                              <a:lnTo>
                                <a:pt x="815" y="536"/>
                              </a:lnTo>
                              <a:lnTo>
                                <a:pt x="862" y="511"/>
                              </a:lnTo>
                              <a:lnTo>
                                <a:pt x="914" y="484"/>
                              </a:lnTo>
                              <a:lnTo>
                                <a:pt x="969" y="452"/>
                              </a:lnTo>
                              <a:lnTo>
                                <a:pt x="1045" y="409"/>
                              </a:lnTo>
                              <a:lnTo>
                                <a:pt x="1120" y="373"/>
                              </a:lnTo>
                              <a:lnTo>
                                <a:pt x="1192" y="344"/>
                              </a:lnTo>
                              <a:lnTo>
                                <a:pt x="1262" y="320"/>
                              </a:lnTo>
                              <a:lnTo>
                                <a:pt x="1310" y="308"/>
                              </a:lnTo>
                              <a:lnTo>
                                <a:pt x="1355" y="298"/>
                              </a:lnTo>
                              <a:lnTo>
                                <a:pt x="1398" y="294"/>
                              </a:lnTo>
                              <a:lnTo>
                                <a:pt x="1438" y="292"/>
                              </a:lnTo>
                              <a:lnTo>
                                <a:pt x="1474" y="295"/>
                              </a:lnTo>
                              <a:lnTo>
                                <a:pt x="1512" y="302"/>
                              </a:lnTo>
                              <a:lnTo>
                                <a:pt x="1552" y="313"/>
                              </a:lnTo>
                              <a:lnTo>
                                <a:pt x="1591" y="328"/>
                              </a:lnTo>
                              <a:lnTo>
                                <a:pt x="1632" y="346"/>
                              </a:lnTo>
                              <a:lnTo>
                                <a:pt x="1670" y="366"/>
                              </a:lnTo>
                              <a:lnTo>
                                <a:pt x="1651" y="366"/>
                              </a:lnTo>
                              <a:lnTo>
                                <a:pt x="1595" y="346"/>
                              </a:lnTo>
                              <a:lnTo>
                                <a:pt x="1539" y="334"/>
                              </a:lnTo>
                              <a:lnTo>
                                <a:pt x="1483" y="33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a:graphicData>
                </a:graphic>
              </wp:inline>
            </w:drawing>
          </mc:Choice>
          <mc:Fallback>
            <w:pict>
              <v:shape id="Freeform 677" o:spid="_x0000_s1026" style="width:48.05pt;height:11.75pt;flip:y;visibility:visible;mso-wrap-style:square;mso-left-percent:-10001;mso-top-percent:-10001;mso-position-horizontal:absolute;mso-position-horizontal-relative:char;mso-position-vertical:absolute;mso-position-vertical-relative:line;mso-left-percent:-10001;mso-top-percent:-10001;v-text-anchor:top" coordsize="3844,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" path="m162,119l208,88,256,61,307,39,361,23,418,10,478,3,541,r72,10l678,20r59,13l790,48r61,21l908,95r54,31l1011,161,950,127,887,98,823,74,756,54,678,37,601,26,526,23r-63,3l402,36,344,51,290,74r-53,30l189,139r-41,37l114,214,86,254,65,297,50,342,40,390r-2,50l40,486r7,45l60,574r19,42l103,655r29,38l166,729r40,34l250,793r47,23l347,834r52,15l453,856r59,2l548,857r41,-6l634,841r48,-14l734,809r57,-22l851,761r65,-31l986,694r61,-32l1106,632r52,-26l1205,584r42,-21l1285,547r32,-15l1344,522r50,-17l1447,494r54,-5l1558,486r44,3l1648,497r43,12l1733,524r37,19l1801,562r-52,-13l1703,540r-45,-8l1614,530r-33,2l1543,538r-42,10l1455,561r-50,18l1350,600r-58,26l1229,655r-66,33l1091,725r-73,39l946,799r-66,30l818,856r-58,22l705,896r-50,14l609,920r-43,6l500,929r-54,-2l393,917,342,903,293,882,244,854,198,822,154,783,114,740,79,696,51,650,28,603,13,553,3,502,,449,2,399r8,-47l23,307,41,264,64,225,92,187r32,-36l162,119xm1167,852r6,-2l1183,843r14,-9l1216,821r21,-14l1264,789r30,-21l1342,737r43,-28l1425,687r36,-18l1495,656r31,-11l1555,639r27,-1l1628,641r45,7l1716,658r39,15l1792,692r33,20l1854,736r-7,3l1818,725r-22,-11l1779,706r-11,-5l1764,699r-29,-10l1708,683r-27,-2l1654,682r-27,6l1596,696r-32,13l1528,726r-39,22l1448,774r-47,32l1360,833r-36,24l1291,877r-29,17l1239,906r-50,19l1138,936r-53,4l1044,938r-45,-8l949,920,895,903r80,6l1024,906r47,-11l1120,877r47,-25xm2263,638r26,1l2318,645r31,11l2383,669r36,18l2459,709r42,28l2549,768r31,21l2606,807r22,14l2646,834r15,9l2670,850r6,2l2724,877r48,18l2820,906r48,3l2948,903r-53,17l2846,930r-46,8l2758,940r-52,-4l2655,925r-49,-19l2581,894r-29,-17l2520,857r-36,-24l2443,806r-46,-32l2354,748r-39,-22l2279,709r-32,-13l2217,688r-28,-6l2163,681r-26,2l2108,689r-28,10l2075,701r-11,5l2048,714r-23,11l1998,739r-7,-3l2019,712r32,-20l2088,673r39,-15l2170,648r45,-7l2263,638xm2229,530r-42,2l2141,540r-47,9l2043,562r31,-19l2111,524r41,-15l2196,497r45,-8l2286,486r56,3l2397,494r52,12l2499,522r27,10l2558,547r38,16l2639,584r48,22l2739,632r57,30l2858,694r70,36l2992,761r61,26l3110,809r52,18l3209,841r45,10l3295,857r37,1l3390,856r55,-7l3497,834r50,-18l3593,793r44,-30l3677,729r35,-36l3740,655r24,-39l3783,574r13,-43l3803,486r4,-46l3803,390r-9,-48l3778,297r-21,-43l3730,214r-35,-38l3656,139r-50,-35l3554,74,3499,51,3441,36,3382,26r-63,-3l3243,26r-78,11l3088,54r-68,20l2956,98r-63,29l2833,161r48,-35l2935,95r57,-26l3054,48r52,-15l3165,20r66,-10l3302,r63,3l3426,10r57,13l3536,39r51,22l3636,88r45,31l3719,151r33,36l3780,225r22,39l3821,307r12,45l3841,399r3,50l3840,502r-9,51l3815,603r-22,47l3764,696r-34,44l3689,783r-44,39l3599,854r-48,28l3502,903r-52,14l3398,927r-54,2l3277,926r-42,-6l3189,910r-51,-14l3085,878r-59,-22l2963,829r-66,-30l2827,764r-75,-39l2681,688r-67,-33l2552,626r-59,-26l2440,579r-51,-18l2343,548r-42,-10l2264,532r-35,-2xm3113,573r52,19l3218,604r50,8l3315,614r50,-2l3417,603r52,-15l3525,568r56,-26l3598,544r-52,32l3496,603r-49,21l3401,639r-47,11l3308,657r-46,1l3209,656r-54,-9l3098,632r-50,-18l2994,593r-55,-27l2916,554r-27,-14l2857,522r-37,-20l2778,478r-63,-35l2655,414r-57,-26l2544,367r-51,-16l2446,340r-46,-7l2360,330r-56,4l2248,346r-55,20l2174,366r38,-20l2252,328r40,-15l2332,302r38,-7l2405,292r41,2l2488,298r47,10l2582,320r70,24l2724,373r74,36l2874,452r56,32l2981,511r48,25l3073,556r40,17xm1483,330r-40,3l1399,340r-49,11l1300,367r-54,21l1189,414r-61,29l1065,478r-41,24l988,522r-32,18l929,554r-23,12l849,593r-53,21l746,632r-57,15l634,656r-52,2l535,657r-46,-7l443,639,396,624,348,603,298,576,246,544r16,-2l319,568r55,20l427,603r51,9l528,614r49,-2l627,604r51,-12l731,573r40,-17l815,536r47,-25l914,484r55,-32l1045,409r75,-36l1192,344r70,-24l1310,308r45,-10l1398,294r40,-2l1474,295r38,7l1552,313r39,15l1632,346r38,20l1651,366r-56,-20l1539,334r-56,-4xe" fillcolor="black" strokeweight="0">
                <v:path arrowok="t" o:connecttype="custom" o:connectlocs="85884,0;160496,25559;73501,4128;13653,40323;12541,97790;63341,134779;125571,124936;197961,89376;254318,77629;263208,84455;205105,99378;120650,139383;54293,143351;4445,95726;10160,35719;193040,130334;237331,104140;284480,109855;280035,110966;242570,115253;196691,143828;154781,144304;372904,104140;417195,130334;455295,144304;413703,143828;367506,115253;330200,110966;325596,109855;339884,85725;362903,77153;418941,92710;493713,128429;555149,132398;600551,91123;592138,33973;526891,3651;457359,20003;534194,476;595630,29686;608171,87789;563721,140018;498158,142240;414973,103981;353854,84138;550704,93345;532448,103188;466566,89853;412433,61595;348139,58103;388303,46673;465138,76835;214313,55721;151765,85725;92393,104458;41593,86043;107633,93980;177800,59214;240030,47943;235426,52388" o:connectangles="0,0,0,0,0,0,0,0,0,0,0,0,0,0,0,0,0,0,0,0,0,0,0,0,0,0,0,0,0,0,0,0,0,0,0,0,0,0,0,0,0,0,0,0,0,0,0,0,0,0,0,0,0,0,0,0,0,0,0,0"/>
                <o:lock v:ext="edit" verticies="t"/>
                <w10:anchorlock/>
              </v:shape>
            </w:pict>
          </mc:Fallback>
        </mc:AlternateContent>
      </w:r>
    </w:p>
    <w:p w:rsidR="000B230C" w:rsidRPr="00ED5663" w:rsidRDefault="000B230C" w:rsidP="000B230C">
      <w:pPr>
        <w:tabs>
          <w:tab w:val="left" w:pos="360"/>
          <w:tab w:val="left" w:pos="1980"/>
          <w:tab w:val="left" w:pos="3960"/>
          <w:tab w:val="left" w:pos="5940"/>
        </w:tabs>
        <w:jc w:val="center"/>
        <w:rPr>
          <w:rFonts w:ascii="Chu Văn An (Uni)" w:hAnsi="Chu Văn An (Uni)" w:cs="Chu Văn An (Uni)"/>
          <w:b/>
        </w:rPr>
      </w:pPr>
      <w:r w:rsidRPr="00ED5663">
        <w:rPr>
          <w:rFonts w:ascii="Chu Văn An (Uni)" w:hAnsi="Chu Văn An (Uni)" w:cs="Chu Văn An (Uni)"/>
          <w:b/>
        </w:rPr>
        <w:t>Vấn đề 5. CỰC TRỊ TRONG HÌNH HỌC KHÔNG GIAN</w:t>
      </w:r>
    </w:p>
    <w:p w:rsidR="000B230C" w:rsidRPr="00ED5663" w:rsidRDefault="00467502" w:rsidP="000B230C">
      <w:pPr>
        <w:tabs>
          <w:tab w:val="left" w:pos="360"/>
          <w:tab w:val="left" w:pos="1980"/>
          <w:tab w:val="left" w:pos="3960"/>
          <w:tab w:val="left" w:pos="5940"/>
        </w:tabs>
        <w:jc w:val="center"/>
        <w:rPr>
          <w:rFonts w:ascii="Chu Văn An (Uni)" w:hAnsi="Chu Văn An (Uni)" w:cs="Chu Văn An (Uni)"/>
          <w:b/>
        </w:rPr>
      </w:pPr>
      <w:r>
        <w:rPr>
          <w:rFonts w:ascii="Chu Văn An (Uni)" w:hAnsi="Chu Văn An (Uni)" w:cs="Chu Văn An (Uni)"/>
          <w:b/>
          <w:noProof/>
        </w:rPr>
        <mc:AlternateContent>
          <mc:Choice Requires="wps">
            <w:drawing>
              <wp:inline distT="0" distB="0" distL="0" distR="0">
                <wp:extent cx="701675" cy="171450"/>
                <wp:effectExtent l="14605" t="17780" r="17145" b="10795"/>
                <wp:docPr id="1138" name="Freeform 678"/>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a:off x="0" y="0"/>
                          <a:ext cx="701675" cy="171450"/>
                        </a:xfrm>
                        <a:custGeom>
                          <a:avLst/>
                          <a:gdLst>
                            <a:gd name="T0" fmla="*/ 541 w 3844"/>
                            <a:gd name="T1" fmla="*/ 0 h 940"/>
                            <a:gd name="T2" fmla="*/ 1011 w 3844"/>
                            <a:gd name="T3" fmla="*/ 161 h 940"/>
                            <a:gd name="T4" fmla="*/ 463 w 3844"/>
                            <a:gd name="T5" fmla="*/ 26 h 940"/>
                            <a:gd name="T6" fmla="*/ 86 w 3844"/>
                            <a:gd name="T7" fmla="*/ 254 h 940"/>
                            <a:gd name="T8" fmla="*/ 79 w 3844"/>
                            <a:gd name="T9" fmla="*/ 616 h 940"/>
                            <a:gd name="T10" fmla="*/ 399 w 3844"/>
                            <a:gd name="T11" fmla="*/ 849 h 940"/>
                            <a:gd name="T12" fmla="*/ 791 w 3844"/>
                            <a:gd name="T13" fmla="*/ 787 h 940"/>
                            <a:gd name="T14" fmla="*/ 1247 w 3844"/>
                            <a:gd name="T15" fmla="*/ 563 h 940"/>
                            <a:gd name="T16" fmla="*/ 1602 w 3844"/>
                            <a:gd name="T17" fmla="*/ 489 h 940"/>
                            <a:gd name="T18" fmla="*/ 1658 w 3844"/>
                            <a:gd name="T19" fmla="*/ 532 h 940"/>
                            <a:gd name="T20" fmla="*/ 1292 w 3844"/>
                            <a:gd name="T21" fmla="*/ 626 h 940"/>
                            <a:gd name="T22" fmla="*/ 760 w 3844"/>
                            <a:gd name="T23" fmla="*/ 878 h 940"/>
                            <a:gd name="T24" fmla="*/ 342 w 3844"/>
                            <a:gd name="T25" fmla="*/ 903 h 940"/>
                            <a:gd name="T26" fmla="*/ 28 w 3844"/>
                            <a:gd name="T27" fmla="*/ 603 h 940"/>
                            <a:gd name="T28" fmla="*/ 64 w 3844"/>
                            <a:gd name="T29" fmla="*/ 225 h 940"/>
                            <a:gd name="T30" fmla="*/ 1216 w 3844"/>
                            <a:gd name="T31" fmla="*/ 821 h 940"/>
                            <a:gd name="T32" fmla="*/ 1495 w 3844"/>
                            <a:gd name="T33" fmla="*/ 656 h 940"/>
                            <a:gd name="T34" fmla="*/ 1792 w 3844"/>
                            <a:gd name="T35" fmla="*/ 692 h 940"/>
                            <a:gd name="T36" fmla="*/ 1764 w 3844"/>
                            <a:gd name="T37" fmla="*/ 699 h 940"/>
                            <a:gd name="T38" fmla="*/ 1528 w 3844"/>
                            <a:gd name="T39" fmla="*/ 726 h 940"/>
                            <a:gd name="T40" fmla="*/ 1239 w 3844"/>
                            <a:gd name="T41" fmla="*/ 906 h 940"/>
                            <a:gd name="T42" fmla="*/ 975 w 3844"/>
                            <a:gd name="T43" fmla="*/ 909 h 940"/>
                            <a:gd name="T44" fmla="*/ 2349 w 3844"/>
                            <a:gd name="T45" fmla="*/ 656 h 940"/>
                            <a:gd name="T46" fmla="*/ 2628 w 3844"/>
                            <a:gd name="T47" fmla="*/ 821 h 940"/>
                            <a:gd name="T48" fmla="*/ 2868 w 3844"/>
                            <a:gd name="T49" fmla="*/ 909 h 940"/>
                            <a:gd name="T50" fmla="*/ 2606 w 3844"/>
                            <a:gd name="T51" fmla="*/ 906 h 940"/>
                            <a:gd name="T52" fmla="*/ 2315 w 3844"/>
                            <a:gd name="T53" fmla="*/ 726 h 940"/>
                            <a:gd name="T54" fmla="*/ 2080 w 3844"/>
                            <a:gd name="T55" fmla="*/ 699 h 940"/>
                            <a:gd name="T56" fmla="*/ 2051 w 3844"/>
                            <a:gd name="T57" fmla="*/ 692 h 940"/>
                            <a:gd name="T58" fmla="*/ 2141 w 3844"/>
                            <a:gd name="T59" fmla="*/ 540 h 940"/>
                            <a:gd name="T60" fmla="*/ 2286 w 3844"/>
                            <a:gd name="T61" fmla="*/ 486 h 940"/>
                            <a:gd name="T62" fmla="*/ 2639 w 3844"/>
                            <a:gd name="T63" fmla="*/ 584 h 940"/>
                            <a:gd name="T64" fmla="*/ 3110 w 3844"/>
                            <a:gd name="T65" fmla="*/ 809 h 940"/>
                            <a:gd name="T66" fmla="*/ 3497 w 3844"/>
                            <a:gd name="T67" fmla="*/ 834 h 940"/>
                            <a:gd name="T68" fmla="*/ 3783 w 3844"/>
                            <a:gd name="T69" fmla="*/ 574 h 940"/>
                            <a:gd name="T70" fmla="*/ 3730 w 3844"/>
                            <a:gd name="T71" fmla="*/ 214 h 940"/>
                            <a:gd name="T72" fmla="*/ 3319 w 3844"/>
                            <a:gd name="T73" fmla="*/ 23 h 940"/>
                            <a:gd name="T74" fmla="*/ 2881 w 3844"/>
                            <a:gd name="T75" fmla="*/ 126 h 940"/>
                            <a:gd name="T76" fmla="*/ 3365 w 3844"/>
                            <a:gd name="T77" fmla="*/ 3 h 940"/>
                            <a:gd name="T78" fmla="*/ 3752 w 3844"/>
                            <a:gd name="T79" fmla="*/ 187 h 940"/>
                            <a:gd name="T80" fmla="*/ 3831 w 3844"/>
                            <a:gd name="T81" fmla="*/ 553 h 940"/>
                            <a:gd name="T82" fmla="*/ 3551 w 3844"/>
                            <a:gd name="T83" fmla="*/ 882 h 940"/>
                            <a:gd name="T84" fmla="*/ 3138 w 3844"/>
                            <a:gd name="T85" fmla="*/ 896 h 940"/>
                            <a:gd name="T86" fmla="*/ 2614 w 3844"/>
                            <a:gd name="T87" fmla="*/ 655 h 940"/>
                            <a:gd name="T88" fmla="*/ 2229 w 3844"/>
                            <a:gd name="T89" fmla="*/ 530 h 940"/>
                            <a:gd name="T90" fmla="*/ 3469 w 3844"/>
                            <a:gd name="T91" fmla="*/ 588 h 940"/>
                            <a:gd name="T92" fmla="*/ 3354 w 3844"/>
                            <a:gd name="T93" fmla="*/ 650 h 940"/>
                            <a:gd name="T94" fmla="*/ 2939 w 3844"/>
                            <a:gd name="T95" fmla="*/ 566 h 940"/>
                            <a:gd name="T96" fmla="*/ 2598 w 3844"/>
                            <a:gd name="T97" fmla="*/ 388 h 940"/>
                            <a:gd name="T98" fmla="*/ 2193 w 3844"/>
                            <a:gd name="T99" fmla="*/ 366 h 940"/>
                            <a:gd name="T100" fmla="*/ 2446 w 3844"/>
                            <a:gd name="T101" fmla="*/ 294 h 940"/>
                            <a:gd name="T102" fmla="*/ 2930 w 3844"/>
                            <a:gd name="T103" fmla="*/ 484 h 940"/>
                            <a:gd name="T104" fmla="*/ 1350 w 3844"/>
                            <a:gd name="T105" fmla="*/ 351 h 940"/>
                            <a:gd name="T106" fmla="*/ 956 w 3844"/>
                            <a:gd name="T107" fmla="*/ 540 h 940"/>
                            <a:gd name="T108" fmla="*/ 582 w 3844"/>
                            <a:gd name="T109" fmla="*/ 658 h 940"/>
                            <a:gd name="T110" fmla="*/ 262 w 3844"/>
                            <a:gd name="T111" fmla="*/ 542 h 940"/>
                            <a:gd name="T112" fmla="*/ 678 w 3844"/>
                            <a:gd name="T113" fmla="*/ 592 h 940"/>
                            <a:gd name="T114" fmla="*/ 1120 w 3844"/>
                            <a:gd name="T115" fmla="*/ 373 h 940"/>
                            <a:gd name="T116" fmla="*/ 1512 w 3844"/>
                            <a:gd name="T117" fmla="*/ 302 h 940"/>
                            <a:gd name="T118" fmla="*/ 1483 w 3844"/>
                            <a:gd name="T119" fmla="*/ 330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44" h="940">
                              <a:moveTo>
                                <a:pt x="162" y="119"/>
                              </a:moveTo>
                              <a:lnTo>
                                <a:pt x="208" y="88"/>
                              </a:lnTo>
                              <a:lnTo>
                                <a:pt x="256" y="61"/>
                              </a:lnTo>
                              <a:lnTo>
                                <a:pt x="307" y="39"/>
                              </a:lnTo>
                              <a:lnTo>
                                <a:pt x="361" y="23"/>
                              </a:lnTo>
                              <a:lnTo>
                                <a:pt x="418" y="10"/>
                              </a:lnTo>
                              <a:lnTo>
                                <a:pt x="478" y="3"/>
                              </a:lnTo>
                              <a:lnTo>
                                <a:pt x="541" y="0"/>
                              </a:lnTo>
                              <a:lnTo>
                                <a:pt x="613" y="10"/>
                              </a:lnTo>
                              <a:lnTo>
                                <a:pt x="678" y="20"/>
                              </a:lnTo>
                              <a:lnTo>
                                <a:pt x="737" y="33"/>
                              </a:lnTo>
                              <a:lnTo>
                                <a:pt x="790" y="48"/>
                              </a:lnTo>
                              <a:lnTo>
                                <a:pt x="851" y="69"/>
                              </a:lnTo>
                              <a:lnTo>
                                <a:pt x="908" y="95"/>
                              </a:lnTo>
                              <a:lnTo>
                                <a:pt x="962" y="126"/>
                              </a:lnTo>
                              <a:lnTo>
                                <a:pt x="1011" y="161"/>
                              </a:lnTo>
                              <a:lnTo>
                                <a:pt x="950" y="127"/>
                              </a:lnTo>
                              <a:lnTo>
                                <a:pt x="887" y="98"/>
                              </a:lnTo>
                              <a:lnTo>
                                <a:pt x="823" y="74"/>
                              </a:lnTo>
                              <a:lnTo>
                                <a:pt x="756" y="54"/>
                              </a:lnTo>
                              <a:lnTo>
                                <a:pt x="678" y="37"/>
                              </a:lnTo>
                              <a:lnTo>
                                <a:pt x="601" y="26"/>
                              </a:lnTo>
                              <a:lnTo>
                                <a:pt x="526" y="23"/>
                              </a:lnTo>
                              <a:lnTo>
                                <a:pt x="463" y="26"/>
                              </a:lnTo>
                              <a:lnTo>
                                <a:pt x="402" y="36"/>
                              </a:lnTo>
                              <a:lnTo>
                                <a:pt x="344" y="51"/>
                              </a:lnTo>
                              <a:lnTo>
                                <a:pt x="290" y="74"/>
                              </a:lnTo>
                              <a:lnTo>
                                <a:pt x="237" y="104"/>
                              </a:lnTo>
                              <a:lnTo>
                                <a:pt x="189" y="139"/>
                              </a:lnTo>
                              <a:lnTo>
                                <a:pt x="148" y="176"/>
                              </a:lnTo>
                              <a:lnTo>
                                <a:pt x="114" y="214"/>
                              </a:lnTo>
                              <a:lnTo>
                                <a:pt x="86" y="254"/>
                              </a:lnTo>
                              <a:lnTo>
                                <a:pt x="65" y="297"/>
                              </a:lnTo>
                              <a:lnTo>
                                <a:pt x="50" y="342"/>
                              </a:lnTo>
                              <a:lnTo>
                                <a:pt x="40" y="390"/>
                              </a:lnTo>
                              <a:lnTo>
                                <a:pt x="38" y="440"/>
                              </a:lnTo>
                              <a:lnTo>
                                <a:pt x="40" y="486"/>
                              </a:lnTo>
                              <a:lnTo>
                                <a:pt x="47" y="531"/>
                              </a:lnTo>
                              <a:lnTo>
                                <a:pt x="60" y="574"/>
                              </a:lnTo>
                              <a:lnTo>
                                <a:pt x="79" y="616"/>
                              </a:lnTo>
                              <a:lnTo>
                                <a:pt x="103" y="655"/>
                              </a:lnTo>
                              <a:lnTo>
                                <a:pt x="132" y="693"/>
                              </a:lnTo>
                              <a:lnTo>
                                <a:pt x="166" y="729"/>
                              </a:lnTo>
                              <a:lnTo>
                                <a:pt x="206" y="763"/>
                              </a:lnTo>
                              <a:lnTo>
                                <a:pt x="250" y="793"/>
                              </a:lnTo>
                              <a:lnTo>
                                <a:pt x="297" y="816"/>
                              </a:lnTo>
                              <a:lnTo>
                                <a:pt x="347" y="834"/>
                              </a:lnTo>
                              <a:lnTo>
                                <a:pt x="399" y="849"/>
                              </a:lnTo>
                              <a:lnTo>
                                <a:pt x="453" y="856"/>
                              </a:lnTo>
                              <a:lnTo>
                                <a:pt x="512" y="858"/>
                              </a:lnTo>
                              <a:lnTo>
                                <a:pt x="548" y="857"/>
                              </a:lnTo>
                              <a:lnTo>
                                <a:pt x="589" y="851"/>
                              </a:lnTo>
                              <a:lnTo>
                                <a:pt x="634" y="841"/>
                              </a:lnTo>
                              <a:lnTo>
                                <a:pt x="682" y="827"/>
                              </a:lnTo>
                              <a:lnTo>
                                <a:pt x="734" y="809"/>
                              </a:lnTo>
                              <a:lnTo>
                                <a:pt x="791" y="787"/>
                              </a:lnTo>
                              <a:lnTo>
                                <a:pt x="851" y="761"/>
                              </a:lnTo>
                              <a:lnTo>
                                <a:pt x="916" y="730"/>
                              </a:lnTo>
                              <a:lnTo>
                                <a:pt x="986" y="694"/>
                              </a:lnTo>
                              <a:lnTo>
                                <a:pt x="1047" y="662"/>
                              </a:lnTo>
                              <a:lnTo>
                                <a:pt x="1106" y="632"/>
                              </a:lnTo>
                              <a:lnTo>
                                <a:pt x="1158" y="606"/>
                              </a:lnTo>
                              <a:lnTo>
                                <a:pt x="1205" y="584"/>
                              </a:lnTo>
                              <a:lnTo>
                                <a:pt x="1247" y="563"/>
                              </a:lnTo>
                              <a:lnTo>
                                <a:pt x="1285" y="547"/>
                              </a:lnTo>
                              <a:lnTo>
                                <a:pt x="1317" y="532"/>
                              </a:lnTo>
                              <a:lnTo>
                                <a:pt x="1344" y="522"/>
                              </a:lnTo>
                              <a:lnTo>
                                <a:pt x="1394" y="505"/>
                              </a:lnTo>
                              <a:lnTo>
                                <a:pt x="1447" y="494"/>
                              </a:lnTo>
                              <a:lnTo>
                                <a:pt x="1501" y="489"/>
                              </a:lnTo>
                              <a:lnTo>
                                <a:pt x="1558" y="486"/>
                              </a:lnTo>
                              <a:lnTo>
                                <a:pt x="1602" y="489"/>
                              </a:lnTo>
                              <a:lnTo>
                                <a:pt x="1648" y="497"/>
                              </a:lnTo>
                              <a:lnTo>
                                <a:pt x="1691" y="509"/>
                              </a:lnTo>
                              <a:lnTo>
                                <a:pt x="1733" y="524"/>
                              </a:lnTo>
                              <a:lnTo>
                                <a:pt x="1770" y="543"/>
                              </a:lnTo>
                              <a:lnTo>
                                <a:pt x="1801" y="562"/>
                              </a:lnTo>
                              <a:lnTo>
                                <a:pt x="1749" y="549"/>
                              </a:lnTo>
                              <a:lnTo>
                                <a:pt x="1703" y="540"/>
                              </a:lnTo>
                              <a:lnTo>
                                <a:pt x="1658" y="532"/>
                              </a:lnTo>
                              <a:lnTo>
                                <a:pt x="1614" y="530"/>
                              </a:lnTo>
                              <a:lnTo>
                                <a:pt x="1581" y="532"/>
                              </a:lnTo>
                              <a:lnTo>
                                <a:pt x="1543" y="538"/>
                              </a:lnTo>
                              <a:lnTo>
                                <a:pt x="1501" y="548"/>
                              </a:lnTo>
                              <a:lnTo>
                                <a:pt x="1455" y="561"/>
                              </a:lnTo>
                              <a:lnTo>
                                <a:pt x="1405" y="579"/>
                              </a:lnTo>
                              <a:lnTo>
                                <a:pt x="1350" y="600"/>
                              </a:lnTo>
                              <a:lnTo>
                                <a:pt x="1292" y="626"/>
                              </a:lnTo>
                              <a:lnTo>
                                <a:pt x="1229" y="655"/>
                              </a:lnTo>
                              <a:lnTo>
                                <a:pt x="1163" y="688"/>
                              </a:lnTo>
                              <a:lnTo>
                                <a:pt x="1091" y="725"/>
                              </a:lnTo>
                              <a:lnTo>
                                <a:pt x="1018" y="764"/>
                              </a:lnTo>
                              <a:lnTo>
                                <a:pt x="946" y="799"/>
                              </a:lnTo>
                              <a:lnTo>
                                <a:pt x="880" y="829"/>
                              </a:lnTo>
                              <a:lnTo>
                                <a:pt x="818" y="856"/>
                              </a:lnTo>
                              <a:lnTo>
                                <a:pt x="760" y="878"/>
                              </a:lnTo>
                              <a:lnTo>
                                <a:pt x="705" y="896"/>
                              </a:lnTo>
                              <a:lnTo>
                                <a:pt x="655" y="910"/>
                              </a:lnTo>
                              <a:lnTo>
                                <a:pt x="609" y="920"/>
                              </a:lnTo>
                              <a:lnTo>
                                <a:pt x="566" y="926"/>
                              </a:lnTo>
                              <a:lnTo>
                                <a:pt x="500" y="929"/>
                              </a:lnTo>
                              <a:lnTo>
                                <a:pt x="446" y="927"/>
                              </a:lnTo>
                              <a:lnTo>
                                <a:pt x="393" y="917"/>
                              </a:lnTo>
                              <a:lnTo>
                                <a:pt x="342" y="903"/>
                              </a:lnTo>
                              <a:lnTo>
                                <a:pt x="293" y="882"/>
                              </a:lnTo>
                              <a:lnTo>
                                <a:pt x="244" y="854"/>
                              </a:lnTo>
                              <a:lnTo>
                                <a:pt x="198" y="822"/>
                              </a:lnTo>
                              <a:lnTo>
                                <a:pt x="154" y="783"/>
                              </a:lnTo>
                              <a:lnTo>
                                <a:pt x="114" y="740"/>
                              </a:lnTo>
                              <a:lnTo>
                                <a:pt x="79" y="696"/>
                              </a:lnTo>
                              <a:lnTo>
                                <a:pt x="51" y="650"/>
                              </a:lnTo>
                              <a:lnTo>
                                <a:pt x="28" y="603"/>
                              </a:lnTo>
                              <a:lnTo>
                                <a:pt x="13" y="553"/>
                              </a:lnTo>
                              <a:lnTo>
                                <a:pt x="3" y="502"/>
                              </a:lnTo>
                              <a:lnTo>
                                <a:pt x="0" y="449"/>
                              </a:lnTo>
                              <a:lnTo>
                                <a:pt x="2" y="399"/>
                              </a:lnTo>
                              <a:lnTo>
                                <a:pt x="10" y="352"/>
                              </a:lnTo>
                              <a:lnTo>
                                <a:pt x="23" y="307"/>
                              </a:lnTo>
                              <a:lnTo>
                                <a:pt x="41" y="264"/>
                              </a:lnTo>
                              <a:lnTo>
                                <a:pt x="64" y="225"/>
                              </a:lnTo>
                              <a:lnTo>
                                <a:pt x="92" y="187"/>
                              </a:lnTo>
                              <a:lnTo>
                                <a:pt x="124" y="151"/>
                              </a:lnTo>
                              <a:lnTo>
                                <a:pt x="162" y="119"/>
                              </a:lnTo>
                              <a:close/>
                              <a:moveTo>
                                <a:pt x="1167" y="852"/>
                              </a:moveTo>
                              <a:lnTo>
                                <a:pt x="1173" y="850"/>
                              </a:lnTo>
                              <a:lnTo>
                                <a:pt x="1183" y="843"/>
                              </a:lnTo>
                              <a:lnTo>
                                <a:pt x="1197" y="834"/>
                              </a:lnTo>
                              <a:lnTo>
                                <a:pt x="1216" y="821"/>
                              </a:lnTo>
                              <a:lnTo>
                                <a:pt x="1237" y="807"/>
                              </a:lnTo>
                              <a:lnTo>
                                <a:pt x="1264" y="789"/>
                              </a:lnTo>
                              <a:lnTo>
                                <a:pt x="1294" y="768"/>
                              </a:lnTo>
                              <a:lnTo>
                                <a:pt x="1342" y="737"/>
                              </a:lnTo>
                              <a:lnTo>
                                <a:pt x="1385" y="709"/>
                              </a:lnTo>
                              <a:lnTo>
                                <a:pt x="1425" y="687"/>
                              </a:lnTo>
                              <a:lnTo>
                                <a:pt x="1461" y="669"/>
                              </a:lnTo>
                              <a:lnTo>
                                <a:pt x="1495" y="656"/>
                              </a:lnTo>
                              <a:lnTo>
                                <a:pt x="1526" y="645"/>
                              </a:lnTo>
                              <a:lnTo>
                                <a:pt x="1555" y="639"/>
                              </a:lnTo>
                              <a:lnTo>
                                <a:pt x="1582" y="638"/>
                              </a:lnTo>
                              <a:lnTo>
                                <a:pt x="1628" y="641"/>
                              </a:lnTo>
                              <a:lnTo>
                                <a:pt x="1673" y="648"/>
                              </a:lnTo>
                              <a:lnTo>
                                <a:pt x="1716" y="658"/>
                              </a:lnTo>
                              <a:lnTo>
                                <a:pt x="1755" y="673"/>
                              </a:lnTo>
                              <a:lnTo>
                                <a:pt x="1792" y="692"/>
                              </a:lnTo>
                              <a:lnTo>
                                <a:pt x="1825" y="712"/>
                              </a:lnTo>
                              <a:lnTo>
                                <a:pt x="1854" y="736"/>
                              </a:lnTo>
                              <a:lnTo>
                                <a:pt x="1847" y="739"/>
                              </a:lnTo>
                              <a:lnTo>
                                <a:pt x="1818" y="725"/>
                              </a:lnTo>
                              <a:lnTo>
                                <a:pt x="1796" y="714"/>
                              </a:lnTo>
                              <a:lnTo>
                                <a:pt x="1779" y="706"/>
                              </a:lnTo>
                              <a:lnTo>
                                <a:pt x="1768" y="701"/>
                              </a:lnTo>
                              <a:lnTo>
                                <a:pt x="1764" y="699"/>
                              </a:lnTo>
                              <a:lnTo>
                                <a:pt x="1735" y="689"/>
                              </a:lnTo>
                              <a:lnTo>
                                <a:pt x="1708" y="683"/>
                              </a:lnTo>
                              <a:lnTo>
                                <a:pt x="1681" y="681"/>
                              </a:lnTo>
                              <a:lnTo>
                                <a:pt x="1654" y="682"/>
                              </a:lnTo>
                              <a:lnTo>
                                <a:pt x="1627" y="688"/>
                              </a:lnTo>
                              <a:lnTo>
                                <a:pt x="1596" y="696"/>
                              </a:lnTo>
                              <a:lnTo>
                                <a:pt x="1564" y="709"/>
                              </a:lnTo>
                              <a:lnTo>
                                <a:pt x="1528" y="726"/>
                              </a:lnTo>
                              <a:lnTo>
                                <a:pt x="1489" y="748"/>
                              </a:lnTo>
                              <a:lnTo>
                                <a:pt x="1448" y="774"/>
                              </a:lnTo>
                              <a:lnTo>
                                <a:pt x="1401" y="806"/>
                              </a:lnTo>
                              <a:lnTo>
                                <a:pt x="1360" y="833"/>
                              </a:lnTo>
                              <a:lnTo>
                                <a:pt x="1324" y="857"/>
                              </a:lnTo>
                              <a:lnTo>
                                <a:pt x="1291" y="877"/>
                              </a:lnTo>
                              <a:lnTo>
                                <a:pt x="1262" y="894"/>
                              </a:lnTo>
                              <a:lnTo>
                                <a:pt x="1239" y="906"/>
                              </a:lnTo>
                              <a:lnTo>
                                <a:pt x="1189" y="925"/>
                              </a:lnTo>
                              <a:lnTo>
                                <a:pt x="1138" y="936"/>
                              </a:lnTo>
                              <a:lnTo>
                                <a:pt x="1085" y="940"/>
                              </a:lnTo>
                              <a:lnTo>
                                <a:pt x="1044" y="938"/>
                              </a:lnTo>
                              <a:lnTo>
                                <a:pt x="999" y="930"/>
                              </a:lnTo>
                              <a:lnTo>
                                <a:pt x="949" y="920"/>
                              </a:lnTo>
                              <a:lnTo>
                                <a:pt x="895" y="903"/>
                              </a:lnTo>
                              <a:lnTo>
                                <a:pt x="975" y="909"/>
                              </a:lnTo>
                              <a:lnTo>
                                <a:pt x="1024" y="906"/>
                              </a:lnTo>
                              <a:lnTo>
                                <a:pt x="1071" y="895"/>
                              </a:lnTo>
                              <a:lnTo>
                                <a:pt x="1120" y="877"/>
                              </a:lnTo>
                              <a:lnTo>
                                <a:pt x="1167" y="852"/>
                              </a:lnTo>
                              <a:close/>
                              <a:moveTo>
                                <a:pt x="2263" y="638"/>
                              </a:moveTo>
                              <a:lnTo>
                                <a:pt x="2289" y="639"/>
                              </a:lnTo>
                              <a:lnTo>
                                <a:pt x="2318" y="645"/>
                              </a:lnTo>
                              <a:lnTo>
                                <a:pt x="2349" y="656"/>
                              </a:lnTo>
                              <a:lnTo>
                                <a:pt x="2383" y="669"/>
                              </a:lnTo>
                              <a:lnTo>
                                <a:pt x="2419" y="687"/>
                              </a:lnTo>
                              <a:lnTo>
                                <a:pt x="2459" y="709"/>
                              </a:lnTo>
                              <a:lnTo>
                                <a:pt x="2501" y="737"/>
                              </a:lnTo>
                              <a:lnTo>
                                <a:pt x="2549" y="768"/>
                              </a:lnTo>
                              <a:lnTo>
                                <a:pt x="2580" y="789"/>
                              </a:lnTo>
                              <a:lnTo>
                                <a:pt x="2606" y="807"/>
                              </a:lnTo>
                              <a:lnTo>
                                <a:pt x="2628" y="821"/>
                              </a:lnTo>
                              <a:lnTo>
                                <a:pt x="2646" y="834"/>
                              </a:lnTo>
                              <a:lnTo>
                                <a:pt x="2661" y="843"/>
                              </a:lnTo>
                              <a:lnTo>
                                <a:pt x="2670" y="850"/>
                              </a:lnTo>
                              <a:lnTo>
                                <a:pt x="2676" y="852"/>
                              </a:lnTo>
                              <a:lnTo>
                                <a:pt x="2724" y="877"/>
                              </a:lnTo>
                              <a:lnTo>
                                <a:pt x="2772" y="895"/>
                              </a:lnTo>
                              <a:lnTo>
                                <a:pt x="2820" y="906"/>
                              </a:lnTo>
                              <a:lnTo>
                                <a:pt x="2868" y="909"/>
                              </a:lnTo>
                              <a:lnTo>
                                <a:pt x="2948" y="903"/>
                              </a:lnTo>
                              <a:lnTo>
                                <a:pt x="2895" y="920"/>
                              </a:lnTo>
                              <a:lnTo>
                                <a:pt x="2846" y="930"/>
                              </a:lnTo>
                              <a:lnTo>
                                <a:pt x="2800" y="938"/>
                              </a:lnTo>
                              <a:lnTo>
                                <a:pt x="2758" y="940"/>
                              </a:lnTo>
                              <a:lnTo>
                                <a:pt x="2706" y="936"/>
                              </a:lnTo>
                              <a:lnTo>
                                <a:pt x="2655" y="925"/>
                              </a:lnTo>
                              <a:lnTo>
                                <a:pt x="2606" y="906"/>
                              </a:lnTo>
                              <a:lnTo>
                                <a:pt x="2581" y="894"/>
                              </a:lnTo>
                              <a:lnTo>
                                <a:pt x="2552" y="877"/>
                              </a:lnTo>
                              <a:lnTo>
                                <a:pt x="2520" y="857"/>
                              </a:lnTo>
                              <a:lnTo>
                                <a:pt x="2484" y="833"/>
                              </a:lnTo>
                              <a:lnTo>
                                <a:pt x="2443" y="806"/>
                              </a:lnTo>
                              <a:lnTo>
                                <a:pt x="2397" y="774"/>
                              </a:lnTo>
                              <a:lnTo>
                                <a:pt x="2354" y="748"/>
                              </a:lnTo>
                              <a:lnTo>
                                <a:pt x="2315" y="726"/>
                              </a:lnTo>
                              <a:lnTo>
                                <a:pt x="2279" y="709"/>
                              </a:lnTo>
                              <a:lnTo>
                                <a:pt x="2247" y="696"/>
                              </a:lnTo>
                              <a:lnTo>
                                <a:pt x="2217" y="688"/>
                              </a:lnTo>
                              <a:lnTo>
                                <a:pt x="2189" y="682"/>
                              </a:lnTo>
                              <a:lnTo>
                                <a:pt x="2163" y="681"/>
                              </a:lnTo>
                              <a:lnTo>
                                <a:pt x="2137" y="683"/>
                              </a:lnTo>
                              <a:lnTo>
                                <a:pt x="2108" y="689"/>
                              </a:lnTo>
                              <a:lnTo>
                                <a:pt x="2080" y="699"/>
                              </a:lnTo>
                              <a:lnTo>
                                <a:pt x="2075" y="701"/>
                              </a:lnTo>
                              <a:lnTo>
                                <a:pt x="2064" y="706"/>
                              </a:lnTo>
                              <a:lnTo>
                                <a:pt x="2048" y="714"/>
                              </a:lnTo>
                              <a:lnTo>
                                <a:pt x="2025" y="725"/>
                              </a:lnTo>
                              <a:lnTo>
                                <a:pt x="1998" y="739"/>
                              </a:lnTo>
                              <a:lnTo>
                                <a:pt x="1991" y="736"/>
                              </a:lnTo>
                              <a:lnTo>
                                <a:pt x="2019" y="712"/>
                              </a:lnTo>
                              <a:lnTo>
                                <a:pt x="2051" y="692"/>
                              </a:lnTo>
                              <a:lnTo>
                                <a:pt x="2088" y="673"/>
                              </a:lnTo>
                              <a:lnTo>
                                <a:pt x="2127" y="658"/>
                              </a:lnTo>
                              <a:lnTo>
                                <a:pt x="2170" y="648"/>
                              </a:lnTo>
                              <a:lnTo>
                                <a:pt x="2215" y="641"/>
                              </a:lnTo>
                              <a:lnTo>
                                <a:pt x="2263" y="638"/>
                              </a:lnTo>
                              <a:close/>
                              <a:moveTo>
                                <a:pt x="2229" y="530"/>
                              </a:moveTo>
                              <a:lnTo>
                                <a:pt x="2187" y="532"/>
                              </a:lnTo>
                              <a:lnTo>
                                <a:pt x="2141" y="540"/>
                              </a:lnTo>
                              <a:lnTo>
                                <a:pt x="2094" y="549"/>
                              </a:lnTo>
                              <a:lnTo>
                                <a:pt x="2043" y="562"/>
                              </a:lnTo>
                              <a:lnTo>
                                <a:pt x="2074" y="543"/>
                              </a:lnTo>
                              <a:lnTo>
                                <a:pt x="2111" y="524"/>
                              </a:lnTo>
                              <a:lnTo>
                                <a:pt x="2152" y="509"/>
                              </a:lnTo>
                              <a:lnTo>
                                <a:pt x="2196" y="497"/>
                              </a:lnTo>
                              <a:lnTo>
                                <a:pt x="2241" y="489"/>
                              </a:lnTo>
                              <a:lnTo>
                                <a:pt x="2286" y="486"/>
                              </a:lnTo>
                              <a:lnTo>
                                <a:pt x="2342" y="489"/>
                              </a:lnTo>
                              <a:lnTo>
                                <a:pt x="2397" y="494"/>
                              </a:lnTo>
                              <a:lnTo>
                                <a:pt x="2449" y="506"/>
                              </a:lnTo>
                              <a:lnTo>
                                <a:pt x="2499" y="522"/>
                              </a:lnTo>
                              <a:lnTo>
                                <a:pt x="2526" y="532"/>
                              </a:lnTo>
                              <a:lnTo>
                                <a:pt x="2558" y="547"/>
                              </a:lnTo>
                              <a:lnTo>
                                <a:pt x="2596" y="563"/>
                              </a:lnTo>
                              <a:lnTo>
                                <a:pt x="2639" y="584"/>
                              </a:lnTo>
                              <a:lnTo>
                                <a:pt x="2687" y="606"/>
                              </a:lnTo>
                              <a:lnTo>
                                <a:pt x="2739" y="632"/>
                              </a:lnTo>
                              <a:lnTo>
                                <a:pt x="2796" y="662"/>
                              </a:lnTo>
                              <a:lnTo>
                                <a:pt x="2858" y="694"/>
                              </a:lnTo>
                              <a:lnTo>
                                <a:pt x="2928" y="730"/>
                              </a:lnTo>
                              <a:lnTo>
                                <a:pt x="2992" y="761"/>
                              </a:lnTo>
                              <a:lnTo>
                                <a:pt x="3053" y="787"/>
                              </a:lnTo>
                              <a:lnTo>
                                <a:pt x="3110" y="809"/>
                              </a:lnTo>
                              <a:lnTo>
                                <a:pt x="3162" y="827"/>
                              </a:lnTo>
                              <a:lnTo>
                                <a:pt x="3209" y="841"/>
                              </a:lnTo>
                              <a:lnTo>
                                <a:pt x="3254" y="851"/>
                              </a:lnTo>
                              <a:lnTo>
                                <a:pt x="3295" y="857"/>
                              </a:lnTo>
                              <a:lnTo>
                                <a:pt x="3332" y="858"/>
                              </a:lnTo>
                              <a:lnTo>
                                <a:pt x="3390" y="856"/>
                              </a:lnTo>
                              <a:lnTo>
                                <a:pt x="3445" y="849"/>
                              </a:lnTo>
                              <a:lnTo>
                                <a:pt x="3497" y="834"/>
                              </a:lnTo>
                              <a:lnTo>
                                <a:pt x="3547" y="816"/>
                              </a:lnTo>
                              <a:lnTo>
                                <a:pt x="3593" y="793"/>
                              </a:lnTo>
                              <a:lnTo>
                                <a:pt x="3637" y="763"/>
                              </a:lnTo>
                              <a:lnTo>
                                <a:pt x="3677" y="729"/>
                              </a:lnTo>
                              <a:lnTo>
                                <a:pt x="3712" y="693"/>
                              </a:lnTo>
                              <a:lnTo>
                                <a:pt x="3740" y="655"/>
                              </a:lnTo>
                              <a:lnTo>
                                <a:pt x="3764" y="616"/>
                              </a:lnTo>
                              <a:lnTo>
                                <a:pt x="3783" y="574"/>
                              </a:lnTo>
                              <a:lnTo>
                                <a:pt x="3796" y="531"/>
                              </a:lnTo>
                              <a:lnTo>
                                <a:pt x="3803" y="486"/>
                              </a:lnTo>
                              <a:lnTo>
                                <a:pt x="3807" y="440"/>
                              </a:lnTo>
                              <a:lnTo>
                                <a:pt x="3803" y="390"/>
                              </a:lnTo>
                              <a:lnTo>
                                <a:pt x="3794" y="342"/>
                              </a:lnTo>
                              <a:lnTo>
                                <a:pt x="3778" y="297"/>
                              </a:lnTo>
                              <a:lnTo>
                                <a:pt x="3757" y="254"/>
                              </a:lnTo>
                              <a:lnTo>
                                <a:pt x="3730" y="214"/>
                              </a:lnTo>
                              <a:lnTo>
                                <a:pt x="3695" y="176"/>
                              </a:lnTo>
                              <a:lnTo>
                                <a:pt x="3656" y="139"/>
                              </a:lnTo>
                              <a:lnTo>
                                <a:pt x="3606" y="104"/>
                              </a:lnTo>
                              <a:lnTo>
                                <a:pt x="3554" y="74"/>
                              </a:lnTo>
                              <a:lnTo>
                                <a:pt x="3499" y="51"/>
                              </a:lnTo>
                              <a:lnTo>
                                <a:pt x="3441" y="36"/>
                              </a:lnTo>
                              <a:lnTo>
                                <a:pt x="3382" y="26"/>
                              </a:lnTo>
                              <a:lnTo>
                                <a:pt x="3319" y="23"/>
                              </a:lnTo>
                              <a:lnTo>
                                <a:pt x="3243" y="26"/>
                              </a:lnTo>
                              <a:lnTo>
                                <a:pt x="3165" y="37"/>
                              </a:lnTo>
                              <a:lnTo>
                                <a:pt x="3088" y="54"/>
                              </a:lnTo>
                              <a:lnTo>
                                <a:pt x="3020" y="74"/>
                              </a:lnTo>
                              <a:lnTo>
                                <a:pt x="2956" y="98"/>
                              </a:lnTo>
                              <a:lnTo>
                                <a:pt x="2893" y="127"/>
                              </a:lnTo>
                              <a:lnTo>
                                <a:pt x="2833" y="161"/>
                              </a:lnTo>
                              <a:lnTo>
                                <a:pt x="2881" y="126"/>
                              </a:lnTo>
                              <a:lnTo>
                                <a:pt x="2935" y="95"/>
                              </a:lnTo>
                              <a:lnTo>
                                <a:pt x="2992" y="69"/>
                              </a:lnTo>
                              <a:lnTo>
                                <a:pt x="3054" y="48"/>
                              </a:lnTo>
                              <a:lnTo>
                                <a:pt x="3106" y="33"/>
                              </a:lnTo>
                              <a:lnTo>
                                <a:pt x="3165" y="20"/>
                              </a:lnTo>
                              <a:lnTo>
                                <a:pt x="3231" y="10"/>
                              </a:lnTo>
                              <a:lnTo>
                                <a:pt x="3302" y="0"/>
                              </a:lnTo>
                              <a:lnTo>
                                <a:pt x="3365" y="3"/>
                              </a:lnTo>
                              <a:lnTo>
                                <a:pt x="3426" y="10"/>
                              </a:lnTo>
                              <a:lnTo>
                                <a:pt x="3483" y="23"/>
                              </a:lnTo>
                              <a:lnTo>
                                <a:pt x="3536" y="39"/>
                              </a:lnTo>
                              <a:lnTo>
                                <a:pt x="3587" y="61"/>
                              </a:lnTo>
                              <a:lnTo>
                                <a:pt x="3636" y="88"/>
                              </a:lnTo>
                              <a:lnTo>
                                <a:pt x="3681" y="119"/>
                              </a:lnTo>
                              <a:lnTo>
                                <a:pt x="3719" y="151"/>
                              </a:lnTo>
                              <a:lnTo>
                                <a:pt x="3752" y="187"/>
                              </a:lnTo>
                              <a:lnTo>
                                <a:pt x="3780" y="225"/>
                              </a:lnTo>
                              <a:lnTo>
                                <a:pt x="3802" y="264"/>
                              </a:lnTo>
                              <a:lnTo>
                                <a:pt x="3821" y="307"/>
                              </a:lnTo>
                              <a:lnTo>
                                <a:pt x="3833" y="352"/>
                              </a:lnTo>
                              <a:lnTo>
                                <a:pt x="3841" y="399"/>
                              </a:lnTo>
                              <a:lnTo>
                                <a:pt x="3844" y="449"/>
                              </a:lnTo>
                              <a:lnTo>
                                <a:pt x="3840" y="502"/>
                              </a:lnTo>
                              <a:lnTo>
                                <a:pt x="3831" y="553"/>
                              </a:lnTo>
                              <a:lnTo>
                                <a:pt x="3815" y="603"/>
                              </a:lnTo>
                              <a:lnTo>
                                <a:pt x="3793" y="650"/>
                              </a:lnTo>
                              <a:lnTo>
                                <a:pt x="3764" y="696"/>
                              </a:lnTo>
                              <a:lnTo>
                                <a:pt x="3730" y="740"/>
                              </a:lnTo>
                              <a:lnTo>
                                <a:pt x="3689" y="783"/>
                              </a:lnTo>
                              <a:lnTo>
                                <a:pt x="3645" y="822"/>
                              </a:lnTo>
                              <a:lnTo>
                                <a:pt x="3599" y="854"/>
                              </a:lnTo>
                              <a:lnTo>
                                <a:pt x="3551" y="882"/>
                              </a:lnTo>
                              <a:lnTo>
                                <a:pt x="3502" y="903"/>
                              </a:lnTo>
                              <a:lnTo>
                                <a:pt x="3450" y="917"/>
                              </a:lnTo>
                              <a:lnTo>
                                <a:pt x="3398" y="927"/>
                              </a:lnTo>
                              <a:lnTo>
                                <a:pt x="3344" y="929"/>
                              </a:lnTo>
                              <a:lnTo>
                                <a:pt x="3277" y="926"/>
                              </a:lnTo>
                              <a:lnTo>
                                <a:pt x="3235" y="920"/>
                              </a:lnTo>
                              <a:lnTo>
                                <a:pt x="3189" y="910"/>
                              </a:lnTo>
                              <a:lnTo>
                                <a:pt x="3138" y="896"/>
                              </a:lnTo>
                              <a:lnTo>
                                <a:pt x="3085" y="878"/>
                              </a:lnTo>
                              <a:lnTo>
                                <a:pt x="3026" y="856"/>
                              </a:lnTo>
                              <a:lnTo>
                                <a:pt x="2963" y="829"/>
                              </a:lnTo>
                              <a:lnTo>
                                <a:pt x="2897" y="799"/>
                              </a:lnTo>
                              <a:lnTo>
                                <a:pt x="2827" y="764"/>
                              </a:lnTo>
                              <a:lnTo>
                                <a:pt x="2752" y="725"/>
                              </a:lnTo>
                              <a:lnTo>
                                <a:pt x="2681" y="688"/>
                              </a:lnTo>
                              <a:lnTo>
                                <a:pt x="2614" y="655"/>
                              </a:lnTo>
                              <a:lnTo>
                                <a:pt x="2552" y="626"/>
                              </a:lnTo>
                              <a:lnTo>
                                <a:pt x="2493" y="600"/>
                              </a:lnTo>
                              <a:lnTo>
                                <a:pt x="2440" y="579"/>
                              </a:lnTo>
                              <a:lnTo>
                                <a:pt x="2389" y="561"/>
                              </a:lnTo>
                              <a:lnTo>
                                <a:pt x="2343" y="548"/>
                              </a:lnTo>
                              <a:lnTo>
                                <a:pt x="2301" y="538"/>
                              </a:lnTo>
                              <a:lnTo>
                                <a:pt x="2264" y="532"/>
                              </a:lnTo>
                              <a:lnTo>
                                <a:pt x="2229" y="530"/>
                              </a:lnTo>
                              <a:close/>
                              <a:moveTo>
                                <a:pt x="3113" y="573"/>
                              </a:moveTo>
                              <a:lnTo>
                                <a:pt x="3165" y="592"/>
                              </a:lnTo>
                              <a:lnTo>
                                <a:pt x="3218" y="604"/>
                              </a:lnTo>
                              <a:lnTo>
                                <a:pt x="3268" y="612"/>
                              </a:lnTo>
                              <a:lnTo>
                                <a:pt x="3315" y="614"/>
                              </a:lnTo>
                              <a:lnTo>
                                <a:pt x="3365" y="612"/>
                              </a:lnTo>
                              <a:lnTo>
                                <a:pt x="3417" y="603"/>
                              </a:lnTo>
                              <a:lnTo>
                                <a:pt x="3469" y="588"/>
                              </a:lnTo>
                              <a:lnTo>
                                <a:pt x="3525" y="568"/>
                              </a:lnTo>
                              <a:lnTo>
                                <a:pt x="3581" y="542"/>
                              </a:lnTo>
                              <a:lnTo>
                                <a:pt x="3598" y="544"/>
                              </a:lnTo>
                              <a:lnTo>
                                <a:pt x="3546" y="576"/>
                              </a:lnTo>
                              <a:lnTo>
                                <a:pt x="3496" y="603"/>
                              </a:lnTo>
                              <a:lnTo>
                                <a:pt x="3447" y="624"/>
                              </a:lnTo>
                              <a:lnTo>
                                <a:pt x="3401" y="639"/>
                              </a:lnTo>
                              <a:lnTo>
                                <a:pt x="3354" y="650"/>
                              </a:lnTo>
                              <a:lnTo>
                                <a:pt x="3308" y="657"/>
                              </a:lnTo>
                              <a:lnTo>
                                <a:pt x="3262" y="658"/>
                              </a:lnTo>
                              <a:lnTo>
                                <a:pt x="3209" y="656"/>
                              </a:lnTo>
                              <a:lnTo>
                                <a:pt x="3155" y="647"/>
                              </a:lnTo>
                              <a:lnTo>
                                <a:pt x="3098" y="632"/>
                              </a:lnTo>
                              <a:lnTo>
                                <a:pt x="3048" y="614"/>
                              </a:lnTo>
                              <a:lnTo>
                                <a:pt x="2994" y="593"/>
                              </a:lnTo>
                              <a:lnTo>
                                <a:pt x="2939" y="566"/>
                              </a:lnTo>
                              <a:lnTo>
                                <a:pt x="2916" y="554"/>
                              </a:lnTo>
                              <a:lnTo>
                                <a:pt x="2889" y="540"/>
                              </a:lnTo>
                              <a:lnTo>
                                <a:pt x="2857" y="522"/>
                              </a:lnTo>
                              <a:lnTo>
                                <a:pt x="2820" y="502"/>
                              </a:lnTo>
                              <a:lnTo>
                                <a:pt x="2778" y="478"/>
                              </a:lnTo>
                              <a:lnTo>
                                <a:pt x="2715" y="443"/>
                              </a:lnTo>
                              <a:lnTo>
                                <a:pt x="2655" y="414"/>
                              </a:lnTo>
                              <a:lnTo>
                                <a:pt x="2598" y="388"/>
                              </a:lnTo>
                              <a:lnTo>
                                <a:pt x="2544" y="367"/>
                              </a:lnTo>
                              <a:lnTo>
                                <a:pt x="2493" y="351"/>
                              </a:lnTo>
                              <a:lnTo>
                                <a:pt x="2446" y="340"/>
                              </a:lnTo>
                              <a:lnTo>
                                <a:pt x="2400" y="333"/>
                              </a:lnTo>
                              <a:lnTo>
                                <a:pt x="2360" y="330"/>
                              </a:lnTo>
                              <a:lnTo>
                                <a:pt x="2304" y="334"/>
                              </a:lnTo>
                              <a:lnTo>
                                <a:pt x="2248" y="346"/>
                              </a:lnTo>
                              <a:lnTo>
                                <a:pt x="2193" y="366"/>
                              </a:lnTo>
                              <a:lnTo>
                                <a:pt x="2174" y="366"/>
                              </a:lnTo>
                              <a:lnTo>
                                <a:pt x="2212" y="346"/>
                              </a:lnTo>
                              <a:lnTo>
                                <a:pt x="2252" y="328"/>
                              </a:lnTo>
                              <a:lnTo>
                                <a:pt x="2292" y="313"/>
                              </a:lnTo>
                              <a:lnTo>
                                <a:pt x="2332" y="302"/>
                              </a:lnTo>
                              <a:lnTo>
                                <a:pt x="2370" y="295"/>
                              </a:lnTo>
                              <a:lnTo>
                                <a:pt x="2405" y="292"/>
                              </a:lnTo>
                              <a:lnTo>
                                <a:pt x="2446" y="294"/>
                              </a:lnTo>
                              <a:lnTo>
                                <a:pt x="2488" y="298"/>
                              </a:lnTo>
                              <a:lnTo>
                                <a:pt x="2535" y="308"/>
                              </a:lnTo>
                              <a:lnTo>
                                <a:pt x="2582" y="320"/>
                              </a:lnTo>
                              <a:lnTo>
                                <a:pt x="2652" y="344"/>
                              </a:lnTo>
                              <a:lnTo>
                                <a:pt x="2724" y="373"/>
                              </a:lnTo>
                              <a:lnTo>
                                <a:pt x="2798" y="409"/>
                              </a:lnTo>
                              <a:lnTo>
                                <a:pt x="2874" y="452"/>
                              </a:lnTo>
                              <a:lnTo>
                                <a:pt x="2930" y="484"/>
                              </a:lnTo>
                              <a:lnTo>
                                <a:pt x="2981" y="511"/>
                              </a:lnTo>
                              <a:lnTo>
                                <a:pt x="3029" y="536"/>
                              </a:lnTo>
                              <a:lnTo>
                                <a:pt x="3073" y="556"/>
                              </a:lnTo>
                              <a:lnTo>
                                <a:pt x="3113" y="573"/>
                              </a:lnTo>
                              <a:close/>
                              <a:moveTo>
                                <a:pt x="1483" y="330"/>
                              </a:moveTo>
                              <a:lnTo>
                                <a:pt x="1443" y="333"/>
                              </a:lnTo>
                              <a:lnTo>
                                <a:pt x="1399" y="340"/>
                              </a:lnTo>
                              <a:lnTo>
                                <a:pt x="1350" y="351"/>
                              </a:lnTo>
                              <a:lnTo>
                                <a:pt x="1300" y="367"/>
                              </a:lnTo>
                              <a:lnTo>
                                <a:pt x="1246" y="388"/>
                              </a:lnTo>
                              <a:lnTo>
                                <a:pt x="1189" y="414"/>
                              </a:lnTo>
                              <a:lnTo>
                                <a:pt x="1128" y="443"/>
                              </a:lnTo>
                              <a:lnTo>
                                <a:pt x="1065" y="478"/>
                              </a:lnTo>
                              <a:lnTo>
                                <a:pt x="1024" y="502"/>
                              </a:lnTo>
                              <a:lnTo>
                                <a:pt x="988" y="522"/>
                              </a:lnTo>
                              <a:lnTo>
                                <a:pt x="956" y="540"/>
                              </a:lnTo>
                              <a:lnTo>
                                <a:pt x="929" y="554"/>
                              </a:lnTo>
                              <a:lnTo>
                                <a:pt x="906" y="566"/>
                              </a:lnTo>
                              <a:lnTo>
                                <a:pt x="849" y="593"/>
                              </a:lnTo>
                              <a:lnTo>
                                <a:pt x="796" y="614"/>
                              </a:lnTo>
                              <a:lnTo>
                                <a:pt x="746" y="632"/>
                              </a:lnTo>
                              <a:lnTo>
                                <a:pt x="689" y="647"/>
                              </a:lnTo>
                              <a:lnTo>
                                <a:pt x="634" y="656"/>
                              </a:lnTo>
                              <a:lnTo>
                                <a:pt x="582" y="658"/>
                              </a:lnTo>
                              <a:lnTo>
                                <a:pt x="535" y="657"/>
                              </a:lnTo>
                              <a:lnTo>
                                <a:pt x="489" y="650"/>
                              </a:lnTo>
                              <a:lnTo>
                                <a:pt x="443" y="639"/>
                              </a:lnTo>
                              <a:lnTo>
                                <a:pt x="396" y="624"/>
                              </a:lnTo>
                              <a:lnTo>
                                <a:pt x="348" y="603"/>
                              </a:lnTo>
                              <a:lnTo>
                                <a:pt x="298" y="576"/>
                              </a:lnTo>
                              <a:lnTo>
                                <a:pt x="246" y="544"/>
                              </a:lnTo>
                              <a:lnTo>
                                <a:pt x="262" y="542"/>
                              </a:lnTo>
                              <a:lnTo>
                                <a:pt x="319" y="568"/>
                              </a:lnTo>
                              <a:lnTo>
                                <a:pt x="374" y="588"/>
                              </a:lnTo>
                              <a:lnTo>
                                <a:pt x="427" y="603"/>
                              </a:lnTo>
                              <a:lnTo>
                                <a:pt x="478" y="612"/>
                              </a:lnTo>
                              <a:lnTo>
                                <a:pt x="528" y="614"/>
                              </a:lnTo>
                              <a:lnTo>
                                <a:pt x="577" y="612"/>
                              </a:lnTo>
                              <a:lnTo>
                                <a:pt x="627" y="604"/>
                              </a:lnTo>
                              <a:lnTo>
                                <a:pt x="678" y="592"/>
                              </a:lnTo>
                              <a:lnTo>
                                <a:pt x="731" y="573"/>
                              </a:lnTo>
                              <a:lnTo>
                                <a:pt x="771" y="556"/>
                              </a:lnTo>
                              <a:lnTo>
                                <a:pt x="815" y="536"/>
                              </a:lnTo>
                              <a:lnTo>
                                <a:pt x="862" y="511"/>
                              </a:lnTo>
                              <a:lnTo>
                                <a:pt x="914" y="484"/>
                              </a:lnTo>
                              <a:lnTo>
                                <a:pt x="969" y="452"/>
                              </a:lnTo>
                              <a:lnTo>
                                <a:pt x="1045" y="409"/>
                              </a:lnTo>
                              <a:lnTo>
                                <a:pt x="1120" y="373"/>
                              </a:lnTo>
                              <a:lnTo>
                                <a:pt x="1192" y="344"/>
                              </a:lnTo>
                              <a:lnTo>
                                <a:pt x="1262" y="320"/>
                              </a:lnTo>
                              <a:lnTo>
                                <a:pt x="1310" y="308"/>
                              </a:lnTo>
                              <a:lnTo>
                                <a:pt x="1355" y="298"/>
                              </a:lnTo>
                              <a:lnTo>
                                <a:pt x="1398" y="294"/>
                              </a:lnTo>
                              <a:lnTo>
                                <a:pt x="1438" y="292"/>
                              </a:lnTo>
                              <a:lnTo>
                                <a:pt x="1474" y="295"/>
                              </a:lnTo>
                              <a:lnTo>
                                <a:pt x="1512" y="302"/>
                              </a:lnTo>
                              <a:lnTo>
                                <a:pt x="1552" y="313"/>
                              </a:lnTo>
                              <a:lnTo>
                                <a:pt x="1591" y="328"/>
                              </a:lnTo>
                              <a:lnTo>
                                <a:pt x="1632" y="346"/>
                              </a:lnTo>
                              <a:lnTo>
                                <a:pt x="1670" y="366"/>
                              </a:lnTo>
                              <a:lnTo>
                                <a:pt x="1651" y="366"/>
                              </a:lnTo>
                              <a:lnTo>
                                <a:pt x="1595" y="346"/>
                              </a:lnTo>
                              <a:lnTo>
                                <a:pt x="1539" y="334"/>
                              </a:lnTo>
                              <a:lnTo>
                                <a:pt x="1483" y="33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a:graphicData>
                </a:graphic>
              </wp:inline>
            </w:drawing>
          </mc:Choice>
          <mc:Fallback>
            <w:pict>
              <v:shape id="Freeform 678" o:spid="_x0000_s1026" style="width:55.25pt;height:13.5pt;visibility:visible;mso-wrap-style:square;mso-left-percent:-10001;mso-top-percent:-10001;mso-position-horizontal:absolute;mso-position-horizontal-relative:char;mso-position-vertical:absolute;mso-position-vertical-relative:line;mso-left-percent:-10001;mso-top-percent:-10001;v-text-anchor:top" coordsize="3844,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" path="m162,119l208,88,256,61,307,39,361,23,418,10,478,3,541,r72,10l678,20r59,13l790,48r61,21l908,95r54,31l1011,161,950,127,887,98,823,74,756,54,678,37,601,26,526,23r-63,3l402,36,344,51,290,74r-53,30l189,139r-41,37l114,214,86,254,65,297,50,342,40,390r-2,50l40,486r7,45l60,574r19,42l103,655r29,38l166,729r40,34l250,793r47,23l347,834r52,15l453,856r59,2l548,857r41,-6l634,841r48,-14l734,809r57,-22l851,761r65,-31l986,694r61,-32l1106,632r52,-26l1205,584r42,-21l1285,547r32,-15l1344,522r50,-17l1447,494r54,-5l1558,486r44,3l1648,497r43,12l1733,524r37,19l1801,562r-52,-13l1703,540r-45,-8l1614,530r-33,2l1543,538r-42,10l1455,561r-50,18l1350,600r-58,26l1229,655r-66,33l1091,725r-73,39l946,799r-66,30l818,856r-58,22l705,896r-50,14l609,920r-43,6l500,929r-54,-2l393,917,342,903,293,882,244,854,198,822,154,783,114,740,79,696,51,650,28,603,13,553,3,502,,449,2,399r8,-47l23,307,41,264,64,225,92,187r32,-36l162,119xm1167,852r6,-2l1183,843r14,-9l1216,821r21,-14l1264,789r30,-21l1342,737r43,-28l1425,687r36,-18l1495,656r31,-11l1555,639r27,-1l1628,641r45,7l1716,658r39,15l1792,692r33,20l1854,736r-7,3l1818,725r-22,-11l1779,706r-11,-5l1764,699r-29,-10l1708,683r-27,-2l1654,682r-27,6l1596,696r-32,13l1528,726r-39,22l1448,774r-47,32l1360,833r-36,24l1291,877r-29,17l1239,906r-50,19l1138,936r-53,4l1044,938r-45,-8l949,920,895,903r80,6l1024,906r47,-11l1120,877r47,-25xm2263,638r26,1l2318,645r31,11l2383,669r36,18l2459,709r42,28l2549,768r31,21l2606,807r22,14l2646,834r15,9l2670,850r6,2l2724,877r48,18l2820,906r48,3l2948,903r-53,17l2846,930r-46,8l2758,940r-52,-4l2655,925r-49,-19l2581,894r-29,-17l2520,857r-36,-24l2443,806r-46,-32l2354,748r-39,-22l2279,709r-32,-13l2217,688r-28,-6l2163,681r-26,2l2108,689r-28,10l2075,701r-11,5l2048,714r-23,11l1998,739r-7,-3l2019,712r32,-20l2088,673r39,-15l2170,648r45,-7l2263,638xm2229,530r-42,2l2141,540r-47,9l2043,562r31,-19l2111,524r41,-15l2196,497r45,-8l2286,486r56,3l2397,494r52,12l2499,522r27,10l2558,547r38,16l2639,584r48,22l2739,632r57,30l2858,694r70,36l2992,761r61,26l3110,809r52,18l3209,841r45,10l3295,857r37,1l3390,856r55,-7l3497,834r50,-18l3593,793r44,-30l3677,729r35,-36l3740,655r24,-39l3783,574r13,-43l3803,486r4,-46l3803,390r-9,-48l3778,297r-21,-43l3730,214r-35,-38l3656,139r-50,-35l3554,74,3499,51,3441,36,3382,26r-63,-3l3243,26r-78,11l3088,54r-68,20l2956,98r-63,29l2833,161r48,-35l2935,95r57,-26l3054,48r52,-15l3165,20r66,-10l3302,r63,3l3426,10r57,13l3536,39r51,22l3636,88r45,31l3719,151r33,36l3780,225r22,39l3821,307r12,45l3841,399r3,50l3840,502r-9,51l3815,603r-22,47l3764,696r-34,44l3689,783r-44,39l3599,854r-48,28l3502,903r-52,14l3398,927r-54,2l3277,926r-42,-6l3189,910r-51,-14l3085,878r-59,-22l2963,829r-66,-30l2827,764r-75,-39l2681,688r-67,-33l2552,626r-59,-26l2440,579r-51,-18l2343,548r-42,-10l2264,532r-35,-2xm3113,573r52,19l3218,604r50,8l3315,614r50,-2l3417,603r52,-15l3525,568r56,-26l3598,544r-52,32l3496,603r-49,21l3401,639r-47,11l3308,657r-46,1l3209,656r-54,-9l3098,632r-50,-18l2994,593r-55,-27l2916,554r-27,-14l2857,522r-37,-20l2778,478r-63,-35l2655,414r-57,-26l2544,367r-51,-16l2446,340r-46,-7l2360,330r-56,4l2248,346r-55,20l2174,366r38,-20l2252,328r40,-15l2332,302r38,-7l2405,292r41,2l2488,298r47,10l2582,320r70,24l2724,373r74,36l2874,452r56,32l2981,511r48,25l3073,556r40,17xm1483,330r-40,3l1399,340r-49,11l1300,367r-54,21l1189,414r-61,29l1065,478r-41,24l988,522r-32,18l929,554r-23,12l849,593r-53,21l746,632r-57,15l634,656r-52,2l535,657r-46,-7l443,639,396,624,348,603,298,576,246,544r16,-2l319,568r55,20l427,603r51,9l528,614r49,-2l627,604r51,-12l731,573r40,-17l815,536r47,-25l914,484r55,-32l1045,409r75,-36l1192,344r70,-24l1310,308r45,-10l1398,294r40,-2l1474,295r38,7l1552,313r39,15l1632,346r38,20l1651,366r-56,-20l1539,334r-56,-4xe" fillcolor="black" strokeweight="0">
                <v:path arrowok="t" o:connecttype="custom" o:connectlocs="98753,0;184546,29365;84515,4742;15698,46328;14420,112354;72833,154852;144387,143544;227625,102688;292425,89190;302648,97033;235839,114178;138729,160142;62428,164701;5111,109983;11682,41039;221966,149745;272894,119650;327108,126216;321997,127493;278918,132418;226164,165249;177974,165796;428781,119650;479709,149745;523518,165796;475693,165249;422575,132418;379678,127493;374385,126216;390813,98493;417281,88643;481717,106518;567692,147556;638334,152116;690540,104694;680866,39032;605843,4195;525891,22982;614239,547;684882,34108;699302,100864;648191,160871;572803,163425;477154,119468;406877,96669;633223,107247;612232,118556;536478,103235;474233,70769;400305,66756;446487,53624;534836,88279;246426,64020;174506,98493;106237,120015;47825,98857;123761,107977;204442,68033;275997,55083;270703,60190" o:connectangles="0,0,0,0,0,0,0,0,0,0,0,0,0,0,0,0,0,0,0,0,0,0,0,0,0,0,0,0,0,0,0,0,0,0,0,0,0,0,0,0,0,0,0,0,0,0,0,0,0,0,0,0,0,0,0,0,0,0,0,0"/>
                <o:lock v:ext="edit" verticies="t"/>
                <w10:anchorlock/>
              </v:shape>
            </w:pict>
          </mc:Fallback>
        </mc:AlternateContent>
      </w:r>
    </w:p>
    <w:p w:rsidR="000B230C" w:rsidRPr="00ED5663" w:rsidRDefault="000B230C" w:rsidP="000B230C">
      <w:pPr>
        <w:tabs>
          <w:tab w:val="left" w:pos="360"/>
          <w:tab w:val="left" w:pos="1980"/>
          <w:tab w:val="left" w:pos="3960"/>
          <w:tab w:val="left" w:pos="5940"/>
        </w:tabs>
        <w:jc w:val="center"/>
        <w:rPr>
          <w:rFonts w:ascii="Chu Văn An (Uni)" w:hAnsi="Chu Văn An (Uni)" w:cs="Chu Văn An (Uni)"/>
          <w:b/>
        </w:rPr>
      </w:pPr>
    </w:p>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b/>
          <w:sz w:val="20"/>
          <w:szCs w:val="20"/>
        </w:rPr>
        <w:t xml:space="preserve">Câu 111. </w:t>
      </w:r>
      <w:r w:rsidRPr="00ED5663">
        <w:rPr>
          <w:rFonts w:ascii="Chu Văn An (Uni)" w:hAnsi="Chu Văn An (Uni)" w:cs="Chu Văn An (Uni)"/>
          <w:sz w:val="20"/>
          <w:szCs w:val="20"/>
        </w:rPr>
        <w:t xml:space="preserve">Gọi </w:t>
      </w:r>
      <w:r w:rsidRPr="00ED5663">
        <w:rPr>
          <w:rFonts w:ascii="Chu Văn An (Uni)" w:hAnsi="Chu Văn An (Uni)" w:cs="Chu Văn An (Uni)"/>
          <w:position w:val="-4"/>
          <w:sz w:val="20"/>
          <w:szCs w:val="20"/>
        </w:rPr>
        <w:object w:dxaOrig="260" w:dyaOrig="220">
          <v:shape id="_x0000_i1364" type="#_x0000_t75" style="width:12.75pt;height:11.25pt" o:ole="">
            <v:imagedata r:id="rId678" o:title=""/>
          </v:shape>
          <o:OLEObject Type="Embed" ProgID="Equation.DSMT4" ShapeID="_x0000_i1364" DrawAspect="Content" ObjectID="_1624863337" r:id="rId679"/>
        </w:object>
      </w:r>
      <w:r w:rsidRPr="00ED5663">
        <w:rPr>
          <w:rFonts w:ascii="Chu Văn An (Uni)" w:hAnsi="Chu Văn An (Uni)" w:cs="Chu Văn An (Uni)"/>
          <w:sz w:val="20"/>
          <w:szCs w:val="20"/>
        </w:rPr>
        <w:t xml:space="preserve"> là hình chiếu của </w:t>
      </w:r>
      <w:r w:rsidRPr="00ED5663">
        <w:rPr>
          <w:rFonts w:ascii="Chu Văn An (Uni)" w:hAnsi="Chu Văn An (Uni)" w:cs="Chu Văn An (Uni)"/>
          <w:position w:val="-4"/>
          <w:sz w:val="20"/>
          <w:szCs w:val="20"/>
        </w:rPr>
        <w:object w:dxaOrig="220" w:dyaOrig="220">
          <v:shape id="_x0000_i1365" type="#_x0000_t75" style="width:11.25pt;height:11.25pt" o:ole="">
            <v:imagedata r:id="rId680" o:title=""/>
          </v:shape>
          <o:OLEObject Type="Embed" ProgID="Equation.DSMT4" ShapeID="_x0000_i1365" DrawAspect="Content" ObjectID="_1624863338" r:id="rId681"/>
        </w:object>
      </w:r>
      <w:r w:rsidRPr="00ED5663">
        <w:rPr>
          <w:rFonts w:ascii="Chu Văn An (Uni)" w:hAnsi="Chu Văn An (Uni)" w:cs="Chu Văn An (Uni)"/>
          <w:sz w:val="20"/>
          <w:szCs w:val="20"/>
        </w:rPr>
        <w:t xml:space="preserve"> trên mặt phẳng </w:t>
      </w:r>
      <w:r w:rsidRPr="00ED5663">
        <w:rPr>
          <w:rFonts w:ascii="Chu Văn An (Uni)" w:hAnsi="Chu Văn An (Uni)" w:cs="Chu Văn An (Uni)"/>
          <w:position w:val="-12"/>
          <w:sz w:val="20"/>
          <w:szCs w:val="20"/>
        </w:rPr>
        <w:object w:dxaOrig="2220" w:dyaOrig="340">
          <v:shape id="_x0000_i1366" type="#_x0000_t75" style="width:111pt;height:17.25pt" o:ole="">
            <v:imagedata r:id="rId682" o:title=""/>
          </v:shape>
          <o:OLEObject Type="Embed" ProgID="Equation.DSMT4" ShapeID="_x0000_i1366" DrawAspect="Content" ObjectID="_1624863339" r:id="rId683"/>
        </w:object>
      </w:r>
    </w:p>
    <w:p w:rsidR="000B230C" w:rsidRPr="00ED5663" w:rsidRDefault="00467502" w:rsidP="000B230C">
      <w:pPr>
        <w:tabs>
          <w:tab w:val="left" w:pos="360"/>
          <w:tab w:val="left" w:pos="1980"/>
          <w:tab w:val="left" w:pos="3960"/>
          <w:tab w:val="left" w:pos="5940"/>
        </w:tabs>
        <w:jc w:val="both"/>
        <w:rPr>
          <w:rFonts w:ascii="Chu Văn An (Uni)" w:hAnsi="Chu Văn An (Uni)" w:cs="Chu Văn An (Uni)"/>
          <w:sz w:val="20"/>
          <w:szCs w:val="20"/>
        </w:rPr>
      </w:pPr>
      <w:r>
        <w:rPr>
          <w:rFonts w:ascii="Chu Văn An (Uni)" w:hAnsi="Chu Văn An (Uni)" w:cs="Chu Văn An (Uni)"/>
          <w:noProof/>
          <w:sz w:val="20"/>
          <w:szCs w:val="20"/>
        </w:rPr>
        <mc:AlternateContent>
          <mc:Choice Requires="wpc">
            <w:drawing>
              <wp:anchor distT="0" distB="0" distL="114300" distR="114300" simplePos="0" relativeHeight="251659264" behindDoc="0" locked="0" layoutInCell="1" allowOverlap="1">
                <wp:simplePos x="0" y="0"/>
                <wp:positionH relativeFrom="column">
                  <wp:posOffset>2971800</wp:posOffset>
                </wp:positionH>
                <wp:positionV relativeFrom="paragraph">
                  <wp:posOffset>4445</wp:posOffset>
                </wp:positionV>
                <wp:extent cx="1675130" cy="1653540"/>
                <wp:effectExtent l="0" t="3810" r="1270" b="0"/>
                <wp:wrapNone/>
                <wp:docPr id="1137" name="Canvas 12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87" name="Freeform 1203"/>
                        <wps:cNvSpPr>
                          <a:spLocks noEditPoints="1"/>
                        </wps:cNvSpPr>
                        <wps:spPr bwMode="auto">
                          <a:xfrm>
                            <a:off x="220345" y="972185"/>
                            <a:ext cx="1177925" cy="6350"/>
                          </a:xfrm>
                          <a:custGeom>
                            <a:avLst/>
                            <a:gdLst>
                              <a:gd name="T0" fmla="*/ 67 w 1855"/>
                              <a:gd name="T1" fmla="*/ 0 h 10"/>
                              <a:gd name="T2" fmla="*/ 0 w 1855"/>
                              <a:gd name="T3" fmla="*/ 10 h 10"/>
                              <a:gd name="T4" fmla="*/ 111 w 1855"/>
                              <a:gd name="T5" fmla="*/ 0 h 10"/>
                              <a:gd name="T6" fmla="*/ 178 w 1855"/>
                              <a:gd name="T7" fmla="*/ 10 h 10"/>
                              <a:gd name="T8" fmla="*/ 111 w 1855"/>
                              <a:gd name="T9" fmla="*/ 0 h 10"/>
                              <a:gd name="T10" fmla="*/ 290 w 1855"/>
                              <a:gd name="T11" fmla="*/ 0 h 10"/>
                              <a:gd name="T12" fmla="*/ 223 w 1855"/>
                              <a:gd name="T13" fmla="*/ 10 h 10"/>
                              <a:gd name="T14" fmla="*/ 335 w 1855"/>
                              <a:gd name="T15" fmla="*/ 0 h 10"/>
                              <a:gd name="T16" fmla="*/ 402 w 1855"/>
                              <a:gd name="T17" fmla="*/ 10 h 10"/>
                              <a:gd name="T18" fmla="*/ 335 w 1855"/>
                              <a:gd name="T19" fmla="*/ 0 h 10"/>
                              <a:gd name="T20" fmla="*/ 514 w 1855"/>
                              <a:gd name="T21" fmla="*/ 0 h 10"/>
                              <a:gd name="T22" fmla="*/ 447 w 1855"/>
                              <a:gd name="T23" fmla="*/ 10 h 10"/>
                              <a:gd name="T24" fmla="*/ 558 w 1855"/>
                              <a:gd name="T25" fmla="*/ 0 h 10"/>
                              <a:gd name="T26" fmla="*/ 625 w 1855"/>
                              <a:gd name="T27" fmla="*/ 10 h 10"/>
                              <a:gd name="T28" fmla="*/ 558 w 1855"/>
                              <a:gd name="T29" fmla="*/ 0 h 10"/>
                              <a:gd name="T30" fmla="*/ 737 w 1855"/>
                              <a:gd name="T31" fmla="*/ 0 h 10"/>
                              <a:gd name="T32" fmla="*/ 670 w 1855"/>
                              <a:gd name="T33" fmla="*/ 10 h 10"/>
                              <a:gd name="T34" fmla="*/ 782 w 1855"/>
                              <a:gd name="T35" fmla="*/ 0 h 10"/>
                              <a:gd name="T36" fmla="*/ 849 w 1855"/>
                              <a:gd name="T37" fmla="*/ 10 h 10"/>
                              <a:gd name="T38" fmla="*/ 782 w 1855"/>
                              <a:gd name="T39" fmla="*/ 0 h 10"/>
                              <a:gd name="T40" fmla="*/ 961 w 1855"/>
                              <a:gd name="T41" fmla="*/ 0 h 10"/>
                              <a:gd name="T42" fmla="*/ 894 w 1855"/>
                              <a:gd name="T43" fmla="*/ 10 h 10"/>
                              <a:gd name="T44" fmla="*/ 1006 w 1855"/>
                              <a:gd name="T45" fmla="*/ 0 h 10"/>
                              <a:gd name="T46" fmla="*/ 1073 w 1855"/>
                              <a:gd name="T47" fmla="*/ 10 h 10"/>
                              <a:gd name="T48" fmla="*/ 1006 w 1855"/>
                              <a:gd name="T49" fmla="*/ 0 h 10"/>
                              <a:gd name="T50" fmla="*/ 1184 w 1855"/>
                              <a:gd name="T51" fmla="*/ 0 h 10"/>
                              <a:gd name="T52" fmla="*/ 1117 w 1855"/>
                              <a:gd name="T53" fmla="*/ 10 h 10"/>
                              <a:gd name="T54" fmla="*/ 1229 w 1855"/>
                              <a:gd name="T55" fmla="*/ 0 h 10"/>
                              <a:gd name="T56" fmla="*/ 1296 w 1855"/>
                              <a:gd name="T57" fmla="*/ 10 h 10"/>
                              <a:gd name="T58" fmla="*/ 1229 w 1855"/>
                              <a:gd name="T59" fmla="*/ 0 h 10"/>
                              <a:gd name="T60" fmla="*/ 1408 w 1855"/>
                              <a:gd name="T61" fmla="*/ 0 h 10"/>
                              <a:gd name="T62" fmla="*/ 1341 w 1855"/>
                              <a:gd name="T63" fmla="*/ 10 h 10"/>
                              <a:gd name="T64" fmla="*/ 1453 w 1855"/>
                              <a:gd name="T65" fmla="*/ 0 h 10"/>
                              <a:gd name="T66" fmla="*/ 1520 w 1855"/>
                              <a:gd name="T67" fmla="*/ 10 h 10"/>
                              <a:gd name="T68" fmla="*/ 1453 w 1855"/>
                              <a:gd name="T69" fmla="*/ 0 h 10"/>
                              <a:gd name="T70" fmla="*/ 1632 w 1855"/>
                              <a:gd name="T71" fmla="*/ 0 h 10"/>
                              <a:gd name="T72" fmla="*/ 1564 w 1855"/>
                              <a:gd name="T73" fmla="*/ 10 h 10"/>
                              <a:gd name="T74" fmla="*/ 1676 w 1855"/>
                              <a:gd name="T75" fmla="*/ 0 h 10"/>
                              <a:gd name="T76" fmla="*/ 1743 w 1855"/>
                              <a:gd name="T77" fmla="*/ 10 h 10"/>
                              <a:gd name="T78" fmla="*/ 1676 w 1855"/>
                              <a:gd name="T79" fmla="*/ 0 h 10"/>
                              <a:gd name="T80" fmla="*/ 1855 w 1855"/>
                              <a:gd name="T81" fmla="*/ 0 h 10"/>
                              <a:gd name="T82" fmla="*/ 1788 w 1855"/>
                              <a:gd name="T8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855" h="10">
                                <a:moveTo>
                                  <a:pt x="0" y="0"/>
                                </a:moveTo>
                                <a:lnTo>
                                  <a:pt x="67" y="0"/>
                                </a:lnTo>
                                <a:lnTo>
                                  <a:pt x="67" y="10"/>
                                </a:lnTo>
                                <a:lnTo>
                                  <a:pt x="0" y="10"/>
                                </a:lnTo>
                                <a:lnTo>
                                  <a:pt x="0" y="0"/>
                                </a:lnTo>
                                <a:close/>
                                <a:moveTo>
                                  <a:pt x="111" y="0"/>
                                </a:moveTo>
                                <a:lnTo>
                                  <a:pt x="178" y="0"/>
                                </a:lnTo>
                                <a:lnTo>
                                  <a:pt x="178" y="10"/>
                                </a:lnTo>
                                <a:lnTo>
                                  <a:pt x="111" y="10"/>
                                </a:lnTo>
                                <a:lnTo>
                                  <a:pt x="111" y="0"/>
                                </a:lnTo>
                                <a:close/>
                                <a:moveTo>
                                  <a:pt x="223" y="0"/>
                                </a:moveTo>
                                <a:lnTo>
                                  <a:pt x="290" y="0"/>
                                </a:lnTo>
                                <a:lnTo>
                                  <a:pt x="290" y="10"/>
                                </a:lnTo>
                                <a:lnTo>
                                  <a:pt x="223" y="10"/>
                                </a:lnTo>
                                <a:lnTo>
                                  <a:pt x="223" y="0"/>
                                </a:lnTo>
                                <a:close/>
                                <a:moveTo>
                                  <a:pt x="335" y="0"/>
                                </a:moveTo>
                                <a:lnTo>
                                  <a:pt x="402" y="0"/>
                                </a:lnTo>
                                <a:lnTo>
                                  <a:pt x="402" y="10"/>
                                </a:lnTo>
                                <a:lnTo>
                                  <a:pt x="335" y="10"/>
                                </a:lnTo>
                                <a:lnTo>
                                  <a:pt x="335" y="0"/>
                                </a:lnTo>
                                <a:close/>
                                <a:moveTo>
                                  <a:pt x="447" y="0"/>
                                </a:moveTo>
                                <a:lnTo>
                                  <a:pt x="514" y="0"/>
                                </a:lnTo>
                                <a:lnTo>
                                  <a:pt x="514" y="10"/>
                                </a:lnTo>
                                <a:lnTo>
                                  <a:pt x="447" y="10"/>
                                </a:lnTo>
                                <a:lnTo>
                                  <a:pt x="447" y="0"/>
                                </a:lnTo>
                                <a:close/>
                                <a:moveTo>
                                  <a:pt x="558" y="0"/>
                                </a:moveTo>
                                <a:lnTo>
                                  <a:pt x="625" y="0"/>
                                </a:lnTo>
                                <a:lnTo>
                                  <a:pt x="625" y="10"/>
                                </a:lnTo>
                                <a:lnTo>
                                  <a:pt x="558" y="10"/>
                                </a:lnTo>
                                <a:lnTo>
                                  <a:pt x="558" y="0"/>
                                </a:lnTo>
                                <a:close/>
                                <a:moveTo>
                                  <a:pt x="670" y="0"/>
                                </a:moveTo>
                                <a:lnTo>
                                  <a:pt x="737" y="0"/>
                                </a:lnTo>
                                <a:lnTo>
                                  <a:pt x="737" y="10"/>
                                </a:lnTo>
                                <a:lnTo>
                                  <a:pt x="670" y="10"/>
                                </a:lnTo>
                                <a:lnTo>
                                  <a:pt x="670" y="0"/>
                                </a:lnTo>
                                <a:close/>
                                <a:moveTo>
                                  <a:pt x="782" y="0"/>
                                </a:moveTo>
                                <a:lnTo>
                                  <a:pt x="849" y="0"/>
                                </a:lnTo>
                                <a:lnTo>
                                  <a:pt x="849" y="10"/>
                                </a:lnTo>
                                <a:lnTo>
                                  <a:pt x="782" y="10"/>
                                </a:lnTo>
                                <a:lnTo>
                                  <a:pt x="782" y="0"/>
                                </a:lnTo>
                                <a:close/>
                                <a:moveTo>
                                  <a:pt x="894" y="0"/>
                                </a:moveTo>
                                <a:lnTo>
                                  <a:pt x="961" y="0"/>
                                </a:lnTo>
                                <a:lnTo>
                                  <a:pt x="961" y="10"/>
                                </a:lnTo>
                                <a:lnTo>
                                  <a:pt x="894" y="10"/>
                                </a:lnTo>
                                <a:lnTo>
                                  <a:pt x="894" y="0"/>
                                </a:lnTo>
                                <a:close/>
                                <a:moveTo>
                                  <a:pt x="1006" y="0"/>
                                </a:moveTo>
                                <a:lnTo>
                                  <a:pt x="1073" y="0"/>
                                </a:lnTo>
                                <a:lnTo>
                                  <a:pt x="1073" y="10"/>
                                </a:lnTo>
                                <a:lnTo>
                                  <a:pt x="1006" y="10"/>
                                </a:lnTo>
                                <a:lnTo>
                                  <a:pt x="1006" y="0"/>
                                </a:lnTo>
                                <a:close/>
                                <a:moveTo>
                                  <a:pt x="1117" y="0"/>
                                </a:moveTo>
                                <a:lnTo>
                                  <a:pt x="1184" y="0"/>
                                </a:lnTo>
                                <a:lnTo>
                                  <a:pt x="1184" y="10"/>
                                </a:lnTo>
                                <a:lnTo>
                                  <a:pt x="1117" y="10"/>
                                </a:lnTo>
                                <a:lnTo>
                                  <a:pt x="1117" y="0"/>
                                </a:lnTo>
                                <a:close/>
                                <a:moveTo>
                                  <a:pt x="1229" y="0"/>
                                </a:moveTo>
                                <a:lnTo>
                                  <a:pt x="1296" y="0"/>
                                </a:lnTo>
                                <a:lnTo>
                                  <a:pt x="1296" y="10"/>
                                </a:lnTo>
                                <a:lnTo>
                                  <a:pt x="1229" y="10"/>
                                </a:lnTo>
                                <a:lnTo>
                                  <a:pt x="1229" y="0"/>
                                </a:lnTo>
                                <a:close/>
                                <a:moveTo>
                                  <a:pt x="1341" y="0"/>
                                </a:moveTo>
                                <a:lnTo>
                                  <a:pt x="1408" y="0"/>
                                </a:lnTo>
                                <a:lnTo>
                                  <a:pt x="1408" y="10"/>
                                </a:lnTo>
                                <a:lnTo>
                                  <a:pt x="1341" y="10"/>
                                </a:lnTo>
                                <a:lnTo>
                                  <a:pt x="1341" y="0"/>
                                </a:lnTo>
                                <a:close/>
                                <a:moveTo>
                                  <a:pt x="1453" y="0"/>
                                </a:moveTo>
                                <a:lnTo>
                                  <a:pt x="1520" y="0"/>
                                </a:lnTo>
                                <a:lnTo>
                                  <a:pt x="1520" y="10"/>
                                </a:lnTo>
                                <a:lnTo>
                                  <a:pt x="1453" y="10"/>
                                </a:lnTo>
                                <a:lnTo>
                                  <a:pt x="1453" y="0"/>
                                </a:lnTo>
                                <a:close/>
                                <a:moveTo>
                                  <a:pt x="1564" y="0"/>
                                </a:moveTo>
                                <a:lnTo>
                                  <a:pt x="1632" y="0"/>
                                </a:lnTo>
                                <a:lnTo>
                                  <a:pt x="1632" y="10"/>
                                </a:lnTo>
                                <a:lnTo>
                                  <a:pt x="1564" y="10"/>
                                </a:lnTo>
                                <a:lnTo>
                                  <a:pt x="1564" y="0"/>
                                </a:lnTo>
                                <a:close/>
                                <a:moveTo>
                                  <a:pt x="1676" y="0"/>
                                </a:moveTo>
                                <a:lnTo>
                                  <a:pt x="1743" y="0"/>
                                </a:lnTo>
                                <a:lnTo>
                                  <a:pt x="1743" y="10"/>
                                </a:lnTo>
                                <a:lnTo>
                                  <a:pt x="1676" y="10"/>
                                </a:lnTo>
                                <a:lnTo>
                                  <a:pt x="1676" y="0"/>
                                </a:lnTo>
                                <a:close/>
                                <a:moveTo>
                                  <a:pt x="1788" y="0"/>
                                </a:moveTo>
                                <a:lnTo>
                                  <a:pt x="1855" y="0"/>
                                </a:lnTo>
                                <a:lnTo>
                                  <a:pt x="1855" y="10"/>
                                </a:lnTo>
                                <a:lnTo>
                                  <a:pt x="1788" y="10"/>
                                </a:lnTo>
                                <a:lnTo>
                                  <a:pt x="178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20" name="Line 1204"/>
                        <wps:cNvCnPr/>
                        <wps:spPr bwMode="auto">
                          <a:xfrm>
                            <a:off x="220345" y="975360"/>
                            <a:ext cx="659765" cy="4699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21" name="Line 1205"/>
                        <wps:cNvCnPr/>
                        <wps:spPr bwMode="auto">
                          <a:xfrm flipV="1">
                            <a:off x="880110" y="975360"/>
                            <a:ext cx="539750" cy="4699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22" name="Line 1206"/>
                        <wps:cNvCnPr/>
                        <wps:spPr bwMode="auto">
                          <a:xfrm>
                            <a:off x="638810" y="196850"/>
                            <a:ext cx="781050" cy="7785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23" name="Line 1207"/>
                        <wps:cNvCnPr/>
                        <wps:spPr bwMode="auto">
                          <a:xfrm>
                            <a:off x="638810" y="196850"/>
                            <a:ext cx="241300" cy="12484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24" name="Line 1208"/>
                        <wps:cNvCnPr/>
                        <wps:spPr bwMode="auto">
                          <a:xfrm flipH="1">
                            <a:off x="220345" y="196850"/>
                            <a:ext cx="418465" cy="7785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25" name="Line 1209"/>
                        <wps:cNvCnPr/>
                        <wps:spPr bwMode="auto">
                          <a:xfrm flipH="1" flipV="1">
                            <a:off x="581660" y="1009650"/>
                            <a:ext cx="57150" cy="152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26" name="Line 1210"/>
                        <wps:cNvCnPr/>
                        <wps:spPr bwMode="auto">
                          <a:xfrm>
                            <a:off x="581660" y="1009650"/>
                            <a:ext cx="635" cy="615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27" name="Freeform 1211"/>
                        <wps:cNvSpPr>
                          <a:spLocks noEditPoints="1"/>
                        </wps:cNvSpPr>
                        <wps:spPr bwMode="auto">
                          <a:xfrm>
                            <a:off x="635635" y="196850"/>
                            <a:ext cx="6985" cy="868680"/>
                          </a:xfrm>
                          <a:custGeom>
                            <a:avLst/>
                            <a:gdLst>
                              <a:gd name="T0" fmla="*/ 11 w 11"/>
                              <a:gd name="T1" fmla="*/ 56 h 1368"/>
                              <a:gd name="T2" fmla="*/ 0 w 11"/>
                              <a:gd name="T3" fmla="*/ 0 h 1368"/>
                              <a:gd name="T4" fmla="*/ 11 w 11"/>
                              <a:gd name="T5" fmla="*/ 94 h 1368"/>
                              <a:gd name="T6" fmla="*/ 0 w 11"/>
                              <a:gd name="T7" fmla="*/ 150 h 1368"/>
                              <a:gd name="T8" fmla="*/ 11 w 11"/>
                              <a:gd name="T9" fmla="*/ 94 h 1368"/>
                              <a:gd name="T10" fmla="*/ 11 w 11"/>
                              <a:gd name="T11" fmla="*/ 244 h 1368"/>
                              <a:gd name="T12" fmla="*/ 0 w 11"/>
                              <a:gd name="T13" fmla="*/ 187 h 1368"/>
                              <a:gd name="T14" fmla="*/ 11 w 11"/>
                              <a:gd name="T15" fmla="*/ 281 h 1368"/>
                              <a:gd name="T16" fmla="*/ 0 w 11"/>
                              <a:gd name="T17" fmla="*/ 337 h 1368"/>
                              <a:gd name="T18" fmla="*/ 11 w 11"/>
                              <a:gd name="T19" fmla="*/ 281 h 1368"/>
                              <a:gd name="T20" fmla="*/ 11 w 11"/>
                              <a:gd name="T21" fmla="*/ 431 h 1368"/>
                              <a:gd name="T22" fmla="*/ 0 w 11"/>
                              <a:gd name="T23" fmla="*/ 375 h 1368"/>
                              <a:gd name="T24" fmla="*/ 11 w 11"/>
                              <a:gd name="T25" fmla="*/ 468 h 1368"/>
                              <a:gd name="T26" fmla="*/ 0 w 11"/>
                              <a:gd name="T27" fmla="*/ 525 h 1368"/>
                              <a:gd name="T28" fmla="*/ 11 w 11"/>
                              <a:gd name="T29" fmla="*/ 468 h 1368"/>
                              <a:gd name="T30" fmla="*/ 11 w 11"/>
                              <a:gd name="T31" fmla="*/ 618 h 1368"/>
                              <a:gd name="T32" fmla="*/ 0 w 11"/>
                              <a:gd name="T33" fmla="*/ 562 h 1368"/>
                              <a:gd name="T34" fmla="*/ 11 w 11"/>
                              <a:gd name="T35" fmla="*/ 656 h 1368"/>
                              <a:gd name="T36" fmla="*/ 0 w 11"/>
                              <a:gd name="T37" fmla="*/ 712 h 1368"/>
                              <a:gd name="T38" fmla="*/ 11 w 11"/>
                              <a:gd name="T39" fmla="*/ 656 h 1368"/>
                              <a:gd name="T40" fmla="*/ 11 w 11"/>
                              <a:gd name="T41" fmla="*/ 806 h 1368"/>
                              <a:gd name="T42" fmla="*/ 0 w 11"/>
                              <a:gd name="T43" fmla="*/ 749 h 1368"/>
                              <a:gd name="T44" fmla="*/ 11 w 11"/>
                              <a:gd name="T45" fmla="*/ 843 h 1368"/>
                              <a:gd name="T46" fmla="*/ 0 w 11"/>
                              <a:gd name="T47" fmla="*/ 899 h 1368"/>
                              <a:gd name="T48" fmla="*/ 11 w 11"/>
                              <a:gd name="T49" fmla="*/ 843 h 1368"/>
                              <a:gd name="T50" fmla="*/ 11 w 11"/>
                              <a:gd name="T51" fmla="*/ 993 h 1368"/>
                              <a:gd name="T52" fmla="*/ 0 w 11"/>
                              <a:gd name="T53" fmla="*/ 937 h 1368"/>
                              <a:gd name="T54" fmla="*/ 11 w 11"/>
                              <a:gd name="T55" fmla="*/ 1030 h 1368"/>
                              <a:gd name="T56" fmla="*/ 0 w 11"/>
                              <a:gd name="T57" fmla="*/ 1087 h 1368"/>
                              <a:gd name="T58" fmla="*/ 11 w 11"/>
                              <a:gd name="T59" fmla="*/ 1030 h 1368"/>
                              <a:gd name="T60" fmla="*/ 11 w 11"/>
                              <a:gd name="T61" fmla="*/ 1180 h 1368"/>
                              <a:gd name="T62" fmla="*/ 0 w 11"/>
                              <a:gd name="T63" fmla="*/ 1124 h 1368"/>
                              <a:gd name="T64" fmla="*/ 11 w 11"/>
                              <a:gd name="T65" fmla="*/ 1218 h 1368"/>
                              <a:gd name="T66" fmla="*/ 0 w 11"/>
                              <a:gd name="T67" fmla="*/ 1274 h 1368"/>
                              <a:gd name="T68" fmla="*/ 11 w 11"/>
                              <a:gd name="T69" fmla="*/ 1218 h 1368"/>
                              <a:gd name="T70" fmla="*/ 11 w 11"/>
                              <a:gd name="T71" fmla="*/ 1368 h 1368"/>
                              <a:gd name="T72" fmla="*/ 0 w 11"/>
                              <a:gd name="T73" fmla="*/ 1311 h 1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 h="1368">
                                <a:moveTo>
                                  <a:pt x="11" y="0"/>
                                </a:moveTo>
                                <a:lnTo>
                                  <a:pt x="11" y="56"/>
                                </a:lnTo>
                                <a:lnTo>
                                  <a:pt x="0" y="56"/>
                                </a:lnTo>
                                <a:lnTo>
                                  <a:pt x="0" y="0"/>
                                </a:lnTo>
                                <a:lnTo>
                                  <a:pt x="11" y="0"/>
                                </a:lnTo>
                                <a:close/>
                                <a:moveTo>
                                  <a:pt x="11" y="94"/>
                                </a:moveTo>
                                <a:lnTo>
                                  <a:pt x="11" y="150"/>
                                </a:lnTo>
                                <a:lnTo>
                                  <a:pt x="0" y="150"/>
                                </a:lnTo>
                                <a:lnTo>
                                  <a:pt x="0" y="94"/>
                                </a:lnTo>
                                <a:lnTo>
                                  <a:pt x="11" y="94"/>
                                </a:lnTo>
                                <a:close/>
                                <a:moveTo>
                                  <a:pt x="11" y="187"/>
                                </a:moveTo>
                                <a:lnTo>
                                  <a:pt x="11" y="244"/>
                                </a:lnTo>
                                <a:lnTo>
                                  <a:pt x="0" y="244"/>
                                </a:lnTo>
                                <a:lnTo>
                                  <a:pt x="0" y="187"/>
                                </a:lnTo>
                                <a:lnTo>
                                  <a:pt x="11" y="187"/>
                                </a:lnTo>
                                <a:close/>
                                <a:moveTo>
                                  <a:pt x="11" y="281"/>
                                </a:moveTo>
                                <a:lnTo>
                                  <a:pt x="11" y="337"/>
                                </a:lnTo>
                                <a:lnTo>
                                  <a:pt x="0" y="337"/>
                                </a:lnTo>
                                <a:lnTo>
                                  <a:pt x="0" y="281"/>
                                </a:lnTo>
                                <a:lnTo>
                                  <a:pt x="11" y="281"/>
                                </a:lnTo>
                                <a:close/>
                                <a:moveTo>
                                  <a:pt x="11" y="375"/>
                                </a:moveTo>
                                <a:lnTo>
                                  <a:pt x="11" y="431"/>
                                </a:lnTo>
                                <a:lnTo>
                                  <a:pt x="0" y="431"/>
                                </a:lnTo>
                                <a:lnTo>
                                  <a:pt x="0" y="375"/>
                                </a:lnTo>
                                <a:lnTo>
                                  <a:pt x="11" y="375"/>
                                </a:lnTo>
                                <a:close/>
                                <a:moveTo>
                                  <a:pt x="11" y="468"/>
                                </a:moveTo>
                                <a:lnTo>
                                  <a:pt x="11" y="525"/>
                                </a:lnTo>
                                <a:lnTo>
                                  <a:pt x="0" y="525"/>
                                </a:lnTo>
                                <a:lnTo>
                                  <a:pt x="0" y="468"/>
                                </a:lnTo>
                                <a:lnTo>
                                  <a:pt x="11" y="468"/>
                                </a:lnTo>
                                <a:close/>
                                <a:moveTo>
                                  <a:pt x="11" y="562"/>
                                </a:moveTo>
                                <a:lnTo>
                                  <a:pt x="11" y="618"/>
                                </a:lnTo>
                                <a:lnTo>
                                  <a:pt x="0" y="618"/>
                                </a:lnTo>
                                <a:lnTo>
                                  <a:pt x="0" y="562"/>
                                </a:lnTo>
                                <a:lnTo>
                                  <a:pt x="11" y="562"/>
                                </a:lnTo>
                                <a:close/>
                                <a:moveTo>
                                  <a:pt x="11" y="656"/>
                                </a:moveTo>
                                <a:lnTo>
                                  <a:pt x="11" y="712"/>
                                </a:lnTo>
                                <a:lnTo>
                                  <a:pt x="0" y="712"/>
                                </a:lnTo>
                                <a:lnTo>
                                  <a:pt x="0" y="656"/>
                                </a:lnTo>
                                <a:lnTo>
                                  <a:pt x="11" y="656"/>
                                </a:lnTo>
                                <a:close/>
                                <a:moveTo>
                                  <a:pt x="11" y="749"/>
                                </a:moveTo>
                                <a:lnTo>
                                  <a:pt x="11" y="806"/>
                                </a:lnTo>
                                <a:lnTo>
                                  <a:pt x="0" y="806"/>
                                </a:lnTo>
                                <a:lnTo>
                                  <a:pt x="0" y="749"/>
                                </a:lnTo>
                                <a:lnTo>
                                  <a:pt x="11" y="749"/>
                                </a:lnTo>
                                <a:close/>
                                <a:moveTo>
                                  <a:pt x="11" y="843"/>
                                </a:moveTo>
                                <a:lnTo>
                                  <a:pt x="11" y="899"/>
                                </a:lnTo>
                                <a:lnTo>
                                  <a:pt x="0" y="899"/>
                                </a:lnTo>
                                <a:lnTo>
                                  <a:pt x="0" y="843"/>
                                </a:lnTo>
                                <a:lnTo>
                                  <a:pt x="11" y="843"/>
                                </a:lnTo>
                                <a:close/>
                                <a:moveTo>
                                  <a:pt x="11" y="937"/>
                                </a:moveTo>
                                <a:lnTo>
                                  <a:pt x="11" y="993"/>
                                </a:lnTo>
                                <a:lnTo>
                                  <a:pt x="0" y="993"/>
                                </a:lnTo>
                                <a:lnTo>
                                  <a:pt x="0" y="937"/>
                                </a:lnTo>
                                <a:lnTo>
                                  <a:pt x="11" y="937"/>
                                </a:lnTo>
                                <a:close/>
                                <a:moveTo>
                                  <a:pt x="11" y="1030"/>
                                </a:moveTo>
                                <a:lnTo>
                                  <a:pt x="11" y="1087"/>
                                </a:lnTo>
                                <a:lnTo>
                                  <a:pt x="0" y="1087"/>
                                </a:lnTo>
                                <a:lnTo>
                                  <a:pt x="0" y="1030"/>
                                </a:lnTo>
                                <a:lnTo>
                                  <a:pt x="11" y="1030"/>
                                </a:lnTo>
                                <a:close/>
                                <a:moveTo>
                                  <a:pt x="11" y="1124"/>
                                </a:moveTo>
                                <a:lnTo>
                                  <a:pt x="11" y="1180"/>
                                </a:lnTo>
                                <a:lnTo>
                                  <a:pt x="0" y="1180"/>
                                </a:lnTo>
                                <a:lnTo>
                                  <a:pt x="0" y="1124"/>
                                </a:lnTo>
                                <a:lnTo>
                                  <a:pt x="11" y="1124"/>
                                </a:lnTo>
                                <a:close/>
                                <a:moveTo>
                                  <a:pt x="11" y="1218"/>
                                </a:moveTo>
                                <a:lnTo>
                                  <a:pt x="11" y="1274"/>
                                </a:lnTo>
                                <a:lnTo>
                                  <a:pt x="0" y="1274"/>
                                </a:lnTo>
                                <a:lnTo>
                                  <a:pt x="0" y="1218"/>
                                </a:lnTo>
                                <a:lnTo>
                                  <a:pt x="11" y="1218"/>
                                </a:lnTo>
                                <a:close/>
                                <a:moveTo>
                                  <a:pt x="11" y="1311"/>
                                </a:moveTo>
                                <a:lnTo>
                                  <a:pt x="11" y="1368"/>
                                </a:lnTo>
                                <a:lnTo>
                                  <a:pt x="0" y="1368"/>
                                </a:lnTo>
                                <a:lnTo>
                                  <a:pt x="0" y="1311"/>
                                </a:lnTo>
                                <a:lnTo>
                                  <a:pt x="11" y="131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28" name="Rectangle 1212"/>
                        <wps:cNvSpPr>
                          <a:spLocks noChangeArrowheads="1"/>
                        </wps:cNvSpPr>
                        <wps:spPr bwMode="auto">
                          <a:xfrm>
                            <a:off x="830580" y="14484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810190" w:rsidRDefault="000B230C" w:rsidP="000B230C">
                              <w:pPr>
                                <w:rPr>
                                  <w:sz w:val="20"/>
                                  <w:szCs w:val="20"/>
                                </w:rPr>
                              </w:pPr>
                              <w:r w:rsidRPr="00810190">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129" name="Rectangle 1213"/>
                        <wps:cNvSpPr>
                          <a:spLocks noChangeArrowheads="1"/>
                        </wps:cNvSpPr>
                        <wps:spPr bwMode="auto">
                          <a:xfrm>
                            <a:off x="1469390" y="84518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810190" w:rsidRDefault="000B230C" w:rsidP="000B230C">
                              <w:pPr>
                                <w:rPr>
                                  <w:sz w:val="20"/>
                                  <w:szCs w:val="20"/>
                                </w:rPr>
                              </w:pPr>
                              <w:r w:rsidRPr="00810190">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130" name="Rectangle 1214"/>
                        <wps:cNvSpPr>
                          <a:spLocks noChangeArrowheads="1"/>
                        </wps:cNvSpPr>
                        <wps:spPr bwMode="auto">
                          <a:xfrm>
                            <a:off x="99695" y="85725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810190" w:rsidRDefault="000B230C" w:rsidP="000B230C">
                              <w:pPr>
                                <w:rPr>
                                  <w:sz w:val="20"/>
                                  <w:szCs w:val="20"/>
                                </w:rPr>
                              </w:pPr>
                              <w:r w:rsidRPr="00810190">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131" name="Rectangle 1215"/>
                        <wps:cNvSpPr>
                          <a:spLocks noChangeArrowheads="1"/>
                        </wps:cNvSpPr>
                        <wps:spPr bwMode="auto">
                          <a:xfrm>
                            <a:off x="602615" y="26670"/>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810190" w:rsidRDefault="000B230C" w:rsidP="000B230C">
                              <w:pPr>
                                <w:rPr>
                                  <w:sz w:val="20"/>
                                  <w:szCs w:val="20"/>
                                </w:rPr>
                              </w:pPr>
                              <w:r w:rsidRPr="00810190">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132" name="Oval 1216"/>
                        <wps:cNvSpPr>
                          <a:spLocks noChangeArrowheads="1"/>
                        </wps:cNvSpPr>
                        <wps:spPr bwMode="auto">
                          <a:xfrm>
                            <a:off x="209550" y="966470"/>
                            <a:ext cx="20955"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33" name="Oval 1217"/>
                        <wps:cNvSpPr>
                          <a:spLocks noChangeArrowheads="1"/>
                        </wps:cNvSpPr>
                        <wps:spPr bwMode="auto">
                          <a:xfrm>
                            <a:off x="1409065" y="966470"/>
                            <a:ext cx="20955"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34" name="Oval 1218"/>
                        <wps:cNvSpPr>
                          <a:spLocks noChangeArrowheads="1"/>
                        </wps:cNvSpPr>
                        <wps:spPr bwMode="auto">
                          <a:xfrm>
                            <a:off x="869315" y="1436370"/>
                            <a:ext cx="2159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35" name="Oval 1219"/>
                        <wps:cNvSpPr>
                          <a:spLocks noChangeArrowheads="1"/>
                        </wps:cNvSpPr>
                        <wps:spPr bwMode="auto">
                          <a:xfrm>
                            <a:off x="628650" y="187960"/>
                            <a:ext cx="20955"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36" name="Rectangle 1220"/>
                        <wps:cNvSpPr>
                          <a:spLocks noChangeArrowheads="1"/>
                        </wps:cNvSpPr>
                        <wps:spPr bwMode="auto">
                          <a:xfrm>
                            <a:off x="579755" y="1078230"/>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810190" w:rsidRDefault="000B230C" w:rsidP="000B230C">
                              <w:pPr>
                                <w:rPr>
                                  <w:sz w:val="20"/>
                                  <w:szCs w:val="20"/>
                                </w:rPr>
                              </w:pPr>
                              <w:r>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1201" o:spid="_x0000_s1026" editas="canvas" style="position:absolute;left:0;text-align:left;margin-left:234pt;margin-top:.35pt;width:131.9pt;height:130.2pt;z-index:251659264" coordsize="16751,16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">
                <v:shape id="_x0000_s1027" type="#_x0000_t75" style="position:absolute;width:16751;height:16535;visibility:visible;mso-wrap-style:square">
                  <v:fill o:detectmouseclick="t"/>
                  <v:path o:connecttype="none"/>
                </v:shape>
                <v:shape id="Freeform 1203" o:spid="_x0000_s1028" style="position:absolute;left:2203;top:9721;width:11779;height:64;visibility:visible;mso-wrap-style:square;v-text-anchor:top" coordsize="185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V+1cMA&#10;AADdAAAADwAAAGRycy9kb3ducmV2LnhtbERPTWsCMRC9F/wPYYTeaqLFqlujaKHgwUu1UHobNtPd&#10;4GaybqJm/70pFHqbx/uc5Tq5RlypC9azhvFIgSAuvbFcafg8vj/NQYSIbLDxTBp6CrBeDR6WWBh/&#10;4w+6HmIlcgiHAjXUMbaFlKGsyWEY+ZY4cz++cxgz7CppOrzlcNfIiVIv0qHl3FBjS281lafDxWk4&#10;N4vnntL0+2uyXdhj2vdqhlbrx2HavIKIlOK/+M+9M3m+ms/g95t8gl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V+1cMAAADdAAAADwAAAAAAAAAAAAAAAACYAgAAZHJzL2Rv&#10;d25yZXYueG1sUEsFBgAAAAAEAAQA9QAAAIgDAAAAAA==&#10;" path="m,l67,r,10l,10,,xm111,r67,l178,10r-67,l111,xm223,r67,l290,10r-67,l223,xm335,r67,l402,10r-67,l335,xm447,r67,l514,10r-67,l447,xm558,r67,l625,10r-67,l558,xm670,r67,l737,10r-67,l670,xm782,r67,l849,10r-67,l782,xm894,r67,l961,10r-67,l894,xm1006,r67,l1073,10r-67,l1006,xm1117,r67,l1184,10r-67,l1117,xm1229,r67,l1296,10r-67,l1229,xm1341,r67,l1408,10r-67,l1341,xm1453,r67,l1520,10r-67,l1453,xm1564,r68,l1632,10r-68,l1564,xm1676,r67,l1743,10r-67,l1676,xm1788,r67,l1855,10r-67,l1788,xe" fillcolor="black" strokeweight=".1pt">
                  <v:stroke joinstyle="bevel"/>
                  <v:path arrowok="t" o:connecttype="custom" o:connectlocs="42545,0;0,6350;70485,0;113030,6350;70485,0;184150,0;141605,6350;212725,0;255270,6350;212725,0;326390,0;283845,6350;354330,0;396875,6350;354330,0;467995,0;425450,6350;496570,0;539115,6350;496570,0;610235,0;567690,6350;638810,0;681355,6350;638810,0;751840,0;709295,6350;780415,0;822960,6350;780415,0;894080,0;851535,6350;922655,0;965200,6350;922655,0;1036320,0;993140,6350;1064260,0;1106805,6350;1064260,0;1177925,0;1135380,6350" o:connectangles="0,0,0,0,0,0,0,0,0,0,0,0,0,0,0,0,0,0,0,0,0,0,0,0,0,0,0,0,0,0,0,0,0,0,0,0,0,0,0,0,0,0"/>
                  <o:lock v:ext="edit" verticies="t"/>
                </v:shape>
                <v:line id="Line 1204" o:spid="_x0000_s1029" style="position:absolute;visibility:visible;mso-wrap-style:square" from="2203,9753" to="8801,14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5xRscAAADdAAAADwAAAGRycy9kb3ducmV2LnhtbESPQWvCQBCF74X+h2UKXoputFAldZXS&#10;UrAHoUah12l2zIZmZ0N2jfHfOwfB2wzvzXvfLNeDb1RPXawDG5hOMlDEZbA1VwYO+6/xAlRMyBab&#10;wGTgQhHWq8eHJeY2nHlHfZEqJSEcczTgUmpzrWPpyGOchJZYtGPoPCZZu0rbDs8S7hs9y7JX7bFm&#10;aXDY0oej8r84eQPF86YuTj/b+a/7tn8vn1nvdvpozOhpeH8DlWhId/PtemMFfzoTfvlGRtC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3nFGxwAAAN0AAAAPAAAAAAAA&#10;AAAAAAAAAKECAABkcnMvZG93bnJldi54bWxQSwUGAAAAAAQABAD5AAAAlQMAAAAA&#10;" strokeweight=".55pt">
                  <v:stroke joinstyle="miter"/>
                </v:line>
                <v:line id="Line 1205" o:spid="_x0000_s1030" style="position:absolute;flip:y;visibility:visible;mso-wrap-style:square" from="8801,9753" to="14198,14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UGcMAAADdAAAADwAAAGRycy9kb3ducmV2LnhtbERPS2sCMRC+F/wPYQRvNbseRLZGEcEX&#10;WGi1B4/DZrpZu5ksSVzXf98Ihd7m43vOfNnbRnTkQ+1YQT7OQBCXTtdcKfg6b15nIEJE1tg4JgUP&#10;CrBcDF7mWGh350/qTrESKYRDgQpMjG0hZSgNWQxj1xIn7tt5izFBX0nt8Z7CbSMnWTaVFmtODQZb&#10;Whsqf043q+D90G0vu/JqVj6/ZdNjtbt8XFmp0bBfvYGI1Md/8Z97r9P8fJLD85t0gl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NFBnDAAAA3QAAAA8AAAAAAAAAAAAA&#10;AAAAoQIAAGRycy9kb3ducmV2LnhtbFBLBQYAAAAABAAEAPkAAACRAwAAAAA=&#10;" strokeweight=".55pt">
                  <v:stroke joinstyle="miter"/>
                </v:line>
                <v:line id="Line 1206" o:spid="_x0000_s1031" style="position:absolute;visibility:visible;mso-wrap-style:square" from="6388,1968" to="14198,9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BKqsMAAADdAAAADwAAAGRycy9kb3ducmV2LnhtbERPTWvCQBC9F/wPywi9lLoxhVpSVxFF&#10;sAehRsHrmB2zodnZkF1j+u9dQfA2j/c503lva9FR6yvHCsajBARx4XTFpYLDfv3+BcIHZI21Y1Lw&#10;Tx7ms8HLFDPtrryjLg+liCHsM1RgQmgyKX1hyKIfuYY4cmfXWgwRtqXULV5juK1lmiSf0mLFscFg&#10;Q0tDxV9+sQryt02VX363k6P50aePVdKZnTwr9TrsF98gAvXhKX64NzrOH6cp3L+JJ8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ASqrDAAAA3QAAAA8AAAAAAAAAAAAA&#10;AAAAoQIAAGRycy9kb3ducmV2LnhtbFBLBQYAAAAABAAEAPkAAACRAwAAAAA=&#10;" strokeweight=".55pt">
                  <v:stroke joinstyle="miter"/>
                </v:line>
                <v:line id="Line 1207" o:spid="_x0000_s1032" style="position:absolute;visibility:visible;mso-wrap-style:square" from="6388,1968" to="8801,14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zvMcQAAADdAAAADwAAAGRycy9kb3ducmV2LnhtbERPTWvCQBC9F/wPywi9FN2o0Ep0E0Qp&#10;2EOhpoLXMTtmg9nZkF1j+u+7hYK3ebzPWeeDbURPna8dK5hNExDEpdM1VwqO3++TJQgfkDU2jknB&#10;D3nIs9HTGlPt7nygvgiViCHsU1RgQmhTKX1pyKKfupY4chfXWQwRdpXUHd5juG3kPElepcWaY4PB&#10;lraGymtxswqKl31d3L4+307mQ58Xu6Q3B3lR6nk8bFYgAg3hIf5373WcP5sv4O+beILM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DO8xxAAAAN0AAAAPAAAAAAAAAAAA&#10;AAAAAKECAABkcnMvZG93bnJldi54bWxQSwUGAAAAAAQABAD5AAAAkgMAAAAA&#10;" strokeweight=".55pt">
                  <v:stroke joinstyle="miter"/>
                </v:line>
                <v:line id="Line 1208" o:spid="_x0000_s1033" style="position:absolute;flip:x;visibility:visible;mso-wrap-style:square" from="2203,1968" to="6388,9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q3gcQAAADdAAAADwAAAGRycy9kb3ducmV2LnhtbERPTWsCMRC9C/0PYQq9aXaliGyNIgW1&#10;BQVre/A4bKabtZvJksR1/fdGEHqbx/uc2aK3jejIh9qxgnyUgSAuna65UvDzvRpOQYSIrLFxTAqu&#10;FGAxfxrMsNDuwl/UHWIlUgiHAhWYGNtCylAashhGriVO3K/zFmOCvpLa4yWF20aOs2wiLdacGgy2&#10;9G6o/DucrYLdZ7c+bsqTWfr8nE221ea4P7FSL8/98g1EpD7+ix/uD53m5+NXuH+TTp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ureBxAAAAN0AAAAPAAAAAAAAAAAA&#10;AAAAAKECAABkcnMvZG93bnJldi54bWxQSwUGAAAAAAQABAD5AAAAkgMAAAAA&#10;" strokeweight=".55pt">
                  <v:stroke joinstyle="miter"/>
                </v:line>
                <v:line id="Line 1209" o:spid="_x0000_s1034" style="position:absolute;flip:x y;visibility:visible;mso-wrap-style:square" from="5816,10096" to="6388,10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AXBMUAAADdAAAADwAAAGRycy9kb3ducmV2LnhtbERPTU8CMRC9m/AfmiHxJl0gCFkoREUT&#10;D3gQCFwn7bC7sJ2u2wLVX29NTLjNy/uc2SLaWlyo9ZVjBf1eBoJYO1NxoWC7eXuYgPAB2WDtmBR8&#10;k4fFvHM3w9y4K3/SZR0KkULY56igDKHJpfS6JIu+5xrixB1cazEk2BbStHhN4baWgyx7lBYrTg0l&#10;NvRSkj6tz1ZBs487/RMP46X+Go6eP44r83peKXXfjU9TEIFiuIn/3e8mze8PRvD3TTpB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AXBMUAAADdAAAADwAAAAAAAAAA&#10;AAAAAAChAgAAZHJzL2Rvd25yZXYueG1sUEsFBgAAAAAEAAQA+QAAAJMDAAAAAA==&#10;" strokeweight=".55pt">
                  <v:stroke joinstyle="miter"/>
                </v:line>
                <v:line id="Line 1210" o:spid="_x0000_s1035" style="position:absolute;visibility:visible;mso-wrap-style:square" from="5816,10096" to="5822,10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tMqcQAAADdAAAADwAAAGRycy9kb3ducmV2LnhtbERPTWvCQBC9C/0PyxS8SLNRwZbUVYoi&#10;6EHQtNDrNDtmQ7OzIbvG+O9dQfA2j/c582Vva9FR6yvHCsZJCoK4cLriUsHP9+btA4QPyBprx6Tg&#10;Sh6Wi5fBHDPtLnykLg+liCHsM1RgQmgyKX1hyKJPXEMcuZNrLYYI21LqFi8x3NZykqYzabHi2GCw&#10;oZWh4j8/WwX5aFvl58P+/dfs9N90nXbmKE9KDV/7r08QgfrwFD/cWx3njyczuH8TT5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e0ypxAAAAN0AAAAPAAAAAAAAAAAA&#10;AAAAAKECAABkcnMvZG93bnJldi54bWxQSwUGAAAAAAQABAD5AAAAkgMAAAAA&#10;" strokeweight=".55pt">
                  <v:stroke joinstyle="miter"/>
                </v:line>
                <v:shape id="Freeform 1211" o:spid="_x0000_s1036" style="position:absolute;left:6356;top:1968;width:70;height:8687;visibility:visible;mso-wrap-style:square;v-text-anchor:top" coordsize="11,1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6598QA&#10;AADdAAAADwAAAGRycy9kb3ducmV2LnhtbERPTWvCQBC9F/wPyxS8FN3EgpboKlJa8ajGgscxO2ZD&#10;s7NpdtXUX+8Khd7m8T5ntuhsLS7U+sqxgnSYgCAunK64VLDPPwdvIHxA1lg7JgW/5GEx7z3NMNPu&#10;ylu67EIpYgj7DBWYEJpMSl8YsuiHriGO3Mm1FkOEbSl1i9cYbms5SpKxtFhxbDDY0Luh4nt3tgrs&#10;0WzSPF19bfOf19Pm45DcJi97pfrP3XIKIlAX/sV/7rWO89PRBB7fxBP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uuffEAAAA3QAAAA8AAAAAAAAAAAAAAAAAmAIAAGRycy9k&#10;b3ducmV2LnhtbFBLBQYAAAAABAAEAPUAAACJAwAAAAA=&#10;" path="m11,r,56l,56,,,11,xm11,94r,56l,150,,94r11,xm11,187r,57l,244,,187r11,xm11,281r,56l,337,,281r11,xm11,375r,56l,431,,375r11,xm11,468r,57l,525,,468r11,xm11,562r,56l,618,,562r11,xm11,656r,56l,712,,656r11,xm11,749r,57l,806,,749r11,xm11,843r,56l,899,,843r11,xm11,937r,56l,993,,937r11,xm11,1030r,57l,1087r,-57l11,1030xm11,1124r,56l,1180r,-56l11,1124xm11,1218r,56l,1274r,-56l11,1218xm11,1311r,57l,1368r,-57l11,1311xe" fillcolor="black" strokeweight=".1pt">
                  <v:stroke joinstyle="bevel"/>
                  <v:path arrowok="t" o:connecttype="custom" o:connectlocs="6985,35560;0,0;6985,59690;0,95250;6985,59690;6985,154940;0,118745;6985,178435;0,213995;6985,178435;6985,273685;0,238125;6985,297180;0,333375;6985,297180;6985,392430;0,356870;6985,416560;0,452120;6985,416560;6985,511810;0,475615;6985,535305;0,570865;6985,535305;6985,630555;0,594995;6985,654050;0,690245;6985,654050;6985,749300;0,713740;6985,773430;0,808990;6985,773430;6985,868680;0,832485" o:connectangles="0,0,0,0,0,0,0,0,0,0,0,0,0,0,0,0,0,0,0,0,0,0,0,0,0,0,0,0,0,0,0,0,0,0,0,0,0"/>
                  <o:lock v:ext="edit" verticies="t"/>
                </v:shape>
                <v:rect id="Rectangle 1212" o:spid="_x0000_s1037" style="position:absolute;left:8305;top:14484;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zjOsMA&#10;AADdAAAADwAAAGRycy9kb3ducmV2LnhtbESPzWoDMQyE74W8g1Eht8abPZSwiRNKIZCGXrLpA4i1&#10;9ofa8mI72e3bR4dAbxIzmvm0O8zeqTvFNAQ2sF4VoIibYAfuDPxcj28bUCkjW3SBycAfJTjsFy87&#10;rGyY+EL3OndKQjhVaKDPeay0Tk1PHtMqjMSitSF6zLLGTtuIk4R7p8uieNceB5aGHkf67Kn5rW/e&#10;gL7Wx2lTu1iEc9l+u6/TpaVgzPJ1/tiCyjTnf/Pz+mQFf10KrnwjI+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zjOsMAAADdAAAADwAAAAAAAAAAAAAAAACYAgAAZHJzL2Rv&#10;d25yZXYueG1sUEsFBgAAAAAEAAQA9QAAAIgDAAAAAA==&#10;" filled="f" stroked="f">
                  <v:textbox style="mso-fit-shape-to-text:t" inset="0,0,0,0">
                    <w:txbxContent>
                      <w:p w:rsidR="000B230C" w:rsidRPr="00810190" w:rsidRDefault="000B230C" w:rsidP="000B230C">
                        <w:pPr>
                          <w:rPr>
                            <w:sz w:val="20"/>
                            <w:szCs w:val="20"/>
                          </w:rPr>
                        </w:pPr>
                        <w:r w:rsidRPr="00810190">
                          <w:rPr>
                            <w:rFonts w:ascii=".VnCentury Schoolbook" w:hAnsi=".VnCentury Schoolbook" w:cs=".VnCentury Schoolbook"/>
                            <w:i/>
                            <w:iCs/>
                            <w:color w:val="000000"/>
                            <w:sz w:val="20"/>
                            <w:szCs w:val="20"/>
                          </w:rPr>
                          <w:t>C</w:t>
                        </w:r>
                      </w:p>
                    </w:txbxContent>
                  </v:textbox>
                </v:rect>
                <v:rect id="Rectangle 1213" o:spid="_x0000_s1038" style="position:absolute;left:14693;top:8451;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BGocAA&#10;AADdAAAADwAAAGRycy9kb3ducmV2LnhtbERPzYrCMBC+L/gOYQRva2oP4naNsiwIKl6sPsDQTH/Y&#10;ZFKSaOvbG0HY23x8v7PejtaIO/nQOVawmGcgiCunO24UXC+7zxWIEJE1Gsek4EEBtpvJxxoL7QY+&#10;072MjUghHApU0MbYF1KGqiWLYe564sTVzluMCfpGao9DCrdG5lm2lBY7Tg0t9vTbUvVX3qwCeSl3&#10;w6o0PnPHvD6Zw/5ck1NqNh1/vkFEGuO/+O3e6zR/kX/B65t0gt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qBGocAAAADdAAAADwAAAAAAAAAAAAAAAACYAgAAZHJzL2Rvd25y&#10;ZXYueG1sUEsFBgAAAAAEAAQA9QAAAIUDAAAAAA==&#10;" filled="f" stroked="f">
                  <v:textbox style="mso-fit-shape-to-text:t" inset="0,0,0,0">
                    <w:txbxContent>
                      <w:p w:rsidR="000B230C" w:rsidRPr="00810190" w:rsidRDefault="000B230C" w:rsidP="000B230C">
                        <w:pPr>
                          <w:rPr>
                            <w:sz w:val="20"/>
                            <w:szCs w:val="20"/>
                          </w:rPr>
                        </w:pPr>
                        <w:r w:rsidRPr="00810190">
                          <w:rPr>
                            <w:rFonts w:ascii=".VnCentury Schoolbook" w:hAnsi=".VnCentury Schoolbook" w:cs=".VnCentury Schoolbook"/>
                            <w:i/>
                            <w:iCs/>
                            <w:color w:val="000000"/>
                            <w:sz w:val="20"/>
                            <w:szCs w:val="20"/>
                          </w:rPr>
                          <w:t>B</w:t>
                        </w:r>
                      </w:p>
                    </w:txbxContent>
                  </v:textbox>
                </v:rect>
                <v:rect id="Rectangle 1214" o:spid="_x0000_s1039" style="position:absolute;left:996;top:8572;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54cMA&#10;AADdAAAADwAAAGRycy9kb3ducmV2LnhtbESP3WoCMRCF74W+Q5hC7zSrBZHVKKUgaOmNqw8wbGZ/&#10;aDJZktRd375zUfBuhnPmnG92h8k7daeY+sAGlosCFHEdbM+tgdv1ON+AShnZogtMBh6U4LB/me2w&#10;tGHkC92r3CoJ4VSigS7nodQ61R15TIswEIvWhOgxyxpbbSOOEu6dXhXFWnvsWRo6HOizo/qn+vUG&#10;9LU6jpvKxSJ8rZpvdz5dGgrGvL1OH1tQmab8NP9fn6zgL9+FX76REf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N54cMAAADdAAAADwAAAAAAAAAAAAAAAACYAgAAZHJzL2Rv&#10;d25yZXYueG1sUEsFBgAAAAAEAAQA9QAAAIgDAAAAAA==&#10;" filled="f" stroked="f">
                  <v:textbox style="mso-fit-shape-to-text:t" inset="0,0,0,0">
                    <w:txbxContent>
                      <w:p w:rsidR="000B230C" w:rsidRPr="00810190" w:rsidRDefault="000B230C" w:rsidP="000B230C">
                        <w:pPr>
                          <w:rPr>
                            <w:sz w:val="20"/>
                            <w:szCs w:val="20"/>
                          </w:rPr>
                        </w:pPr>
                        <w:r w:rsidRPr="00810190">
                          <w:rPr>
                            <w:rFonts w:ascii=".VnCentury Schoolbook" w:hAnsi=".VnCentury Schoolbook" w:cs=".VnCentury Schoolbook"/>
                            <w:i/>
                            <w:iCs/>
                            <w:color w:val="000000"/>
                            <w:sz w:val="20"/>
                            <w:szCs w:val="20"/>
                          </w:rPr>
                          <w:t>S</w:t>
                        </w:r>
                      </w:p>
                    </w:txbxContent>
                  </v:textbox>
                </v:rect>
                <v:rect id="Rectangle 1215" o:spid="_x0000_s1040" style="position:absolute;left:6026;top:266;width:90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cesAA&#10;AADdAAAADwAAAGRycy9kb3ducmV2LnhtbERP24rCMBB9X/Afwgi+rWkVFqlGEUFwZV+sfsDQTC+Y&#10;TEqStfXvjbCwb3M419nsRmvEg3zoHCvI5xkI4srpjhsFt+vxcwUiRGSNxjEpeFKA3XbyscFCu4Ev&#10;9ChjI1IIhwIVtDH2hZShaslimLueOHG18xZjgr6R2uOQwq2Riyz7khY7Tg0t9nRoqbqXv1aBvJbH&#10;YVUan7nzov4x36dLTU6p2XTcr0FEGuO/+M990ml+vszh/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Q/cesAAAADdAAAADwAAAAAAAAAAAAAAAACYAgAAZHJzL2Rvd25y&#10;ZXYueG1sUEsFBgAAAAAEAAQA9QAAAIUDAAAAAA==&#10;" filled="f" stroked="f">
                  <v:textbox style="mso-fit-shape-to-text:t" inset="0,0,0,0">
                    <w:txbxContent>
                      <w:p w:rsidR="000B230C" w:rsidRPr="00810190" w:rsidRDefault="000B230C" w:rsidP="000B230C">
                        <w:pPr>
                          <w:rPr>
                            <w:sz w:val="20"/>
                            <w:szCs w:val="20"/>
                          </w:rPr>
                        </w:pPr>
                        <w:r w:rsidRPr="00810190">
                          <w:rPr>
                            <w:rFonts w:ascii=".VnCentury Schoolbook" w:hAnsi=".VnCentury Schoolbook" w:cs=".VnCentury Schoolbook"/>
                            <w:i/>
                            <w:iCs/>
                            <w:color w:val="000000"/>
                            <w:sz w:val="20"/>
                            <w:szCs w:val="20"/>
                          </w:rPr>
                          <w:t>A</w:t>
                        </w:r>
                      </w:p>
                    </w:txbxContent>
                  </v:textbox>
                </v:rect>
                <v:oval id="Oval 1216" o:spid="_x0000_s1041" style="position:absolute;left:2095;top:9664;width:210;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sbwcIA&#10;AADdAAAADwAAAGRycy9kb3ducmV2LnhtbERPS2sCMRC+F/ofwhS81awKUrZGkUJh6clHweuQTDfb&#10;biZrkq6rv94Igrf5+J6zWA2uFT2F2HhWMBkXIIi1Nw3XCr73n69vIGJCNth6JgVnirBaPj8tsDT+&#10;xFvqd6kWOYRjiQpsSl0pZdSWHMax74gz9+ODw5RhqKUJeMrhrpXTophLhw3nBosdfVjSf7t/p+DL&#10;9RtddTagXs83h197rC7yqNToZVi/g0g0pIf47q5Mnj+ZTeH2TT5BL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6xvBwgAAAN0AAAAPAAAAAAAAAAAAAAAAAJgCAABkcnMvZG93&#10;bnJldi54bWxQSwUGAAAAAAQABAD1AAAAhwMAAAAA&#10;" fillcolor="black" strokeweight="0"/>
                <v:oval id="Oval 1217" o:spid="_x0000_s1042" style="position:absolute;left:14090;top:9664;width:210;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e+WsIA&#10;AADdAAAADwAAAGRycy9kb3ducmV2LnhtbERPS2sCMRC+F/ofwhS81awVpGyNIoXC4slHweuQTDfb&#10;biZrkq6rv94Igrf5+J4zXw6uFT2F2HhWMBkXIIi1Nw3XCr73X6/vIGJCNth6JgVnirBcPD/NsTT+&#10;xFvqd6kWOYRjiQpsSl0pZdSWHMax74gz9+ODw5RhqKUJeMrhrpVvRTGTDhvODRY7+rSk/3b/TsHa&#10;9RtddTagXs02h197rC7yqNToZVh9gEg0pIf47q5Mnj+ZTuH2TT5BL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75awgAAAN0AAAAPAAAAAAAAAAAAAAAAAJgCAABkcnMvZG93&#10;bnJldi54bWxQSwUGAAAAAAQABAD1AAAAhwMAAAAA&#10;" fillcolor="black" strokeweight="0"/>
                <v:oval id="Oval 1218" o:spid="_x0000_s1043" style="position:absolute;left:8693;top:14363;width:216;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4mLsIA&#10;AADdAAAADwAAAGRycy9kb3ducmV2LnhtbERPTWsCMRC9C/0PYQreNKsWKVujSKGweLJW6HVIppvV&#10;zWRN4rr21zeFQm/zeJ+z2gyuFT2F2HhWMJsWIIi1Nw3XCo4fb5NnEDEhG2w9k4I7RdisH0YrLI2/&#10;8Tv1h1SLHMKxRAU2pa6UMmpLDuPUd8SZ+/LBYcow1NIEvOVw18p5USylw4Zzg8WOXi3p8+HqFOxc&#10;v9dVZwPq7XL/ebKX6ltelBo/DtsXEImG9C/+c1cmz58tnuD3m3yCX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TiYuwgAAAN0AAAAPAAAAAAAAAAAAAAAAAJgCAABkcnMvZG93&#10;bnJldi54bWxQSwUGAAAAAAQABAD1AAAAhwMAAAAA&#10;" fillcolor="black" strokeweight="0"/>
                <v:oval id="Oval 1219" o:spid="_x0000_s1044" style="position:absolute;left:6286;top:1879;width:210;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KDtcIA&#10;AADdAAAADwAAAGRycy9kb3ducmV2LnhtbERPTWsCMRC9C/0PYQreNKtSKVujSKGweLJW6HVIppvV&#10;zWRN4rr21zeFQm/zeJ+z2gyuFT2F2HhWMJsWIIi1Nw3XCo4fb5NnEDEhG2w9k4I7RdisH0YrLI2/&#10;8Tv1h1SLHMKxRAU2pa6UMmpLDuPUd8SZ+/LBYcow1NIEvOVw18p5USylw4Zzg8WOXi3p8+HqFOxc&#10;v9dVZwPq7XL/ebKX6ltelBo/DtsXEImG9C/+c1cmz58tnuD3m3yCX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AoO1wgAAAN0AAAAPAAAAAAAAAAAAAAAAAJgCAABkcnMvZG93&#10;bnJldi54bWxQSwUGAAAAAAQABAD1AAAAhwMAAAAA&#10;" fillcolor="black" strokeweight="0"/>
                <v:rect id="Rectangle 1220" o:spid="_x0000_s1045" style="position:absolute;left:5797;top:10782;width:106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ZEDr8A&#10;AADdAAAADwAAAGRycy9kb3ducmV2LnhtbERP24rCMBB9X/Afwgi+rakKItUoIgiu7IvVDxia6QWT&#10;SUmi7f69WRB8m8O5zmY3WCOe5EPrWMFsmoEgLp1uuVZwux6/VyBCRNZoHJOCPwqw246+Nphr1/OF&#10;nkWsRQrhkKOCJsYulzKUDVkMU9cRJ65y3mJM0NdSe+xTuDVynmVLabHl1NBgR4eGynvxsArktTj2&#10;q8L4zJ3n1a/5OV0qckpNxsN+DSLSED/it/uk0/zZYgn/36QT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5kQOvwAAAN0AAAAPAAAAAAAAAAAAAAAAAJgCAABkcnMvZG93bnJl&#10;di54bWxQSwUGAAAAAAQABAD1AAAAhAMAAAAA&#10;" filled="f" stroked="f">
                  <v:textbox style="mso-fit-shape-to-text:t" inset="0,0,0,0">
                    <w:txbxContent>
                      <w:p w:rsidR="000B230C" w:rsidRPr="00810190" w:rsidRDefault="000B230C" w:rsidP="000B230C">
                        <w:pPr>
                          <w:rPr>
                            <w:sz w:val="20"/>
                            <w:szCs w:val="20"/>
                          </w:rPr>
                        </w:pPr>
                        <w:r>
                          <w:rPr>
                            <w:rFonts w:ascii=".VnCentury Schoolbook" w:hAnsi=".VnCentury Schoolbook" w:cs=".VnCentury Schoolbook"/>
                            <w:i/>
                            <w:iCs/>
                            <w:color w:val="000000"/>
                            <w:sz w:val="20"/>
                            <w:szCs w:val="20"/>
                          </w:rPr>
                          <w:t>H</w:t>
                        </w:r>
                      </w:p>
                    </w:txbxContent>
                  </v:textbox>
                </v:rect>
              </v:group>
            </w:pict>
          </mc:Fallback>
        </mc:AlternateContent>
      </w:r>
      <w:r w:rsidR="000B230C" w:rsidRPr="00ED5663">
        <w:rPr>
          <w:rFonts w:ascii="Chu Văn An (Uni)" w:hAnsi="Chu Văn An (Uni)" w:cs="Chu Văn An (Uni)"/>
          <w:sz w:val="20"/>
          <w:szCs w:val="20"/>
        </w:rPr>
        <w:t xml:space="preserve">Ta có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4"/>
          <w:sz w:val="20"/>
          <w:szCs w:val="20"/>
        </w:rPr>
        <w:object w:dxaOrig="160" w:dyaOrig="180">
          <v:shape id="_x0000_i1367" type="#_x0000_t75" style="width:8.25pt;height:9pt" o:ole="">
            <v:imagedata r:id="rId684" o:title=""/>
          </v:shape>
          <o:OLEObject Type="Embed" ProgID="Equation.DSMT4" ShapeID="_x0000_i1367" DrawAspect="Content" ObjectID="_1624863340" r:id="rId685"/>
        </w:object>
      </w:r>
      <w:r w:rsidRPr="00ED5663">
        <w:rPr>
          <w:rFonts w:ascii="Chu Văn An (Uni)" w:hAnsi="Chu Văn An (Uni)" w:cs="Chu Văn An (Uni)"/>
          <w:sz w:val="20"/>
          <w:szCs w:val="20"/>
        </w:rPr>
        <w:t xml:space="preserve"> </w:t>
      </w:r>
      <w:r w:rsidRPr="00ED5663">
        <w:rPr>
          <w:rFonts w:ascii="Chu Văn An (Uni)" w:hAnsi="Chu Văn An (Uni)" w:cs="Chu Văn An (Uni)"/>
          <w:sz w:val="20"/>
          <w:szCs w:val="20"/>
        </w:rPr>
        <w:tab/>
      </w:r>
      <w:r w:rsidRPr="00ED5663">
        <w:rPr>
          <w:rFonts w:ascii="Chu Văn An (Uni)" w:hAnsi="Chu Văn An (Uni)" w:cs="Chu Văn An (Uni)"/>
          <w:position w:val="-8"/>
          <w:sz w:val="20"/>
          <w:szCs w:val="20"/>
        </w:rPr>
        <w:object w:dxaOrig="900" w:dyaOrig="260">
          <v:shape id="_x0000_i1368" type="#_x0000_t75" style="width:45pt;height:12.75pt" o:ole="">
            <v:imagedata r:id="rId686" o:title=""/>
          </v:shape>
          <o:OLEObject Type="Embed" ProgID="Equation.DSMT4" ShapeID="_x0000_i1368" DrawAspect="Content" ObjectID="_1624863341" r:id="rId687"/>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ab/>
        <w:t xml:space="preserve">Dấu </w:t>
      </w:r>
      <w:r w:rsidRPr="00ED5663">
        <w:rPr>
          <w:rFonts w:ascii="Chu Văn An (Uni)" w:hAnsi="Chu Văn An (Uni)" w:cs="Chu Văn An (Uni)"/>
          <w:position w:val="-4"/>
          <w:sz w:val="20"/>
          <w:szCs w:val="20"/>
        </w:rPr>
        <w:object w:dxaOrig="440" w:dyaOrig="220">
          <v:shape id="_x0000_i1369" type="#_x0000_t75" style="width:21.75pt;height:11.25pt" o:ole="">
            <v:imagedata r:id="rId688" o:title=""/>
          </v:shape>
          <o:OLEObject Type="Embed" ProgID="Equation.DSMT4" ShapeID="_x0000_i1369" DrawAspect="Content" ObjectID="_1624863342" r:id="rId689"/>
        </w:object>
      </w:r>
      <w:r w:rsidRPr="00ED5663">
        <w:rPr>
          <w:rFonts w:ascii="Chu Văn An (Uni)" w:hAnsi="Chu Văn An (Uni)" w:cs="Chu Văn An (Uni)"/>
          <w:sz w:val="20"/>
          <w:szCs w:val="20"/>
        </w:rPr>
        <w:t xml:space="preserve"> xảy ra khi </w:t>
      </w:r>
      <w:r w:rsidRPr="00ED5663">
        <w:rPr>
          <w:rFonts w:ascii="Chu Văn An (Uni)" w:hAnsi="Chu Văn An (Uni)" w:cs="Chu Văn An (Uni)"/>
          <w:position w:val="-12"/>
          <w:sz w:val="20"/>
          <w:szCs w:val="20"/>
        </w:rPr>
        <w:object w:dxaOrig="1100" w:dyaOrig="340">
          <v:shape id="_x0000_i1370" type="#_x0000_t75" style="width:54.75pt;height:17.25pt" o:ole="">
            <v:imagedata r:id="rId690" o:title=""/>
          </v:shape>
          <o:OLEObject Type="Embed" ProgID="Equation.DSMT4" ShapeID="_x0000_i1370" DrawAspect="Content" ObjectID="_1624863343" r:id="rId691"/>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4"/>
          <w:sz w:val="20"/>
          <w:szCs w:val="20"/>
        </w:rPr>
        <w:object w:dxaOrig="160" w:dyaOrig="180">
          <v:shape id="_x0000_i1371" type="#_x0000_t75" style="width:8.25pt;height:9pt" o:ole="">
            <v:imagedata r:id="rId684" o:title=""/>
          </v:shape>
          <o:OLEObject Type="Embed" ProgID="Equation.DSMT4" ShapeID="_x0000_i1371" DrawAspect="Content" ObjectID="_1624863344" r:id="rId692"/>
        </w:object>
      </w:r>
      <w:r w:rsidRPr="00ED5663">
        <w:rPr>
          <w:rFonts w:ascii="Chu Văn An (Uni)" w:hAnsi="Chu Văn An (Uni)" w:cs="Chu Văn An (Uni)"/>
          <w:sz w:val="20"/>
          <w:szCs w:val="20"/>
        </w:rPr>
        <w:t xml:space="preserve"> </w:t>
      </w:r>
      <w:r w:rsidRPr="00ED5663">
        <w:rPr>
          <w:rFonts w:ascii="Chu Văn An (Uni)" w:hAnsi="Chu Văn An (Uni)" w:cs="Chu Văn An (Uni)"/>
          <w:sz w:val="20"/>
          <w:szCs w:val="20"/>
        </w:rPr>
        <w:tab/>
      </w:r>
      <w:r w:rsidRPr="00ED5663">
        <w:rPr>
          <w:rFonts w:ascii="Chu Văn An (Uni)" w:hAnsi="Chu Văn An (Uni)" w:cs="Chu Văn An (Uni)"/>
          <w:position w:val="-20"/>
          <w:sz w:val="20"/>
          <w:szCs w:val="20"/>
        </w:rPr>
        <w:object w:dxaOrig="3080" w:dyaOrig="540">
          <v:shape id="_x0000_i1372" type="#_x0000_t75" style="width:153.75pt;height:27pt" o:ole="">
            <v:imagedata r:id="rId693" o:title=""/>
          </v:shape>
          <o:OLEObject Type="Embed" ProgID="Equation.DSMT4" ShapeID="_x0000_i1372" DrawAspect="Content" ObjectID="_1624863345" r:id="rId694"/>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ab/>
        <w:t xml:space="preserve">Dấu </w:t>
      </w:r>
      <w:r w:rsidRPr="00ED5663">
        <w:rPr>
          <w:rFonts w:ascii="Chu Văn An (Uni)" w:hAnsi="Chu Văn An (Uni)" w:cs="Chu Văn An (Uni)"/>
          <w:position w:val="-4"/>
          <w:sz w:val="20"/>
          <w:szCs w:val="20"/>
        </w:rPr>
        <w:object w:dxaOrig="440" w:dyaOrig="220">
          <v:shape id="_x0000_i1373" type="#_x0000_t75" style="width:21.75pt;height:11.25pt" o:ole="">
            <v:imagedata r:id="rId688" o:title=""/>
          </v:shape>
          <o:OLEObject Type="Embed" ProgID="Equation.DSMT4" ShapeID="_x0000_i1373" DrawAspect="Content" ObjectID="_1624863346" r:id="rId695"/>
        </w:object>
      </w:r>
      <w:r w:rsidRPr="00ED5663">
        <w:rPr>
          <w:rFonts w:ascii="Chu Văn An (Uni)" w:hAnsi="Chu Văn An (Uni)" w:cs="Chu Văn An (Uni)"/>
          <w:sz w:val="20"/>
          <w:szCs w:val="20"/>
        </w:rPr>
        <w:t xml:space="preserve"> xảy ra khi </w:t>
      </w:r>
      <w:r w:rsidRPr="00ED5663">
        <w:rPr>
          <w:rFonts w:ascii="Chu Văn An (Uni)" w:hAnsi="Chu Văn An (Uni)" w:cs="Chu Văn An (Uni)"/>
          <w:position w:val="-6"/>
          <w:sz w:val="20"/>
          <w:szCs w:val="20"/>
        </w:rPr>
        <w:object w:dxaOrig="800" w:dyaOrig="240">
          <v:shape id="_x0000_i1374" type="#_x0000_t75" style="width:39.75pt;height:12pt" o:ole="">
            <v:imagedata r:id="rId696" o:title=""/>
          </v:shape>
          <o:OLEObject Type="Embed" ProgID="Equation.DSMT4" ShapeID="_x0000_i1374" DrawAspect="Content" ObjectID="_1624863347" r:id="rId697"/>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4"/>
          <w:sz w:val="20"/>
          <w:szCs w:val="20"/>
        </w:rPr>
        <w:object w:dxaOrig="4200" w:dyaOrig="580">
          <v:shape id="_x0000_i1375" type="#_x0000_t75" style="width:210pt;height:29.25pt" o:ole="">
            <v:imagedata r:id="rId698" o:title=""/>
          </v:shape>
          <o:OLEObject Type="Embed" ProgID="Equation.DSMT4" ShapeID="_x0000_i1375" DrawAspect="Content" ObjectID="_1624863348" r:id="rId699"/>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376" type="#_x0000_t75" style="width:21.75pt;height:11.25pt" o:ole="">
            <v:imagedata r:id="rId688" o:title=""/>
          </v:shape>
          <o:OLEObject Type="Embed" ProgID="Equation.DSMT4" ShapeID="_x0000_i1376" DrawAspect="Content" ObjectID="_1624863349" r:id="rId700"/>
        </w:object>
      </w:r>
      <w:r w:rsidRPr="00ED5663">
        <w:rPr>
          <w:rFonts w:ascii="Chu Văn An (Uni)" w:hAnsi="Chu Văn An (Uni)" w:cs="Chu Văn An (Uni)"/>
          <w:sz w:val="20"/>
          <w:szCs w:val="20"/>
        </w:rPr>
        <w:t xml:space="preserve">  xảy ra khi </w:t>
      </w:r>
      <w:r w:rsidRPr="00ED5663">
        <w:rPr>
          <w:rFonts w:ascii="Chu Văn An (Uni)" w:hAnsi="Chu Văn An (Uni)" w:cs="Chu Văn An (Uni)"/>
          <w:position w:val="-10"/>
          <w:sz w:val="20"/>
          <w:szCs w:val="20"/>
        </w:rPr>
        <w:object w:dxaOrig="1060" w:dyaOrig="279">
          <v:shape id="_x0000_i1377" type="#_x0000_t75" style="width:53.25pt;height:14.25pt" o:ole="">
            <v:imagedata r:id="rId701" o:title=""/>
          </v:shape>
          <o:OLEObject Type="Embed" ProgID="Equation.DSMT4" ShapeID="_x0000_i1377" DrawAspect="Content" ObjectID="_1624863350" r:id="rId702"/>
        </w:object>
      </w:r>
      <w:r w:rsidRPr="00ED5663">
        <w:rPr>
          <w:rFonts w:ascii="Chu Văn An (Uni)" w:hAnsi="Chu Văn An (Uni)" w:cs="Chu Văn An (Uni)"/>
          <w:sz w:val="20"/>
          <w:szCs w:val="20"/>
        </w:rPr>
        <w:t xml:space="preserve"> đôi một vuông góc với nhau.</w: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sz w:val="20"/>
          <w:szCs w:val="20"/>
        </w:rPr>
        <w:t xml:space="preserve">Vậy thể tích lớn nhất của khối chóp là </w:t>
      </w:r>
      <w:r w:rsidRPr="00ED5663">
        <w:rPr>
          <w:rFonts w:ascii="Chu Văn An (Uni)" w:hAnsi="Chu Văn An (Uni)" w:cs="Chu Văn An (Uni)"/>
          <w:position w:val="-22"/>
          <w:sz w:val="20"/>
          <w:szCs w:val="20"/>
        </w:rPr>
        <w:object w:dxaOrig="2400" w:dyaOrig="600">
          <v:shape id="_x0000_i1378" type="#_x0000_t75" style="width:120pt;height:30pt" o:ole="">
            <v:imagedata r:id="rId703" o:title=""/>
          </v:shape>
          <o:OLEObject Type="Embed" ProgID="Equation.DSMT4" ShapeID="_x0000_i1378" DrawAspect="Content" ObjectID="_1624863351" r:id="rId704"/>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D.</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12.</w:t>
      </w:r>
      <w:r w:rsidRPr="00ED5663">
        <w:rPr>
          <w:rFonts w:ascii="Chu Văn An (Uni)" w:hAnsi="Chu Văn An (Uni)" w:cs="Chu Văn An (Uni)"/>
          <w:sz w:val="20"/>
          <w:szCs w:val="20"/>
        </w:rPr>
        <w:t xml:space="preserve"> Gọi </w:t>
      </w:r>
      <w:r w:rsidRPr="00ED5663">
        <w:rPr>
          <w:rFonts w:ascii="Chu Văn An (Uni)" w:hAnsi="Chu Văn An (Uni)" w:cs="Chu Văn An (Uni)"/>
          <w:position w:val="-8"/>
          <w:sz w:val="20"/>
          <w:szCs w:val="20"/>
        </w:rPr>
        <w:object w:dxaOrig="620" w:dyaOrig="279">
          <v:shape id="_x0000_i1379" type="#_x0000_t75" style="width:30.75pt;height:14.25pt" o:ole="">
            <v:imagedata r:id="rId705" o:title=""/>
          </v:shape>
          <o:OLEObject Type="Embed" ProgID="Equation.DSMT4" ShapeID="_x0000_i1379" DrawAspect="Content" ObjectID="_1624863352" r:id="rId706"/>
        </w:object>
      </w:r>
      <w:r w:rsidRPr="00ED5663">
        <w:rPr>
          <w:rFonts w:ascii="Chu Văn An (Uni)" w:hAnsi="Chu Văn An (Uni)" w:cs="Chu Văn An (Uni)"/>
          <w:sz w:val="20"/>
          <w:szCs w:val="20"/>
        </w:rPr>
        <w:t xml:space="preserve"> là ba kích thước của hình hộp chữ nhậ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12"/>
          <w:sz w:val="20"/>
          <w:szCs w:val="20"/>
        </w:rPr>
        <w:object w:dxaOrig="1820" w:dyaOrig="340">
          <v:shape id="_x0000_i1380" type="#_x0000_t75" style="width:90.75pt;height:17.25pt" o:ole="">
            <v:imagedata r:id="rId707" o:title=""/>
          </v:shape>
          <o:OLEObject Type="Embed" ProgID="Equation.DSMT4" ShapeID="_x0000_i1380" DrawAspect="Content" ObjectID="_1624863353" r:id="rId708"/>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heo giả thiết ta có </w:t>
      </w:r>
      <w:r w:rsidRPr="00ED5663">
        <w:rPr>
          <w:rFonts w:ascii="Chu Văn An (Uni)" w:hAnsi="Chu Văn An (Uni)" w:cs="Chu Văn An (Uni)"/>
          <w:position w:val="-6"/>
          <w:sz w:val="20"/>
          <w:szCs w:val="20"/>
        </w:rPr>
        <w:object w:dxaOrig="2200" w:dyaOrig="279">
          <v:shape id="_x0000_i1381" type="#_x0000_t75" style="width:110.25pt;height:14.25pt" o:ole="">
            <v:imagedata r:id="rId709" o:title=""/>
          </v:shape>
          <o:OLEObject Type="Embed" ProgID="Equation.DSMT4" ShapeID="_x0000_i1381" DrawAspect="Content" ObjectID="_1624863354" r:id="rId710"/>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ừ bất đẳng thức </w:t>
      </w:r>
      <w:r w:rsidRPr="00ED5663">
        <w:rPr>
          <w:rFonts w:ascii="Chu Văn An (Uni)" w:hAnsi="Chu Văn An (Uni)" w:cs="Chu Văn An (Uni)"/>
          <w:position w:val="-8"/>
          <w:sz w:val="20"/>
          <w:szCs w:val="20"/>
        </w:rPr>
        <w:object w:dxaOrig="2240" w:dyaOrig="300">
          <v:shape id="_x0000_i1382" type="#_x0000_t75" style="width:111.75pt;height:15pt" o:ole="">
            <v:imagedata r:id="rId711" o:title=""/>
          </v:shape>
          <o:OLEObject Type="Embed" ProgID="Equation.DSMT4" ShapeID="_x0000_i1382" DrawAspect="Content" ObjectID="_1624863355" r:id="rId712"/>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12"/>
          <w:sz w:val="20"/>
          <w:szCs w:val="20"/>
        </w:rPr>
        <w:object w:dxaOrig="2840" w:dyaOrig="340">
          <v:shape id="_x0000_i1383" type="#_x0000_t75" style="width:141.75pt;height:17.25pt" o:ole="">
            <v:imagedata r:id="rId713" o:title=""/>
          </v:shape>
          <o:OLEObject Type="Embed" ProgID="Equation.DSMT4" ShapeID="_x0000_i1383" DrawAspect="Content" ObjectID="_1624863356" r:id="rId714"/>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384" type="#_x0000_t75" style="width:21.75pt;height:11.25pt" o:ole="">
            <v:imagedata r:id="rId715" o:title=""/>
          </v:shape>
          <o:OLEObject Type="Embed" ProgID="Equation.DSMT4" ShapeID="_x0000_i1384" DrawAspect="Content" ObjectID="_1624863357" r:id="rId716"/>
        </w:object>
      </w:r>
      <w:r w:rsidRPr="00ED5663">
        <w:rPr>
          <w:rFonts w:ascii="Chu Văn An (Uni)" w:hAnsi="Chu Văn An (Uni)" w:cs="Chu Văn An (Uni)"/>
          <w:sz w:val="20"/>
          <w:szCs w:val="20"/>
        </w:rPr>
        <w:t xml:space="preserve"> xảy ra </w:t>
      </w:r>
      <w:r w:rsidRPr="00ED5663">
        <w:rPr>
          <w:rFonts w:ascii="Chu Văn An (Uni)" w:hAnsi="Chu Văn An (Uni)" w:cs="Chu Văn An (Uni)"/>
          <w:position w:val="-6"/>
          <w:sz w:val="20"/>
          <w:szCs w:val="20"/>
        </w:rPr>
        <w:object w:dxaOrig="1620" w:dyaOrig="300">
          <v:shape id="_x0000_i1385" type="#_x0000_t75" style="width:81pt;height:15pt" o:ole="">
            <v:imagedata r:id="rId717" o:title=""/>
          </v:shape>
          <o:OLEObject Type="Embed" ProgID="Equation.DSMT4" ShapeID="_x0000_i1385" DrawAspect="Content" ObjectID="_1624863358" r:id="rId718"/>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D.</w:t>
      </w:r>
      <w:r w:rsidRPr="00ED5663">
        <w:rPr>
          <w:rFonts w:ascii="Chu Văn An (Uni)" w:hAnsi="Chu Văn An (Uni)" w:cs="Chu Văn An (Uni)"/>
          <w:sz w:val="20"/>
          <w:szCs w:val="20"/>
        </w:rPr>
        <w:t xml:space="preserve"> </w:t>
      </w:r>
    </w:p>
    <w:tbl>
      <w:tblPr>
        <w:tblW w:w="0" w:type="auto"/>
        <w:tblLook w:val="01E0" w:firstRow="1" w:lastRow="1" w:firstColumn="1" w:lastColumn="1" w:noHBand="0" w:noVBand="0"/>
      </w:tblPr>
      <w:tblGrid>
        <w:gridCol w:w="5217"/>
        <w:gridCol w:w="2919"/>
      </w:tblGrid>
      <w:tr w:rsidR="000B230C" w:rsidRPr="00ED5663" w:rsidTr="00C717C9">
        <w:tc>
          <w:tcPr>
            <w:tcW w:w="5217"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lastRenderedPageBreak/>
              <w:t>Câu 113.</w:t>
            </w:r>
            <w:r w:rsidRPr="00ED5663">
              <w:rPr>
                <w:rFonts w:ascii="Chu Văn An (Uni)" w:hAnsi="Chu Văn An (Uni)" w:cs="Chu Văn An (Uni)"/>
                <w:sz w:val="20"/>
                <w:szCs w:val="20"/>
              </w:rPr>
              <w:t xml:space="preserve"> Đặt cạnh </w:t>
            </w:r>
            <w:r w:rsidRPr="00ED5663">
              <w:rPr>
                <w:rFonts w:ascii="Chu Văn An (Uni)" w:hAnsi="Chu Văn An (Uni)" w:cs="Chu Văn An (Uni)"/>
                <w:position w:val="-6"/>
                <w:sz w:val="20"/>
                <w:szCs w:val="20"/>
              </w:rPr>
              <w:object w:dxaOrig="1080" w:dyaOrig="260">
                <v:shape id="_x0000_i1386" type="#_x0000_t75" style="width:54pt;height:12.75pt" o:ole="">
                  <v:imagedata r:id="rId719" o:title=""/>
                </v:shape>
                <o:OLEObject Type="Embed" ProgID="Equation.DSMT4" ShapeID="_x0000_i1386" DrawAspect="Content" ObjectID="_1624863359" r:id="rId720"/>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540" w:dyaOrig="260">
                <v:shape id="_x0000_i1387" type="#_x0000_t75" style="width:27pt;height:12.75pt" o:ole="">
                  <v:imagedata r:id="rId721" o:title=""/>
                </v:shape>
                <o:OLEObject Type="Embed" ProgID="Equation.DSMT4" ShapeID="_x0000_i1387" DrawAspect="Content" ObjectID="_1624863360" r:id="rId722"/>
              </w:object>
            </w:r>
            <w:r w:rsidRPr="00ED5663">
              <w:rPr>
                <w:rFonts w:ascii="Chu Văn An (Uni)" w:hAnsi="Chu Văn An (Uni)" w:cs="Chu Văn An (Uni)"/>
                <w:sz w:val="20"/>
                <w:szCs w:val="20"/>
              </w:rPr>
              <w:t xml:space="preserve"> có </w:t>
            </w:r>
            <w:r w:rsidRPr="00ED5663">
              <w:rPr>
                <w:rFonts w:ascii="Chu Văn An (Uni)" w:hAnsi="Chu Văn An (Uni)" w:cs="Chu Văn An (Uni)"/>
                <w:position w:val="-6"/>
                <w:sz w:val="20"/>
                <w:szCs w:val="20"/>
              </w:rPr>
              <w:object w:dxaOrig="1340" w:dyaOrig="279">
                <v:shape id="_x0000_i1388" type="#_x0000_t75" style="width:66.75pt;height:14.25pt" o:ole="">
                  <v:imagedata r:id="rId723" o:title=""/>
                </v:shape>
                <o:OLEObject Type="Embed" ProgID="Equation.DSMT4" ShapeID="_x0000_i1388" DrawAspect="Content" ObjectID="_1624863361" r:id="rId724"/>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499" w:dyaOrig="260">
                <v:shape id="_x0000_i1389" type="#_x0000_t75" style="width:24.75pt;height:12.75pt" o:ole="">
                  <v:imagedata r:id="rId725" o:title=""/>
                </v:shape>
                <o:OLEObject Type="Embed" ProgID="Equation.DSMT4" ShapeID="_x0000_i1389" DrawAspect="Content" ObjectID="_1624863362" r:id="rId726"/>
              </w:object>
            </w:r>
            <w:r w:rsidRPr="00ED5663">
              <w:rPr>
                <w:rFonts w:ascii="Chu Văn An (Uni)" w:hAnsi="Chu Văn An (Uni)" w:cs="Chu Văn An (Uni)"/>
                <w:sz w:val="20"/>
                <w:szCs w:val="20"/>
              </w:rPr>
              <w:t xml:space="preserve"> có </w:t>
            </w:r>
            <w:r w:rsidRPr="00ED5663">
              <w:rPr>
                <w:rFonts w:ascii="Chu Văn An (Uni)" w:hAnsi="Chu Văn An (Uni)" w:cs="Chu Văn An (Uni)"/>
                <w:position w:val="-6"/>
                <w:sz w:val="20"/>
                <w:szCs w:val="20"/>
              </w:rPr>
              <w:object w:dxaOrig="2659" w:dyaOrig="340">
                <v:shape id="_x0000_i1390" type="#_x0000_t75" style="width:132.75pt;height:17.25pt" o:ole="">
                  <v:imagedata r:id="rId727" o:title=""/>
                </v:shape>
                <o:OLEObject Type="Embed" ProgID="Equation.DSMT4" ShapeID="_x0000_i1390" DrawAspect="Content" ObjectID="_1624863363" r:id="rId728"/>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hình chữ nhật </w:t>
            </w:r>
            <w:r w:rsidRPr="00ED5663">
              <w:rPr>
                <w:rFonts w:ascii="Chu Văn An (Uni)" w:hAnsi="Chu Văn An (Uni)" w:cs="Chu Văn An (Uni)"/>
                <w:position w:val="-10"/>
                <w:sz w:val="20"/>
                <w:szCs w:val="20"/>
              </w:rPr>
              <w:object w:dxaOrig="1860" w:dyaOrig="300">
                <v:shape id="_x0000_i1391" type="#_x0000_t75" style="width:93pt;height:15pt" o:ole="">
                  <v:imagedata r:id="rId729" o:title=""/>
                </v:shape>
                <o:OLEObject Type="Embed" ProgID="Equation.DSMT4" ShapeID="_x0000_i1391" DrawAspect="Content" ObjectID="_1624863364" r:id="rId730"/>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hể tích khối chóp </w:t>
            </w:r>
            <w:r w:rsidRPr="00ED5663">
              <w:rPr>
                <w:rFonts w:ascii="Chu Văn An (Uni)" w:hAnsi="Chu Văn An (Uni)" w:cs="Chu Văn An (Uni)"/>
                <w:position w:val="-22"/>
                <w:sz w:val="20"/>
                <w:szCs w:val="20"/>
              </w:rPr>
              <w:object w:dxaOrig="3060" w:dyaOrig="560">
                <v:shape id="_x0000_i1392" type="#_x0000_t75" style="width:153pt;height:27.75pt" o:ole="">
                  <v:imagedata r:id="rId731" o:title=""/>
                </v:shape>
                <o:OLEObject Type="Embed" ProgID="Equation.DSMT4" ShapeID="_x0000_i1392" DrawAspect="Content" ObjectID="_1624863365" r:id="rId732"/>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Áp dụng BĐT Côsi, ta có </w:t>
            </w:r>
          </w:p>
          <w:p w:rsidR="000B230C" w:rsidRPr="00ED5663" w:rsidRDefault="000B230C" w:rsidP="00C717C9">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20"/>
                <w:sz w:val="20"/>
                <w:szCs w:val="20"/>
              </w:rPr>
              <w:object w:dxaOrig="3100" w:dyaOrig="740">
                <v:shape id="_x0000_i1393" type="#_x0000_t75" style="width:155.25pt;height:36.75pt" o:ole="">
                  <v:imagedata r:id="rId733" o:title=""/>
                </v:shape>
                <o:OLEObject Type="Embed" ProgID="Equation.DSMT4" ShapeID="_x0000_i1393" DrawAspect="Content" ObjectID="_1624863366" r:id="rId734"/>
              </w:object>
            </w:r>
            <w:r w:rsidRPr="00ED5663">
              <w:rPr>
                <w:rFonts w:ascii="Chu Văn An (Uni)" w:hAnsi="Chu Văn An (Uni)" w:cs="Chu Văn An (Uni)"/>
                <w:sz w:val="20"/>
                <w:szCs w:val="20"/>
              </w:rPr>
              <w:t>.</w:t>
            </w:r>
          </w:p>
        </w:tc>
        <w:tc>
          <w:tcPr>
            <w:tcW w:w="2919" w:type="dxa"/>
            <w:shd w:val="clear" w:color="auto" w:fill="auto"/>
          </w:tcPr>
          <w:p w:rsidR="000B230C" w:rsidRPr="00ED5663" w:rsidRDefault="00467502" w:rsidP="00C717C9">
            <w:pPr>
              <w:tabs>
                <w:tab w:val="left" w:pos="360"/>
                <w:tab w:val="left" w:pos="1980"/>
                <w:tab w:val="left" w:pos="3960"/>
                <w:tab w:val="left" w:pos="5940"/>
              </w:tabs>
              <w:jc w:val="both"/>
              <w:rPr>
                <w:rFonts w:ascii="Chu Văn An (Uni)" w:hAnsi="Chu Văn An (Uni)" w:cs="Chu Văn An (Uni)"/>
                <w:sz w:val="20"/>
                <w:szCs w:val="20"/>
                <w:lang w:val="nl-NL"/>
              </w:rPr>
            </w:pPr>
            <w:r>
              <w:rPr>
                <w:rFonts w:ascii="Chu Văn An (Uni)" w:hAnsi="Chu Văn An (Uni)" w:cs="Chu Văn An (Uni)"/>
                <w:noProof/>
                <w:sz w:val="20"/>
                <w:szCs w:val="20"/>
              </w:rPr>
              <mc:AlternateContent>
                <mc:Choice Requires="wpc">
                  <w:drawing>
                    <wp:inline distT="0" distB="0" distL="0" distR="0">
                      <wp:extent cx="1716405" cy="1716405"/>
                      <wp:effectExtent l="0" t="0" r="0" b="0"/>
                      <wp:docPr id="1142" name="Canvas 1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61" name="Freeform 1144"/>
                              <wps:cNvSpPr>
                                <a:spLocks noEditPoints="1"/>
                              </wps:cNvSpPr>
                              <wps:spPr bwMode="auto">
                                <a:xfrm>
                                  <a:off x="567690" y="1184910"/>
                                  <a:ext cx="911860" cy="6985"/>
                                </a:xfrm>
                                <a:custGeom>
                                  <a:avLst/>
                                  <a:gdLst>
                                    <a:gd name="T0" fmla="*/ 59 w 1436"/>
                                    <a:gd name="T1" fmla="*/ 0 h 11"/>
                                    <a:gd name="T2" fmla="*/ 0 w 1436"/>
                                    <a:gd name="T3" fmla="*/ 11 h 11"/>
                                    <a:gd name="T4" fmla="*/ 99 w 1436"/>
                                    <a:gd name="T5" fmla="*/ 0 h 11"/>
                                    <a:gd name="T6" fmla="*/ 158 w 1436"/>
                                    <a:gd name="T7" fmla="*/ 11 h 11"/>
                                    <a:gd name="T8" fmla="*/ 99 w 1436"/>
                                    <a:gd name="T9" fmla="*/ 0 h 11"/>
                                    <a:gd name="T10" fmla="*/ 256 w 1436"/>
                                    <a:gd name="T11" fmla="*/ 0 h 11"/>
                                    <a:gd name="T12" fmla="*/ 197 w 1436"/>
                                    <a:gd name="T13" fmla="*/ 11 h 11"/>
                                    <a:gd name="T14" fmla="*/ 295 w 1436"/>
                                    <a:gd name="T15" fmla="*/ 0 h 11"/>
                                    <a:gd name="T16" fmla="*/ 354 w 1436"/>
                                    <a:gd name="T17" fmla="*/ 11 h 11"/>
                                    <a:gd name="T18" fmla="*/ 295 w 1436"/>
                                    <a:gd name="T19" fmla="*/ 0 h 11"/>
                                    <a:gd name="T20" fmla="*/ 453 w 1436"/>
                                    <a:gd name="T21" fmla="*/ 0 h 11"/>
                                    <a:gd name="T22" fmla="*/ 394 w 1436"/>
                                    <a:gd name="T23" fmla="*/ 11 h 11"/>
                                    <a:gd name="T24" fmla="*/ 492 w 1436"/>
                                    <a:gd name="T25" fmla="*/ 0 h 11"/>
                                    <a:gd name="T26" fmla="*/ 551 w 1436"/>
                                    <a:gd name="T27" fmla="*/ 11 h 11"/>
                                    <a:gd name="T28" fmla="*/ 492 w 1436"/>
                                    <a:gd name="T29" fmla="*/ 0 h 11"/>
                                    <a:gd name="T30" fmla="*/ 649 w 1436"/>
                                    <a:gd name="T31" fmla="*/ 0 h 11"/>
                                    <a:gd name="T32" fmla="*/ 590 w 1436"/>
                                    <a:gd name="T33" fmla="*/ 11 h 11"/>
                                    <a:gd name="T34" fmla="*/ 689 w 1436"/>
                                    <a:gd name="T35" fmla="*/ 0 h 11"/>
                                    <a:gd name="T36" fmla="*/ 748 w 1436"/>
                                    <a:gd name="T37" fmla="*/ 11 h 11"/>
                                    <a:gd name="T38" fmla="*/ 689 w 1436"/>
                                    <a:gd name="T39" fmla="*/ 0 h 11"/>
                                    <a:gd name="T40" fmla="*/ 846 w 1436"/>
                                    <a:gd name="T41" fmla="*/ 0 h 11"/>
                                    <a:gd name="T42" fmla="*/ 787 w 1436"/>
                                    <a:gd name="T43" fmla="*/ 11 h 11"/>
                                    <a:gd name="T44" fmla="*/ 885 w 1436"/>
                                    <a:gd name="T45" fmla="*/ 0 h 11"/>
                                    <a:gd name="T46" fmla="*/ 944 w 1436"/>
                                    <a:gd name="T47" fmla="*/ 11 h 11"/>
                                    <a:gd name="T48" fmla="*/ 885 w 1436"/>
                                    <a:gd name="T49" fmla="*/ 0 h 11"/>
                                    <a:gd name="T50" fmla="*/ 1042 w 1436"/>
                                    <a:gd name="T51" fmla="*/ 0 h 11"/>
                                    <a:gd name="T52" fmla="*/ 983 w 1436"/>
                                    <a:gd name="T53" fmla="*/ 11 h 11"/>
                                    <a:gd name="T54" fmla="*/ 1082 w 1436"/>
                                    <a:gd name="T55" fmla="*/ 0 h 11"/>
                                    <a:gd name="T56" fmla="*/ 1141 w 1436"/>
                                    <a:gd name="T57" fmla="*/ 11 h 11"/>
                                    <a:gd name="T58" fmla="*/ 1082 w 1436"/>
                                    <a:gd name="T59" fmla="*/ 0 h 11"/>
                                    <a:gd name="T60" fmla="*/ 1239 w 1436"/>
                                    <a:gd name="T61" fmla="*/ 0 h 11"/>
                                    <a:gd name="T62" fmla="*/ 1180 w 1436"/>
                                    <a:gd name="T63" fmla="*/ 11 h 11"/>
                                    <a:gd name="T64" fmla="*/ 1278 w 1436"/>
                                    <a:gd name="T65" fmla="*/ 0 h 11"/>
                                    <a:gd name="T66" fmla="*/ 1337 w 1436"/>
                                    <a:gd name="T67" fmla="*/ 11 h 11"/>
                                    <a:gd name="T68" fmla="*/ 1278 w 1436"/>
                                    <a:gd name="T69" fmla="*/ 0 h 11"/>
                                    <a:gd name="T70" fmla="*/ 1436 w 1436"/>
                                    <a:gd name="T71" fmla="*/ 0 h 11"/>
                                    <a:gd name="T72" fmla="*/ 1377 w 1436"/>
                                    <a:gd name="T7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36" h="11">
                                      <a:moveTo>
                                        <a:pt x="0" y="0"/>
                                      </a:moveTo>
                                      <a:lnTo>
                                        <a:pt x="59" y="0"/>
                                      </a:lnTo>
                                      <a:lnTo>
                                        <a:pt x="59" y="11"/>
                                      </a:lnTo>
                                      <a:lnTo>
                                        <a:pt x="0" y="11"/>
                                      </a:lnTo>
                                      <a:lnTo>
                                        <a:pt x="0" y="0"/>
                                      </a:lnTo>
                                      <a:close/>
                                      <a:moveTo>
                                        <a:pt x="99" y="0"/>
                                      </a:moveTo>
                                      <a:lnTo>
                                        <a:pt x="158" y="0"/>
                                      </a:lnTo>
                                      <a:lnTo>
                                        <a:pt x="158" y="11"/>
                                      </a:lnTo>
                                      <a:lnTo>
                                        <a:pt x="99" y="11"/>
                                      </a:lnTo>
                                      <a:lnTo>
                                        <a:pt x="99" y="0"/>
                                      </a:lnTo>
                                      <a:close/>
                                      <a:moveTo>
                                        <a:pt x="197" y="0"/>
                                      </a:moveTo>
                                      <a:lnTo>
                                        <a:pt x="256" y="0"/>
                                      </a:lnTo>
                                      <a:lnTo>
                                        <a:pt x="256" y="11"/>
                                      </a:lnTo>
                                      <a:lnTo>
                                        <a:pt x="197" y="11"/>
                                      </a:lnTo>
                                      <a:lnTo>
                                        <a:pt x="197" y="0"/>
                                      </a:lnTo>
                                      <a:close/>
                                      <a:moveTo>
                                        <a:pt x="295" y="0"/>
                                      </a:moveTo>
                                      <a:lnTo>
                                        <a:pt x="354" y="0"/>
                                      </a:lnTo>
                                      <a:lnTo>
                                        <a:pt x="354" y="11"/>
                                      </a:lnTo>
                                      <a:lnTo>
                                        <a:pt x="295" y="11"/>
                                      </a:lnTo>
                                      <a:lnTo>
                                        <a:pt x="295" y="0"/>
                                      </a:lnTo>
                                      <a:close/>
                                      <a:moveTo>
                                        <a:pt x="394" y="0"/>
                                      </a:moveTo>
                                      <a:lnTo>
                                        <a:pt x="453" y="0"/>
                                      </a:lnTo>
                                      <a:lnTo>
                                        <a:pt x="453" y="11"/>
                                      </a:lnTo>
                                      <a:lnTo>
                                        <a:pt x="394" y="11"/>
                                      </a:lnTo>
                                      <a:lnTo>
                                        <a:pt x="394" y="0"/>
                                      </a:lnTo>
                                      <a:close/>
                                      <a:moveTo>
                                        <a:pt x="492" y="0"/>
                                      </a:moveTo>
                                      <a:lnTo>
                                        <a:pt x="551" y="0"/>
                                      </a:lnTo>
                                      <a:lnTo>
                                        <a:pt x="551" y="11"/>
                                      </a:lnTo>
                                      <a:lnTo>
                                        <a:pt x="492" y="11"/>
                                      </a:lnTo>
                                      <a:lnTo>
                                        <a:pt x="492" y="0"/>
                                      </a:lnTo>
                                      <a:close/>
                                      <a:moveTo>
                                        <a:pt x="590" y="0"/>
                                      </a:moveTo>
                                      <a:lnTo>
                                        <a:pt x="649" y="0"/>
                                      </a:lnTo>
                                      <a:lnTo>
                                        <a:pt x="649" y="11"/>
                                      </a:lnTo>
                                      <a:lnTo>
                                        <a:pt x="590" y="11"/>
                                      </a:lnTo>
                                      <a:lnTo>
                                        <a:pt x="590" y="0"/>
                                      </a:lnTo>
                                      <a:close/>
                                      <a:moveTo>
                                        <a:pt x="689" y="0"/>
                                      </a:moveTo>
                                      <a:lnTo>
                                        <a:pt x="748" y="0"/>
                                      </a:lnTo>
                                      <a:lnTo>
                                        <a:pt x="748" y="11"/>
                                      </a:lnTo>
                                      <a:lnTo>
                                        <a:pt x="689" y="11"/>
                                      </a:lnTo>
                                      <a:lnTo>
                                        <a:pt x="689" y="0"/>
                                      </a:lnTo>
                                      <a:close/>
                                      <a:moveTo>
                                        <a:pt x="787" y="0"/>
                                      </a:moveTo>
                                      <a:lnTo>
                                        <a:pt x="846" y="0"/>
                                      </a:lnTo>
                                      <a:lnTo>
                                        <a:pt x="846" y="11"/>
                                      </a:lnTo>
                                      <a:lnTo>
                                        <a:pt x="787" y="11"/>
                                      </a:lnTo>
                                      <a:lnTo>
                                        <a:pt x="787" y="0"/>
                                      </a:lnTo>
                                      <a:close/>
                                      <a:moveTo>
                                        <a:pt x="885" y="0"/>
                                      </a:moveTo>
                                      <a:lnTo>
                                        <a:pt x="944" y="0"/>
                                      </a:lnTo>
                                      <a:lnTo>
                                        <a:pt x="944" y="11"/>
                                      </a:lnTo>
                                      <a:lnTo>
                                        <a:pt x="885" y="11"/>
                                      </a:lnTo>
                                      <a:lnTo>
                                        <a:pt x="885" y="0"/>
                                      </a:lnTo>
                                      <a:close/>
                                      <a:moveTo>
                                        <a:pt x="983" y="0"/>
                                      </a:moveTo>
                                      <a:lnTo>
                                        <a:pt x="1042" y="0"/>
                                      </a:lnTo>
                                      <a:lnTo>
                                        <a:pt x="1042" y="11"/>
                                      </a:lnTo>
                                      <a:lnTo>
                                        <a:pt x="983" y="11"/>
                                      </a:lnTo>
                                      <a:lnTo>
                                        <a:pt x="983" y="0"/>
                                      </a:lnTo>
                                      <a:close/>
                                      <a:moveTo>
                                        <a:pt x="1082" y="0"/>
                                      </a:moveTo>
                                      <a:lnTo>
                                        <a:pt x="1141" y="0"/>
                                      </a:lnTo>
                                      <a:lnTo>
                                        <a:pt x="1141" y="11"/>
                                      </a:lnTo>
                                      <a:lnTo>
                                        <a:pt x="1082" y="11"/>
                                      </a:lnTo>
                                      <a:lnTo>
                                        <a:pt x="1082" y="0"/>
                                      </a:lnTo>
                                      <a:close/>
                                      <a:moveTo>
                                        <a:pt x="1180" y="0"/>
                                      </a:moveTo>
                                      <a:lnTo>
                                        <a:pt x="1239" y="0"/>
                                      </a:lnTo>
                                      <a:lnTo>
                                        <a:pt x="1239" y="11"/>
                                      </a:lnTo>
                                      <a:lnTo>
                                        <a:pt x="1180" y="11"/>
                                      </a:lnTo>
                                      <a:lnTo>
                                        <a:pt x="1180" y="0"/>
                                      </a:lnTo>
                                      <a:close/>
                                      <a:moveTo>
                                        <a:pt x="1278" y="0"/>
                                      </a:moveTo>
                                      <a:lnTo>
                                        <a:pt x="1337" y="0"/>
                                      </a:lnTo>
                                      <a:lnTo>
                                        <a:pt x="1337" y="11"/>
                                      </a:lnTo>
                                      <a:lnTo>
                                        <a:pt x="1278" y="11"/>
                                      </a:lnTo>
                                      <a:lnTo>
                                        <a:pt x="1278" y="0"/>
                                      </a:lnTo>
                                      <a:close/>
                                      <a:moveTo>
                                        <a:pt x="1377" y="0"/>
                                      </a:moveTo>
                                      <a:lnTo>
                                        <a:pt x="1436" y="0"/>
                                      </a:lnTo>
                                      <a:lnTo>
                                        <a:pt x="1436" y="11"/>
                                      </a:lnTo>
                                      <a:lnTo>
                                        <a:pt x="1377" y="11"/>
                                      </a:lnTo>
                                      <a:lnTo>
                                        <a:pt x="137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62" name="Freeform 1145"/>
                              <wps:cNvSpPr>
                                <a:spLocks noEditPoints="1"/>
                              </wps:cNvSpPr>
                              <wps:spPr bwMode="auto">
                                <a:xfrm>
                                  <a:off x="146050" y="1184910"/>
                                  <a:ext cx="423545" cy="264795"/>
                                </a:xfrm>
                                <a:custGeom>
                                  <a:avLst/>
                                  <a:gdLst>
                                    <a:gd name="T0" fmla="*/ 667 w 667"/>
                                    <a:gd name="T1" fmla="*/ 11 h 417"/>
                                    <a:gd name="T2" fmla="*/ 615 w 667"/>
                                    <a:gd name="T3" fmla="*/ 43 h 417"/>
                                    <a:gd name="T4" fmla="*/ 610 w 667"/>
                                    <a:gd name="T5" fmla="*/ 32 h 417"/>
                                    <a:gd name="T6" fmla="*/ 662 w 667"/>
                                    <a:gd name="T7" fmla="*/ 0 h 417"/>
                                    <a:gd name="T8" fmla="*/ 667 w 667"/>
                                    <a:gd name="T9" fmla="*/ 11 h 417"/>
                                    <a:gd name="T10" fmla="*/ 580 w 667"/>
                                    <a:gd name="T11" fmla="*/ 64 h 417"/>
                                    <a:gd name="T12" fmla="*/ 527 w 667"/>
                                    <a:gd name="T13" fmla="*/ 96 h 417"/>
                                    <a:gd name="T14" fmla="*/ 523 w 667"/>
                                    <a:gd name="T15" fmla="*/ 86 h 417"/>
                                    <a:gd name="T16" fmla="*/ 575 w 667"/>
                                    <a:gd name="T17" fmla="*/ 54 h 417"/>
                                    <a:gd name="T18" fmla="*/ 580 w 667"/>
                                    <a:gd name="T19" fmla="*/ 64 h 417"/>
                                    <a:gd name="T20" fmla="*/ 492 w 667"/>
                                    <a:gd name="T21" fmla="*/ 117 h 417"/>
                                    <a:gd name="T22" fmla="*/ 440 w 667"/>
                                    <a:gd name="T23" fmla="*/ 149 h 417"/>
                                    <a:gd name="T24" fmla="*/ 436 w 667"/>
                                    <a:gd name="T25" fmla="*/ 139 h 417"/>
                                    <a:gd name="T26" fmla="*/ 488 w 667"/>
                                    <a:gd name="T27" fmla="*/ 107 h 417"/>
                                    <a:gd name="T28" fmla="*/ 492 w 667"/>
                                    <a:gd name="T29" fmla="*/ 117 h 417"/>
                                    <a:gd name="T30" fmla="*/ 405 w 667"/>
                                    <a:gd name="T31" fmla="*/ 171 h 417"/>
                                    <a:gd name="T32" fmla="*/ 353 w 667"/>
                                    <a:gd name="T33" fmla="*/ 203 h 417"/>
                                    <a:gd name="T34" fmla="*/ 349 w 667"/>
                                    <a:gd name="T35" fmla="*/ 193 h 417"/>
                                    <a:gd name="T36" fmla="*/ 401 w 667"/>
                                    <a:gd name="T37" fmla="*/ 161 h 417"/>
                                    <a:gd name="T38" fmla="*/ 405 w 667"/>
                                    <a:gd name="T39" fmla="*/ 171 h 417"/>
                                    <a:gd name="T40" fmla="*/ 318 w 667"/>
                                    <a:gd name="T41" fmla="*/ 224 h 417"/>
                                    <a:gd name="T42" fmla="*/ 266 w 667"/>
                                    <a:gd name="T43" fmla="*/ 256 h 417"/>
                                    <a:gd name="T44" fmla="*/ 261 w 667"/>
                                    <a:gd name="T45" fmla="*/ 246 h 417"/>
                                    <a:gd name="T46" fmla="*/ 314 w 667"/>
                                    <a:gd name="T47" fmla="*/ 214 h 417"/>
                                    <a:gd name="T48" fmla="*/ 318 w 667"/>
                                    <a:gd name="T49" fmla="*/ 224 h 417"/>
                                    <a:gd name="T50" fmla="*/ 231 w 667"/>
                                    <a:gd name="T51" fmla="*/ 278 h 417"/>
                                    <a:gd name="T52" fmla="*/ 179 w 667"/>
                                    <a:gd name="T53" fmla="*/ 310 h 417"/>
                                    <a:gd name="T54" fmla="*/ 174 w 667"/>
                                    <a:gd name="T55" fmla="*/ 300 h 417"/>
                                    <a:gd name="T56" fmla="*/ 226 w 667"/>
                                    <a:gd name="T57" fmla="*/ 268 h 417"/>
                                    <a:gd name="T58" fmla="*/ 231 w 667"/>
                                    <a:gd name="T59" fmla="*/ 278 h 417"/>
                                    <a:gd name="T60" fmla="*/ 144 w 667"/>
                                    <a:gd name="T61" fmla="*/ 331 h 417"/>
                                    <a:gd name="T62" fmla="*/ 92 w 667"/>
                                    <a:gd name="T63" fmla="*/ 363 h 417"/>
                                    <a:gd name="T64" fmla="*/ 87 w 667"/>
                                    <a:gd name="T65" fmla="*/ 353 h 417"/>
                                    <a:gd name="T66" fmla="*/ 139 w 667"/>
                                    <a:gd name="T67" fmla="*/ 321 h 417"/>
                                    <a:gd name="T68" fmla="*/ 144 w 667"/>
                                    <a:gd name="T69" fmla="*/ 331 h 417"/>
                                    <a:gd name="T70" fmla="*/ 57 w 667"/>
                                    <a:gd name="T71" fmla="*/ 385 h 417"/>
                                    <a:gd name="T72" fmla="*/ 5 w 667"/>
                                    <a:gd name="T73" fmla="*/ 417 h 417"/>
                                    <a:gd name="T74" fmla="*/ 0 w 667"/>
                                    <a:gd name="T75" fmla="*/ 407 h 417"/>
                                    <a:gd name="T76" fmla="*/ 52 w 667"/>
                                    <a:gd name="T77" fmla="*/ 374 h 417"/>
                                    <a:gd name="T78" fmla="*/ 57 w 667"/>
                                    <a:gd name="T79" fmla="*/ 385 h 4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67" h="417">
                                      <a:moveTo>
                                        <a:pt x="667" y="11"/>
                                      </a:moveTo>
                                      <a:lnTo>
                                        <a:pt x="615" y="43"/>
                                      </a:lnTo>
                                      <a:lnTo>
                                        <a:pt x="610" y="32"/>
                                      </a:lnTo>
                                      <a:lnTo>
                                        <a:pt x="662" y="0"/>
                                      </a:lnTo>
                                      <a:lnTo>
                                        <a:pt x="667" y="11"/>
                                      </a:lnTo>
                                      <a:close/>
                                      <a:moveTo>
                                        <a:pt x="580" y="64"/>
                                      </a:moveTo>
                                      <a:lnTo>
                                        <a:pt x="527" y="96"/>
                                      </a:lnTo>
                                      <a:lnTo>
                                        <a:pt x="523" y="86"/>
                                      </a:lnTo>
                                      <a:lnTo>
                                        <a:pt x="575" y="54"/>
                                      </a:lnTo>
                                      <a:lnTo>
                                        <a:pt x="580" y="64"/>
                                      </a:lnTo>
                                      <a:close/>
                                      <a:moveTo>
                                        <a:pt x="492" y="117"/>
                                      </a:moveTo>
                                      <a:lnTo>
                                        <a:pt x="440" y="149"/>
                                      </a:lnTo>
                                      <a:lnTo>
                                        <a:pt x="436" y="139"/>
                                      </a:lnTo>
                                      <a:lnTo>
                                        <a:pt x="488" y="107"/>
                                      </a:lnTo>
                                      <a:lnTo>
                                        <a:pt x="492" y="117"/>
                                      </a:lnTo>
                                      <a:close/>
                                      <a:moveTo>
                                        <a:pt x="405" y="171"/>
                                      </a:moveTo>
                                      <a:lnTo>
                                        <a:pt x="353" y="203"/>
                                      </a:lnTo>
                                      <a:lnTo>
                                        <a:pt x="349" y="193"/>
                                      </a:lnTo>
                                      <a:lnTo>
                                        <a:pt x="401" y="161"/>
                                      </a:lnTo>
                                      <a:lnTo>
                                        <a:pt x="405" y="171"/>
                                      </a:lnTo>
                                      <a:close/>
                                      <a:moveTo>
                                        <a:pt x="318" y="224"/>
                                      </a:moveTo>
                                      <a:lnTo>
                                        <a:pt x="266" y="256"/>
                                      </a:lnTo>
                                      <a:lnTo>
                                        <a:pt x="261" y="246"/>
                                      </a:lnTo>
                                      <a:lnTo>
                                        <a:pt x="314" y="214"/>
                                      </a:lnTo>
                                      <a:lnTo>
                                        <a:pt x="318" y="224"/>
                                      </a:lnTo>
                                      <a:close/>
                                      <a:moveTo>
                                        <a:pt x="231" y="278"/>
                                      </a:moveTo>
                                      <a:lnTo>
                                        <a:pt x="179" y="310"/>
                                      </a:lnTo>
                                      <a:lnTo>
                                        <a:pt x="174" y="300"/>
                                      </a:lnTo>
                                      <a:lnTo>
                                        <a:pt x="226" y="268"/>
                                      </a:lnTo>
                                      <a:lnTo>
                                        <a:pt x="231" y="278"/>
                                      </a:lnTo>
                                      <a:close/>
                                      <a:moveTo>
                                        <a:pt x="144" y="331"/>
                                      </a:moveTo>
                                      <a:lnTo>
                                        <a:pt x="92" y="363"/>
                                      </a:lnTo>
                                      <a:lnTo>
                                        <a:pt x="87" y="353"/>
                                      </a:lnTo>
                                      <a:lnTo>
                                        <a:pt x="139" y="321"/>
                                      </a:lnTo>
                                      <a:lnTo>
                                        <a:pt x="144" y="331"/>
                                      </a:lnTo>
                                      <a:close/>
                                      <a:moveTo>
                                        <a:pt x="57" y="385"/>
                                      </a:moveTo>
                                      <a:lnTo>
                                        <a:pt x="5" y="417"/>
                                      </a:lnTo>
                                      <a:lnTo>
                                        <a:pt x="0" y="407"/>
                                      </a:lnTo>
                                      <a:lnTo>
                                        <a:pt x="52" y="374"/>
                                      </a:lnTo>
                                      <a:lnTo>
                                        <a:pt x="57" y="38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63" name="Freeform 1146"/>
                              <wps:cNvSpPr>
                                <a:spLocks noEditPoints="1"/>
                              </wps:cNvSpPr>
                              <wps:spPr bwMode="auto">
                                <a:xfrm>
                                  <a:off x="567055" y="1184910"/>
                                  <a:ext cx="492760" cy="262890"/>
                                </a:xfrm>
                                <a:custGeom>
                                  <a:avLst/>
                                  <a:gdLst>
                                    <a:gd name="T0" fmla="*/ 4 w 776"/>
                                    <a:gd name="T1" fmla="*/ 0 h 414"/>
                                    <a:gd name="T2" fmla="*/ 57 w 776"/>
                                    <a:gd name="T3" fmla="*/ 28 h 414"/>
                                    <a:gd name="T4" fmla="*/ 53 w 776"/>
                                    <a:gd name="T5" fmla="*/ 39 h 414"/>
                                    <a:gd name="T6" fmla="*/ 0 w 776"/>
                                    <a:gd name="T7" fmla="*/ 11 h 414"/>
                                    <a:gd name="T8" fmla="*/ 4 w 776"/>
                                    <a:gd name="T9" fmla="*/ 0 h 414"/>
                                    <a:gd name="T10" fmla="*/ 93 w 776"/>
                                    <a:gd name="T11" fmla="*/ 47 h 414"/>
                                    <a:gd name="T12" fmla="*/ 147 w 776"/>
                                    <a:gd name="T13" fmla="*/ 75 h 414"/>
                                    <a:gd name="T14" fmla="*/ 143 w 776"/>
                                    <a:gd name="T15" fmla="*/ 86 h 414"/>
                                    <a:gd name="T16" fmla="*/ 89 w 776"/>
                                    <a:gd name="T17" fmla="*/ 58 h 414"/>
                                    <a:gd name="T18" fmla="*/ 93 w 776"/>
                                    <a:gd name="T19" fmla="*/ 47 h 414"/>
                                    <a:gd name="T20" fmla="*/ 183 w 776"/>
                                    <a:gd name="T21" fmla="*/ 94 h 414"/>
                                    <a:gd name="T22" fmla="*/ 237 w 776"/>
                                    <a:gd name="T23" fmla="*/ 122 h 414"/>
                                    <a:gd name="T24" fmla="*/ 233 w 776"/>
                                    <a:gd name="T25" fmla="*/ 133 h 414"/>
                                    <a:gd name="T26" fmla="*/ 179 w 776"/>
                                    <a:gd name="T27" fmla="*/ 105 h 414"/>
                                    <a:gd name="T28" fmla="*/ 183 w 776"/>
                                    <a:gd name="T29" fmla="*/ 94 h 414"/>
                                    <a:gd name="T30" fmla="*/ 273 w 776"/>
                                    <a:gd name="T31" fmla="*/ 141 h 414"/>
                                    <a:gd name="T32" fmla="*/ 327 w 776"/>
                                    <a:gd name="T33" fmla="*/ 169 h 414"/>
                                    <a:gd name="T34" fmla="*/ 323 w 776"/>
                                    <a:gd name="T35" fmla="*/ 180 h 414"/>
                                    <a:gd name="T36" fmla="*/ 269 w 776"/>
                                    <a:gd name="T37" fmla="*/ 152 h 414"/>
                                    <a:gd name="T38" fmla="*/ 273 w 776"/>
                                    <a:gd name="T39" fmla="*/ 141 h 414"/>
                                    <a:gd name="T40" fmla="*/ 363 w 776"/>
                                    <a:gd name="T41" fmla="*/ 188 h 414"/>
                                    <a:gd name="T42" fmla="*/ 417 w 776"/>
                                    <a:gd name="T43" fmla="*/ 216 h 414"/>
                                    <a:gd name="T44" fmla="*/ 413 w 776"/>
                                    <a:gd name="T45" fmla="*/ 227 h 414"/>
                                    <a:gd name="T46" fmla="*/ 359 w 776"/>
                                    <a:gd name="T47" fmla="*/ 198 h 414"/>
                                    <a:gd name="T48" fmla="*/ 363 w 776"/>
                                    <a:gd name="T49" fmla="*/ 188 h 414"/>
                                    <a:gd name="T50" fmla="*/ 453 w 776"/>
                                    <a:gd name="T51" fmla="*/ 235 h 414"/>
                                    <a:gd name="T52" fmla="*/ 507 w 776"/>
                                    <a:gd name="T53" fmla="*/ 263 h 414"/>
                                    <a:gd name="T54" fmla="*/ 503 w 776"/>
                                    <a:gd name="T55" fmla="*/ 274 h 414"/>
                                    <a:gd name="T56" fmla="*/ 449 w 776"/>
                                    <a:gd name="T57" fmla="*/ 245 h 414"/>
                                    <a:gd name="T58" fmla="*/ 453 w 776"/>
                                    <a:gd name="T59" fmla="*/ 235 h 414"/>
                                    <a:gd name="T60" fmla="*/ 543 w 776"/>
                                    <a:gd name="T61" fmla="*/ 282 h 414"/>
                                    <a:gd name="T62" fmla="*/ 596 w 776"/>
                                    <a:gd name="T63" fmla="*/ 310 h 414"/>
                                    <a:gd name="T64" fmla="*/ 592 w 776"/>
                                    <a:gd name="T65" fmla="*/ 320 h 414"/>
                                    <a:gd name="T66" fmla="*/ 538 w 776"/>
                                    <a:gd name="T67" fmla="*/ 292 h 414"/>
                                    <a:gd name="T68" fmla="*/ 543 w 776"/>
                                    <a:gd name="T69" fmla="*/ 282 h 414"/>
                                    <a:gd name="T70" fmla="*/ 632 w 776"/>
                                    <a:gd name="T71" fmla="*/ 329 h 414"/>
                                    <a:gd name="T72" fmla="*/ 686 w 776"/>
                                    <a:gd name="T73" fmla="*/ 357 h 414"/>
                                    <a:gd name="T74" fmla="*/ 682 w 776"/>
                                    <a:gd name="T75" fmla="*/ 367 h 414"/>
                                    <a:gd name="T76" fmla="*/ 628 w 776"/>
                                    <a:gd name="T77" fmla="*/ 339 h 414"/>
                                    <a:gd name="T78" fmla="*/ 632 w 776"/>
                                    <a:gd name="T79" fmla="*/ 329 h 414"/>
                                    <a:gd name="T80" fmla="*/ 722 w 776"/>
                                    <a:gd name="T81" fmla="*/ 376 h 414"/>
                                    <a:gd name="T82" fmla="*/ 776 w 776"/>
                                    <a:gd name="T83" fmla="*/ 404 h 414"/>
                                    <a:gd name="T84" fmla="*/ 772 w 776"/>
                                    <a:gd name="T85" fmla="*/ 414 h 414"/>
                                    <a:gd name="T86" fmla="*/ 718 w 776"/>
                                    <a:gd name="T87" fmla="*/ 386 h 414"/>
                                    <a:gd name="T88" fmla="*/ 722 w 776"/>
                                    <a:gd name="T89" fmla="*/ 376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76" h="414">
                                      <a:moveTo>
                                        <a:pt x="4" y="0"/>
                                      </a:moveTo>
                                      <a:lnTo>
                                        <a:pt x="57" y="28"/>
                                      </a:lnTo>
                                      <a:lnTo>
                                        <a:pt x="53" y="39"/>
                                      </a:lnTo>
                                      <a:lnTo>
                                        <a:pt x="0" y="11"/>
                                      </a:lnTo>
                                      <a:lnTo>
                                        <a:pt x="4" y="0"/>
                                      </a:lnTo>
                                      <a:close/>
                                      <a:moveTo>
                                        <a:pt x="93" y="47"/>
                                      </a:moveTo>
                                      <a:lnTo>
                                        <a:pt x="147" y="75"/>
                                      </a:lnTo>
                                      <a:lnTo>
                                        <a:pt x="143" y="86"/>
                                      </a:lnTo>
                                      <a:lnTo>
                                        <a:pt x="89" y="58"/>
                                      </a:lnTo>
                                      <a:lnTo>
                                        <a:pt x="93" y="47"/>
                                      </a:lnTo>
                                      <a:close/>
                                      <a:moveTo>
                                        <a:pt x="183" y="94"/>
                                      </a:moveTo>
                                      <a:lnTo>
                                        <a:pt x="237" y="122"/>
                                      </a:lnTo>
                                      <a:lnTo>
                                        <a:pt x="233" y="133"/>
                                      </a:lnTo>
                                      <a:lnTo>
                                        <a:pt x="179" y="105"/>
                                      </a:lnTo>
                                      <a:lnTo>
                                        <a:pt x="183" y="94"/>
                                      </a:lnTo>
                                      <a:close/>
                                      <a:moveTo>
                                        <a:pt x="273" y="141"/>
                                      </a:moveTo>
                                      <a:lnTo>
                                        <a:pt x="327" y="169"/>
                                      </a:lnTo>
                                      <a:lnTo>
                                        <a:pt x="323" y="180"/>
                                      </a:lnTo>
                                      <a:lnTo>
                                        <a:pt x="269" y="152"/>
                                      </a:lnTo>
                                      <a:lnTo>
                                        <a:pt x="273" y="141"/>
                                      </a:lnTo>
                                      <a:close/>
                                      <a:moveTo>
                                        <a:pt x="363" y="188"/>
                                      </a:moveTo>
                                      <a:lnTo>
                                        <a:pt x="417" y="216"/>
                                      </a:lnTo>
                                      <a:lnTo>
                                        <a:pt x="413" y="227"/>
                                      </a:lnTo>
                                      <a:lnTo>
                                        <a:pt x="359" y="198"/>
                                      </a:lnTo>
                                      <a:lnTo>
                                        <a:pt x="363" y="188"/>
                                      </a:lnTo>
                                      <a:close/>
                                      <a:moveTo>
                                        <a:pt x="453" y="235"/>
                                      </a:moveTo>
                                      <a:lnTo>
                                        <a:pt x="507" y="263"/>
                                      </a:lnTo>
                                      <a:lnTo>
                                        <a:pt x="503" y="274"/>
                                      </a:lnTo>
                                      <a:lnTo>
                                        <a:pt x="449" y="245"/>
                                      </a:lnTo>
                                      <a:lnTo>
                                        <a:pt x="453" y="235"/>
                                      </a:lnTo>
                                      <a:close/>
                                      <a:moveTo>
                                        <a:pt x="543" y="282"/>
                                      </a:moveTo>
                                      <a:lnTo>
                                        <a:pt x="596" y="310"/>
                                      </a:lnTo>
                                      <a:lnTo>
                                        <a:pt x="592" y="320"/>
                                      </a:lnTo>
                                      <a:lnTo>
                                        <a:pt x="538" y="292"/>
                                      </a:lnTo>
                                      <a:lnTo>
                                        <a:pt x="543" y="282"/>
                                      </a:lnTo>
                                      <a:close/>
                                      <a:moveTo>
                                        <a:pt x="632" y="329"/>
                                      </a:moveTo>
                                      <a:lnTo>
                                        <a:pt x="686" y="357"/>
                                      </a:lnTo>
                                      <a:lnTo>
                                        <a:pt x="682" y="367"/>
                                      </a:lnTo>
                                      <a:lnTo>
                                        <a:pt x="628" y="339"/>
                                      </a:lnTo>
                                      <a:lnTo>
                                        <a:pt x="632" y="329"/>
                                      </a:lnTo>
                                      <a:close/>
                                      <a:moveTo>
                                        <a:pt x="722" y="376"/>
                                      </a:moveTo>
                                      <a:lnTo>
                                        <a:pt x="776" y="404"/>
                                      </a:lnTo>
                                      <a:lnTo>
                                        <a:pt x="772" y="414"/>
                                      </a:lnTo>
                                      <a:lnTo>
                                        <a:pt x="718" y="386"/>
                                      </a:lnTo>
                                      <a:lnTo>
                                        <a:pt x="722" y="37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64" name="Freeform 1147"/>
                              <wps:cNvSpPr>
                                <a:spLocks noEditPoints="1"/>
                              </wps:cNvSpPr>
                              <wps:spPr bwMode="auto">
                                <a:xfrm>
                                  <a:off x="136525" y="1184910"/>
                                  <a:ext cx="1368425" cy="271145"/>
                                </a:xfrm>
                                <a:custGeom>
                                  <a:avLst/>
                                  <a:gdLst>
                                    <a:gd name="T0" fmla="*/ 59 w 2155"/>
                                    <a:gd name="T1" fmla="*/ 404 h 427"/>
                                    <a:gd name="T2" fmla="*/ 2 w 2155"/>
                                    <a:gd name="T3" fmla="*/ 427 h 427"/>
                                    <a:gd name="T4" fmla="*/ 97 w 2155"/>
                                    <a:gd name="T5" fmla="*/ 397 h 427"/>
                                    <a:gd name="T6" fmla="*/ 157 w 2155"/>
                                    <a:gd name="T7" fmla="*/ 397 h 427"/>
                                    <a:gd name="T8" fmla="*/ 97 w 2155"/>
                                    <a:gd name="T9" fmla="*/ 397 h 427"/>
                                    <a:gd name="T10" fmla="*/ 253 w 2155"/>
                                    <a:gd name="T11" fmla="*/ 367 h 427"/>
                                    <a:gd name="T12" fmla="*/ 196 w 2155"/>
                                    <a:gd name="T13" fmla="*/ 390 h 427"/>
                                    <a:gd name="T14" fmla="*/ 292 w 2155"/>
                                    <a:gd name="T15" fmla="*/ 359 h 427"/>
                                    <a:gd name="T16" fmla="*/ 351 w 2155"/>
                                    <a:gd name="T17" fmla="*/ 360 h 427"/>
                                    <a:gd name="T18" fmla="*/ 292 w 2155"/>
                                    <a:gd name="T19" fmla="*/ 359 h 427"/>
                                    <a:gd name="T20" fmla="*/ 447 w 2155"/>
                                    <a:gd name="T21" fmla="*/ 329 h 427"/>
                                    <a:gd name="T22" fmla="*/ 390 w 2155"/>
                                    <a:gd name="T23" fmla="*/ 352 h 427"/>
                                    <a:gd name="T24" fmla="*/ 485 w 2155"/>
                                    <a:gd name="T25" fmla="*/ 322 h 427"/>
                                    <a:gd name="T26" fmla="*/ 545 w 2155"/>
                                    <a:gd name="T27" fmla="*/ 322 h 427"/>
                                    <a:gd name="T28" fmla="*/ 485 w 2155"/>
                                    <a:gd name="T29" fmla="*/ 322 h 427"/>
                                    <a:gd name="T30" fmla="*/ 641 w 2155"/>
                                    <a:gd name="T31" fmla="*/ 292 h 427"/>
                                    <a:gd name="T32" fmla="*/ 584 w 2155"/>
                                    <a:gd name="T33" fmla="*/ 315 h 427"/>
                                    <a:gd name="T34" fmla="*/ 679 w 2155"/>
                                    <a:gd name="T35" fmla="*/ 285 h 427"/>
                                    <a:gd name="T36" fmla="*/ 739 w 2155"/>
                                    <a:gd name="T37" fmla="*/ 285 h 427"/>
                                    <a:gd name="T38" fmla="*/ 679 w 2155"/>
                                    <a:gd name="T39" fmla="*/ 285 h 427"/>
                                    <a:gd name="T40" fmla="*/ 835 w 2155"/>
                                    <a:gd name="T41" fmla="*/ 254 h 427"/>
                                    <a:gd name="T42" fmla="*/ 778 w 2155"/>
                                    <a:gd name="T43" fmla="*/ 277 h 427"/>
                                    <a:gd name="T44" fmla="*/ 873 w 2155"/>
                                    <a:gd name="T45" fmla="*/ 247 h 427"/>
                                    <a:gd name="T46" fmla="*/ 933 w 2155"/>
                                    <a:gd name="T47" fmla="*/ 247 h 427"/>
                                    <a:gd name="T48" fmla="*/ 873 w 2155"/>
                                    <a:gd name="T49" fmla="*/ 247 h 427"/>
                                    <a:gd name="T50" fmla="*/ 1029 w 2155"/>
                                    <a:gd name="T51" fmla="*/ 217 h 427"/>
                                    <a:gd name="T52" fmla="*/ 972 w 2155"/>
                                    <a:gd name="T53" fmla="*/ 240 h 427"/>
                                    <a:gd name="T54" fmla="*/ 1067 w 2155"/>
                                    <a:gd name="T55" fmla="*/ 210 h 427"/>
                                    <a:gd name="T56" fmla="*/ 1127 w 2155"/>
                                    <a:gd name="T57" fmla="*/ 210 h 427"/>
                                    <a:gd name="T58" fmla="*/ 1067 w 2155"/>
                                    <a:gd name="T59" fmla="*/ 210 h 427"/>
                                    <a:gd name="T60" fmla="*/ 1223 w 2155"/>
                                    <a:gd name="T61" fmla="*/ 180 h 427"/>
                                    <a:gd name="T62" fmla="*/ 1166 w 2155"/>
                                    <a:gd name="T63" fmla="*/ 202 h 427"/>
                                    <a:gd name="T64" fmla="*/ 1261 w 2155"/>
                                    <a:gd name="T65" fmla="*/ 172 h 427"/>
                                    <a:gd name="T66" fmla="*/ 1321 w 2155"/>
                                    <a:gd name="T67" fmla="*/ 172 h 427"/>
                                    <a:gd name="T68" fmla="*/ 1261 w 2155"/>
                                    <a:gd name="T69" fmla="*/ 172 h 427"/>
                                    <a:gd name="T70" fmla="*/ 1417 w 2155"/>
                                    <a:gd name="T71" fmla="*/ 142 h 427"/>
                                    <a:gd name="T72" fmla="*/ 1360 w 2155"/>
                                    <a:gd name="T73" fmla="*/ 165 h 427"/>
                                    <a:gd name="T74" fmla="*/ 1455 w 2155"/>
                                    <a:gd name="T75" fmla="*/ 135 h 427"/>
                                    <a:gd name="T76" fmla="*/ 1515 w 2155"/>
                                    <a:gd name="T77" fmla="*/ 135 h 427"/>
                                    <a:gd name="T78" fmla="*/ 1455 w 2155"/>
                                    <a:gd name="T79" fmla="*/ 135 h 427"/>
                                    <a:gd name="T80" fmla="*/ 1611 w 2155"/>
                                    <a:gd name="T81" fmla="*/ 105 h 427"/>
                                    <a:gd name="T82" fmla="*/ 1554 w 2155"/>
                                    <a:gd name="T83" fmla="*/ 127 h 427"/>
                                    <a:gd name="T84" fmla="*/ 1649 w 2155"/>
                                    <a:gd name="T85" fmla="*/ 97 h 427"/>
                                    <a:gd name="T86" fmla="*/ 1709 w 2155"/>
                                    <a:gd name="T87" fmla="*/ 97 h 427"/>
                                    <a:gd name="T88" fmla="*/ 1649 w 2155"/>
                                    <a:gd name="T89" fmla="*/ 97 h 427"/>
                                    <a:gd name="T90" fmla="*/ 1805 w 2155"/>
                                    <a:gd name="T91" fmla="*/ 67 h 427"/>
                                    <a:gd name="T92" fmla="*/ 1748 w 2155"/>
                                    <a:gd name="T93" fmla="*/ 90 h 427"/>
                                    <a:gd name="T94" fmla="*/ 1843 w 2155"/>
                                    <a:gd name="T95" fmla="*/ 60 h 427"/>
                                    <a:gd name="T96" fmla="*/ 1903 w 2155"/>
                                    <a:gd name="T97" fmla="*/ 60 h 427"/>
                                    <a:gd name="T98" fmla="*/ 1843 w 2155"/>
                                    <a:gd name="T99" fmla="*/ 60 h 427"/>
                                    <a:gd name="T100" fmla="*/ 1999 w 2155"/>
                                    <a:gd name="T101" fmla="*/ 30 h 427"/>
                                    <a:gd name="T102" fmla="*/ 1942 w 2155"/>
                                    <a:gd name="T103" fmla="*/ 52 h 427"/>
                                    <a:gd name="T104" fmla="*/ 2037 w 2155"/>
                                    <a:gd name="T105" fmla="*/ 22 h 427"/>
                                    <a:gd name="T106" fmla="*/ 2097 w 2155"/>
                                    <a:gd name="T107" fmla="*/ 22 h 427"/>
                                    <a:gd name="T108" fmla="*/ 2037 w 2155"/>
                                    <a:gd name="T109" fmla="*/ 22 h 427"/>
                                    <a:gd name="T110" fmla="*/ 2153 w 2155"/>
                                    <a:gd name="T111" fmla="*/ 0 h 427"/>
                                    <a:gd name="T112" fmla="*/ 2136 w 2155"/>
                                    <a:gd name="T113" fmla="*/ 15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55" h="427">
                                      <a:moveTo>
                                        <a:pt x="0" y="416"/>
                                      </a:moveTo>
                                      <a:lnTo>
                                        <a:pt x="59" y="404"/>
                                      </a:lnTo>
                                      <a:lnTo>
                                        <a:pt x="60" y="416"/>
                                      </a:lnTo>
                                      <a:lnTo>
                                        <a:pt x="2" y="427"/>
                                      </a:lnTo>
                                      <a:lnTo>
                                        <a:pt x="0" y="416"/>
                                      </a:lnTo>
                                      <a:close/>
                                      <a:moveTo>
                                        <a:pt x="97" y="397"/>
                                      </a:moveTo>
                                      <a:lnTo>
                                        <a:pt x="156" y="386"/>
                                      </a:lnTo>
                                      <a:lnTo>
                                        <a:pt x="157" y="397"/>
                                      </a:lnTo>
                                      <a:lnTo>
                                        <a:pt x="99" y="408"/>
                                      </a:lnTo>
                                      <a:lnTo>
                                        <a:pt x="97" y="397"/>
                                      </a:lnTo>
                                      <a:close/>
                                      <a:moveTo>
                                        <a:pt x="195" y="378"/>
                                      </a:moveTo>
                                      <a:lnTo>
                                        <a:pt x="253" y="367"/>
                                      </a:lnTo>
                                      <a:lnTo>
                                        <a:pt x="254" y="378"/>
                                      </a:lnTo>
                                      <a:lnTo>
                                        <a:pt x="196" y="390"/>
                                      </a:lnTo>
                                      <a:lnTo>
                                        <a:pt x="195" y="378"/>
                                      </a:lnTo>
                                      <a:close/>
                                      <a:moveTo>
                                        <a:pt x="292" y="359"/>
                                      </a:moveTo>
                                      <a:lnTo>
                                        <a:pt x="350" y="348"/>
                                      </a:lnTo>
                                      <a:lnTo>
                                        <a:pt x="351" y="360"/>
                                      </a:lnTo>
                                      <a:lnTo>
                                        <a:pt x="293" y="371"/>
                                      </a:lnTo>
                                      <a:lnTo>
                                        <a:pt x="292" y="359"/>
                                      </a:lnTo>
                                      <a:close/>
                                      <a:moveTo>
                                        <a:pt x="388" y="341"/>
                                      </a:moveTo>
                                      <a:lnTo>
                                        <a:pt x="447" y="329"/>
                                      </a:lnTo>
                                      <a:lnTo>
                                        <a:pt x="448" y="341"/>
                                      </a:lnTo>
                                      <a:lnTo>
                                        <a:pt x="390" y="352"/>
                                      </a:lnTo>
                                      <a:lnTo>
                                        <a:pt x="388" y="341"/>
                                      </a:lnTo>
                                      <a:close/>
                                      <a:moveTo>
                                        <a:pt x="485" y="322"/>
                                      </a:moveTo>
                                      <a:lnTo>
                                        <a:pt x="544" y="311"/>
                                      </a:lnTo>
                                      <a:lnTo>
                                        <a:pt x="545" y="322"/>
                                      </a:lnTo>
                                      <a:lnTo>
                                        <a:pt x="487" y="333"/>
                                      </a:lnTo>
                                      <a:lnTo>
                                        <a:pt x="485" y="322"/>
                                      </a:lnTo>
                                      <a:close/>
                                      <a:moveTo>
                                        <a:pt x="582" y="303"/>
                                      </a:moveTo>
                                      <a:lnTo>
                                        <a:pt x="641" y="292"/>
                                      </a:lnTo>
                                      <a:lnTo>
                                        <a:pt x="642" y="303"/>
                                      </a:lnTo>
                                      <a:lnTo>
                                        <a:pt x="584" y="315"/>
                                      </a:lnTo>
                                      <a:lnTo>
                                        <a:pt x="582" y="303"/>
                                      </a:lnTo>
                                      <a:close/>
                                      <a:moveTo>
                                        <a:pt x="679" y="285"/>
                                      </a:moveTo>
                                      <a:lnTo>
                                        <a:pt x="738" y="273"/>
                                      </a:lnTo>
                                      <a:lnTo>
                                        <a:pt x="739" y="285"/>
                                      </a:lnTo>
                                      <a:lnTo>
                                        <a:pt x="681" y="296"/>
                                      </a:lnTo>
                                      <a:lnTo>
                                        <a:pt x="679" y="285"/>
                                      </a:lnTo>
                                      <a:close/>
                                      <a:moveTo>
                                        <a:pt x="776" y="266"/>
                                      </a:moveTo>
                                      <a:lnTo>
                                        <a:pt x="835" y="254"/>
                                      </a:lnTo>
                                      <a:lnTo>
                                        <a:pt x="836" y="266"/>
                                      </a:lnTo>
                                      <a:lnTo>
                                        <a:pt x="778" y="277"/>
                                      </a:lnTo>
                                      <a:lnTo>
                                        <a:pt x="776" y="266"/>
                                      </a:lnTo>
                                      <a:close/>
                                      <a:moveTo>
                                        <a:pt x="873" y="247"/>
                                      </a:moveTo>
                                      <a:lnTo>
                                        <a:pt x="932" y="236"/>
                                      </a:lnTo>
                                      <a:lnTo>
                                        <a:pt x="933" y="247"/>
                                      </a:lnTo>
                                      <a:lnTo>
                                        <a:pt x="875" y="258"/>
                                      </a:lnTo>
                                      <a:lnTo>
                                        <a:pt x="873" y="247"/>
                                      </a:lnTo>
                                      <a:close/>
                                      <a:moveTo>
                                        <a:pt x="970" y="228"/>
                                      </a:moveTo>
                                      <a:lnTo>
                                        <a:pt x="1029" y="217"/>
                                      </a:lnTo>
                                      <a:lnTo>
                                        <a:pt x="1030" y="228"/>
                                      </a:lnTo>
                                      <a:lnTo>
                                        <a:pt x="972" y="240"/>
                                      </a:lnTo>
                                      <a:lnTo>
                                        <a:pt x="970" y="228"/>
                                      </a:lnTo>
                                      <a:close/>
                                      <a:moveTo>
                                        <a:pt x="1067" y="210"/>
                                      </a:moveTo>
                                      <a:lnTo>
                                        <a:pt x="1126" y="198"/>
                                      </a:lnTo>
                                      <a:lnTo>
                                        <a:pt x="1127" y="210"/>
                                      </a:lnTo>
                                      <a:lnTo>
                                        <a:pt x="1069" y="221"/>
                                      </a:lnTo>
                                      <a:lnTo>
                                        <a:pt x="1067" y="210"/>
                                      </a:lnTo>
                                      <a:close/>
                                      <a:moveTo>
                                        <a:pt x="1164" y="191"/>
                                      </a:moveTo>
                                      <a:lnTo>
                                        <a:pt x="1223" y="180"/>
                                      </a:lnTo>
                                      <a:lnTo>
                                        <a:pt x="1224" y="191"/>
                                      </a:lnTo>
                                      <a:lnTo>
                                        <a:pt x="1166" y="202"/>
                                      </a:lnTo>
                                      <a:lnTo>
                                        <a:pt x="1164" y="191"/>
                                      </a:lnTo>
                                      <a:close/>
                                      <a:moveTo>
                                        <a:pt x="1261" y="172"/>
                                      </a:moveTo>
                                      <a:lnTo>
                                        <a:pt x="1320" y="161"/>
                                      </a:lnTo>
                                      <a:lnTo>
                                        <a:pt x="1321" y="172"/>
                                      </a:lnTo>
                                      <a:lnTo>
                                        <a:pt x="1263" y="183"/>
                                      </a:lnTo>
                                      <a:lnTo>
                                        <a:pt x="1261" y="172"/>
                                      </a:lnTo>
                                      <a:close/>
                                      <a:moveTo>
                                        <a:pt x="1358" y="153"/>
                                      </a:moveTo>
                                      <a:lnTo>
                                        <a:pt x="1417" y="142"/>
                                      </a:lnTo>
                                      <a:lnTo>
                                        <a:pt x="1418" y="154"/>
                                      </a:lnTo>
                                      <a:lnTo>
                                        <a:pt x="1360" y="165"/>
                                      </a:lnTo>
                                      <a:lnTo>
                                        <a:pt x="1358" y="153"/>
                                      </a:lnTo>
                                      <a:close/>
                                      <a:moveTo>
                                        <a:pt x="1455" y="135"/>
                                      </a:moveTo>
                                      <a:lnTo>
                                        <a:pt x="1514" y="123"/>
                                      </a:lnTo>
                                      <a:lnTo>
                                        <a:pt x="1515" y="135"/>
                                      </a:lnTo>
                                      <a:lnTo>
                                        <a:pt x="1457" y="146"/>
                                      </a:lnTo>
                                      <a:lnTo>
                                        <a:pt x="1455" y="135"/>
                                      </a:lnTo>
                                      <a:close/>
                                      <a:moveTo>
                                        <a:pt x="1552" y="116"/>
                                      </a:moveTo>
                                      <a:lnTo>
                                        <a:pt x="1611" y="105"/>
                                      </a:lnTo>
                                      <a:lnTo>
                                        <a:pt x="1612" y="116"/>
                                      </a:lnTo>
                                      <a:lnTo>
                                        <a:pt x="1554" y="127"/>
                                      </a:lnTo>
                                      <a:lnTo>
                                        <a:pt x="1552" y="116"/>
                                      </a:lnTo>
                                      <a:close/>
                                      <a:moveTo>
                                        <a:pt x="1649" y="97"/>
                                      </a:moveTo>
                                      <a:lnTo>
                                        <a:pt x="1708" y="86"/>
                                      </a:lnTo>
                                      <a:lnTo>
                                        <a:pt x="1709" y="97"/>
                                      </a:lnTo>
                                      <a:lnTo>
                                        <a:pt x="1651" y="108"/>
                                      </a:lnTo>
                                      <a:lnTo>
                                        <a:pt x="1649" y="97"/>
                                      </a:lnTo>
                                      <a:close/>
                                      <a:moveTo>
                                        <a:pt x="1746" y="78"/>
                                      </a:moveTo>
                                      <a:lnTo>
                                        <a:pt x="1805" y="67"/>
                                      </a:lnTo>
                                      <a:lnTo>
                                        <a:pt x="1806" y="79"/>
                                      </a:lnTo>
                                      <a:lnTo>
                                        <a:pt x="1748" y="90"/>
                                      </a:lnTo>
                                      <a:lnTo>
                                        <a:pt x="1746" y="78"/>
                                      </a:lnTo>
                                      <a:close/>
                                      <a:moveTo>
                                        <a:pt x="1843" y="60"/>
                                      </a:moveTo>
                                      <a:lnTo>
                                        <a:pt x="1902" y="48"/>
                                      </a:lnTo>
                                      <a:lnTo>
                                        <a:pt x="1903" y="60"/>
                                      </a:lnTo>
                                      <a:lnTo>
                                        <a:pt x="1845" y="71"/>
                                      </a:lnTo>
                                      <a:lnTo>
                                        <a:pt x="1843" y="60"/>
                                      </a:lnTo>
                                      <a:close/>
                                      <a:moveTo>
                                        <a:pt x="1940" y="41"/>
                                      </a:moveTo>
                                      <a:lnTo>
                                        <a:pt x="1999" y="30"/>
                                      </a:lnTo>
                                      <a:lnTo>
                                        <a:pt x="2000" y="41"/>
                                      </a:lnTo>
                                      <a:lnTo>
                                        <a:pt x="1942" y="52"/>
                                      </a:lnTo>
                                      <a:lnTo>
                                        <a:pt x="1940" y="41"/>
                                      </a:lnTo>
                                      <a:close/>
                                      <a:moveTo>
                                        <a:pt x="2037" y="22"/>
                                      </a:moveTo>
                                      <a:lnTo>
                                        <a:pt x="2096" y="11"/>
                                      </a:lnTo>
                                      <a:lnTo>
                                        <a:pt x="2097" y="22"/>
                                      </a:lnTo>
                                      <a:lnTo>
                                        <a:pt x="2039" y="33"/>
                                      </a:lnTo>
                                      <a:lnTo>
                                        <a:pt x="2037" y="22"/>
                                      </a:lnTo>
                                      <a:close/>
                                      <a:moveTo>
                                        <a:pt x="2134" y="3"/>
                                      </a:moveTo>
                                      <a:lnTo>
                                        <a:pt x="2153" y="0"/>
                                      </a:lnTo>
                                      <a:lnTo>
                                        <a:pt x="2155" y="11"/>
                                      </a:lnTo>
                                      <a:lnTo>
                                        <a:pt x="2136" y="15"/>
                                      </a:lnTo>
                                      <a:lnTo>
                                        <a:pt x="2134" y="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65" name="Line 1148"/>
                              <wps:cNvCnPr/>
                              <wps:spPr bwMode="auto">
                                <a:xfrm>
                                  <a:off x="137160" y="1452245"/>
                                  <a:ext cx="93662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66" name="Line 1149"/>
                              <wps:cNvCnPr/>
                              <wps:spPr bwMode="auto">
                                <a:xfrm flipV="1">
                                  <a:off x="1073785" y="1188085"/>
                                  <a:ext cx="430530" cy="2641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67" name="Line 1150"/>
                              <wps:cNvCnPr/>
                              <wps:spPr bwMode="auto">
                                <a:xfrm>
                                  <a:off x="567690" y="248285"/>
                                  <a:ext cx="936625" cy="9398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68" name="Line 1151"/>
                              <wps:cNvCnPr/>
                              <wps:spPr bwMode="auto">
                                <a:xfrm>
                                  <a:off x="567690" y="248285"/>
                                  <a:ext cx="506095" cy="12039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69" name="Line 1152"/>
                              <wps:cNvCnPr/>
                              <wps:spPr bwMode="auto">
                                <a:xfrm flipH="1">
                                  <a:off x="137160" y="248285"/>
                                  <a:ext cx="430530" cy="12039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70" name="Freeform 1153"/>
                              <wps:cNvSpPr>
                                <a:spLocks noEditPoints="1"/>
                              </wps:cNvSpPr>
                              <wps:spPr bwMode="auto">
                                <a:xfrm>
                                  <a:off x="565150" y="248285"/>
                                  <a:ext cx="5715" cy="924560"/>
                                </a:xfrm>
                                <a:custGeom>
                                  <a:avLst/>
                                  <a:gdLst>
                                    <a:gd name="T0" fmla="*/ 9 w 9"/>
                                    <a:gd name="T1" fmla="*/ 70 h 1456"/>
                                    <a:gd name="T2" fmla="*/ 0 w 9"/>
                                    <a:gd name="T3" fmla="*/ 0 h 1456"/>
                                    <a:gd name="T4" fmla="*/ 9 w 9"/>
                                    <a:gd name="T5" fmla="*/ 116 h 1456"/>
                                    <a:gd name="T6" fmla="*/ 0 w 9"/>
                                    <a:gd name="T7" fmla="*/ 185 h 1456"/>
                                    <a:gd name="T8" fmla="*/ 9 w 9"/>
                                    <a:gd name="T9" fmla="*/ 116 h 1456"/>
                                    <a:gd name="T10" fmla="*/ 9 w 9"/>
                                    <a:gd name="T11" fmla="*/ 301 h 1456"/>
                                    <a:gd name="T12" fmla="*/ 0 w 9"/>
                                    <a:gd name="T13" fmla="*/ 232 h 1456"/>
                                    <a:gd name="T14" fmla="*/ 9 w 9"/>
                                    <a:gd name="T15" fmla="*/ 347 h 1456"/>
                                    <a:gd name="T16" fmla="*/ 0 w 9"/>
                                    <a:gd name="T17" fmla="*/ 416 h 1456"/>
                                    <a:gd name="T18" fmla="*/ 9 w 9"/>
                                    <a:gd name="T19" fmla="*/ 347 h 1456"/>
                                    <a:gd name="T20" fmla="*/ 9 w 9"/>
                                    <a:gd name="T21" fmla="*/ 532 h 1456"/>
                                    <a:gd name="T22" fmla="*/ 0 w 9"/>
                                    <a:gd name="T23" fmla="*/ 463 h 1456"/>
                                    <a:gd name="T24" fmla="*/ 9 w 9"/>
                                    <a:gd name="T25" fmla="*/ 578 h 1456"/>
                                    <a:gd name="T26" fmla="*/ 0 w 9"/>
                                    <a:gd name="T27" fmla="*/ 647 h 1456"/>
                                    <a:gd name="T28" fmla="*/ 9 w 9"/>
                                    <a:gd name="T29" fmla="*/ 578 h 1456"/>
                                    <a:gd name="T30" fmla="*/ 9 w 9"/>
                                    <a:gd name="T31" fmla="*/ 763 h 1456"/>
                                    <a:gd name="T32" fmla="*/ 0 w 9"/>
                                    <a:gd name="T33" fmla="*/ 694 h 1456"/>
                                    <a:gd name="T34" fmla="*/ 9 w 9"/>
                                    <a:gd name="T35" fmla="*/ 809 h 1456"/>
                                    <a:gd name="T36" fmla="*/ 0 w 9"/>
                                    <a:gd name="T37" fmla="*/ 878 h 1456"/>
                                    <a:gd name="T38" fmla="*/ 9 w 9"/>
                                    <a:gd name="T39" fmla="*/ 809 h 1456"/>
                                    <a:gd name="T40" fmla="*/ 9 w 9"/>
                                    <a:gd name="T41" fmla="*/ 994 h 1456"/>
                                    <a:gd name="T42" fmla="*/ 0 w 9"/>
                                    <a:gd name="T43" fmla="*/ 925 h 1456"/>
                                    <a:gd name="T44" fmla="*/ 9 w 9"/>
                                    <a:gd name="T45" fmla="*/ 1040 h 1456"/>
                                    <a:gd name="T46" fmla="*/ 0 w 9"/>
                                    <a:gd name="T47" fmla="*/ 1109 h 1456"/>
                                    <a:gd name="T48" fmla="*/ 9 w 9"/>
                                    <a:gd name="T49" fmla="*/ 1040 h 1456"/>
                                    <a:gd name="T50" fmla="*/ 9 w 9"/>
                                    <a:gd name="T51" fmla="*/ 1225 h 1456"/>
                                    <a:gd name="T52" fmla="*/ 0 w 9"/>
                                    <a:gd name="T53" fmla="*/ 1156 h 1456"/>
                                    <a:gd name="T54" fmla="*/ 9 w 9"/>
                                    <a:gd name="T55" fmla="*/ 1271 h 1456"/>
                                    <a:gd name="T56" fmla="*/ 0 w 9"/>
                                    <a:gd name="T57" fmla="*/ 1341 h 1456"/>
                                    <a:gd name="T58" fmla="*/ 9 w 9"/>
                                    <a:gd name="T59" fmla="*/ 1271 h 1456"/>
                                    <a:gd name="T60" fmla="*/ 9 w 9"/>
                                    <a:gd name="T61" fmla="*/ 1456 h 1456"/>
                                    <a:gd name="T62" fmla="*/ 0 w 9"/>
                                    <a:gd name="T63" fmla="*/ 1387 h 14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 h="1456">
                                      <a:moveTo>
                                        <a:pt x="9" y="0"/>
                                      </a:moveTo>
                                      <a:lnTo>
                                        <a:pt x="9" y="70"/>
                                      </a:lnTo>
                                      <a:lnTo>
                                        <a:pt x="0" y="70"/>
                                      </a:lnTo>
                                      <a:lnTo>
                                        <a:pt x="0" y="0"/>
                                      </a:lnTo>
                                      <a:lnTo>
                                        <a:pt x="9" y="0"/>
                                      </a:lnTo>
                                      <a:close/>
                                      <a:moveTo>
                                        <a:pt x="9" y="116"/>
                                      </a:moveTo>
                                      <a:lnTo>
                                        <a:pt x="9" y="185"/>
                                      </a:lnTo>
                                      <a:lnTo>
                                        <a:pt x="0" y="185"/>
                                      </a:lnTo>
                                      <a:lnTo>
                                        <a:pt x="0" y="116"/>
                                      </a:lnTo>
                                      <a:lnTo>
                                        <a:pt x="9" y="116"/>
                                      </a:lnTo>
                                      <a:close/>
                                      <a:moveTo>
                                        <a:pt x="9" y="232"/>
                                      </a:moveTo>
                                      <a:lnTo>
                                        <a:pt x="9" y="301"/>
                                      </a:lnTo>
                                      <a:lnTo>
                                        <a:pt x="0" y="301"/>
                                      </a:lnTo>
                                      <a:lnTo>
                                        <a:pt x="0" y="232"/>
                                      </a:lnTo>
                                      <a:lnTo>
                                        <a:pt x="9" y="232"/>
                                      </a:lnTo>
                                      <a:close/>
                                      <a:moveTo>
                                        <a:pt x="9" y="347"/>
                                      </a:moveTo>
                                      <a:lnTo>
                                        <a:pt x="9" y="416"/>
                                      </a:lnTo>
                                      <a:lnTo>
                                        <a:pt x="0" y="416"/>
                                      </a:lnTo>
                                      <a:lnTo>
                                        <a:pt x="0" y="347"/>
                                      </a:lnTo>
                                      <a:lnTo>
                                        <a:pt x="9" y="347"/>
                                      </a:lnTo>
                                      <a:close/>
                                      <a:moveTo>
                                        <a:pt x="9" y="463"/>
                                      </a:moveTo>
                                      <a:lnTo>
                                        <a:pt x="9" y="532"/>
                                      </a:lnTo>
                                      <a:lnTo>
                                        <a:pt x="0" y="532"/>
                                      </a:lnTo>
                                      <a:lnTo>
                                        <a:pt x="0" y="463"/>
                                      </a:lnTo>
                                      <a:lnTo>
                                        <a:pt x="9" y="463"/>
                                      </a:lnTo>
                                      <a:close/>
                                      <a:moveTo>
                                        <a:pt x="9" y="578"/>
                                      </a:moveTo>
                                      <a:lnTo>
                                        <a:pt x="9" y="647"/>
                                      </a:lnTo>
                                      <a:lnTo>
                                        <a:pt x="0" y="647"/>
                                      </a:lnTo>
                                      <a:lnTo>
                                        <a:pt x="0" y="578"/>
                                      </a:lnTo>
                                      <a:lnTo>
                                        <a:pt x="9" y="578"/>
                                      </a:lnTo>
                                      <a:close/>
                                      <a:moveTo>
                                        <a:pt x="9" y="694"/>
                                      </a:moveTo>
                                      <a:lnTo>
                                        <a:pt x="9" y="763"/>
                                      </a:lnTo>
                                      <a:lnTo>
                                        <a:pt x="0" y="763"/>
                                      </a:lnTo>
                                      <a:lnTo>
                                        <a:pt x="0" y="694"/>
                                      </a:lnTo>
                                      <a:lnTo>
                                        <a:pt x="9" y="694"/>
                                      </a:lnTo>
                                      <a:close/>
                                      <a:moveTo>
                                        <a:pt x="9" y="809"/>
                                      </a:moveTo>
                                      <a:lnTo>
                                        <a:pt x="9" y="878"/>
                                      </a:lnTo>
                                      <a:lnTo>
                                        <a:pt x="0" y="878"/>
                                      </a:lnTo>
                                      <a:lnTo>
                                        <a:pt x="0" y="809"/>
                                      </a:lnTo>
                                      <a:lnTo>
                                        <a:pt x="9" y="809"/>
                                      </a:lnTo>
                                      <a:close/>
                                      <a:moveTo>
                                        <a:pt x="9" y="925"/>
                                      </a:moveTo>
                                      <a:lnTo>
                                        <a:pt x="9" y="994"/>
                                      </a:lnTo>
                                      <a:lnTo>
                                        <a:pt x="0" y="994"/>
                                      </a:lnTo>
                                      <a:lnTo>
                                        <a:pt x="0" y="925"/>
                                      </a:lnTo>
                                      <a:lnTo>
                                        <a:pt x="9" y="925"/>
                                      </a:lnTo>
                                      <a:close/>
                                      <a:moveTo>
                                        <a:pt x="9" y="1040"/>
                                      </a:moveTo>
                                      <a:lnTo>
                                        <a:pt x="9" y="1109"/>
                                      </a:lnTo>
                                      <a:lnTo>
                                        <a:pt x="0" y="1109"/>
                                      </a:lnTo>
                                      <a:lnTo>
                                        <a:pt x="0" y="1040"/>
                                      </a:lnTo>
                                      <a:lnTo>
                                        <a:pt x="9" y="1040"/>
                                      </a:lnTo>
                                      <a:close/>
                                      <a:moveTo>
                                        <a:pt x="9" y="1156"/>
                                      </a:moveTo>
                                      <a:lnTo>
                                        <a:pt x="9" y="1225"/>
                                      </a:lnTo>
                                      <a:lnTo>
                                        <a:pt x="0" y="1225"/>
                                      </a:lnTo>
                                      <a:lnTo>
                                        <a:pt x="0" y="1156"/>
                                      </a:lnTo>
                                      <a:lnTo>
                                        <a:pt x="9" y="1156"/>
                                      </a:lnTo>
                                      <a:close/>
                                      <a:moveTo>
                                        <a:pt x="9" y="1271"/>
                                      </a:moveTo>
                                      <a:lnTo>
                                        <a:pt x="9" y="1341"/>
                                      </a:lnTo>
                                      <a:lnTo>
                                        <a:pt x="0" y="1341"/>
                                      </a:lnTo>
                                      <a:lnTo>
                                        <a:pt x="0" y="1271"/>
                                      </a:lnTo>
                                      <a:lnTo>
                                        <a:pt x="9" y="1271"/>
                                      </a:lnTo>
                                      <a:close/>
                                      <a:moveTo>
                                        <a:pt x="9" y="1387"/>
                                      </a:moveTo>
                                      <a:lnTo>
                                        <a:pt x="9" y="1456"/>
                                      </a:lnTo>
                                      <a:lnTo>
                                        <a:pt x="0" y="1456"/>
                                      </a:lnTo>
                                      <a:lnTo>
                                        <a:pt x="0" y="1387"/>
                                      </a:lnTo>
                                      <a:lnTo>
                                        <a:pt x="9" y="138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71" name="Line 1154"/>
                              <wps:cNvCnPr/>
                              <wps:spPr bwMode="auto">
                                <a:xfrm flipH="1">
                                  <a:off x="701675" y="1290320"/>
                                  <a:ext cx="61595" cy="1206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72" name="Line 1155"/>
                              <wps:cNvCnPr/>
                              <wps:spPr bwMode="auto">
                                <a:xfrm>
                                  <a:off x="701675" y="1302385"/>
                                  <a:ext cx="57150" cy="2984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073" name="Rectangle 1156"/>
                              <wps:cNvSpPr>
                                <a:spLocks noChangeArrowheads="1"/>
                              </wps:cNvSpPr>
                              <wps:spPr bwMode="auto">
                                <a:xfrm>
                                  <a:off x="836930" y="67627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243D9" w:rsidRDefault="000B230C" w:rsidP="000B230C">
                                    <w:pPr>
                                      <w:rPr>
                                        <w:sz w:val="20"/>
                                        <w:szCs w:val="20"/>
                                      </w:rPr>
                                    </w:pPr>
                                    <w:r w:rsidRPr="00D243D9">
                                      <w:rPr>
                                        <w:rFonts w:ascii=".VnCentury Schoolbook" w:hAnsi=".VnCentury Schoolbook" w:cs=".VnCentury Schoolbook"/>
                                        <w:color w:val="000000"/>
                                        <w:sz w:val="20"/>
                                        <w:szCs w:val="20"/>
                                      </w:rPr>
                                      <w:t>6</w:t>
                                    </w:r>
                                  </w:p>
                                </w:txbxContent>
                              </wps:txbx>
                              <wps:bodyPr rot="0" vert="horz" wrap="none" lIns="0" tIns="0" rIns="0" bIns="0" anchor="t" anchorCtr="0" upright="1">
                                <a:spAutoFit/>
                              </wps:bodyPr>
                            </wps:wsp>
                            <wps:wsp>
                              <wps:cNvPr id="1074" name="Rectangle 1157"/>
                              <wps:cNvSpPr>
                                <a:spLocks noChangeArrowheads="1"/>
                              </wps:cNvSpPr>
                              <wps:spPr bwMode="auto">
                                <a:xfrm>
                                  <a:off x="1348105" y="129222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075" name="Rectangle 1158"/>
                              <wps:cNvSpPr>
                                <a:spLocks noChangeArrowheads="1"/>
                              </wps:cNvSpPr>
                              <wps:spPr bwMode="auto">
                                <a:xfrm>
                                  <a:off x="998855" y="102806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243D9" w:rsidRDefault="000B230C" w:rsidP="000B230C">
                                    <w:pPr>
                                      <w:rPr>
                                        <w:sz w:val="20"/>
                                        <w:szCs w:val="20"/>
                                      </w:rPr>
                                    </w:pPr>
                                    <w:r w:rsidRPr="00D243D9">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1076" name="Rectangle 1159"/>
                              <wps:cNvSpPr>
                                <a:spLocks noChangeArrowheads="1"/>
                              </wps:cNvSpPr>
                              <wps:spPr bwMode="auto">
                                <a:xfrm>
                                  <a:off x="537210" y="88900"/>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077" name="Rectangle 1160"/>
                              <wps:cNvSpPr>
                                <a:spLocks noChangeArrowheads="1"/>
                              </wps:cNvSpPr>
                              <wps:spPr bwMode="auto">
                                <a:xfrm>
                                  <a:off x="455295" y="102806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078" name="Rectangle 1161"/>
                              <wps:cNvSpPr>
                                <a:spLocks noChangeArrowheads="1"/>
                              </wps:cNvSpPr>
                              <wps:spPr bwMode="auto">
                                <a:xfrm>
                                  <a:off x="1536065" y="10420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079" name="Rectangle 1162"/>
                              <wps:cNvSpPr>
                                <a:spLocks noChangeArrowheads="1"/>
                              </wps:cNvSpPr>
                              <wps:spPr bwMode="auto">
                                <a:xfrm>
                                  <a:off x="1029335" y="14751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080" name="Rectangle 1163"/>
                              <wps:cNvSpPr>
                                <a:spLocks noChangeArrowheads="1"/>
                              </wps:cNvSpPr>
                              <wps:spPr bwMode="auto">
                                <a:xfrm>
                                  <a:off x="87630" y="148209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081" name="Oval 1164"/>
                              <wps:cNvSpPr>
                                <a:spLocks noChangeArrowheads="1"/>
                              </wps:cNvSpPr>
                              <wps:spPr bwMode="auto">
                                <a:xfrm>
                                  <a:off x="1064260" y="1441450"/>
                                  <a:ext cx="1841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82" name="Oval 1165"/>
                              <wps:cNvSpPr>
                                <a:spLocks noChangeArrowheads="1"/>
                              </wps:cNvSpPr>
                              <wps:spPr bwMode="auto">
                                <a:xfrm>
                                  <a:off x="558800" y="1177290"/>
                                  <a:ext cx="1841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83" name="Oval 1166"/>
                              <wps:cNvSpPr>
                                <a:spLocks noChangeArrowheads="1"/>
                              </wps:cNvSpPr>
                              <wps:spPr bwMode="auto">
                                <a:xfrm>
                                  <a:off x="1494790" y="1177290"/>
                                  <a:ext cx="19050"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84" name="Oval 1167"/>
                              <wps:cNvSpPr>
                                <a:spLocks noChangeArrowheads="1"/>
                              </wps:cNvSpPr>
                              <wps:spPr bwMode="auto">
                                <a:xfrm>
                                  <a:off x="128270" y="1441450"/>
                                  <a:ext cx="1841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86" name="Oval 1168"/>
                              <wps:cNvSpPr>
                                <a:spLocks noChangeArrowheads="1"/>
                              </wps:cNvSpPr>
                              <wps:spPr bwMode="auto">
                                <a:xfrm>
                                  <a:off x="558800" y="237490"/>
                                  <a:ext cx="1841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142" o:spid="_x0000_s1046" editas="canvas" style="width:135.15pt;height:135.15pt;mso-position-horizontal-relative:char;mso-position-vertical-relative:line" coordsize="17164,1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">
                      <v:shape id="_x0000_s1047" type="#_x0000_t75" style="position:absolute;width:17164;height:17164;visibility:visible;mso-wrap-style:square">
                        <v:fill o:detectmouseclick="t"/>
                        <v:path o:connecttype="none"/>
                      </v:shape>
                      <v:shape id="Freeform 1144" o:spid="_x0000_s1048" style="position:absolute;left:5676;top:11849;width:9119;height:69;visibility:visible;mso-wrap-style:square;v-text-anchor:top" coordsize="143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LFIMMA&#10;AADdAAAADwAAAGRycy9kb3ducmV2LnhtbERPyWrDMBC9B/IPYgq9JbILDcGNbEpDICSEUifQ62CN&#10;F2qNhKXazt9XhUJv83jr7IrZ9GKkwXeWFaTrBARxZXXHjYLb9bDagvABWWNvmRTcyUORLxc7zLSd&#10;+IPGMjQihrDPUEEbgsuk9FVLBv3aOuLI1XYwGCIcGqkHnGK46eVTkmykwY5jQ4uO3lqqvspvo0Af&#10;3dl8Pl8O7+407/st61NZX5R6fJhfX0AEmsO/+M991HF+sknh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LFIMMAAADdAAAADwAAAAAAAAAAAAAAAACYAgAAZHJzL2Rv&#10;d25yZXYueG1sUEsFBgAAAAAEAAQA9QAAAIgDAAAAAA==&#10;" path="m,l59,r,11l,11,,xm99,r59,l158,11r-59,l99,xm197,r59,l256,11r-59,l197,xm295,r59,l354,11r-59,l295,xm394,r59,l453,11r-59,l394,xm492,r59,l551,11r-59,l492,xm590,r59,l649,11r-59,l590,xm689,r59,l748,11r-59,l689,xm787,r59,l846,11r-59,l787,xm885,r59,l944,11r-59,l885,xm983,r59,l1042,11r-59,l983,xm1082,r59,l1141,11r-59,l1082,xm1180,r59,l1239,11r-59,l1180,xm1278,r59,l1337,11r-59,l1278,xm1377,r59,l1436,11r-59,l1377,xe" fillcolor="black" strokeweight=".1pt">
                        <v:stroke joinstyle="bevel"/>
                        <v:path arrowok="t" o:connecttype="custom" o:connectlocs="37465,0;0,6985;62865,0;100330,6985;62865,0;162560,0;125095,6985;187325,0;224790,6985;187325,0;287655,0;250190,6985;312420,0;349885,6985;312420,0;412115,0;374650,6985;437515,0;474980,6985;437515,0;537210,0;499745,6985;561975,0;599440,6985;561975,0;661670,0;624205,6985;687070,0;724535,6985;687070,0;786765,0;749300,6985;811530,0;848995,6985;811530,0;911860,0;874395,6985" o:connectangles="0,0,0,0,0,0,0,0,0,0,0,0,0,0,0,0,0,0,0,0,0,0,0,0,0,0,0,0,0,0,0,0,0,0,0,0,0"/>
                        <o:lock v:ext="edit" verticies="t"/>
                      </v:shape>
                      <v:shape id="Freeform 1145" o:spid="_x0000_s1049" style="position:absolute;left:1460;top:11849;width:4235;height:2648;visibility:visible;mso-wrap-style:square;v-text-anchor:top" coordsize="667,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O8HsQA&#10;AADdAAAADwAAAGRycy9kb3ducmV2LnhtbESPQYvCMBCF7wv+hzCCtzXVQ3e3axRRBA/LgtUfMDRj&#10;G2wmJYlt/fdmYcHbDO/N+96sNqNtRU8+GMcKFvMMBHHltOFaweV8eP8EESKyxtYxKXhQgM168rbC&#10;QruBT9SXsRYphEOBCpoYu0LKUDVkMcxdR5y0q/MWY1p9LbXHIYXbVi6zLJcWDSdCgx3tGqpu5d0m&#10;bt3/+ovJ9+PXhx6k2T3i+adUajYdt98gIo3xZf6/PupUP8uX8PdNGkG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zvB7EAAAA3QAAAA8AAAAAAAAAAAAAAAAAmAIAAGRycy9k&#10;b3ducmV2LnhtbFBLBQYAAAAABAAEAPUAAACJAwAAAAA=&#10;" path="m667,11l615,43,610,32,662,r5,11xm580,64l527,96,523,86,575,54r5,10xm492,117r-52,32l436,139r52,-32l492,117xm405,171r-52,32l349,193r52,-32l405,171xm318,224r-52,32l261,246r53,-32l318,224xm231,278r-52,32l174,300r52,-32l231,278xm144,331l92,363,87,353r52,-32l144,331xm57,385l5,417,,407,52,374r5,11xe" fillcolor="black" strokeweight=".1pt">
                        <v:stroke joinstyle="bevel"/>
                        <v:path arrowok="t" o:connecttype="custom" o:connectlocs="423545,6985;390525,27305;387350,20320;420370,0;423545,6985;368300,40640;334645,60960;332105,54610;365125,34290;368300,40640;312420,74295;279400,94615;276860,88265;309880,67945;312420,74295;257175,108585;224155,128905;221615,122555;254635,102235;257175,108585;201930,142240;168910,162560;165735,156210;199390,135890;201930,142240;146685,176530;113665,196850;110490,190500;143510,170180;146685,176530;91440,210185;58420,230505;55245,224155;88265,203835;91440,210185;36195,244475;3175,264795;0,258445;33020,237490;36195,244475" o:connectangles="0,0,0,0,0,0,0,0,0,0,0,0,0,0,0,0,0,0,0,0,0,0,0,0,0,0,0,0,0,0,0,0,0,0,0,0,0,0,0,0"/>
                        <o:lock v:ext="edit" verticies="t"/>
                      </v:shape>
                      <v:shape id="Freeform 1146" o:spid="_x0000_s1050" style="position:absolute;left:5670;top:11849;width:4928;height:2629;visibility:visible;mso-wrap-style:square;v-text-anchor:top" coordsize="776,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WajMMA&#10;AADdAAAADwAAAGRycy9kb3ducmV2LnhtbERPS2vCQBC+C/0PyxR6EbNpCyGmrqKFQg9CcRW9DtnJ&#10;g2ZnQ3Yb03/vFgre5uN7zmoz2U6MNPjWsYLnJAVBXDrTcq3gdPxY5CB8QDbYOSYFv+Rhs36YrbAw&#10;7soHGnWoRQxhX6CCJoS+kNKXDVn0ieuJI1e5wWKIcKilGfAaw20nX9I0kxZbjg0N9vTeUPmtf6wC&#10;Csv92OrpkuUd6npeflXnXaXU0+O0fQMRaAp38b/708T5afYKf9/EE+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WajMMAAADdAAAADwAAAAAAAAAAAAAAAACYAgAAZHJzL2Rv&#10;d25yZXYueG1sUEsFBgAAAAAEAAQA9QAAAIgDAAAAAA==&#10;" path="m4,l57,28,53,39,,11,4,xm93,47r54,28l143,86,89,58,93,47xm183,94r54,28l233,133,179,105r4,-11xm273,141r54,28l323,180,269,152r4,-11xm363,188r54,28l413,227,359,198r4,-10xm453,235r54,28l503,274,449,245r4,-10xm543,282r53,28l592,320,538,292r5,-10xm632,329r54,28l682,367,628,339r4,-10xm722,376r54,28l772,414,718,386r4,-10xe" fillcolor="black" strokeweight=".1pt">
                        <v:stroke joinstyle="bevel"/>
                        <v:path arrowok="t" o:connecttype="custom" o:connectlocs="2540,0;36195,17780;33655,24765;0,6985;2540,0;59055,29845;93345,47625;90805,54610;56515,36830;59055,29845;116205,59690;150495,77470;147955,84455;113665,66675;116205,59690;173355,89535;207645,107315;205105,114300;170815,96520;173355,89535;230505,119380;264795,137160;262255,144145;227965,125730;230505,119380;287655,149225;321945,167005;319405,173990;285115,155575;287655,149225;344805,179070;378460,196850;375920,203200;341630,185420;344805,179070;401320,208915;435610,226695;433070,233045;398780,215265;401320,208915;458470,238760;492760,256540;490220,262890;455930,245110;458470,238760" o:connectangles="0,0,0,0,0,0,0,0,0,0,0,0,0,0,0,0,0,0,0,0,0,0,0,0,0,0,0,0,0,0,0,0,0,0,0,0,0,0,0,0,0,0,0,0,0"/>
                        <o:lock v:ext="edit" verticies="t"/>
                      </v:shape>
                      <v:shape id="Freeform 1147" o:spid="_x0000_s1051" style="position:absolute;left:1365;top:11849;width:13684;height:2711;visibility:visible;mso-wrap-style:square;v-text-anchor:top" coordsize="2155,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e9zsIA&#10;AADdAAAADwAAAGRycy9kb3ducmV2LnhtbERPTWsCMRC9C/6HMEJvmljEtlujFEEQwUNVpMdhM91s&#10;3UyWJKvrv2+EQm/zeJ+zWPWuEVcKsfasYTpRIIhLb2quNJyOm/EriJiQDTaeScOdIqyWw8ECC+Nv&#10;/EnXQ6pEDuFYoAabUltIGUtLDuPEt8SZ+/bBYcowVNIEvOVw18hnpebSYc25wWJLa0vl5dA5De3b&#10;efZ1351DZ3/2nVe8W5cvqPXTqP94B5GoT//iP/fW5PlqPoPHN/kE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V73OwgAAAN0AAAAPAAAAAAAAAAAAAAAAAJgCAABkcnMvZG93&#10;bnJldi54bWxQSwUGAAAAAAQABAD1AAAAhwMAAAAA&#10;" path="m,416l59,404r1,12l2,427,,416xm97,397r59,-11l157,397,99,408,97,397xm195,378r58,-11l254,378r-58,12l195,378xm292,359r58,-11l351,360r-58,11l292,359xm388,341r59,-12l448,341r-58,11l388,341xm485,322r59,-11l545,322r-58,11l485,322xm582,303r59,-11l642,303r-58,12l582,303xm679,285r59,-12l739,285r-58,11l679,285xm776,266r59,-12l836,266r-58,11l776,266xm873,247r59,-11l933,247r-58,11l873,247xm970,228r59,-11l1030,228r-58,12l970,228xm1067,210r59,-12l1127,210r-58,11l1067,210xm1164,191r59,-11l1224,191r-58,11l1164,191xm1261,172r59,-11l1321,172r-58,11l1261,172xm1358,153r59,-11l1418,154r-58,11l1358,153xm1455,135r59,-12l1515,135r-58,11l1455,135xm1552,116r59,-11l1612,116r-58,11l1552,116xm1649,97r59,-11l1709,97r-58,11l1649,97xm1746,78r59,-11l1806,79r-58,11l1746,78xm1843,60r59,-12l1903,60r-58,11l1843,60xm1940,41r59,-11l2000,41r-58,11l1940,41xm2037,22r59,-11l2097,22r-58,11l2037,22xm2134,3l2153,r2,11l2136,15,2134,3xe" fillcolor="black" strokeweight=".1pt">
                        <v:stroke joinstyle="bevel"/>
                        <v:path arrowok="t" o:connecttype="custom" o:connectlocs="37465,256540;1270,271145;61595,252095;99695,252095;61595,252095;160655,233045;124460,247650;185420,227965;222885,228600;185420,227965;283845,208915;247650,223520;307975,204470;346075,204470;307975,204470;407035,185420;370840,200025;431165,180975;469265,180975;431165,180975;530225,161290;494030,175895;554355,156845;592455,156845;554355,156845;653415,137795;617220,152400;677545,133350;715645,133350;677545,133350;776605,114300;740410,128270;800735,109220;838835,109220;800735,109220;899795,90170;863600,104775;923925,85725;962025,85725;923925,85725;1022985,66675;986790,80645;1047115,61595;1085215,61595;1047115,61595;1146175,42545;1109980,57150;1170305,38100;1208405,38100;1170305,38100;1269365,19050;1233170,33020;1293495,13970;1331595,13970;1293495,13970;1367155,0;1356360,9525" o:connectangles="0,0,0,0,0,0,0,0,0,0,0,0,0,0,0,0,0,0,0,0,0,0,0,0,0,0,0,0,0,0,0,0,0,0,0,0,0,0,0,0,0,0,0,0,0,0,0,0,0,0,0,0,0,0,0,0,0"/>
                        <o:lock v:ext="edit" verticies="t"/>
                      </v:shape>
                      <v:line id="Line 1148" o:spid="_x0000_s1052" style="position:absolute;visibility:visible;mso-wrap-style:square" from="1371,14522" to="10737,14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a2Ub8AAADdAAAADwAAAGRycy9kb3ducmV2LnhtbERPTYvCMBC9C/sfwgjeNFFW0a5RFmFh&#10;8abW+9CMbd1mUpKstv/eCIK3ebzPWW8724gb+VA71jCdKBDEhTM1lxry0894CSJEZIONY9LQU4Dt&#10;5mOwxsy4Ox/odoylSCEcMtRQxdhmUoaiIoth4lrixF2ctxgT9KU0Hu8p3DZyptRCWqw5NVTY0q6i&#10;4u/4bzXgXu3PeX+aXxq0n9c+X3lzNVqPht33F4hIXXyLX+5fk+arxRye36QT5OY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ea2Ub8AAADdAAAADwAAAAAAAAAAAAAAAACh&#10;AgAAZHJzL2Rvd25yZXYueG1sUEsFBgAAAAAEAAQA+QAAAI0DAAAAAA==&#10;" strokeweight=".5pt">
                        <v:stroke joinstyle="miter"/>
                      </v:line>
                      <v:line id="Line 1149" o:spid="_x0000_s1053" style="position:absolute;flip:y;visibility:visible;mso-wrap-style:square" from="10737,11880" to="15043,14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quG8AAAADdAAAADwAAAGRycy9kb3ducmV2LnhtbERPzYrCMBC+C/sOYRa8aboeqlSjLAsr&#10;BfFQ9QGmzdhUm0lpota3N8LC3ubj+53VZrCtuFPvG8cKvqYJCOLK6YZrBafj72QBwgdkja1jUvAk&#10;D5v1x2iFmXYPLuh+CLWIIewzVGBC6DIpfWXIop+6jjhyZ9dbDBH2tdQ9PmK4beUsSVJpseHYYLCj&#10;H0PV9XCzCvaLY4G7vJijpnOOl21puCqVGn8O30sQgYbwL/5z5zrOT9IU3t/EE+T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j6rhvAAAAA3QAAAA8AAAAAAAAAAAAAAAAA&#10;oQIAAGRycy9kb3ducmV2LnhtbFBLBQYAAAAABAAEAPkAAACOAwAAAAA=&#10;" strokeweight=".5pt">
                        <v:stroke joinstyle="miter"/>
                      </v:line>
                      <v:line id="Line 1150" o:spid="_x0000_s1054" style="position:absolute;visibility:visible;mso-wrap-style:square" from="5676,2482" to="15043,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iNvcAAAADdAAAADwAAAGRycy9kb3ducmV2LnhtbERPS4vCMBC+L/gfwgh7WxPF9VGNIgvC&#10;4k2t96EZ22ozKUlW23+/WVjwNh/fc9bbzjbiQT7UjjWMRwoEceFMzaWG/Lz/WIAIEdlg45g09BRg&#10;uxm8rTEz7slHepxiKVIIhww1VDG2mZShqMhiGLmWOHFX5y3GBH0pjcdnCreNnCg1kxZrTg0VtvRV&#10;UXE//VgNeFCHS96fP68N2umtz5fe3IzW78NutwIRqYsv8b/726T5ajaHv2/SCXLz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J4jb3AAAAA3QAAAA8AAAAAAAAAAAAAAAAA&#10;oQIAAGRycy9kb3ducmV2LnhtbFBLBQYAAAAABAAEAPkAAACOAwAAAAA=&#10;" strokeweight=".5pt">
                        <v:stroke joinstyle="miter"/>
                      </v:line>
                      <v:line id="Line 1151" o:spid="_x0000_s1055" style="position:absolute;visibility:visible;mso-wrap-style:square" from="5676,2482" to="10737,14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Zz8MAAADdAAAADwAAAGRycy9kb3ducmV2LnhtbESPQWvDMAyF74P9B6PBbou9spYtq1tG&#10;YTB6a5veRawm6WI52F6b/PvpUOhN4j2992m5Hn2vLhRTF9jCa2FAEdfBddxYqA7fL++gUkZ22Acm&#10;CxMlWK8eH5ZYunDlHV32uVESwqlEC23OQ6l1qlvymIowEIt2CtFjljU22kW8Srjv9cyYhfbYsTS0&#10;ONCmpfp3/+ct4NZsj9V0mJ969G/nqfqI7uysfX4avz5BZRrz3Xy7/nGCbxaCK9/ICH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nGc/DAAAA3QAAAA8AAAAAAAAAAAAA&#10;AAAAoQIAAGRycy9kb3ducmV2LnhtbFBLBQYAAAAABAAEAPkAAACRAwAAAAA=&#10;" strokeweight=".5pt">
                        <v:stroke joinstyle="miter"/>
                      </v:line>
                      <v:line id="Line 1152" o:spid="_x0000_s1056" style="position:absolute;flip:x;visibility:visible;mso-wrap-style:square" from="1371,2482" to="5676,14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6acIAAADdAAAADwAAAGRycy9kb3ducmV2LnhtbERPzWrCQBC+F3yHZYTe6qY9pBpdpQiW&#10;gPSQ6AOM2TEbzc6G7DaJb98tFHqbj+93NrvJtmKg3jeOFbwuEhDEldMN1wrOp8PLEoQPyBpbx6Tg&#10;QR5229nTBjPtRi5oKEMtYgj7DBWYELpMSl8ZsugXriOO3NX1FkOEfS11j2MMt618S5JUWmw4Nhjs&#10;aG+oupffVsHX8lTgMS/eUdM1x9vnxXB1Uep5Pn2sQQSawr/4z53rOD9JV/D7TTxBb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WU6acIAAADdAAAADwAAAAAAAAAAAAAA&#10;AAChAgAAZHJzL2Rvd25yZXYueG1sUEsFBgAAAAAEAAQA+QAAAJADAAAAAA==&#10;" strokeweight=".5pt">
                        <v:stroke joinstyle="miter"/>
                      </v:line>
                      <v:shape id="Freeform 1153" o:spid="_x0000_s1057" style="position:absolute;left:5651;top:2482;width:57;height:9246;visibility:visible;mso-wrap-style:square;v-text-anchor:top" coordsize="9,1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zeRMYA&#10;AADdAAAADwAAAGRycy9kb3ducmV2LnhtbESPQU/DMAyF70j7D5EncalYyg4MlWUTAk0a0g5Q+AFW&#10;Y5qWxqmS0JZ/jw9I3Gy95/c+74+LH9REMXWBDdxuSlDETbAdtwY+3k8396BSRrY4BCYDP5TgeFhd&#10;7bGyYeY3murcKgnhVKEBl/NYaZ0aRx7TJozEon2G6DHLGlttI84S7ge9Lcs77bFjaXA40pOj5qv+&#10;9gZe6qJPfRF348n5yxSK58vr3BtzvV4eH0BlWvK/+e/6bAW/3Am/fCMj6MM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uzeRMYAAADdAAAADwAAAAAAAAAAAAAAAACYAgAAZHJz&#10;L2Rvd25yZXYueG1sUEsFBgAAAAAEAAQA9QAAAIsDAAAAAA==&#10;" path="m9,r,70l,70,,,9,xm9,116r,69l,185,,116r9,xm9,232r,69l,301,,232r9,xm9,347r,69l,416,,347r9,xm9,463r,69l,532,,463r9,xm9,578r,69l,647,,578r9,xm9,694r,69l,763,,694r9,xm9,809r,69l,878,,809r9,xm9,925r,69l,994,,925r9,xm9,1040r,69l,1109r,-69l9,1040xm9,1156r,69l,1225r,-69l9,1156xm9,1271r,70l,1341r,-70l9,1271xm9,1387r,69l,1456r,-69l9,1387xe" fillcolor="black" strokeweight=".1pt">
                        <v:stroke joinstyle="bevel"/>
                        <v:path arrowok="t" o:connecttype="custom" o:connectlocs="5715,44450;0,0;5715,73660;0,117475;5715,73660;5715,191135;0,147320;5715,220345;0,264160;5715,220345;5715,337820;0,294005;5715,367030;0,410845;5715,367030;5715,484505;0,440690;5715,513715;0,557530;5715,513715;5715,631190;0,587375;5715,660400;0,704215;5715,660400;5715,777875;0,734060;5715,807085;0,851535;5715,807085;5715,924560;0,880745" o:connectangles="0,0,0,0,0,0,0,0,0,0,0,0,0,0,0,0,0,0,0,0,0,0,0,0,0,0,0,0,0,0,0,0"/>
                        <o:lock v:ext="edit" verticies="t"/>
                      </v:shape>
                      <v:line id="Line 1154" o:spid="_x0000_s1058" style="position:absolute;flip:x;visibility:visible;mso-wrap-style:square" from="7016,12903" to="7632,13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qgssAAAADdAAAADwAAAGRycy9kb3ducmV2LnhtbERPzYrCMBC+C/sOYRa8aaoHlW6jyMJK&#10;QTxUfYCxmTZdm0lpota3N8LC3ubj+51sM9hW3Kn3jWMFs2kCgrh0uuFawfn0M1mB8AFZY+uYFDzJ&#10;w2b9Mcow1e7BBd2PoRYxhH2KCkwIXSqlLw1Z9FPXEUeucr3FEGFfS93jI4bbVs6TZCEtNhwbDHb0&#10;bai8Hm9WwWF1KnCfF0vUVOX4u7sYLi9KjT+H7ReIQEP4F/+5cx3nJ8sZvL+JJ8j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LKoLLAAAAA3QAAAA8AAAAAAAAAAAAAAAAA&#10;oQIAAGRycy9kb3ducmV2LnhtbFBLBQYAAAAABAAEAPkAAACOAwAAAAA=&#10;" strokeweight=".5pt">
                        <v:stroke joinstyle="miter"/>
                      </v:line>
                      <v:line id="Line 1155" o:spid="_x0000_s1059" style="position:absolute;visibility:visible;mso-wrap-style:square" from="7016,13023" to="7588,13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a4+MAAAADdAAAADwAAAGRycy9kb3ducmV2LnhtbERPTYvCMBC9L/gfwgje1kRxV61GkYUF&#10;8bZa70MzttVmUpKo7b83Cwt7m8f7nPW2s414kA+1Yw2TsQJBXDhTc6khP32/L0CEiGywcUwaegqw&#10;3Qze1pgZ9+QfehxjKVIIhww1VDG2mZShqMhiGLuWOHEX5y3GBH0pjcdnCreNnCr1KS3WnBoqbOmr&#10;ouJ2vFsNeFCHc96fPi4N2tm1z5feXI3Wo2G3W4GI1MV/8Z97b9J8NZ/C7zfpBLl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fWuPjAAAAA3QAAAA8AAAAAAAAAAAAAAAAA&#10;oQIAAGRycy9kb3ducmV2LnhtbFBLBQYAAAAABAAEAPkAAACOAwAAAAA=&#10;" strokeweight=".5pt">
                        <v:stroke joinstyle="miter"/>
                      </v:line>
                      <v:rect id="Rectangle 1156" o:spid="_x0000_s1060" style="position:absolute;left:8369;top:6762;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pRy8AA&#10;AADdAAAADwAAAGRycy9kb3ducmV2LnhtbERP22oCMRB9F/oPYQp900QLVrZGEUGw4ourHzBsZi80&#10;mSxJdLd/bwqFvs3hXGe9HZ0VDwqx86xhPlMgiCtvOm403K6H6QpETMgGrWfS8EMRtpuXyRoL4we+&#10;0KNMjcghHAvU0KbUF1LGqiWHceZ74szVPjhMGYZGmoBDDndWLpRaSocd54YWe9q3VH2Xd6dBXsvD&#10;sCptUP60qM/263ipyWv99jruPkEkGtO/+M99NHm++niH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hpRy8AAAADdAAAADwAAAAAAAAAAAAAAAACYAgAAZHJzL2Rvd25y&#10;ZXYueG1sUEsFBgAAAAAEAAQA9QAAAIUDAAAAAA==&#10;" filled="f" stroked="f">
                        <v:textbox style="mso-fit-shape-to-text:t" inset="0,0,0,0">
                          <w:txbxContent>
                            <w:p w:rsidR="000B230C" w:rsidRPr="00D243D9" w:rsidRDefault="000B230C" w:rsidP="000B230C">
                              <w:pPr>
                                <w:rPr>
                                  <w:sz w:val="20"/>
                                  <w:szCs w:val="20"/>
                                </w:rPr>
                              </w:pPr>
                              <w:r w:rsidRPr="00D243D9">
                                <w:rPr>
                                  <w:rFonts w:ascii=".VnCentury Schoolbook" w:hAnsi=".VnCentury Schoolbook" w:cs=".VnCentury Schoolbook"/>
                                  <w:color w:val="000000"/>
                                  <w:sz w:val="20"/>
                                  <w:szCs w:val="20"/>
                                </w:rPr>
                                <w:t>6</w:t>
                              </w:r>
                            </w:p>
                          </w:txbxContent>
                        </v:textbox>
                      </v:rect>
                      <v:rect id="Rectangle 1157" o:spid="_x0000_s1061" style="position:absolute;left:13481;top:12922;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PJv8AA&#10;AADdAAAADwAAAGRycy9kb3ducmV2LnhtbERP22oCMRB9F/oPYQp900QpVrZGEUGw4ourHzBsZi80&#10;mSxJdLd/bwqFvs3hXGe9HZ0VDwqx86xhPlMgiCtvOm403K6H6QpETMgGrWfS8EMRtpuXyRoL4we+&#10;0KNMjcghHAvU0KbUF1LGqiWHceZ74szVPjhMGYZGmoBDDndWLpRaSocd54YWe9q3VH2Xd6dBXsvD&#10;sCptUP60qM/263ipyWv99jruPkEkGtO/+M99NHm++niH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fPJv8AAAADdAAAADwAAAAAAAAAAAAAAAACYAgAAZHJzL2Rvd25y&#10;ZXYueG1sUEsFBgAAAAAEAAQA9QAAAIUDAAAAAA==&#10;" filled="f" stroked="f">
                        <v:textbox style="mso-fit-shape-to-text:t" inset="0,0,0,0">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x</w:t>
                              </w:r>
                            </w:p>
                          </w:txbxContent>
                        </v:textbox>
                      </v:rect>
                      <v:rect id="Rectangle 1158" o:spid="_x0000_s1062" style="position:absolute;left:9988;top:10280;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9sJMAA&#10;AADdAAAADwAAAGRycy9kb3ducmV2LnhtbERP22oCMRB9F/oPYQp900ShVrZGEUGw4ourHzBsZi80&#10;mSxJdLd/bwqFvs3hXGe9HZ0VDwqx86xhPlMgiCtvOm403K6H6QpETMgGrWfS8EMRtpuXyRoL4we+&#10;0KNMjcghHAvU0KbUF1LGqiWHceZ74szVPjhMGYZGmoBDDndWLpRaSocd54YWe9q3VH2Xd6dBXsvD&#10;sCptUP60qM/263ipyWv99jruPkEkGtO/+M99NHm++niH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r9sJMAAAADdAAAADwAAAAAAAAAAAAAAAACYAgAAZHJzL2Rvd25y&#10;ZXYueG1sUEsFBgAAAAAEAAQA9QAAAIUDAAAAAA==&#10;" filled="f" stroked="f">
                        <v:textbox style="mso-fit-shape-to-text:t" inset="0,0,0,0">
                          <w:txbxContent>
                            <w:p w:rsidR="000B230C" w:rsidRPr="00D243D9" w:rsidRDefault="000B230C" w:rsidP="000B230C">
                              <w:pPr>
                                <w:rPr>
                                  <w:sz w:val="20"/>
                                  <w:szCs w:val="20"/>
                                </w:rPr>
                              </w:pPr>
                              <w:r w:rsidRPr="00D243D9">
                                <w:rPr>
                                  <w:rFonts w:ascii=".VnCentury Schoolbook" w:hAnsi=".VnCentury Schoolbook" w:cs=".VnCentury Schoolbook"/>
                                  <w:color w:val="000000"/>
                                  <w:sz w:val="20"/>
                                  <w:szCs w:val="20"/>
                                </w:rPr>
                                <w:t>4</w:t>
                              </w:r>
                            </w:p>
                          </w:txbxContent>
                        </v:textbox>
                      </v:rect>
                      <v:rect id="Rectangle 1159" o:spid="_x0000_s1063" style="position:absolute;left:5372;top:889;width:90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yU8AA&#10;AADdAAAADwAAAGRycy9kb3ducmV2LnhtbERPzWoCMRC+C32HMEJvmuhBZWsUEQQrvbj6AMNm9ocm&#10;kyVJ3e3bm0LB23x8v7Pdj86KB4XYedawmCsQxJU3HTca7rfTbAMiJmSD1jNp+KUI+93bZIuF8QNf&#10;6VGmRuQQjgVqaFPqCylj1ZLDOPc9ceZqHxymDEMjTcAhhzsrl0qtpMOOc0OLPR1bqr7LH6dB3srT&#10;sCltUP6yrL/s5/lak9f6fToePkAkGtNL/O8+mzxfrVfw900+Qe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3yU8AAAADdAAAADwAAAAAAAAAAAAAAAACYAgAAZHJzL2Rvd25y&#10;ZXYueG1sUEsFBgAAAAAEAAQA9QAAAIUDAAAAAA==&#10;" filled="f" stroked="f">
                        <v:textbox style="mso-fit-shape-to-text:t" inset="0,0,0,0">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S</w:t>
                              </w:r>
                            </w:p>
                          </w:txbxContent>
                        </v:textbox>
                      </v:rect>
                      <v:rect id="Rectangle 1160" o:spid="_x0000_s1064" style="position:absolute;left:4552;top:10280;width:90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FXyMAA&#10;AADdAAAADwAAAGRycy9kb3ducmV2LnhtbERPzWoCMRC+C32HMEJvmuihytYoIghWenH1AYbN7A9N&#10;JkuSutu3NwXB23x8v7PZjc6KO4XYedawmCsQxJU3HTcabtfjbA0iJmSD1jNp+KMIu+3bZIOF8QNf&#10;6F6mRuQQjgVqaFPqCylj1ZLDOPc9ceZqHxymDEMjTcAhhzsrl0p9SIcd54YWezq0VP2Uv06DvJbH&#10;YV3aoPx5WX/br9OlJq/1+3Tcf4JINKaX+Ok+mTxfrVbw/00+QW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FXyMAAAADdAAAADwAAAAAAAAAAAAAAAACYAgAAZHJzL2Rvd25y&#10;ZXYueG1sUEsFBgAAAAAEAAQA9QAAAIUDAAAAAA==&#10;" filled="f" stroked="f">
                        <v:textbox style="mso-fit-shape-to-text:t" inset="0,0,0,0">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A</w:t>
                              </w:r>
                            </w:p>
                          </w:txbxContent>
                        </v:textbox>
                      </v:rect>
                      <v:rect id="Rectangle 1161" o:spid="_x0000_s1065" style="position:absolute;left:15360;top:1042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7DusMA&#10;AADdAAAADwAAAGRycy9kb3ducmV2LnhtbESPzWoDMQyE74W8g1Ght8ZuDm3YxAmlEEhLL9nkAcRa&#10;+0NsebGd7Pbtq0OhN4kZzXza7ufg1Z1SHiJbeFkaUMRNdAN3Fi7nw/MaVC7IDn1ksvBDGfa7xcMW&#10;KxcnPtG9Lp2SEM4VWuhLGSutc9NTwLyMI7FobUwBi6yp0y7hJOHB65UxrzrgwNLQ40gfPTXX+hYs&#10;6HN9mNa1TyZ+rdpv/3k8tRStfXqc3zegCs3l3/x3fXSCb94EV76REf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7DusMAAADdAAAADwAAAAAAAAAAAAAAAACYAgAAZHJzL2Rv&#10;d25yZXYueG1sUEsFBgAAAAAEAAQA9QAAAIgDAAAAAA==&#10;" filled="f" stroked="f">
                        <v:textbox style="mso-fit-shape-to-text:t" inset="0,0,0,0">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B</w:t>
                              </w:r>
                            </w:p>
                          </w:txbxContent>
                        </v:textbox>
                      </v:rect>
                      <v:rect id="Rectangle 1162" o:spid="_x0000_s1066" style="position:absolute;left:10293;top:14751;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IcAA&#10;AADdAAAADwAAAGRycy9kb3ducmV2LnhtbERPzWoCMRC+C32HMAVvmtRDtVujSEGw0ourDzBsZn8w&#10;mSxJ6m7f3ggFb/Px/c56OzorbhRi51nD21yBIK686bjRcDnvZysQMSEbtJ5Jwx9F2G5eJmssjB/4&#10;RLcyNSKHcCxQQ5tSX0gZq5YcxrnviTNX++AwZRgaaQIOOdxZuVDqXTrsODe02NNXS9W1/HUa5Lnc&#10;D6vSBuWPi/rHfh9ONXmtp6/j7hNEojE9xf/ug8nz1fIDHt/kE+Tm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JmIcAAAADdAAAADwAAAAAAAAAAAAAAAACYAgAAZHJzL2Rvd25y&#10;ZXYueG1sUEsFBgAAAAAEAAQA9QAAAIUDAAAAAA==&#10;" filled="f" stroked="f">
                        <v:textbox style="mso-fit-shape-to-text:t" inset="0,0,0,0">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C</w:t>
                              </w:r>
                            </w:p>
                          </w:txbxContent>
                        </v:textbox>
                      </v:rect>
                      <v:rect id="Rectangle 1163" o:spid="_x0000_s1067" style="position:absolute;left:876;top:14820;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2/m8MA&#10;AADdAAAADwAAAGRycy9kb3ducmV2LnhtbESPzWoDMQyE74W8g1Ght8ZuDmXZxgmlEEhDL9n0AcRa&#10;+0NtebGd7Pbto0OhN4kZzXza7pfg1Y1SHiNbeFkbUMRtdCP3Fr4vh+cKVC7IDn1ksvBLGfa71cMW&#10;axdnPtOtKb2SEM41WhhKmWqtcztQwLyOE7FoXUwBi6yp1y7hLOHB640xrzrgyNIw4EQfA7U/zTVY&#10;0JfmMFeNTyaeNt2X/zyeO4rWPj0u72+gCi3l3/x3fXSCbyrhl29kBL2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2/m8MAAADdAAAADwAAAAAAAAAAAAAAAACYAgAAZHJzL2Rv&#10;d25yZXYueG1sUEsFBgAAAAAEAAQA9QAAAIgDAAAAAA==&#10;" filled="f" stroked="f">
                        <v:textbox style="mso-fit-shape-to-text:t" inset="0,0,0,0">
                          <w:txbxContent>
                            <w:p w:rsidR="000B230C" w:rsidRPr="00D243D9" w:rsidRDefault="000B230C" w:rsidP="000B230C">
                              <w:pPr>
                                <w:rPr>
                                  <w:sz w:val="20"/>
                                  <w:szCs w:val="20"/>
                                </w:rPr>
                              </w:pPr>
                              <w:r w:rsidRPr="00D243D9">
                                <w:rPr>
                                  <w:rFonts w:ascii=".VnCentury Schoolbook" w:hAnsi=".VnCentury Schoolbook" w:cs=".VnCentury Schoolbook"/>
                                  <w:i/>
                                  <w:iCs/>
                                  <w:color w:val="000000"/>
                                  <w:sz w:val="20"/>
                                  <w:szCs w:val="20"/>
                                </w:rPr>
                                <w:t>D</w:t>
                              </w:r>
                            </w:p>
                          </w:txbxContent>
                        </v:textbox>
                      </v:rect>
                      <v:oval id="Oval 1164" o:spid="_x0000_s1068" style="position:absolute;left:10642;top:14414;width:184;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dDzMEA&#10;AADdAAAADwAAAGRycy9kb3ducmV2LnhtbERPTWsCMRC9F/wPYQRvNasHka1RRBAWT2oLvQ7JdLPt&#10;ZrImcV3765uC4G0e73NWm8G1oqcQG88KZtMCBLH2puFawcf7/nUJIiZkg61nUnCnCJv16GWFpfE3&#10;PlF/TrXIIRxLVGBT6kopo7bkME59R5y5Lx8cpgxDLU3AWw53rZwXxUI6bDg3WOxoZ0n/nK9OwcH1&#10;R111NqDeLo6f3/ZS/cqLUpPxsH0DkWhIT/HDXZk8v1jO4P+bfIJ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nQ8zBAAAA3QAAAA8AAAAAAAAAAAAAAAAAmAIAAGRycy9kb3du&#10;cmV2LnhtbFBLBQYAAAAABAAEAPUAAACGAwAAAAA=&#10;" fillcolor="black" strokeweight="0"/>
                      <v:oval id="Oval 1165" o:spid="_x0000_s1069" style="position:absolute;left:5588;top:11772;width:184;height: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Xdu8EA&#10;AADdAAAADwAAAGRycy9kb3ducmV2LnhtbERPTWsCMRC9F/wPYQRvNasHka1RRBCWntQWeh2S6Wbb&#10;zWRN4rr115uC4G0e73NWm8G1oqcQG88KZtMCBLH2puFawefH/nUJIiZkg61nUvBHETbr0csKS+Ov&#10;fKT+lGqRQziWqMCm1JVSRm3JYZz6jjhz3z44TBmGWpqA1xzuWjkvioV02HBusNjRzpL+PV2cgnfX&#10;H3TV2YB6uzh8/dhzdZNnpSbjYfsGItGQnuKHuzJ5frGcw/83+QS5v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13bvBAAAA3QAAAA8AAAAAAAAAAAAAAAAAmAIAAGRycy9kb3du&#10;cmV2LnhtbFBLBQYAAAAABAAEAPUAAACGAwAAAAA=&#10;" fillcolor="black" strokeweight="0"/>
                      <v:oval id="Oval 1166" o:spid="_x0000_s1070" style="position:absolute;left:14947;top:11772;width:191;height: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4IMIA&#10;AADdAAAADwAAAGRycy9kb3ducmV2LnhtbERPS2sCMRC+F/wPYQRvNWsFka1RpCAsnnwUeh2S6Wbb&#10;zWRN0nX11zcFobf5+J6z2gyuFT2F2HhWMJsWIIi1Nw3XCt7Pu+cliJiQDbaeScGNImzWo6cVlsZf&#10;+Uj9KdUih3AsUYFNqSuljNqSwzj1HXHmPn1wmDIMtTQBrznctfKlKBbSYcO5wWJHb5b09+nHKdi7&#10;/qCrzgbU28Xh48teqru8KDUZD9tXEImG9C9+uCuT5xfLOfx9k0+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XggwgAAAN0AAAAPAAAAAAAAAAAAAAAAAJgCAABkcnMvZG93&#10;bnJldi54bWxQSwUGAAAAAAQABAD1AAAAhwMAAAAA&#10;" fillcolor="black" strokeweight="0"/>
                      <v:oval id="Oval 1167" o:spid="_x0000_s1071" style="position:absolute;left:1282;top:14414;width:184;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DgVMIA&#10;AADdAAAADwAAAGRycy9kb3ducmV2LnhtbERPS2sCMRC+F/wPYQRvNWsRka1RpCAsnnwUeh2S6Wbb&#10;zWRN0nX11zcFobf5+J6z2gyuFT2F2HhWMJsWIIi1Nw3XCt7Pu+cliJiQDbaeScGNImzWo6cVlsZf&#10;+Uj9KdUih3AsUYFNqSuljNqSwzj1HXHmPn1wmDIMtTQBrznctfKlKBbSYcO5wWJHb5b09+nHKdi7&#10;/qCrzgbU28Xh48teqru8KDUZD9tXEImG9C9+uCuT5xfLOfx9k0+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EOBUwgAAAN0AAAAPAAAAAAAAAAAAAAAAAJgCAABkcnMvZG93&#10;bnJldi54bWxQSwUGAAAAAAQABAD1AAAAhwMAAAAA&#10;" fillcolor="black" strokeweight="0"/>
                      <v:oval id="Oval 1168" o:spid="_x0000_s1072" style="position:absolute;left:5588;top:2374;width:184;height: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7buMEA&#10;AADdAAAADwAAAGRycy9kb3ducmV2LnhtbERPTWsCMRC9F/ofwhR6q9n2sMhqFBEKiyerhV6HZLrZ&#10;upmsSVy3/nojCN7m8T5nvhxdJwYKsfWs4H1SgCDW3rTcKPjef75NQcSEbLDzTAr+KcJy8fw0x8r4&#10;M3/RsEuNyCEcK1RgU+orKaO25DBOfE+cuV8fHKYMQyNNwHMOd538KIpSOmw5N1jsaW1JH3Ynp2Dj&#10;hq2uextQr8rtz5891hd5VOr1ZVzNQCQa00N8d9cmzy+mJdy+ySfIx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O27jBAAAA3QAAAA8AAAAAAAAAAAAAAAAAmAIAAGRycy9kb3du&#10;cmV2LnhtbFBLBQYAAAAABAAEAPUAAACGAwAAAAA=&#10;" fillcolor="black" strokeweight="0"/>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22"/>
          <w:sz w:val="20"/>
          <w:szCs w:val="20"/>
        </w:rPr>
        <w:object w:dxaOrig="1820" w:dyaOrig="560">
          <v:shape id="_x0000_i1394" type="#_x0000_t75" style="width:90.75pt;height:27.75pt" o:ole="">
            <v:imagedata r:id="rId735" o:title=""/>
          </v:shape>
          <o:OLEObject Type="Embed" ProgID="Equation.DSMT4" ShapeID="_x0000_i1394" DrawAspect="Content" ObjectID="_1624863367" r:id="rId73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395" type="#_x0000_t75" style="width:21.75pt;height:11.25pt" o:ole="">
            <v:imagedata r:id="rId737" o:title=""/>
          </v:shape>
          <o:OLEObject Type="Embed" ProgID="Equation.DSMT4" ShapeID="_x0000_i1395" DrawAspect="Content" ObjectID="_1624863368" r:id="rId738"/>
        </w:object>
      </w:r>
      <w:r w:rsidRPr="00ED5663">
        <w:rPr>
          <w:rFonts w:ascii="Chu Văn An (Uni)" w:hAnsi="Chu Văn An (Uni)" w:cs="Chu Văn An (Uni)"/>
          <w:sz w:val="20"/>
          <w:szCs w:val="20"/>
        </w:rPr>
        <w:t xml:space="preserve"> xảy ra </w:t>
      </w:r>
      <w:r w:rsidRPr="00ED5663">
        <w:rPr>
          <w:rFonts w:ascii="Chu Văn An (Uni)" w:hAnsi="Chu Văn An (Uni)" w:cs="Chu Văn An (Uni)"/>
          <w:position w:val="-6"/>
          <w:sz w:val="20"/>
          <w:szCs w:val="20"/>
        </w:rPr>
        <w:object w:dxaOrig="2439" w:dyaOrig="340">
          <v:shape id="_x0000_i1396" type="#_x0000_t75" style="width:122.25pt;height:17.25pt" o:ole="">
            <v:imagedata r:id="rId739" o:title=""/>
          </v:shape>
          <o:OLEObject Type="Embed" ProgID="Equation.DSMT4" ShapeID="_x0000_i1396" DrawAspect="Content" ObjectID="_1624863369" r:id="rId740"/>
        </w:object>
      </w:r>
      <w:r w:rsidRPr="00ED5663">
        <w:rPr>
          <w:rFonts w:ascii="Chu Văn An (Uni)" w:hAnsi="Chu Văn An (Uni)" w:cs="Chu Văn An (Uni)"/>
          <w:sz w:val="20"/>
          <w:szCs w:val="20"/>
        </w:rPr>
        <w:t xml:space="preserve">. Vậy </w:t>
      </w:r>
      <w:r w:rsidRPr="00ED5663">
        <w:rPr>
          <w:rFonts w:ascii="Chu Văn An (Uni)" w:hAnsi="Chu Văn An (Uni)" w:cs="Chu Văn An (Uni)"/>
          <w:position w:val="-22"/>
          <w:sz w:val="20"/>
          <w:szCs w:val="20"/>
        </w:rPr>
        <w:object w:dxaOrig="900" w:dyaOrig="560">
          <v:shape id="_x0000_i1397" type="#_x0000_t75" style="width:45pt;height:27.75pt" o:ole="">
            <v:imagedata r:id="rId741" o:title=""/>
          </v:shape>
          <o:OLEObject Type="Embed" ProgID="Equation.DSMT4" ShapeID="_x0000_i1397" DrawAspect="Content" ObjectID="_1624863370" r:id="rId742"/>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A.</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 xml:space="preserve">Cách 2. </w:t>
      </w:r>
      <w:r w:rsidRPr="00ED5663">
        <w:rPr>
          <w:rFonts w:ascii="Chu Văn An (Uni)" w:hAnsi="Chu Văn An (Uni)" w:cs="Chu Văn An (Uni)"/>
          <w:sz w:val="20"/>
          <w:szCs w:val="20"/>
        </w:rPr>
        <w:t xml:space="preserve">Xét hàm số </w:t>
      </w:r>
      <w:r w:rsidRPr="00ED5663">
        <w:rPr>
          <w:rFonts w:ascii="Chu Văn An (Uni)" w:hAnsi="Chu Văn An (Uni)" w:cs="Chu Văn An (Uni)"/>
          <w:position w:val="-22"/>
          <w:sz w:val="20"/>
          <w:szCs w:val="20"/>
        </w:rPr>
        <w:object w:dxaOrig="1780" w:dyaOrig="560">
          <v:shape id="_x0000_i1398" type="#_x0000_t75" style="width:89.25pt;height:27.75pt" o:ole="">
            <v:imagedata r:id="rId743" o:title=""/>
          </v:shape>
          <o:OLEObject Type="Embed" ProgID="Equation.DSMT4" ShapeID="_x0000_i1398" DrawAspect="Content" ObjectID="_1624863371" r:id="rId744"/>
        </w:object>
      </w:r>
      <w:r w:rsidRPr="00ED5663">
        <w:rPr>
          <w:rFonts w:ascii="Chu Văn An (Uni)" w:hAnsi="Chu Văn An (Uni)" w:cs="Chu Văn An (Uni)"/>
          <w:sz w:val="20"/>
          <w:szCs w:val="20"/>
        </w:rPr>
        <w:t xml:space="preserve"> trên </w:t>
      </w:r>
      <w:r w:rsidRPr="00ED5663">
        <w:rPr>
          <w:rFonts w:ascii="Chu Văn An (Uni)" w:hAnsi="Chu Văn An (Uni)" w:cs="Chu Văn An (Uni)"/>
          <w:position w:val="-16"/>
          <w:sz w:val="20"/>
          <w:szCs w:val="20"/>
        </w:rPr>
        <w:object w:dxaOrig="800" w:dyaOrig="420">
          <v:shape id="_x0000_i1399" type="#_x0000_t75" style="width:39.75pt;height:21pt" o:ole="">
            <v:imagedata r:id="rId745" o:title=""/>
          </v:shape>
          <o:OLEObject Type="Embed" ProgID="Equation.DSMT4" ShapeID="_x0000_i1399" DrawAspect="Content" ObjectID="_1624863372" r:id="rId74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14.</w:t>
      </w:r>
      <w:r w:rsidRPr="00ED5663">
        <w:rPr>
          <w:rFonts w:ascii="Chu Văn An (Uni)" w:hAnsi="Chu Văn An (Uni)" w:cs="Chu Văn An (Uni)"/>
          <w:sz w:val="20"/>
          <w:szCs w:val="20"/>
        </w:rPr>
        <w:t xml:space="preserve"> Gọi </w:t>
      </w:r>
      <w:r w:rsidRPr="00ED5663">
        <w:rPr>
          <w:rFonts w:ascii="Chu Văn An (Uni)" w:hAnsi="Chu Văn An (Uni)" w:cs="Chu Văn An (Uni)"/>
          <w:position w:val="-6"/>
          <w:sz w:val="20"/>
          <w:szCs w:val="20"/>
        </w:rPr>
        <w:object w:dxaOrig="220" w:dyaOrig="240">
          <v:shape id="_x0000_i1400" type="#_x0000_t75" style="width:11.25pt;height:12pt" o:ole="">
            <v:imagedata r:id="rId747" o:title=""/>
          </v:shape>
          <o:OLEObject Type="Embed" ProgID="Equation.DSMT4" ShapeID="_x0000_i1400" DrawAspect="Content" ObjectID="_1624863373" r:id="rId748"/>
        </w:object>
      </w:r>
      <w:r w:rsidRPr="00ED5663">
        <w:rPr>
          <w:rFonts w:ascii="Chu Văn An (Uni)" w:hAnsi="Chu Văn An (Uni)" w:cs="Chu Văn An (Uni)"/>
          <w:sz w:val="20"/>
          <w:szCs w:val="20"/>
        </w:rPr>
        <w:t xml:space="preserve"> là tâm đường tròn ngoại tiếp tam giác đều </w:t>
      </w:r>
      <w:r w:rsidRPr="00ED5663">
        <w:rPr>
          <w:rFonts w:ascii="Chu Văn An (Uni)" w:hAnsi="Chu Văn An (Uni)" w:cs="Chu Văn An (Uni)"/>
          <w:position w:val="-6"/>
          <w:sz w:val="20"/>
          <w:szCs w:val="20"/>
        </w:rPr>
        <w:object w:dxaOrig="540" w:dyaOrig="240">
          <v:shape id="_x0000_i1401" type="#_x0000_t75" style="width:27pt;height:12pt" o:ole="">
            <v:imagedata r:id="rId749" o:title=""/>
          </v:shape>
          <o:OLEObject Type="Embed" ProgID="Equation.DSMT4" ShapeID="_x0000_i1401" DrawAspect="Content" ObjectID="_1624863374" r:id="rId750"/>
        </w:object>
      </w:r>
      <w:r w:rsidRPr="00ED5663">
        <w:rPr>
          <w:rFonts w:ascii="Chu Văn An (Uni)" w:hAnsi="Chu Văn An (Uni)" w:cs="Chu Văn An (Uni)"/>
          <w:sz w:val="20"/>
          <w:szCs w:val="20"/>
        </w:rPr>
        <w:t xml:space="preserve"> Vì </w:t>
      </w:r>
      <w:r w:rsidRPr="00ED5663">
        <w:rPr>
          <w:rFonts w:ascii="Chu Văn An (Uni)" w:hAnsi="Chu Văn An (Uni)" w:cs="Chu Văn An (Uni)"/>
          <w:position w:val="-6"/>
          <w:sz w:val="20"/>
          <w:szCs w:val="20"/>
        </w:rPr>
        <w:object w:dxaOrig="660" w:dyaOrig="240">
          <v:shape id="_x0000_i1402" type="#_x0000_t75" style="width:33pt;height:12pt" o:ole="">
            <v:imagedata r:id="rId751" o:title=""/>
          </v:shape>
          <o:OLEObject Type="Embed" ProgID="Equation.DSMT4" ShapeID="_x0000_i1402" DrawAspect="Content" ObjectID="_1624863375" r:id="rId752"/>
        </w:object>
      </w:r>
      <w:r w:rsidRPr="00ED5663">
        <w:rPr>
          <w:rFonts w:ascii="Chu Văn An (Uni)" w:hAnsi="Chu Văn An (Uni)" w:cs="Chu Văn An (Uni)"/>
          <w:sz w:val="20"/>
          <w:szCs w:val="20"/>
        </w:rPr>
        <w:t xml:space="preserve"> là hình chóp đều </w:t>
      </w:r>
      <w:r w:rsidRPr="00ED5663">
        <w:rPr>
          <w:rFonts w:ascii="Chu Văn An (Uni)" w:hAnsi="Chu Văn An (Uni)" w:cs="Chu Văn An (Uni)"/>
          <w:position w:val="-12"/>
          <w:sz w:val="20"/>
          <w:szCs w:val="20"/>
        </w:rPr>
        <w:object w:dxaOrig="1380" w:dyaOrig="340">
          <v:shape id="_x0000_i1403" type="#_x0000_t75" style="width:69pt;height:17.25pt" o:ole="">
            <v:imagedata r:id="rId753" o:title=""/>
          </v:shape>
          <o:OLEObject Type="Embed" ProgID="Equation.DSMT4" ShapeID="_x0000_i1403" DrawAspect="Content" ObjectID="_1624863376" r:id="rId754"/>
        </w:object>
      </w:r>
      <w:r w:rsidRPr="00ED5663">
        <w:rPr>
          <w:rFonts w:ascii="Chu Văn An (Uni)" w:hAnsi="Chu Văn An (Uni)" w:cs="Chu Văn An (Uni)"/>
          <w:sz w:val="20"/>
          <w:szCs w:val="20"/>
        </w:rPr>
        <w:t>.</w:t>
      </w:r>
    </w:p>
    <w:p w:rsidR="000B230C" w:rsidRPr="00ED5663" w:rsidRDefault="00467502" w:rsidP="000B230C">
      <w:pPr>
        <w:tabs>
          <w:tab w:val="left" w:pos="360"/>
          <w:tab w:val="left" w:pos="1980"/>
          <w:tab w:val="left" w:pos="3960"/>
          <w:tab w:val="left" w:pos="5940"/>
        </w:tabs>
        <w:jc w:val="both"/>
        <w:rPr>
          <w:rFonts w:ascii="Chu Văn An (Uni)" w:hAnsi="Chu Văn An (Uni)" w:cs="Chu Văn An (Uni)"/>
          <w:sz w:val="20"/>
          <w:szCs w:val="20"/>
        </w:rPr>
      </w:pPr>
      <w:r>
        <w:rPr>
          <w:rFonts w:ascii="Chu Văn An (Uni)" w:hAnsi="Chu Văn An (Uni)" w:cs="Chu Văn An (Uni)"/>
          <w:noProof/>
          <w:sz w:val="20"/>
          <w:szCs w:val="20"/>
        </w:rPr>
        <mc:AlternateContent>
          <mc:Choice Requires="wpc">
            <w:drawing>
              <wp:anchor distT="0" distB="0" distL="114300" distR="114300" simplePos="0" relativeHeight="251660288" behindDoc="0" locked="0" layoutInCell="1" allowOverlap="1">
                <wp:simplePos x="0" y="0"/>
                <wp:positionH relativeFrom="column">
                  <wp:posOffset>3398520</wp:posOffset>
                </wp:positionH>
                <wp:positionV relativeFrom="paragraph">
                  <wp:posOffset>62230</wp:posOffset>
                </wp:positionV>
                <wp:extent cx="1602105" cy="1587500"/>
                <wp:effectExtent l="0" t="0" r="0" b="3810"/>
                <wp:wrapNone/>
                <wp:docPr id="1060" name="Canvas 12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02" name="Freeform 1223"/>
                        <wps:cNvSpPr>
                          <a:spLocks noEditPoints="1"/>
                        </wps:cNvSpPr>
                        <wps:spPr bwMode="auto">
                          <a:xfrm>
                            <a:off x="203200" y="978535"/>
                            <a:ext cx="1183005" cy="6350"/>
                          </a:xfrm>
                          <a:custGeom>
                            <a:avLst/>
                            <a:gdLst>
                              <a:gd name="T0" fmla="*/ 58 w 1863"/>
                              <a:gd name="T1" fmla="*/ 0 h 10"/>
                              <a:gd name="T2" fmla="*/ 0 w 1863"/>
                              <a:gd name="T3" fmla="*/ 10 h 10"/>
                              <a:gd name="T4" fmla="*/ 97 w 1863"/>
                              <a:gd name="T5" fmla="*/ 0 h 10"/>
                              <a:gd name="T6" fmla="*/ 156 w 1863"/>
                              <a:gd name="T7" fmla="*/ 10 h 10"/>
                              <a:gd name="T8" fmla="*/ 97 w 1863"/>
                              <a:gd name="T9" fmla="*/ 0 h 10"/>
                              <a:gd name="T10" fmla="*/ 253 w 1863"/>
                              <a:gd name="T11" fmla="*/ 0 h 10"/>
                              <a:gd name="T12" fmla="*/ 194 w 1863"/>
                              <a:gd name="T13" fmla="*/ 10 h 10"/>
                              <a:gd name="T14" fmla="*/ 291 w 1863"/>
                              <a:gd name="T15" fmla="*/ 0 h 10"/>
                              <a:gd name="T16" fmla="*/ 350 w 1863"/>
                              <a:gd name="T17" fmla="*/ 10 h 10"/>
                              <a:gd name="T18" fmla="*/ 291 w 1863"/>
                              <a:gd name="T19" fmla="*/ 0 h 10"/>
                              <a:gd name="T20" fmla="*/ 447 w 1863"/>
                              <a:gd name="T21" fmla="*/ 0 h 10"/>
                              <a:gd name="T22" fmla="*/ 388 w 1863"/>
                              <a:gd name="T23" fmla="*/ 10 h 10"/>
                              <a:gd name="T24" fmla="*/ 485 w 1863"/>
                              <a:gd name="T25" fmla="*/ 0 h 10"/>
                              <a:gd name="T26" fmla="*/ 544 w 1863"/>
                              <a:gd name="T27" fmla="*/ 10 h 10"/>
                              <a:gd name="T28" fmla="*/ 485 w 1863"/>
                              <a:gd name="T29" fmla="*/ 0 h 10"/>
                              <a:gd name="T30" fmla="*/ 641 w 1863"/>
                              <a:gd name="T31" fmla="*/ 0 h 10"/>
                              <a:gd name="T32" fmla="*/ 583 w 1863"/>
                              <a:gd name="T33" fmla="*/ 10 h 10"/>
                              <a:gd name="T34" fmla="*/ 680 w 1863"/>
                              <a:gd name="T35" fmla="*/ 0 h 10"/>
                              <a:gd name="T36" fmla="*/ 738 w 1863"/>
                              <a:gd name="T37" fmla="*/ 10 h 10"/>
                              <a:gd name="T38" fmla="*/ 680 w 1863"/>
                              <a:gd name="T39" fmla="*/ 0 h 10"/>
                              <a:gd name="T40" fmla="*/ 835 w 1863"/>
                              <a:gd name="T41" fmla="*/ 0 h 10"/>
                              <a:gd name="T42" fmla="*/ 777 w 1863"/>
                              <a:gd name="T43" fmla="*/ 10 h 10"/>
                              <a:gd name="T44" fmla="*/ 874 w 1863"/>
                              <a:gd name="T45" fmla="*/ 0 h 10"/>
                              <a:gd name="T46" fmla="*/ 932 w 1863"/>
                              <a:gd name="T47" fmla="*/ 10 h 10"/>
                              <a:gd name="T48" fmla="*/ 874 w 1863"/>
                              <a:gd name="T49" fmla="*/ 0 h 10"/>
                              <a:gd name="T50" fmla="*/ 1029 w 1863"/>
                              <a:gd name="T51" fmla="*/ 0 h 10"/>
                              <a:gd name="T52" fmla="*/ 971 w 1863"/>
                              <a:gd name="T53" fmla="*/ 10 h 10"/>
                              <a:gd name="T54" fmla="*/ 1068 w 1863"/>
                              <a:gd name="T55" fmla="*/ 0 h 10"/>
                              <a:gd name="T56" fmla="*/ 1126 w 1863"/>
                              <a:gd name="T57" fmla="*/ 10 h 10"/>
                              <a:gd name="T58" fmla="*/ 1068 w 1863"/>
                              <a:gd name="T59" fmla="*/ 0 h 10"/>
                              <a:gd name="T60" fmla="*/ 1223 w 1863"/>
                              <a:gd name="T61" fmla="*/ 0 h 10"/>
                              <a:gd name="T62" fmla="*/ 1165 w 1863"/>
                              <a:gd name="T63" fmla="*/ 10 h 10"/>
                              <a:gd name="T64" fmla="*/ 1262 w 1863"/>
                              <a:gd name="T65" fmla="*/ 0 h 10"/>
                              <a:gd name="T66" fmla="*/ 1320 w 1863"/>
                              <a:gd name="T67" fmla="*/ 10 h 10"/>
                              <a:gd name="T68" fmla="*/ 1262 w 1863"/>
                              <a:gd name="T69" fmla="*/ 0 h 10"/>
                              <a:gd name="T70" fmla="*/ 1417 w 1863"/>
                              <a:gd name="T71" fmla="*/ 0 h 10"/>
                              <a:gd name="T72" fmla="*/ 1359 w 1863"/>
                              <a:gd name="T73" fmla="*/ 10 h 10"/>
                              <a:gd name="T74" fmla="*/ 1456 w 1863"/>
                              <a:gd name="T75" fmla="*/ 0 h 10"/>
                              <a:gd name="T76" fmla="*/ 1514 w 1863"/>
                              <a:gd name="T77" fmla="*/ 10 h 10"/>
                              <a:gd name="T78" fmla="*/ 1456 w 1863"/>
                              <a:gd name="T79" fmla="*/ 0 h 10"/>
                              <a:gd name="T80" fmla="*/ 1611 w 1863"/>
                              <a:gd name="T81" fmla="*/ 0 h 10"/>
                              <a:gd name="T82" fmla="*/ 1553 w 1863"/>
                              <a:gd name="T83" fmla="*/ 10 h 10"/>
                              <a:gd name="T84" fmla="*/ 1650 w 1863"/>
                              <a:gd name="T85" fmla="*/ 0 h 10"/>
                              <a:gd name="T86" fmla="*/ 1708 w 1863"/>
                              <a:gd name="T87" fmla="*/ 10 h 10"/>
                              <a:gd name="T88" fmla="*/ 1650 w 1863"/>
                              <a:gd name="T89" fmla="*/ 0 h 10"/>
                              <a:gd name="T90" fmla="*/ 1805 w 1863"/>
                              <a:gd name="T91" fmla="*/ 0 h 10"/>
                              <a:gd name="T92" fmla="*/ 1747 w 1863"/>
                              <a:gd name="T93" fmla="*/ 10 h 10"/>
                              <a:gd name="T94" fmla="*/ 1844 w 1863"/>
                              <a:gd name="T95" fmla="*/ 0 h 10"/>
                              <a:gd name="T96" fmla="*/ 1863 w 1863"/>
                              <a:gd name="T97" fmla="*/ 10 h 10"/>
                              <a:gd name="T98" fmla="*/ 1844 w 1863"/>
                              <a:gd name="T9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63" h="10">
                                <a:moveTo>
                                  <a:pt x="0" y="0"/>
                                </a:moveTo>
                                <a:lnTo>
                                  <a:pt x="58" y="0"/>
                                </a:lnTo>
                                <a:lnTo>
                                  <a:pt x="58" y="10"/>
                                </a:lnTo>
                                <a:lnTo>
                                  <a:pt x="0" y="10"/>
                                </a:lnTo>
                                <a:lnTo>
                                  <a:pt x="0" y="0"/>
                                </a:lnTo>
                                <a:close/>
                                <a:moveTo>
                                  <a:pt x="97" y="0"/>
                                </a:moveTo>
                                <a:lnTo>
                                  <a:pt x="156" y="0"/>
                                </a:lnTo>
                                <a:lnTo>
                                  <a:pt x="156" y="10"/>
                                </a:lnTo>
                                <a:lnTo>
                                  <a:pt x="97" y="10"/>
                                </a:lnTo>
                                <a:lnTo>
                                  <a:pt x="97" y="0"/>
                                </a:lnTo>
                                <a:close/>
                                <a:moveTo>
                                  <a:pt x="194" y="0"/>
                                </a:moveTo>
                                <a:lnTo>
                                  <a:pt x="253" y="0"/>
                                </a:lnTo>
                                <a:lnTo>
                                  <a:pt x="253" y="10"/>
                                </a:lnTo>
                                <a:lnTo>
                                  <a:pt x="194" y="10"/>
                                </a:lnTo>
                                <a:lnTo>
                                  <a:pt x="194" y="0"/>
                                </a:lnTo>
                                <a:close/>
                                <a:moveTo>
                                  <a:pt x="291" y="0"/>
                                </a:moveTo>
                                <a:lnTo>
                                  <a:pt x="350" y="0"/>
                                </a:lnTo>
                                <a:lnTo>
                                  <a:pt x="350" y="10"/>
                                </a:lnTo>
                                <a:lnTo>
                                  <a:pt x="291" y="10"/>
                                </a:lnTo>
                                <a:lnTo>
                                  <a:pt x="291" y="0"/>
                                </a:lnTo>
                                <a:close/>
                                <a:moveTo>
                                  <a:pt x="388" y="0"/>
                                </a:moveTo>
                                <a:lnTo>
                                  <a:pt x="447" y="0"/>
                                </a:lnTo>
                                <a:lnTo>
                                  <a:pt x="447" y="10"/>
                                </a:lnTo>
                                <a:lnTo>
                                  <a:pt x="388" y="10"/>
                                </a:lnTo>
                                <a:lnTo>
                                  <a:pt x="388" y="0"/>
                                </a:lnTo>
                                <a:close/>
                                <a:moveTo>
                                  <a:pt x="485" y="0"/>
                                </a:moveTo>
                                <a:lnTo>
                                  <a:pt x="544" y="0"/>
                                </a:lnTo>
                                <a:lnTo>
                                  <a:pt x="544" y="10"/>
                                </a:lnTo>
                                <a:lnTo>
                                  <a:pt x="485" y="10"/>
                                </a:lnTo>
                                <a:lnTo>
                                  <a:pt x="485" y="0"/>
                                </a:lnTo>
                                <a:close/>
                                <a:moveTo>
                                  <a:pt x="583" y="0"/>
                                </a:moveTo>
                                <a:lnTo>
                                  <a:pt x="641" y="0"/>
                                </a:lnTo>
                                <a:lnTo>
                                  <a:pt x="641" y="10"/>
                                </a:lnTo>
                                <a:lnTo>
                                  <a:pt x="583" y="10"/>
                                </a:lnTo>
                                <a:lnTo>
                                  <a:pt x="583" y="0"/>
                                </a:lnTo>
                                <a:close/>
                                <a:moveTo>
                                  <a:pt x="680" y="0"/>
                                </a:moveTo>
                                <a:lnTo>
                                  <a:pt x="738" y="0"/>
                                </a:lnTo>
                                <a:lnTo>
                                  <a:pt x="738" y="10"/>
                                </a:lnTo>
                                <a:lnTo>
                                  <a:pt x="680" y="10"/>
                                </a:lnTo>
                                <a:lnTo>
                                  <a:pt x="680" y="0"/>
                                </a:lnTo>
                                <a:close/>
                                <a:moveTo>
                                  <a:pt x="777" y="0"/>
                                </a:moveTo>
                                <a:lnTo>
                                  <a:pt x="835" y="0"/>
                                </a:lnTo>
                                <a:lnTo>
                                  <a:pt x="835" y="10"/>
                                </a:lnTo>
                                <a:lnTo>
                                  <a:pt x="777" y="10"/>
                                </a:lnTo>
                                <a:lnTo>
                                  <a:pt x="777" y="0"/>
                                </a:lnTo>
                                <a:close/>
                                <a:moveTo>
                                  <a:pt x="874" y="0"/>
                                </a:moveTo>
                                <a:lnTo>
                                  <a:pt x="932" y="0"/>
                                </a:lnTo>
                                <a:lnTo>
                                  <a:pt x="932" y="10"/>
                                </a:lnTo>
                                <a:lnTo>
                                  <a:pt x="874" y="10"/>
                                </a:lnTo>
                                <a:lnTo>
                                  <a:pt x="874" y="0"/>
                                </a:lnTo>
                                <a:close/>
                                <a:moveTo>
                                  <a:pt x="971" y="0"/>
                                </a:moveTo>
                                <a:lnTo>
                                  <a:pt x="1029" y="0"/>
                                </a:lnTo>
                                <a:lnTo>
                                  <a:pt x="1029" y="10"/>
                                </a:lnTo>
                                <a:lnTo>
                                  <a:pt x="971" y="10"/>
                                </a:lnTo>
                                <a:lnTo>
                                  <a:pt x="971" y="0"/>
                                </a:lnTo>
                                <a:close/>
                                <a:moveTo>
                                  <a:pt x="1068" y="0"/>
                                </a:moveTo>
                                <a:lnTo>
                                  <a:pt x="1126" y="0"/>
                                </a:lnTo>
                                <a:lnTo>
                                  <a:pt x="1126" y="10"/>
                                </a:lnTo>
                                <a:lnTo>
                                  <a:pt x="1068" y="10"/>
                                </a:lnTo>
                                <a:lnTo>
                                  <a:pt x="1068" y="0"/>
                                </a:lnTo>
                                <a:close/>
                                <a:moveTo>
                                  <a:pt x="1165" y="0"/>
                                </a:moveTo>
                                <a:lnTo>
                                  <a:pt x="1223" y="0"/>
                                </a:lnTo>
                                <a:lnTo>
                                  <a:pt x="1223" y="10"/>
                                </a:lnTo>
                                <a:lnTo>
                                  <a:pt x="1165" y="10"/>
                                </a:lnTo>
                                <a:lnTo>
                                  <a:pt x="1165" y="0"/>
                                </a:lnTo>
                                <a:close/>
                                <a:moveTo>
                                  <a:pt x="1262" y="0"/>
                                </a:moveTo>
                                <a:lnTo>
                                  <a:pt x="1320" y="0"/>
                                </a:lnTo>
                                <a:lnTo>
                                  <a:pt x="1320" y="10"/>
                                </a:lnTo>
                                <a:lnTo>
                                  <a:pt x="1262" y="10"/>
                                </a:lnTo>
                                <a:lnTo>
                                  <a:pt x="1262" y="0"/>
                                </a:lnTo>
                                <a:close/>
                                <a:moveTo>
                                  <a:pt x="1359" y="0"/>
                                </a:moveTo>
                                <a:lnTo>
                                  <a:pt x="1417" y="0"/>
                                </a:lnTo>
                                <a:lnTo>
                                  <a:pt x="1417" y="10"/>
                                </a:lnTo>
                                <a:lnTo>
                                  <a:pt x="1359" y="10"/>
                                </a:lnTo>
                                <a:lnTo>
                                  <a:pt x="1359" y="0"/>
                                </a:lnTo>
                                <a:close/>
                                <a:moveTo>
                                  <a:pt x="1456" y="0"/>
                                </a:moveTo>
                                <a:lnTo>
                                  <a:pt x="1514" y="0"/>
                                </a:lnTo>
                                <a:lnTo>
                                  <a:pt x="1514" y="10"/>
                                </a:lnTo>
                                <a:lnTo>
                                  <a:pt x="1456" y="10"/>
                                </a:lnTo>
                                <a:lnTo>
                                  <a:pt x="1456" y="0"/>
                                </a:lnTo>
                                <a:close/>
                                <a:moveTo>
                                  <a:pt x="1553" y="0"/>
                                </a:moveTo>
                                <a:lnTo>
                                  <a:pt x="1611" y="0"/>
                                </a:lnTo>
                                <a:lnTo>
                                  <a:pt x="1611" y="10"/>
                                </a:lnTo>
                                <a:lnTo>
                                  <a:pt x="1553" y="10"/>
                                </a:lnTo>
                                <a:lnTo>
                                  <a:pt x="1553" y="0"/>
                                </a:lnTo>
                                <a:close/>
                                <a:moveTo>
                                  <a:pt x="1650" y="0"/>
                                </a:moveTo>
                                <a:lnTo>
                                  <a:pt x="1708" y="0"/>
                                </a:lnTo>
                                <a:lnTo>
                                  <a:pt x="1708" y="10"/>
                                </a:lnTo>
                                <a:lnTo>
                                  <a:pt x="1650" y="10"/>
                                </a:lnTo>
                                <a:lnTo>
                                  <a:pt x="1650" y="0"/>
                                </a:lnTo>
                                <a:close/>
                                <a:moveTo>
                                  <a:pt x="1747" y="0"/>
                                </a:moveTo>
                                <a:lnTo>
                                  <a:pt x="1805" y="0"/>
                                </a:lnTo>
                                <a:lnTo>
                                  <a:pt x="1805" y="10"/>
                                </a:lnTo>
                                <a:lnTo>
                                  <a:pt x="1747" y="10"/>
                                </a:lnTo>
                                <a:lnTo>
                                  <a:pt x="1747" y="0"/>
                                </a:lnTo>
                                <a:close/>
                                <a:moveTo>
                                  <a:pt x="1844" y="0"/>
                                </a:moveTo>
                                <a:lnTo>
                                  <a:pt x="1863" y="0"/>
                                </a:lnTo>
                                <a:lnTo>
                                  <a:pt x="1863" y="10"/>
                                </a:lnTo>
                                <a:lnTo>
                                  <a:pt x="1844" y="10"/>
                                </a:lnTo>
                                <a:lnTo>
                                  <a:pt x="184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03" name="Line 1224"/>
                        <wps:cNvCnPr/>
                        <wps:spPr bwMode="auto">
                          <a:xfrm>
                            <a:off x="203200" y="981710"/>
                            <a:ext cx="487045" cy="3759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104" name="Line 1225"/>
                        <wps:cNvCnPr/>
                        <wps:spPr bwMode="auto">
                          <a:xfrm flipV="1">
                            <a:off x="690245" y="981710"/>
                            <a:ext cx="695960" cy="3759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105" name="Freeform 1226"/>
                        <wps:cNvSpPr>
                          <a:spLocks noEditPoints="1"/>
                        </wps:cNvSpPr>
                        <wps:spPr bwMode="auto">
                          <a:xfrm>
                            <a:off x="202565" y="978535"/>
                            <a:ext cx="820420" cy="190500"/>
                          </a:xfrm>
                          <a:custGeom>
                            <a:avLst/>
                            <a:gdLst>
                              <a:gd name="T0" fmla="*/ 59 w 1292"/>
                              <a:gd name="T1" fmla="*/ 13 h 300"/>
                              <a:gd name="T2" fmla="*/ 0 w 1292"/>
                              <a:gd name="T3" fmla="*/ 10 h 300"/>
                              <a:gd name="T4" fmla="*/ 97 w 1292"/>
                              <a:gd name="T5" fmla="*/ 22 h 300"/>
                              <a:gd name="T6" fmla="*/ 152 w 1292"/>
                              <a:gd name="T7" fmla="*/ 44 h 300"/>
                              <a:gd name="T8" fmla="*/ 97 w 1292"/>
                              <a:gd name="T9" fmla="*/ 22 h 300"/>
                              <a:gd name="T10" fmla="*/ 249 w 1292"/>
                              <a:gd name="T11" fmla="*/ 56 h 300"/>
                              <a:gd name="T12" fmla="*/ 190 w 1292"/>
                              <a:gd name="T13" fmla="*/ 53 h 300"/>
                              <a:gd name="T14" fmla="*/ 287 w 1292"/>
                              <a:gd name="T15" fmla="*/ 64 h 300"/>
                              <a:gd name="T16" fmla="*/ 342 w 1292"/>
                              <a:gd name="T17" fmla="*/ 87 h 300"/>
                              <a:gd name="T18" fmla="*/ 287 w 1292"/>
                              <a:gd name="T19" fmla="*/ 64 h 300"/>
                              <a:gd name="T20" fmla="*/ 439 w 1292"/>
                              <a:gd name="T21" fmla="*/ 98 h 300"/>
                              <a:gd name="T22" fmla="*/ 380 w 1292"/>
                              <a:gd name="T23" fmla="*/ 95 h 300"/>
                              <a:gd name="T24" fmla="*/ 476 w 1292"/>
                              <a:gd name="T25" fmla="*/ 107 h 300"/>
                              <a:gd name="T26" fmla="*/ 531 w 1292"/>
                              <a:gd name="T27" fmla="*/ 130 h 300"/>
                              <a:gd name="T28" fmla="*/ 476 w 1292"/>
                              <a:gd name="T29" fmla="*/ 107 h 300"/>
                              <a:gd name="T30" fmla="*/ 628 w 1292"/>
                              <a:gd name="T31" fmla="*/ 141 h 300"/>
                              <a:gd name="T32" fmla="*/ 569 w 1292"/>
                              <a:gd name="T33" fmla="*/ 138 h 300"/>
                              <a:gd name="T34" fmla="*/ 666 w 1292"/>
                              <a:gd name="T35" fmla="*/ 150 h 300"/>
                              <a:gd name="T36" fmla="*/ 721 w 1292"/>
                              <a:gd name="T37" fmla="*/ 172 h 300"/>
                              <a:gd name="T38" fmla="*/ 666 w 1292"/>
                              <a:gd name="T39" fmla="*/ 150 h 300"/>
                              <a:gd name="T40" fmla="*/ 818 w 1292"/>
                              <a:gd name="T41" fmla="*/ 184 h 300"/>
                              <a:gd name="T42" fmla="*/ 759 w 1292"/>
                              <a:gd name="T43" fmla="*/ 181 h 300"/>
                              <a:gd name="T44" fmla="*/ 856 w 1292"/>
                              <a:gd name="T45" fmla="*/ 192 h 300"/>
                              <a:gd name="T46" fmla="*/ 911 w 1292"/>
                              <a:gd name="T47" fmla="*/ 215 h 300"/>
                              <a:gd name="T48" fmla="*/ 856 w 1292"/>
                              <a:gd name="T49" fmla="*/ 192 h 300"/>
                              <a:gd name="T50" fmla="*/ 1007 w 1292"/>
                              <a:gd name="T51" fmla="*/ 227 h 300"/>
                              <a:gd name="T52" fmla="*/ 948 w 1292"/>
                              <a:gd name="T53" fmla="*/ 224 h 300"/>
                              <a:gd name="T54" fmla="*/ 1045 w 1292"/>
                              <a:gd name="T55" fmla="*/ 235 h 300"/>
                              <a:gd name="T56" fmla="*/ 1100 w 1292"/>
                              <a:gd name="T57" fmla="*/ 258 h 300"/>
                              <a:gd name="T58" fmla="*/ 1045 w 1292"/>
                              <a:gd name="T59" fmla="*/ 235 h 300"/>
                              <a:gd name="T60" fmla="*/ 1197 w 1292"/>
                              <a:gd name="T61" fmla="*/ 269 h 300"/>
                              <a:gd name="T62" fmla="*/ 1138 w 1292"/>
                              <a:gd name="T63" fmla="*/ 266 h 300"/>
                              <a:gd name="T64" fmla="*/ 1235 w 1292"/>
                              <a:gd name="T65" fmla="*/ 278 h 300"/>
                              <a:gd name="T66" fmla="*/ 1290 w 1292"/>
                              <a:gd name="T67" fmla="*/ 300 h 300"/>
                              <a:gd name="T68" fmla="*/ 1235 w 1292"/>
                              <a:gd name="T69" fmla="*/ 278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92" h="300">
                                <a:moveTo>
                                  <a:pt x="2" y="0"/>
                                </a:moveTo>
                                <a:lnTo>
                                  <a:pt x="59" y="13"/>
                                </a:lnTo>
                                <a:lnTo>
                                  <a:pt x="57" y="23"/>
                                </a:lnTo>
                                <a:lnTo>
                                  <a:pt x="0" y="10"/>
                                </a:lnTo>
                                <a:lnTo>
                                  <a:pt x="2" y="0"/>
                                </a:lnTo>
                                <a:close/>
                                <a:moveTo>
                                  <a:pt x="97" y="22"/>
                                </a:moveTo>
                                <a:lnTo>
                                  <a:pt x="154" y="34"/>
                                </a:lnTo>
                                <a:lnTo>
                                  <a:pt x="152" y="44"/>
                                </a:lnTo>
                                <a:lnTo>
                                  <a:pt x="95" y="31"/>
                                </a:lnTo>
                                <a:lnTo>
                                  <a:pt x="97" y="22"/>
                                </a:lnTo>
                                <a:close/>
                                <a:moveTo>
                                  <a:pt x="192" y="43"/>
                                </a:moveTo>
                                <a:lnTo>
                                  <a:pt x="249" y="56"/>
                                </a:lnTo>
                                <a:lnTo>
                                  <a:pt x="247" y="66"/>
                                </a:lnTo>
                                <a:lnTo>
                                  <a:pt x="190" y="53"/>
                                </a:lnTo>
                                <a:lnTo>
                                  <a:pt x="192" y="43"/>
                                </a:lnTo>
                                <a:close/>
                                <a:moveTo>
                                  <a:pt x="287" y="64"/>
                                </a:moveTo>
                                <a:lnTo>
                                  <a:pt x="344" y="77"/>
                                </a:lnTo>
                                <a:lnTo>
                                  <a:pt x="342" y="87"/>
                                </a:lnTo>
                                <a:lnTo>
                                  <a:pt x="285" y="74"/>
                                </a:lnTo>
                                <a:lnTo>
                                  <a:pt x="287" y="64"/>
                                </a:lnTo>
                                <a:close/>
                                <a:moveTo>
                                  <a:pt x="382" y="86"/>
                                </a:moveTo>
                                <a:lnTo>
                                  <a:pt x="439" y="98"/>
                                </a:lnTo>
                                <a:lnTo>
                                  <a:pt x="436" y="108"/>
                                </a:lnTo>
                                <a:lnTo>
                                  <a:pt x="380" y="95"/>
                                </a:lnTo>
                                <a:lnTo>
                                  <a:pt x="382" y="86"/>
                                </a:lnTo>
                                <a:close/>
                                <a:moveTo>
                                  <a:pt x="476" y="107"/>
                                </a:moveTo>
                                <a:lnTo>
                                  <a:pt x="533" y="120"/>
                                </a:lnTo>
                                <a:lnTo>
                                  <a:pt x="531" y="130"/>
                                </a:lnTo>
                                <a:lnTo>
                                  <a:pt x="474" y="117"/>
                                </a:lnTo>
                                <a:lnTo>
                                  <a:pt x="476" y="107"/>
                                </a:lnTo>
                                <a:close/>
                                <a:moveTo>
                                  <a:pt x="571" y="128"/>
                                </a:moveTo>
                                <a:lnTo>
                                  <a:pt x="628" y="141"/>
                                </a:lnTo>
                                <a:lnTo>
                                  <a:pt x="626" y="151"/>
                                </a:lnTo>
                                <a:lnTo>
                                  <a:pt x="569" y="138"/>
                                </a:lnTo>
                                <a:lnTo>
                                  <a:pt x="571" y="128"/>
                                </a:lnTo>
                                <a:close/>
                                <a:moveTo>
                                  <a:pt x="666" y="150"/>
                                </a:moveTo>
                                <a:lnTo>
                                  <a:pt x="723" y="163"/>
                                </a:lnTo>
                                <a:lnTo>
                                  <a:pt x="721" y="172"/>
                                </a:lnTo>
                                <a:lnTo>
                                  <a:pt x="664" y="160"/>
                                </a:lnTo>
                                <a:lnTo>
                                  <a:pt x="666" y="150"/>
                                </a:lnTo>
                                <a:close/>
                                <a:moveTo>
                                  <a:pt x="761" y="171"/>
                                </a:moveTo>
                                <a:lnTo>
                                  <a:pt x="818" y="184"/>
                                </a:lnTo>
                                <a:lnTo>
                                  <a:pt x="816" y="194"/>
                                </a:lnTo>
                                <a:lnTo>
                                  <a:pt x="759" y="181"/>
                                </a:lnTo>
                                <a:lnTo>
                                  <a:pt x="761" y="171"/>
                                </a:lnTo>
                                <a:close/>
                                <a:moveTo>
                                  <a:pt x="856" y="192"/>
                                </a:moveTo>
                                <a:lnTo>
                                  <a:pt x="913" y="205"/>
                                </a:lnTo>
                                <a:lnTo>
                                  <a:pt x="911" y="215"/>
                                </a:lnTo>
                                <a:lnTo>
                                  <a:pt x="854" y="202"/>
                                </a:lnTo>
                                <a:lnTo>
                                  <a:pt x="856" y="192"/>
                                </a:lnTo>
                                <a:close/>
                                <a:moveTo>
                                  <a:pt x="951" y="214"/>
                                </a:moveTo>
                                <a:lnTo>
                                  <a:pt x="1007" y="227"/>
                                </a:lnTo>
                                <a:lnTo>
                                  <a:pt x="1005" y="236"/>
                                </a:lnTo>
                                <a:lnTo>
                                  <a:pt x="948" y="224"/>
                                </a:lnTo>
                                <a:lnTo>
                                  <a:pt x="951" y="214"/>
                                </a:lnTo>
                                <a:close/>
                                <a:moveTo>
                                  <a:pt x="1045" y="235"/>
                                </a:moveTo>
                                <a:lnTo>
                                  <a:pt x="1102" y="248"/>
                                </a:lnTo>
                                <a:lnTo>
                                  <a:pt x="1100" y="258"/>
                                </a:lnTo>
                                <a:lnTo>
                                  <a:pt x="1043" y="245"/>
                                </a:lnTo>
                                <a:lnTo>
                                  <a:pt x="1045" y="235"/>
                                </a:lnTo>
                                <a:close/>
                                <a:moveTo>
                                  <a:pt x="1140" y="257"/>
                                </a:moveTo>
                                <a:lnTo>
                                  <a:pt x="1197" y="269"/>
                                </a:lnTo>
                                <a:lnTo>
                                  <a:pt x="1195" y="279"/>
                                </a:lnTo>
                                <a:lnTo>
                                  <a:pt x="1138" y="266"/>
                                </a:lnTo>
                                <a:lnTo>
                                  <a:pt x="1140" y="257"/>
                                </a:lnTo>
                                <a:close/>
                                <a:moveTo>
                                  <a:pt x="1235" y="278"/>
                                </a:moveTo>
                                <a:lnTo>
                                  <a:pt x="1292" y="291"/>
                                </a:lnTo>
                                <a:lnTo>
                                  <a:pt x="1290" y="300"/>
                                </a:lnTo>
                                <a:lnTo>
                                  <a:pt x="1233" y="288"/>
                                </a:lnTo>
                                <a:lnTo>
                                  <a:pt x="1235" y="27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06" name="Line 1227"/>
                        <wps:cNvCnPr/>
                        <wps:spPr bwMode="auto">
                          <a:xfrm>
                            <a:off x="760095" y="218440"/>
                            <a:ext cx="626110" cy="7632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107" name="Line 1228"/>
                        <wps:cNvCnPr/>
                        <wps:spPr bwMode="auto">
                          <a:xfrm flipH="1">
                            <a:off x="690245" y="218440"/>
                            <a:ext cx="69850" cy="113919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108" name="Line 1229"/>
                        <wps:cNvCnPr/>
                        <wps:spPr bwMode="auto">
                          <a:xfrm flipH="1">
                            <a:off x="203200" y="218440"/>
                            <a:ext cx="556895" cy="7632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109" name="Freeform 1230"/>
                        <wps:cNvSpPr>
                          <a:spLocks noEditPoints="1"/>
                        </wps:cNvSpPr>
                        <wps:spPr bwMode="auto">
                          <a:xfrm>
                            <a:off x="756920" y="218440"/>
                            <a:ext cx="6350" cy="866775"/>
                          </a:xfrm>
                          <a:custGeom>
                            <a:avLst/>
                            <a:gdLst>
                              <a:gd name="T0" fmla="*/ 10 w 10"/>
                              <a:gd name="T1" fmla="*/ 60 h 1365"/>
                              <a:gd name="T2" fmla="*/ 0 w 10"/>
                              <a:gd name="T3" fmla="*/ 0 h 1365"/>
                              <a:gd name="T4" fmla="*/ 10 w 10"/>
                              <a:gd name="T5" fmla="*/ 100 h 1365"/>
                              <a:gd name="T6" fmla="*/ 0 w 10"/>
                              <a:gd name="T7" fmla="*/ 161 h 1365"/>
                              <a:gd name="T8" fmla="*/ 10 w 10"/>
                              <a:gd name="T9" fmla="*/ 100 h 1365"/>
                              <a:gd name="T10" fmla="*/ 10 w 10"/>
                              <a:gd name="T11" fmla="*/ 261 h 1365"/>
                              <a:gd name="T12" fmla="*/ 0 w 10"/>
                              <a:gd name="T13" fmla="*/ 201 h 1365"/>
                              <a:gd name="T14" fmla="*/ 10 w 10"/>
                              <a:gd name="T15" fmla="*/ 301 h 1365"/>
                              <a:gd name="T16" fmla="*/ 0 w 10"/>
                              <a:gd name="T17" fmla="*/ 361 h 1365"/>
                              <a:gd name="T18" fmla="*/ 10 w 10"/>
                              <a:gd name="T19" fmla="*/ 301 h 1365"/>
                              <a:gd name="T20" fmla="*/ 10 w 10"/>
                              <a:gd name="T21" fmla="*/ 462 h 1365"/>
                              <a:gd name="T22" fmla="*/ 0 w 10"/>
                              <a:gd name="T23" fmla="*/ 402 h 1365"/>
                              <a:gd name="T24" fmla="*/ 10 w 10"/>
                              <a:gd name="T25" fmla="*/ 502 h 1365"/>
                              <a:gd name="T26" fmla="*/ 0 w 10"/>
                              <a:gd name="T27" fmla="*/ 562 h 1365"/>
                              <a:gd name="T28" fmla="*/ 10 w 10"/>
                              <a:gd name="T29" fmla="*/ 502 h 1365"/>
                              <a:gd name="T30" fmla="*/ 10 w 10"/>
                              <a:gd name="T31" fmla="*/ 663 h 1365"/>
                              <a:gd name="T32" fmla="*/ 0 w 10"/>
                              <a:gd name="T33" fmla="*/ 602 h 1365"/>
                              <a:gd name="T34" fmla="*/ 10 w 10"/>
                              <a:gd name="T35" fmla="*/ 703 h 1365"/>
                              <a:gd name="T36" fmla="*/ 0 w 10"/>
                              <a:gd name="T37" fmla="*/ 763 h 1365"/>
                              <a:gd name="T38" fmla="*/ 10 w 10"/>
                              <a:gd name="T39" fmla="*/ 703 h 1365"/>
                              <a:gd name="T40" fmla="*/ 10 w 10"/>
                              <a:gd name="T41" fmla="*/ 863 h 1365"/>
                              <a:gd name="T42" fmla="*/ 0 w 10"/>
                              <a:gd name="T43" fmla="*/ 803 h 1365"/>
                              <a:gd name="T44" fmla="*/ 10 w 10"/>
                              <a:gd name="T45" fmla="*/ 904 h 1365"/>
                              <a:gd name="T46" fmla="*/ 0 w 10"/>
                              <a:gd name="T47" fmla="*/ 964 h 1365"/>
                              <a:gd name="T48" fmla="*/ 10 w 10"/>
                              <a:gd name="T49" fmla="*/ 904 h 1365"/>
                              <a:gd name="T50" fmla="*/ 10 w 10"/>
                              <a:gd name="T51" fmla="*/ 1064 h 1365"/>
                              <a:gd name="T52" fmla="*/ 0 w 10"/>
                              <a:gd name="T53" fmla="*/ 1004 h 1365"/>
                              <a:gd name="T54" fmla="*/ 10 w 10"/>
                              <a:gd name="T55" fmla="*/ 1104 h 1365"/>
                              <a:gd name="T56" fmla="*/ 0 w 10"/>
                              <a:gd name="T57" fmla="*/ 1165 h 1365"/>
                              <a:gd name="T58" fmla="*/ 10 w 10"/>
                              <a:gd name="T59" fmla="*/ 1104 h 1365"/>
                              <a:gd name="T60" fmla="*/ 10 w 10"/>
                              <a:gd name="T61" fmla="*/ 1265 h 1365"/>
                              <a:gd name="T62" fmla="*/ 0 w 10"/>
                              <a:gd name="T63" fmla="*/ 1205 h 1365"/>
                              <a:gd name="T64" fmla="*/ 10 w 10"/>
                              <a:gd name="T65" fmla="*/ 1305 h 1365"/>
                              <a:gd name="T66" fmla="*/ 0 w 10"/>
                              <a:gd name="T67" fmla="*/ 1365 h 1365"/>
                              <a:gd name="T68" fmla="*/ 10 w 10"/>
                              <a:gd name="T69" fmla="*/ 1305 h 1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1365">
                                <a:moveTo>
                                  <a:pt x="10" y="0"/>
                                </a:moveTo>
                                <a:lnTo>
                                  <a:pt x="10" y="60"/>
                                </a:lnTo>
                                <a:lnTo>
                                  <a:pt x="0" y="60"/>
                                </a:lnTo>
                                <a:lnTo>
                                  <a:pt x="0" y="0"/>
                                </a:lnTo>
                                <a:lnTo>
                                  <a:pt x="10" y="0"/>
                                </a:lnTo>
                                <a:close/>
                                <a:moveTo>
                                  <a:pt x="10" y="100"/>
                                </a:moveTo>
                                <a:lnTo>
                                  <a:pt x="10" y="161"/>
                                </a:lnTo>
                                <a:lnTo>
                                  <a:pt x="0" y="161"/>
                                </a:lnTo>
                                <a:lnTo>
                                  <a:pt x="0" y="100"/>
                                </a:lnTo>
                                <a:lnTo>
                                  <a:pt x="10" y="100"/>
                                </a:lnTo>
                                <a:close/>
                                <a:moveTo>
                                  <a:pt x="10" y="201"/>
                                </a:moveTo>
                                <a:lnTo>
                                  <a:pt x="10" y="261"/>
                                </a:lnTo>
                                <a:lnTo>
                                  <a:pt x="0" y="261"/>
                                </a:lnTo>
                                <a:lnTo>
                                  <a:pt x="0" y="201"/>
                                </a:lnTo>
                                <a:lnTo>
                                  <a:pt x="10" y="201"/>
                                </a:lnTo>
                                <a:close/>
                                <a:moveTo>
                                  <a:pt x="10" y="301"/>
                                </a:moveTo>
                                <a:lnTo>
                                  <a:pt x="10" y="361"/>
                                </a:lnTo>
                                <a:lnTo>
                                  <a:pt x="0" y="361"/>
                                </a:lnTo>
                                <a:lnTo>
                                  <a:pt x="0" y="301"/>
                                </a:lnTo>
                                <a:lnTo>
                                  <a:pt x="10" y="301"/>
                                </a:lnTo>
                                <a:close/>
                                <a:moveTo>
                                  <a:pt x="10" y="402"/>
                                </a:moveTo>
                                <a:lnTo>
                                  <a:pt x="10" y="462"/>
                                </a:lnTo>
                                <a:lnTo>
                                  <a:pt x="0" y="462"/>
                                </a:lnTo>
                                <a:lnTo>
                                  <a:pt x="0" y="402"/>
                                </a:lnTo>
                                <a:lnTo>
                                  <a:pt x="10" y="402"/>
                                </a:lnTo>
                                <a:close/>
                                <a:moveTo>
                                  <a:pt x="10" y="502"/>
                                </a:moveTo>
                                <a:lnTo>
                                  <a:pt x="10" y="562"/>
                                </a:lnTo>
                                <a:lnTo>
                                  <a:pt x="0" y="562"/>
                                </a:lnTo>
                                <a:lnTo>
                                  <a:pt x="0" y="502"/>
                                </a:lnTo>
                                <a:lnTo>
                                  <a:pt x="10" y="502"/>
                                </a:lnTo>
                                <a:close/>
                                <a:moveTo>
                                  <a:pt x="10" y="602"/>
                                </a:moveTo>
                                <a:lnTo>
                                  <a:pt x="10" y="663"/>
                                </a:lnTo>
                                <a:lnTo>
                                  <a:pt x="0" y="663"/>
                                </a:lnTo>
                                <a:lnTo>
                                  <a:pt x="0" y="602"/>
                                </a:lnTo>
                                <a:lnTo>
                                  <a:pt x="10" y="602"/>
                                </a:lnTo>
                                <a:close/>
                                <a:moveTo>
                                  <a:pt x="10" y="703"/>
                                </a:moveTo>
                                <a:lnTo>
                                  <a:pt x="10" y="763"/>
                                </a:lnTo>
                                <a:lnTo>
                                  <a:pt x="0" y="763"/>
                                </a:lnTo>
                                <a:lnTo>
                                  <a:pt x="0" y="703"/>
                                </a:lnTo>
                                <a:lnTo>
                                  <a:pt x="10" y="703"/>
                                </a:lnTo>
                                <a:close/>
                                <a:moveTo>
                                  <a:pt x="10" y="803"/>
                                </a:moveTo>
                                <a:lnTo>
                                  <a:pt x="10" y="863"/>
                                </a:lnTo>
                                <a:lnTo>
                                  <a:pt x="0" y="863"/>
                                </a:lnTo>
                                <a:lnTo>
                                  <a:pt x="0" y="803"/>
                                </a:lnTo>
                                <a:lnTo>
                                  <a:pt x="10" y="803"/>
                                </a:lnTo>
                                <a:close/>
                                <a:moveTo>
                                  <a:pt x="10" y="904"/>
                                </a:moveTo>
                                <a:lnTo>
                                  <a:pt x="10" y="964"/>
                                </a:lnTo>
                                <a:lnTo>
                                  <a:pt x="0" y="964"/>
                                </a:lnTo>
                                <a:lnTo>
                                  <a:pt x="0" y="904"/>
                                </a:lnTo>
                                <a:lnTo>
                                  <a:pt x="10" y="904"/>
                                </a:lnTo>
                                <a:close/>
                                <a:moveTo>
                                  <a:pt x="10" y="1004"/>
                                </a:moveTo>
                                <a:lnTo>
                                  <a:pt x="10" y="1064"/>
                                </a:lnTo>
                                <a:lnTo>
                                  <a:pt x="0" y="1064"/>
                                </a:lnTo>
                                <a:lnTo>
                                  <a:pt x="0" y="1004"/>
                                </a:lnTo>
                                <a:lnTo>
                                  <a:pt x="10" y="1004"/>
                                </a:lnTo>
                                <a:close/>
                                <a:moveTo>
                                  <a:pt x="10" y="1104"/>
                                </a:moveTo>
                                <a:lnTo>
                                  <a:pt x="10" y="1165"/>
                                </a:lnTo>
                                <a:lnTo>
                                  <a:pt x="0" y="1165"/>
                                </a:lnTo>
                                <a:lnTo>
                                  <a:pt x="0" y="1104"/>
                                </a:lnTo>
                                <a:lnTo>
                                  <a:pt x="10" y="1104"/>
                                </a:lnTo>
                                <a:close/>
                                <a:moveTo>
                                  <a:pt x="10" y="1205"/>
                                </a:moveTo>
                                <a:lnTo>
                                  <a:pt x="10" y="1265"/>
                                </a:lnTo>
                                <a:lnTo>
                                  <a:pt x="0" y="1265"/>
                                </a:lnTo>
                                <a:lnTo>
                                  <a:pt x="0" y="1205"/>
                                </a:lnTo>
                                <a:lnTo>
                                  <a:pt x="10" y="1205"/>
                                </a:lnTo>
                                <a:close/>
                                <a:moveTo>
                                  <a:pt x="10" y="1305"/>
                                </a:moveTo>
                                <a:lnTo>
                                  <a:pt x="10" y="1365"/>
                                </a:lnTo>
                                <a:lnTo>
                                  <a:pt x="0" y="1365"/>
                                </a:lnTo>
                                <a:lnTo>
                                  <a:pt x="0" y="1305"/>
                                </a:lnTo>
                                <a:lnTo>
                                  <a:pt x="10" y="130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10" name="Line 1231"/>
                        <wps:cNvCnPr/>
                        <wps:spPr bwMode="auto">
                          <a:xfrm>
                            <a:off x="760095" y="218440"/>
                            <a:ext cx="278130" cy="95123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111" name="Line 1232"/>
                        <wps:cNvCnPr/>
                        <wps:spPr bwMode="auto">
                          <a:xfrm>
                            <a:off x="760095" y="1058545"/>
                            <a:ext cx="50165" cy="1079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112" name="Line 1233"/>
                        <wps:cNvCnPr/>
                        <wps:spPr bwMode="auto">
                          <a:xfrm>
                            <a:off x="810260" y="1069340"/>
                            <a:ext cx="635" cy="4889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113" name="Rectangle 1234"/>
                        <wps:cNvSpPr>
                          <a:spLocks noChangeArrowheads="1"/>
                        </wps:cNvSpPr>
                        <wps:spPr bwMode="auto">
                          <a:xfrm>
                            <a:off x="730250" y="4889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114" name="Rectangle 1235"/>
                        <wps:cNvSpPr>
                          <a:spLocks noChangeArrowheads="1"/>
                        </wps:cNvSpPr>
                        <wps:spPr bwMode="auto">
                          <a:xfrm>
                            <a:off x="86995" y="848360"/>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116" name="Rectangle 1236"/>
                        <wps:cNvSpPr>
                          <a:spLocks noChangeArrowheads="1"/>
                        </wps:cNvSpPr>
                        <wps:spPr bwMode="auto">
                          <a:xfrm>
                            <a:off x="640715" y="137477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117" name="Rectangle 1237"/>
                        <wps:cNvSpPr>
                          <a:spLocks noChangeArrowheads="1"/>
                        </wps:cNvSpPr>
                        <wps:spPr bwMode="auto">
                          <a:xfrm>
                            <a:off x="1423670" y="86106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118" name="Rectangle 1238"/>
                        <wps:cNvSpPr>
                          <a:spLocks noChangeArrowheads="1"/>
                        </wps:cNvSpPr>
                        <wps:spPr bwMode="auto">
                          <a:xfrm>
                            <a:off x="1035050" y="1161415"/>
                            <a:ext cx="1314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119" name="Rectangle 1239"/>
                        <wps:cNvSpPr>
                          <a:spLocks noChangeArrowheads="1"/>
                        </wps:cNvSpPr>
                        <wps:spPr bwMode="auto">
                          <a:xfrm>
                            <a:off x="745490" y="1129030"/>
                            <a:ext cx="9207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6163C6" w:rsidRDefault="000B230C" w:rsidP="000B230C">
                              <w:pPr>
                                <w:rPr>
                                  <w:sz w:val="20"/>
                                  <w:szCs w:val="20"/>
                                </w:rPr>
                              </w:pPr>
                              <w:r w:rsidRPr="006163C6">
                                <w:rPr>
                                  <w:i/>
                                  <w:iCs/>
                                  <w:color w:val="000000"/>
                                  <w:sz w:val="20"/>
                                  <w:szCs w:val="20"/>
                                </w:rPr>
                                <w:t>O</w:t>
                              </w:r>
                            </w:p>
                          </w:txbxContent>
                        </wps:txbx>
                        <wps:bodyPr rot="0" vert="horz" wrap="none" lIns="0" tIns="0" rIns="0" bIns="0" anchor="t" anchorCtr="0" upright="1">
                          <a:spAutoFit/>
                        </wps:bodyPr>
                      </wps:wsp>
                      <wps:wsp>
                        <wps:cNvPr id="1056" name="Oval 1240"/>
                        <wps:cNvSpPr>
                          <a:spLocks noChangeArrowheads="1"/>
                        </wps:cNvSpPr>
                        <wps:spPr bwMode="auto">
                          <a:xfrm>
                            <a:off x="680720" y="1348105"/>
                            <a:ext cx="1841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57" name="Oval 1241"/>
                        <wps:cNvSpPr>
                          <a:spLocks noChangeArrowheads="1"/>
                        </wps:cNvSpPr>
                        <wps:spPr bwMode="auto">
                          <a:xfrm>
                            <a:off x="1377315" y="972185"/>
                            <a:ext cx="1841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58" name="Oval 1242"/>
                        <wps:cNvSpPr>
                          <a:spLocks noChangeArrowheads="1"/>
                        </wps:cNvSpPr>
                        <wps:spPr bwMode="auto">
                          <a:xfrm>
                            <a:off x="194310" y="972185"/>
                            <a:ext cx="1841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59" name="Oval 1243"/>
                        <wps:cNvSpPr>
                          <a:spLocks noChangeArrowheads="1"/>
                        </wps:cNvSpPr>
                        <wps:spPr bwMode="auto">
                          <a:xfrm>
                            <a:off x="750570" y="20891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221" o:spid="_x0000_s1073" editas="canvas" style="position:absolute;left:0;text-align:left;margin-left:267.6pt;margin-top:4.9pt;width:126.15pt;height:125pt;z-index:251660288;mso-position-horizontal-relative:text;mso-position-vertical-relative:text" coordsize="16021,15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">
                <v:shape id="_x0000_s1074" type="#_x0000_t75" style="position:absolute;width:16021;height:15875;visibility:visible;mso-wrap-style:square">
                  <v:fill o:detectmouseclick="t"/>
                  <v:path o:connecttype="none"/>
                </v:shape>
                <v:shape id="Freeform 1223" o:spid="_x0000_s1075" style="position:absolute;left:2032;top:9785;width:11830;height:63;visibility:visible;mso-wrap-style:square;v-text-anchor:top" coordsize="186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DrzcIA&#10;AADdAAAADwAAAGRycy9kb3ducmV2LnhtbERPTYvCMBC9C/6HMMLeNFVEpBplERQPItit4HFoxrZu&#10;MylJ1O7++o0g7G0e73OW68404kHO15YVjEcJCOLC6ppLBfnXdjgH4QOyxsYyKfghD+tVv7fEVNsn&#10;n+iRhVLEEPYpKqhCaFMpfVGRQT+yLXHkrtYZDBG6UmqHzxhuGjlJkpk0WHNsqLClTUXFd3Y3Ck45&#10;HWcXPuc757c2mx5ufJz/KvUx6D4XIAJ14V/8du91nD9OJvD6Jp4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UOvNwgAAAN0AAAAPAAAAAAAAAAAAAAAAAJgCAABkcnMvZG93&#10;bnJldi54bWxQSwUGAAAAAAQABAD1AAAAhwMAAAAA&#10;" path="m,l58,r,10l,10,,xm97,r59,l156,10r-59,l97,xm194,r59,l253,10r-59,l194,xm291,r59,l350,10r-59,l291,xm388,r59,l447,10r-59,l388,xm485,r59,l544,10r-59,l485,xm583,r58,l641,10r-58,l583,xm680,r58,l738,10r-58,l680,xm777,r58,l835,10r-58,l777,xm874,r58,l932,10r-58,l874,xm971,r58,l1029,10r-58,l971,xm1068,r58,l1126,10r-58,l1068,xm1165,r58,l1223,10r-58,l1165,xm1262,r58,l1320,10r-58,l1262,xm1359,r58,l1417,10r-58,l1359,xm1456,r58,l1514,10r-58,l1456,xm1553,r58,l1611,10r-58,l1553,xm1650,r58,l1708,10r-58,l1650,xm1747,r58,l1805,10r-58,l1747,xm1844,r19,l1863,10r-19,l1844,xe" fillcolor="black" strokeweight=".1pt">
                  <v:stroke joinstyle="bevel"/>
                  <v:path arrowok="t" o:connecttype="custom" o:connectlocs="36830,0;0,6350;61595,0;99060,6350;61595,0;160655,0;123190,6350;184785,0;222250,6350;184785,0;283845,0;246380,6350;307975,0;345440,6350;307975,0;407035,0;370205,6350;431800,0;468630,6350;431800,0;530225,0;493395,6350;554990,0;591820,6350;554990,0;653415,0;616585,6350;678180,0;715010,6350;678180,0;776605,0;739775,6350;801370,0;838200,6350;801370,0;899795,0;862965,6350;924560,0;961390,6350;924560,0;1022985,0;986155,6350;1047750,0;1084580,6350;1047750,0;1146175,0;1109345,6350;1170940,0;1183005,6350;1170940,0" o:connectangles="0,0,0,0,0,0,0,0,0,0,0,0,0,0,0,0,0,0,0,0,0,0,0,0,0,0,0,0,0,0,0,0,0,0,0,0,0,0,0,0,0,0,0,0,0,0,0,0,0,0"/>
                  <o:lock v:ext="edit" verticies="t"/>
                </v:shape>
                <v:line id="Line 1224" o:spid="_x0000_s1076" style="position:absolute;visibility:visible;mso-wrap-style:square" from="2032,9817" to="6902,13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1hg8AAAADdAAAADwAAAGRycy9kb3ducmV2LnhtbERPTYvCMBC9L/gfwgje1sR1V7QaRQRB&#10;vK3W+9CMbbWZlCSr7b83Cwt7m8f7nNWms414kA+1Yw2TsQJBXDhTc6khP+/f5yBCRDbYOCYNPQXY&#10;rAdvK8yMe/I3PU6xFCmEQ4YaqhjbTMpQVGQxjF1LnLir8xZjgr6UxuMzhdtGfig1kxZrTg0VtrSr&#10;qLiffqwGPKrjJe/PX9cG7eetzxfe3IzWo2G3XYKI1MV/8Z/7YNL8iZrC7zfpBL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Z9YYPAAAAA3QAAAA8AAAAAAAAAAAAAAAAA&#10;oQIAAGRycy9kb3ducmV2LnhtbFBLBQYAAAAABAAEAPkAAACOAwAAAAA=&#10;" strokeweight=".5pt">
                  <v:stroke joinstyle="miter"/>
                </v:line>
                <v:line id="Line 1225" o:spid="_x0000_s1077" style="position:absolute;flip:y;visibility:visible;mso-wrap-style:square" from="6902,9817" to="13862,13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p/ysAAAADdAAAADwAAAGRycy9kb3ducmV2LnhtbERPzYrCMBC+L/gOYQRva+oiq1SjiKAU&#10;lj3U+gBjMzbVZlKarNa33wiCt/n4fme57m0jbtT52rGCyTgBQVw6XXOl4FjsPucgfEDW2DgmBQ/y&#10;sF4NPpaYanfnnG6HUIkYwj5FBSaENpXSl4Ys+rFriSN3dp3FEGFXSd3hPYbbRn4lybe0WHNsMNjS&#10;1lB5PfxZBb/zIsefLJ+hpnOGl/3JcHlSajTsNwsQgfrwFr/cmY7zJ8kUnt/EE+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xaf8rAAAAA3QAAAA8AAAAAAAAAAAAAAAAA&#10;oQIAAGRycy9kb3ducmV2LnhtbFBLBQYAAAAABAAEAPkAAACOAwAAAAA=&#10;" strokeweight=".5pt">
                  <v:stroke joinstyle="miter"/>
                </v:line>
                <v:shape id="Freeform 1226" o:spid="_x0000_s1078" style="position:absolute;left:2025;top:9785;width:8204;height:1905;visibility:visible;mso-wrap-style:square;v-text-anchor:top" coordsize="129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TgJMQA&#10;AADdAAAADwAAAGRycy9kb3ducmV2LnhtbERPTWvCQBC9F/wPywi91U0CTSW6ilgKobdYPXgbs+Mm&#10;mp0N2a2m/fXdQqG3ebzPWa5H24kbDb51rCCdJSCIa6dbNgr2H29PcxA+IGvsHJOCL/KwXk0ellho&#10;d+eKbrtgRAxhX6CCJoS+kNLXDVn0M9cTR+7sBoshwsFIPeA9httOZkmSS4stx4YGe9o2VF93n1bB&#10;MevkyyE/me/3Q1nxybyWVF6UepyOmwWIQGP4F/+5Sx3np8kz/H4TT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U4CTEAAAA3QAAAA8AAAAAAAAAAAAAAAAAmAIAAGRycy9k&#10;b3ducmV2LnhtbFBLBQYAAAAABAAEAPUAAACJAwAAAAA=&#10;" path="m2,l59,13,57,23,,10,2,xm97,22r57,12l152,44,95,31r2,-9xm192,43r57,13l247,66,190,53r2,-10xm287,64r57,13l342,87,285,74r2,-10xm382,86r57,12l436,108,380,95r2,-9xm476,107r57,13l531,130,474,117r2,-10xm571,128r57,13l626,151,569,138r2,-10xm666,150r57,13l721,172,664,160r2,-10xm761,171r57,13l816,194,759,181r2,-10xm856,192r57,13l911,215,854,202r2,-10xm951,214r56,13l1005,236,948,224r3,-10xm1045,235r57,13l1100,258r-57,-13l1045,235xm1140,257r57,12l1195,279r-57,-13l1140,257xm1235,278r57,13l1290,300r-57,-12l1235,278xe" fillcolor="black" strokeweight=".1pt">
                  <v:stroke joinstyle="bevel"/>
                  <v:path arrowok="t" o:connecttype="custom" o:connectlocs="37465,8255;0,6350;61595,13970;96520,27940;61595,13970;158115,35560;120650,33655;182245,40640;217170,55245;182245,40640;278765,62230;241300,60325;302260,67945;337185,82550;302260,67945;398780,89535;361315,87630;422910,95250;457835,109220;422910,95250;519430,116840;481965,114935;543560,121920;578485,136525;543560,121920;639445,144145;601980,142240;663575,149225;698500,163830;663575,149225;760095,170815;722630,168910;784225,176530;819150,190500;784225,176530" o:connectangles="0,0,0,0,0,0,0,0,0,0,0,0,0,0,0,0,0,0,0,0,0,0,0,0,0,0,0,0,0,0,0,0,0,0,0"/>
                  <o:lock v:ext="edit" verticies="t"/>
                </v:shape>
                <v:line id="Line 1227" o:spid="_x0000_s1079" style="position:absolute;visibility:visible;mso-wrap-style:square" from="7600,2184" to="13862,9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rCG78AAADdAAAADwAAAGRycy9kb3ducmV2LnhtbERPTYvCMBC9C/6HMII3TRSV3a5RlgVB&#10;vKn1PjRjW7eZlCRq++83C4K3ebzPWW8724gH+VA71jCbKhDEhTM1lxry827yASJEZIONY9LQU4Dt&#10;ZjhYY2bck4/0OMVSpBAOGWqoYmwzKUNRkcUwdS1x4q7OW4wJ+lIaj88Ubhs5V2olLdacGips6aei&#10;4vd0txrwoA6XvD8vrw3axa3PP725Ga3Ho+77C0SkLr7FL/fepPkztYL/b9IJcvM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rCG78AAADdAAAADwAAAAAAAAAAAAAAAACh&#10;AgAAZHJzL2Rvd25yZXYueG1sUEsFBgAAAAAEAAQA+QAAAI0DAAAAAA==&#10;" strokeweight=".5pt">
                  <v:stroke joinstyle="miter"/>
                </v:line>
                <v:line id="Line 1228" o:spid="_x0000_s1080" style="position:absolute;flip:x;visibility:visible;mso-wrap-style:square" from="6902,2184" to="7600,13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jhvcAAAADdAAAADwAAAGRycy9kb3ducmV2LnhtbERPzYrCMBC+C/sOYRa8aaoHlW6jyMJK&#10;QTxUfYCxmTZdm0lpota3N8LC3ubj+51sM9hW3Kn3jWMFs2kCgrh0uuFawfn0M1mB8AFZY+uYFDzJ&#10;w2b9Mcow1e7BBd2PoRYxhH2KCkwIXSqlLw1Z9FPXEUeucr3FEGFfS93jI4bbVs6TZCEtNhwbDHb0&#10;bai8Hm9WwWF1KnCfF0vUVOX4u7sYLi9KjT+H7ReIQEP4F/+5cx3nz5IlvL+JJ8j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I4b3AAAAA3QAAAA8AAAAAAAAAAAAAAAAA&#10;oQIAAGRycy9kb3ducmV2LnhtbFBLBQYAAAAABAAEAPkAAACOAwAAAAA=&#10;" strokeweight=".5pt">
                  <v:stroke joinstyle="miter"/>
                </v:line>
                <v:line id="Line 1229" o:spid="_x0000_s1081" style="position:absolute;flip:x;visibility:visible;mso-wrap-style:square" from="2032,2184" to="7600,9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d1z8QAAADdAAAADwAAAGRycy9kb3ducmV2LnhtbESPQWvDMAyF74P+B6PCbqvTHraS1Smj&#10;0BIYO6TtD1BiJc4WyyH22uzfT4fBbhLv6b1Pu/3sB3WjKfaBDaxXGSjiJtieOwPXy/FpCyomZItD&#10;YDLwQxH2xeJhh7kNd67odk6dkhCOORpwKY251rFx5DGuwkgsWhsmj0nWqdN2wruE+0FvsuxZe+xZ&#10;GhyOdHDUfJ2/vYGP7aXC97J6QUttiZ+n2nFTG/O4nN9eQSWa07/577q0gr/OBFe+kRF0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F3XPxAAAAN0AAAAPAAAAAAAAAAAA&#10;AAAAAKECAABkcnMvZG93bnJldi54bWxQSwUGAAAAAAQABAD5AAAAkgMAAAAA&#10;" strokeweight=".5pt">
                  <v:stroke joinstyle="miter"/>
                </v:line>
                <v:shape id="Freeform 1230" o:spid="_x0000_s1082" style="position:absolute;left:7569;top:2184;width:63;height:8668;visibility:visible;mso-wrap-style:square;v-text-anchor:top" coordsize="10,1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Vd1sUA&#10;AADdAAAADwAAAGRycy9kb3ducmV2LnhtbERPTWvCQBC9F/wPywi91U1aKja6CbVSCFQEYy/ehuyY&#10;BLOzaXar0V/vCoXe5vE+Z5ENphUn6l1jWUE8iUAQl1Y3XCn43n0+zUA4j6yxtUwKLuQgS0cPC0y0&#10;PfOWToWvRAhhl6CC2vsukdKVNRl0E9sRB+5ge4M+wL6SusdzCDetfI6iqTTYcGiosaOPmspj8WsU&#10;rOIvc6lw+brMN9eXn3y9mq73V6Uex8P7HISnwf+L/9y5DvPj6A3u34QTZH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pV3WxQAAAN0AAAAPAAAAAAAAAAAAAAAAAJgCAABkcnMv&#10;ZG93bnJldi54bWxQSwUGAAAAAAQABAD1AAAAigMAAAAA&#10;" path="m10,r,60l,60,,,10,xm10,100r,61l,161,,100r10,xm10,201r,60l,261,,201r10,xm10,301r,60l,361,,301r10,xm10,402r,60l,462,,402r10,xm10,502r,60l,562,,502r10,xm10,602r,61l,663,,602r10,xm10,703r,60l,763,,703r10,xm10,803r,60l,863,,803r10,xm10,904r,60l,964,,904r10,xm10,1004r,60l,1064r,-60l10,1004xm10,1104r,61l,1165r,-61l10,1104xm10,1205r,60l,1265r,-60l10,1205xm10,1305r,60l,1365r,-60l10,1305xe" fillcolor="black" strokeweight=".1pt">
                  <v:stroke joinstyle="bevel"/>
                  <v:path arrowok="t" o:connecttype="custom" o:connectlocs="6350,38100;0,0;6350,63500;0,102235;6350,63500;6350,165735;0,127635;6350,191135;0,229235;6350,191135;6350,293370;0,255270;6350,318770;0,356870;6350,318770;6350,421005;0,382270;6350,446405;0,484505;6350,446405;6350,548005;0,509905;6350,574040;0,612140;6350,574040;6350,675640;0,637540;6350,701040;0,739775;6350,701040;6350,803275;0,765175;6350,828675;0,866775;6350,828675" o:connectangles="0,0,0,0,0,0,0,0,0,0,0,0,0,0,0,0,0,0,0,0,0,0,0,0,0,0,0,0,0,0,0,0,0,0,0"/>
                  <o:lock v:ext="edit" verticies="t"/>
                </v:shape>
                <v:line id="Line 1231" o:spid="_x0000_s1083" style="position:absolute;visibility:visible;mso-wrap-style:square" from="7600,2184" to="10382,1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ZpKcQAAADdAAAADwAAAGRycy9kb3ducmV2LnhtbESPT2vDMAzF74V+B6PCbq2TsY4ti1vG&#10;YDB6a5veRazmz2I52F6bfPvpMNhN4j2991O5n9ygbhRi59lAvslAEdfedtwYqM6f6xdQMSFbHDyT&#10;gZki7HfLRYmF9Xc+0u2UGiUhHAs00KY0FlrHuiWHceNHYtGuPjhMsoZG24B3CXeDfsyyZ+2wY2lo&#10;caSPlurv048zgIfscKnm8/Y6oHvq5+o12N4a87Ca3t9AJZrSv/nv+ssKfp4Lv3wjI+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mkpxAAAAN0AAAAPAAAAAAAAAAAA&#10;AAAAAKECAABkcnMvZG93bnJldi54bWxQSwUGAAAAAAQABAD5AAAAkgMAAAAA&#10;" strokeweight=".5pt">
                  <v:stroke joinstyle="miter"/>
                </v:line>
                <v:line id="Line 1232" o:spid="_x0000_s1084" style="position:absolute;visibility:visible;mso-wrap-style:square" from="7600,10585" to="8102,10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rMssIAAADdAAAADwAAAGRycy9kb3ducmV2LnhtbERPXWvCQBB8L/gfjhV8qxdLWzR6CVIo&#10;FN/U+L7k1iSa2wt313z8e08odJ52mZ2ZnV0+mlb05HxjWcFqmYAgLq1uuFJQnL9f1yB8QNbYWiYF&#10;E3nIs9nLDlNtBz5SfwqViCbsU1RQh9ClUvqyJoN+aTviyF2tMxji6iqpHQ7R3LTyLUk+pcGGY0KN&#10;HX3VVN5Pv0YBHpLDpZjOH9cWzfttKjZO37RSi/m434IINIb/4z/1j47vR8CzTRxBZ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DrMssIAAADdAAAADwAAAAAAAAAAAAAA&#10;AAChAgAAZHJzL2Rvd25yZXYueG1sUEsFBgAAAAAEAAQA+QAAAJADAAAAAA==&#10;" strokeweight=".5pt">
                  <v:stroke joinstyle="miter"/>
                </v:line>
                <v:line id="Line 1233" o:spid="_x0000_s1085" style="position:absolute;visibility:visible;mso-wrap-style:square" from="8102,10693" to="8108,1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hSxcAAAADdAAAADwAAAGRycy9kb3ducmV2LnhtbERPTYvCMBC9C/6HMMLebFpZZbcaZVkQ&#10;Fm9qvQ/N2FabSUmitv9+Iwje5vE+Z7XpTSvu5HxjWUGWpCCIS6sbrhQUx+30C4QPyBpby6RgIA+b&#10;9Xi0wlzbB+/pfgiViCHsc1RQh9DlUvqyJoM+sR1x5M7WGQwRukpqh48Yblo5S9OFNNhwbKixo9+a&#10;yuvhZhTgLt2diuE4P7doPi9D8e30RSv1Mel/liAC9eEtfrn/dJyfZTN4fhNPkO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zoUsXAAAAA3QAAAA8AAAAAAAAAAAAAAAAA&#10;oQIAAGRycy9kb3ducmV2LnhtbFBLBQYAAAAABAAEAPkAAACOAwAAAAA=&#10;" strokeweight=".5pt">
                  <v:stroke joinstyle="miter"/>
                </v:line>
                <v:rect id="Rectangle 1234" o:spid="_x0000_s1086" style="position:absolute;left:7302;top:488;width:90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S79sAA&#10;AADdAAAADwAAAGRycy9kb3ducmV2LnhtbERP24rCMBB9X/Afwgi+rWkVFqlGEUFwZV+sfsDQTC+Y&#10;TEqStfXvjbCwb3M419nsRmvEg3zoHCvI5xkI4srpjhsFt+vxcwUiRGSNxjEpeFKA3XbyscFCu4Ev&#10;9ChjI1IIhwIVtDH2hZShaslimLueOHG18xZjgr6R2uOQwq2Riyz7khY7Tg0t9nRoqbqXv1aBvJbH&#10;YVUan7nzov4x36dLTU6p2XTcr0FEGuO/+M990ml+ni/h/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SS79sAAAADdAAAADwAAAAAAAAAAAAAAAACYAgAAZHJzL2Rvd25y&#10;ZXYueG1sUEsFBgAAAAAEAAQA9QAAAIUDAAAAAA==&#10;" filled="f" stroked="f">
                  <v:textbox style="mso-fit-shape-to-text:t" inset="0,0,0,0">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S</w:t>
                        </w:r>
                      </w:p>
                    </w:txbxContent>
                  </v:textbox>
                </v:rect>
                <v:rect id="Rectangle 1235" o:spid="_x0000_s1087" style="position:absolute;left:869;top:8483;width:90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0jgsAA&#10;AADdAAAADwAAAGRycy9kb3ducmV2LnhtbERP24rCMBB9X/Afwgi+rWlFFqlGEUFwZV+sfsDQTC+Y&#10;TEqStfXvjbCwb3M419nsRmvEg3zoHCvI5xkI4srpjhsFt+vxcwUiRGSNxjEpeFKA3XbyscFCu4Ev&#10;9ChjI1IIhwIVtDH2hZShaslimLueOHG18xZjgr6R2uOQwq2Riyz7khY7Tg0t9nRoqbqXv1aBvJbH&#10;YVUan7nzov4x36dLTU6p2XTcr0FEGuO/+M990ml+ni/h/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s0jgsAAAADdAAAADwAAAAAAAAAAAAAAAACYAgAAZHJzL2Rvd25y&#10;ZXYueG1sUEsFBgAAAAAEAAQA9QAAAIUDAAAAAA==&#10;" filled="f" stroked="f">
                  <v:textbox style="mso-fit-shape-to-text:t" inset="0,0,0,0">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A</w:t>
                        </w:r>
                      </w:p>
                    </w:txbxContent>
                  </v:textbox>
                </v:rect>
                <v:rect id="Rectangle 1236" o:spid="_x0000_s1088" style="position:absolute;left:6407;top:13747;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MYbsAA&#10;AADdAAAADwAAAGRycy9kb3ducmV2LnhtbERPzYrCMBC+L/gOYYS9bdN6EKlGEUFwZS9WH2Bopj+Y&#10;TEoSbfftzcKCt/n4fmezm6wRT/Khd6ygyHIQxLXTPbcKbtfj1wpEiMgajWNS8EsBdtvZxwZL7Ua+&#10;0LOKrUghHEpU0MU4lFKGuiOLIXMDceIa5y3GBH0rtccxhVsjF3m+lBZ7Tg0dDnToqL5XD6tAXqvj&#10;uKqMz9150fyY79OlIafU53zar0FEmuJb/O8+6TS/KJbw90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VMYbsAAAADdAAAADwAAAAAAAAAAAAAAAACYAgAAZHJzL2Rvd25y&#10;ZXYueG1sUEsFBgAAAAAEAAQA9QAAAIUDAAAAAA==&#10;" filled="f" stroked="f">
                  <v:textbox style="mso-fit-shape-to-text:t" inset="0,0,0,0">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B</w:t>
                        </w:r>
                      </w:p>
                    </w:txbxContent>
                  </v:textbox>
                </v:rect>
                <v:rect id="Rectangle 1237" o:spid="_x0000_s1089" style="position:absolute;left:14236;top:861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99cAA&#10;AADdAAAADwAAAGRycy9kb3ducmV2LnhtbERPzYrCMBC+L/gOYQRva1oPrlSjiCC4sherDzA00x9M&#10;JiXJ2vr2RljY23x8v7PZjdaIB/nQOVaQzzMQxJXTHTcKbtfj5wpEiMgajWNS8KQAu+3kY4OFdgNf&#10;6FHGRqQQDgUqaGPsCylD1ZLFMHc9ceJq5y3GBH0jtcchhVsjF1m2lBY7Tg0t9nRoqbqXv1aBvJbH&#10;YVUan7nzov4x36dLTU6p2XTcr0FEGuO/+M990ml+nn/B+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h+99cAAAADdAAAADwAAAAAAAAAAAAAAAACYAgAAZHJzL2Rvd25y&#10;ZXYueG1sUEsFBgAAAAAEAAQA9QAAAIUDAAAAAA==&#10;" filled="f" stroked="f">
                  <v:textbox style="mso-fit-shape-to-text:t" inset="0,0,0,0">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C</w:t>
                        </w:r>
                      </w:p>
                    </w:txbxContent>
                  </v:textbox>
                </v:rect>
                <v:rect id="Rectangle 1238" o:spid="_x0000_s1090" style="position:absolute;left:10350;top:11614;width:131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Aph8MA&#10;AADdAAAADwAAAGRycy9kb3ducmV2LnhtbESPzWoDMQyE74W8g1Eht8a7OZSwiRNKIZCGXrLpA4i1&#10;9ofa8mI72e3bR4dAbxIzmvm0O8zeqTvFNAQ2UK4KUMRNsAN3Bn6ux7cNqJSRLbrAZOCPEhz2i5cd&#10;VjZMfKF7nTslIZwqNNDnPFZap6Ynj2kVRmLR2hA9Zlljp23EScK90+uieNceB5aGHkf67Kn5rW/e&#10;gL7Wx2lTu1iE87r9dl+nS0vBmOXr/LEFlWnO/+bn9ckKflkKrnwjI+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4Aph8MAAADdAAAADwAAAAAAAAAAAAAAAACYAgAAZHJzL2Rv&#10;d25yZXYueG1sUEsFBgAAAAAEAAQA9QAAAIgDAAAAAA==&#10;" filled="f" stroked="f">
                  <v:textbox style="mso-fit-shape-to-text:t" inset="0,0,0,0">
                    <w:txbxContent>
                      <w:p w:rsidR="000B230C" w:rsidRPr="006163C6" w:rsidRDefault="000B230C" w:rsidP="000B230C">
                        <w:pPr>
                          <w:rPr>
                            <w:sz w:val="20"/>
                            <w:szCs w:val="20"/>
                          </w:rPr>
                        </w:pPr>
                        <w:r w:rsidRPr="006163C6">
                          <w:rPr>
                            <w:rFonts w:ascii=".VnCentury Schoolbook" w:hAnsi=".VnCentury Schoolbook" w:cs=".VnCentury Schoolbook"/>
                            <w:i/>
                            <w:iCs/>
                            <w:color w:val="000000"/>
                            <w:sz w:val="20"/>
                            <w:szCs w:val="20"/>
                          </w:rPr>
                          <w:t>M</w:t>
                        </w:r>
                      </w:p>
                    </w:txbxContent>
                  </v:textbox>
                </v:rect>
                <v:rect id="Rectangle 1239" o:spid="_x0000_s1091" style="position:absolute;left:7454;top:11290;width:92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yMHMAA&#10;AADdAAAADwAAAGRycy9kb3ducmV2LnhtbERPzYrCMBC+L/gOYQRva1oP4lajiCC4sherDzA00x9M&#10;JiXJ2vr2RljY23x8v7PZjdaIB/nQOVaQzzMQxJXTHTcKbtfj5wpEiMgajWNS8KQAu+3kY4OFdgNf&#10;6FHGRqQQDgUqaGPsCylD1ZLFMHc9ceJq5y3GBH0jtcchhVsjF1m2lBY7Tg0t9nRoqbqXv1aBvJbH&#10;YVUan7nzov4x36dLTU6p2XTcr0FEGuO/+M990ml+nn/B+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yMHMAAAADdAAAADwAAAAAAAAAAAAAAAACYAgAAZHJzL2Rvd25y&#10;ZXYueG1sUEsFBgAAAAAEAAQA9QAAAIUDAAAAAA==&#10;" filled="f" stroked="f">
                  <v:textbox style="mso-fit-shape-to-text:t" inset="0,0,0,0">
                    <w:txbxContent>
                      <w:p w:rsidR="000B230C" w:rsidRPr="006163C6" w:rsidRDefault="000B230C" w:rsidP="000B230C">
                        <w:pPr>
                          <w:rPr>
                            <w:sz w:val="20"/>
                            <w:szCs w:val="20"/>
                          </w:rPr>
                        </w:pPr>
                        <w:r w:rsidRPr="006163C6">
                          <w:rPr>
                            <w:i/>
                            <w:iCs/>
                            <w:color w:val="000000"/>
                            <w:sz w:val="20"/>
                            <w:szCs w:val="20"/>
                          </w:rPr>
                          <w:t>O</w:t>
                        </w:r>
                      </w:p>
                    </w:txbxContent>
                  </v:textbox>
                </v:rect>
                <v:oval id="Oval 1240" o:spid="_x0000_s1092" style="position:absolute;left:6807;top:13481;width:184;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73/8IA&#10;AADdAAAADwAAAGRycy9kb3ducmV2LnhtbERPTWsCMRC9F/wPYQRvNduCS1mNIoXC0pPVgtchGTer&#10;m8mapOu2v74pFLzN433OajO6TgwUYutZwdO8AEGsvWm5UfB5eHt8ARETssHOMyn4pgib9eRhhZXx&#10;N/6gYZ8akUM4VqjAptRXUkZtyWGc+544cycfHKYMQyNNwFsOd518LopSOmw5N1js6dWSvuy/nIJ3&#10;N+x03duAelvujmd7rX/kVanZdNwuQSQa0138765Nnl8sSvj7Jp8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7vf/wgAAAN0AAAAPAAAAAAAAAAAAAAAAAJgCAABkcnMvZG93&#10;bnJldi54bWxQSwUGAAAAAAQABAD1AAAAhwMAAAAA&#10;" fillcolor="black" strokeweight="0"/>
                <v:oval id="Oval 1241" o:spid="_x0000_s1093" style="position:absolute;left:13773;top:9721;width:184;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JSZMIA&#10;AADdAAAADwAAAGRycy9kb3ducmV2LnhtbERPTWsCMRC9F/wPYYTearYFraxGEUFYPKkt9Dok0822&#10;m8mapOvWX2+EQm/zeJ+zXA+uFT2F2HhW8DwpQBBrbxquFby/7Z7mIGJCNth6JgW/FGG9Gj0ssTT+&#10;wkfqT6kWOYRjiQpsSl0pZdSWHMaJ74gz9+mDw5RhqKUJeMnhrpUvRTGTDhvODRY72lrS36cfp2Dv&#10;+oOuOhtQb2aHjy97rq7yrNTjeNgsQCQa0r/4z12ZPL+YvsL9m3yCX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olJkwgAAAN0AAAAPAAAAAAAAAAAAAAAAAJgCAABkcnMvZG93&#10;bnJldi54bWxQSwUGAAAAAAQABAD1AAAAhwMAAAAA&#10;" fillcolor="black" strokeweight="0"/>
                <v:oval id="Oval 1242" o:spid="_x0000_s1094" style="position:absolute;left:1943;top:9721;width:184;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3GFsQA&#10;AADdAAAADwAAAGRycy9kb3ducmV2LnhtbESPQUsDMRCF70L/QxjBm80qtMjatJRCYempVsHrkIyb&#10;tZvJNonb1V/vHARvM7w3732z2kyhVyOl3EU28DCvQBHb6DpuDby97u+fQOWC7LCPTAa+KcNmPbtZ&#10;Ye3ilV9oPJVWSQjnGg34UoZa62w9BczzOBCL9hFTwCJrarVLeJXw0OvHqlrqgB1Lg8eBdp7s+fQV&#10;DBzCeLTN4BPa7fL4/ukvzY++GHN3O22fQRWayr/577pxgl8tBFe+kRH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9xhbEAAAA3QAAAA8AAAAAAAAAAAAAAAAAmAIAAGRycy9k&#10;b3ducmV2LnhtbFBLBQYAAAAABAAEAPUAAACJAwAAAAA=&#10;" fillcolor="black" strokeweight="0"/>
                <v:oval id="Oval 1243" o:spid="_x0000_s1095" style="position:absolute;left:7505;top:2089;width:191;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FjjcIA&#10;AADdAAAADwAAAGRycy9kb3ducmV2LnhtbERPTWsCMRC9F/wPYYTearYFpa5GEUFYPKkt9Dok0822&#10;m8mapOvWX2+EQm/zeJ+zXA+uFT2F2HhW8DwpQBBrbxquFby/7Z5eQcSEbLD1TAp+KcJ6NXpYYmn8&#10;hY/Un1ItcgjHEhXYlLpSyqgtOYwT3xFn7tMHhynDUEsT8JLDXStfimImHTacGyx2tLWkv08/TsHe&#10;9QdddTag3swOH1/2XF3lWanH8bBZgEg0pH/xn7syeX4xncP9m3yCX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cWONwgAAAN0AAAAPAAAAAAAAAAAAAAAAAJgCAABkcnMvZG93&#10;bnJldi54bWxQSwUGAAAAAAQABAD1AAAAhwMAAAAA&#10;" fillcolor="black" strokeweight="0"/>
              </v:group>
            </w:pict>
          </mc:Fallback>
        </mc:AlternateContent>
      </w:r>
      <w:r w:rsidR="000B230C" w:rsidRPr="00ED5663">
        <w:rPr>
          <w:rFonts w:ascii="Chu Văn An (Uni)" w:hAnsi="Chu Văn An (Uni)" w:cs="Chu Văn An (Uni)"/>
          <w:sz w:val="20"/>
          <w:szCs w:val="20"/>
        </w:rPr>
        <w:t xml:space="preserve">Đặt </w:t>
      </w:r>
      <w:r w:rsidR="000B230C" w:rsidRPr="00ED5663">
        <w:rPr>
          <w:rFonts w:ascii="Chu Văn An (Uni)" w:hAnsi="Chu Văn An (Uni)" w:cs="Chu Văn An (Uni)"/>
          <w:position w:val="-6"/>
          <w:sz w:val="20"/>
          <w:szCs w:val="20"/>
        </w:rPr>
        <w:object w:dxaOrig="1080" w:dyaOrig="260">
          <v:shape id="_x0000_i1404" type="#_x0000_t75" style="width:54pt;height:12.75pt" o:ole="">
            <v:imagedata r:id="rId755" o:title=""/>
          </v:shape>
          <o:OLEObject Type="Embed" ProgID="Equation.DSMT4" ShapeID="_x0000_i1404" DrawAspect="Content" ObjectID="_1624863377" r:id="rId756"/>
        </w:object>
      </w:r>
      <w:r w:rsidR="000B230C" w:rsidRPr="00ED5663">
        <w:rPr>
          <w:rFonts w:ascii="Chu Văn An (Uni)" w:hAnsi="Chu Văn An (Uni)" w:cs="Chu Văn An (Uni)"/>
          <w:sz w:val="20"/>
          <w:szCs w:val="20"/>
        </w:rPr>
        <w:t xml:space="preserve"> Diện tích tam giác đều </w:t>
      </w:r>
      <w:r w:rsidR="000B230C" w:rsidRPr="00ED5663">
        <w:rPr>
          <w:rFonts w:ascii="Chu Văn An (Uni)" w:hAnsi="Chu Văn An (Uni)" w:cs="Chu Văn An (Uni)"/>
          <w:position w:val="-20"/>
          <w:sz w:val="20"/>
          <w:szCs w:val="20"/>
        </w:rPr>
        <w:object w:dxaOrig="1320" w:dyaOrig="580">
          <v:shape id="_x0000_i1405" type="#_x0000_t75" style="width:66pt;height:29.25pt" o:ole="">
            <v:imagedata r:id="rId757" o:title=""/>
          </v:shape>
          <o:OLEObject Type="Embed" ProgID="Equation.DSMT4" ShapeID="_x0000_i1405" DrawAspect="Content" ObjectID="_1624863378" r:id="rId758"/>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Gọi </w:t>
      </w:r>
      <w:r w:rsidRPr="00ED5663">
        <w:rPr>
          <w:rFonts w:ascii="Chu Văn An (Uni)" w:hAnsi="Chu Văn An (Uni)" w:cs="Chu Văn An (Uni)"/>
          <w:position w:val="-4"/>
          <w:sz w:val="20"/>
          <w:szCs w:val="20"/>
        </w:rPr>
        <w:object w:dxaOrig="300" w:dyaOrig="220">
          <v:shape id="_x0000_i1406" type="#_x0000_t75" style="width:15pt;height:11.25pt" o:ole="">
            <v:imagedata r:id="rId759" o:title=""/>
          </v:shape>
          <o:OLEObject Type="Embed" ProgID="Equation.DSMT4" ShapeID="_x0000_i1406" DrawAspect="Content" ObjectID="_1624863379" r:id="rId760"/>
        </w:object>
      </w:r>
      <w:r w:rsidRPr="00ED5663">
        <w:rPr>
          <w:rFonts w:ascii="Chu Văn An (Uni)" w:hAnsi="Chu Văn An (Uni)" w:cs="Chu Văn An (Uni)"/>
          <w:sz w:val="20"/>
          <w:szCs w:val="20"/>
        </w:rPr>
        <w:t xml:space="preserve"> là trung điểm </w:t>
      </w:r>
      <w:r w:rsidRPr="00ED5663">
        <w:rPr>
          <w:rFonts w:ascii="Chu Văn An (Uni)" w:hAnsi="Chu Văn An (Uni)" w:cs="Chu Văn An (Uni)"/>
          <w:position w:val="-22"/>
          <w:sz w:val="20"/>
          <w:szCs w:val="20"/>
        </w:rPr>
        <w:object w:dxaOrig="3640" w:dyaOrig="600">
          <v:shape id="_x0000_i1407" type="#_x0000_t75" style="width:182.25pt;height:30pt" o:ole="">
            <v:imagedata r:id="rId761" o:title=""/>
          </v:shape>
          <o:OLEObject Type="Embed" ProgID="Equation.DSMT4" ShapeID="_x0000_i1407" DrawAspect="Content" ObjectID="_1624863380" r:id="rId762"/>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499" w:dyaOrig="260">
          <v:shape id="_x0000_i1408" type="#_x0000_t75" style="width:24.75pt;height:12.75pt" o:ole="">
            <v:imagedata r:id="rId763" o:title=""/>
          </v:shape>
          <o:OLEObject Type="Embed" ProgID="Equation.DSMT4" ShapeID="_x0000_i1408" DrawAspect="Content" ObjectID="_1624863381" r:id="rId764"/>
        </w:object>
      </w:r>
      <w:r w:rsidRPr="00ED5663">
        <w:rPr>
          <w:rFonts w:ascii="Chu Văn An (Uni)" w:hAnsi="Chu Văn An (Uni)" w:cs="Chu Văn An (Uni)"/>
          <w:sz w:val="20"/>
          <w:szCs w:val="20"/>
        </w:rPr>
        <w:t xml:space="preserve"> có </w:t>
      </w:r>
      <w:r w:rsidRPr="00ED5663">
        <w:rPr>
          <w:rFonts w:ascii="Chu Văn An (Uni)" w:hAnsi="Chu Văn An (Uni)" w:cs="Chu Văn An (Uni)"/>
          <w:position w:val="-22"/>
          <w:sz w:val="20"/>
          <w:szCs w:val="20"/>
        </w:rPr>
        <w:object w:dxaOrig="2540" w:dyaOrig="620">
          <v:shape id="_x0000_i1409" type="#_x0000_t75" style="width:126.75pt;height:30.75pt" o:ole="">
            <v:imagedata r:id="rId765" o:title=""/>
          </v:shape>
          <o:OLEObject Type="Embed" ProgID="Equation.DSMT4" ShapeID="_x0000_i1409" DrawAspect="Content" ObjectID="_1624863382" r:id="rId76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4"/>
          <w:sz w:val="20"/>
          <w:szCs w:val="20"/>
        </w:rPr>
        <w:object w:dxaOrig="4780" w:dyaOrig="639">
          <v:shape id="_x0000_i1410" type="#_x0000_t75" style="width:239.25pt;height:32.25pt" o:ole="">
            <v:imagedata r:id="rId767" o:title=""/>
          </v:shape>
          <o:OLEObject Type="Embed" ProgID="Equation.DSMT4" ShapeID="_x0000_i1410" DrawAspect="Content" ObjectID="_1624863383" r:id="rId768"/>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Xét hàm </w:t>
      </w:r>
      <w:r w:rsidRPr="00ED5663">
        <w:rPr>
          <w:rFonts w:ascii="Chu Văn An (Uni)" w:hAnsi="Chu Văn An (Uni)" w:cs="Chu Văn An (Uni)"/>
          <w:position w:val="-20"/>
          <w:sz w:val="20"/>
          <w:szCs w:val="20"/>
        </w:rPr>
        <w:object w:dxaOrig="1880" w:dyaOrig="540">
          <v:shape id="_x0000_i1411" type="#_x0000_t75" style="width:93.75pt;height:27pt" o:ole="">
            <v:imagedata r:id="rId769" o:title=""/>
          </v:shape>
          <o:OLEObject Type="Embed" ProgID="Equation.DSMT4" ShapeID="_x0000_i1411" DrawAspect="Content" ObjectID="_1624863384" r:id="rId770"/>
        </w:object>
      </w:r>
      <w:r w:rsidRPr="00ED5663">
        <w:rPr>
          <w:rFonts w:ascii="Chu Văn An (Uni)" w:hAnsi="Chu Văn An (Uni)" w:cs="Chu Văn An (Uni)"/>
          <w:sz w:val="20"/>
          <w:szCs w:val="20"/>
        </w:rPr>
        <w:t xml:space="preserve"> trên </w:t>
      </w:r>
      <w:r w:rsidRPr="00ED5663">
        <w:rPr>
          <w:rFonts w:ascii="Chu Văn An (Uni)" w:hAnsi="Chu Văn An (Uni)" w:cs="Chu Văn An (Uni)"/>
          <w:position w:val="-16"/>
          <w:sz w:val="20"/>
          <w:szCs w:val="20"/>
        </w:rPr>
        <w:object w:dxaOrig="620" w:dyaOrig="420">
          <v:shape id="_x0000_i1412" type="#_x0000_t75" style="width:30.75pt;height:21pt" o:ole="">
            <v:imagedata r:id="rId771" o:title=""/>
          </v:shape>
          <o:OLEObject Type="Embed" ProgID="Equation.DSMT4" ShapeID="_x0000_i1412" DrawAspect="Content" ObjectID="_1624863385" r:id="rId772"/>
        </w:object>
      </w:r>
      <w:r w:rsidRPr="00ED5663">
        <w:rPr>
          <w:rFonts w:ascii="Chu Văn An (Uni)" w:hAnsi="Chu Văn An (Uni)" w:cs="Chu Văn An (Uni)"/>
          <w:sz w:val="20"/>
          <w:szCs w:val="20"/>
        </w:rPr>
        <w:t xml:space="preserve">, ta được </w:t>
      </w:r>
      <w:r w:rsidRPr="00ED5663">
        <w:rPr>
          <w:rFonts w:ascii="Chu Văn An (Uni)" w:hAnsi="Chu Văn An (Uni)" w:cs="Chu Văn An (Uni)"/>
          <w:position w:val="-26"/>
          <w:sz w:val="20"/>
          <w:szCs w:val="20"/>
        </w:rPr>
        <w:object w:dxaOrig="2120" w:dyaOrig="600">
          <v:shape id="_x0000_i1413" type="#_x0000_t75" style="width:105.75pt;height:30pt" o:ole="">
            <v:imagedata r:id="rId773" o:title=""/>
          </v:shape>
          <o:OLEObject Type="Embed" ProgID="Equation.DSMT4" ShapeID="_x0000_i1413" DrawAspect="Content" ObjectID="_1624863386" r:id="rId774"/>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A.</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ách 2.</w:t>
      </w:r>
      <w:r w:rsidRPr="00ED5663">
        <w:rPr>
          <w:rFonts w:ascii="Chu Văn An (Uni)" w:hAnsi="Chu Văn An (Uni)" w:cs="Chu Văn An (Uni)"/>
          <w:sz w:val="20"/>
          <w:szCs w:val="20"/>
        </w:rPr>
        <w:t xml:space="preserve"> Ta có </w:t>
      </w:r>
      <w:r w:rsidRPr="00ED5663">
        <w:rPr>
          <w:rFonts w:ascii="Chu Văn An (Uni)" w:hAnsi="Chu Văn An (Uni)" w:cs="Chu Văn An (Uni)"/>
          <w:position w:val="-28"/>
          <w:sz w:val="20"/>
          <w:szCs w:val="20"/>
        </w:rPr>
        <w:object w:dxaOrig="5679" w:dyaOrig="740">
          <v:shape id="_x0000_i1414" type="#_x0000_t75" style="width:284.25pt;height:36.75pt" o:ole="">
            <v:imagedata r:id="rId775" o:title=""/>
          </v:shape>
          <o:OLEObject Type="Embed" ProgID="Equation.DSMT4" ShapeID="_x0000_i1414" DrawAspect="Content" ObjectID="_1624863387" r:id="rId77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15.</w:t>
      </w:r>
      <w:r w:rsidRPr="00ED5663">
        <w:rPr>
          <w:rFonts w:ascii="Chu Văn An (Uni)" w:hAnsi="Chu Văn An (Uni)" w:cs="Chu Văn An (Uni)"/>
          <w:sz w:val="20"/>
          <w:szCs w:val="20"/>
        </w:rPr>
        <w:t xml:space="preserve"> Gọi </w:t>
      </w:r>
      <w:r w:rsidRPr="00ED5663">
        <w:rPr>
          <w:rFonts w:ascii="Chu Văn An (Uni)" w:hAnsi="Chu Văn An (Uni)" w:cs="Chu Văn An (Uni)"/>
          <w:position w:val="-6"/>
          <w:sz w:val="20"/>
          <w:szCs w:val="20"/>
        </w:rPr>
        <w:object w:dxaOrig="1260" w:dyaOrig="240">
          <v:shape id="_x0000_i1415" type="#_x0000_t75" style="width:63pt;height:12pt" o:ole="">
            <v:imagedata r:id="rId777" o:title=""/>
          </v:shape>
          <o:OLEObject Type="Embed" ProgID="Equation.DSMT4" ShapeID="_x0000_i1415" DrawAspect="Content" ObjectID="_1624863388" r:id="rId778"/>
        </w:object>
      </w:r>
      <w:r w:rsidRPr="00ED5663">
        <w:rPr>
          <w:rFonts w:ascii="Chu Văn An (Uni)" w:hAnsi="Chu Văn An (Uni)" w:cs="Chu Văn An (Uni)"/>
          <w:sz w:val="20"/>
          <w:szCs w:val="20"/>
        </w:rPr>
        <w:t xml:space="preserve"> Vì </w:t>
      </w:r>
      <w:r w:rsidRPr="00ED5663">
        <w:rPr>
          <w:rFonts w:ascii="Chu Văn An (Uni)" w:hAnsi="Chu Văn An (Uni)" w:cs="Chu Văn An (Uni)"/>
          <w:position w:val="-6"/>
          <w:sz w:val="20"/>
          <w:szCs w:val="20"/>
        </w:rPr>
        <w:object w:dxaOrig="1780" w:dyaOrig="240">
          <v:shape id="_x0000_i1416" type="#_x0000_t75" style="width:89.25pt;height:12pt" o:ole="">
            <v:imagedata r:id="rId779" o:title=""/>
          </v:shape>
          <o:OLEObject Type="Embed" ProgID="Equation.DSMT4" ShapeID="_x0000_i1416" DrawAspect="Content" ObjectID="_1624863389" r:id="rId780"/>
        </w:object>
      </w:r>
      <w:r w:rsidRPr="00ED5663">
        <w:rPr>
          <w:rFonts w:ascii="Chu Văn An (Uni)" w:hAnsi="Chu Văn An (Uni)" w:cs="Chu Văn An (Uni)"/>
          <w:sz w:val="20"/>
          <w:szCs w:val="20"/>
        </w:rPr>
        <w:t xml:space="preserve"> suy ra hình chiếu của </w:t>
      </w:r>
      <w:r w:rsidRPr="00ED5663">
        <w:rPr>
          <w:rFonts w:ascii="Chu Văn An (Uni)" w:hAnsi="Chu Văn An (Uni)" w:cs="Chu Văn An (Uni)"/>
          <w:position w:val="-6"/>
          <w:sz w:val="20"/>
          <w:szCs w:val="20"/>
        </w:rPr>
        <w:object w:dxaOrig="200" w:dyaOrig="240">
          <v:shape id="_x0000_i1417" type="#_x0000_t75" style="width:9.75pt;height:12pt" o:ole="">
            <v:imagedata r:id="rId781" o:title=""/>
          </v:shape>
          <o:OLEObject Type="Embed" ProgID="Equation.DSMT4" ShapeID="_x0000_i1417" DrawAspect="Content" ObjectID="_1624863390" r:id="rId782"/>
        </w:object>
      </w:r>
      <w:r w:rsidRPr="00ED5663">
        <w:rPr>
          <w:rFonts w:ascii="Chu Văn An (Uni)" w:hAnsi="Chu Văn An (Uni)" w:cs="Chu Văn An (Uni)"/>
          <w:sz w:val="20"/>
          <w:szCs w:val="20"/>
        </w:rPr>
        <w:t xml:space="preserve"> trên mặt đáy trùng với tâm đường tròn ngoại tiếp đa giác đáy </w:t>
      </w:r>
      <w:r w:rsidRPr="00ED5663">
        <w:rPr>
          <w:rFonts w:ascii="Chu Văn An (Uni)" w:hAnsi="Chu Văn An (Uni)" w:cs="Chu Văn An (Uni)"/>
          <w:position w:val="-12"/>
          <w:sz w:val="20"/>
          <w:szCs w:val="20"/>
        </w:rPr>
        <w:object w:dxaOrig="1560" w:dyaOrig="340">
          <v:shape id="_x0000_i1418" type="#_x0000_t75" style="width:78pt;height:17.25pt" o:ole="">
            <v:imagedata r:id="rId783" o:title=""/>
          </v:shape>
          <o:OLEObject Type="Embed" ProgID="Equation.DSMT4" ShapeID="_x0000_i1418" DrawAspect="Content" ObjectID="_1624863391" r:id="rId784"/>
        </w:object>
      </w:r>
    </w:p>
    <w:tbl>
      <w:tblPr>
        <w:tblW w:w="0" w:type="auto"/>
        <w:tblLook w:val="01E0" w:firstRow="1" w:lastRow="1" w:firstColumn="1" w:lastColumn="1" w:noHBand="0" w:noVBand="0"/>
      </w:tblPr>
      <w:tblGrid>
        <w:gridCol w:w="4560"/>
        <w:gridCol w:w="3576"/>
      </w:tblGrid>
      <w:tr w:rsidR="000B230C" w:rsidRPr="00ED5663" w:rsidTr="00C717C9">
        <w:tc>
          <w:tcPr>
            <w:tcW w:w="4608"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Đặt </w:t>
            </w:r>
            <w:r w:rsidRPr="00ED5663">
              <w:rPr>
                <w:rFonts w:ascii="Chu Văn An (Uni)" w:hAnsi="Chu Văn An (Uni)" w:cs="Chu Văn An (Uni)"/>
                <w:position w:val="-6"/>
                <w:sz w:val="20"/>
                <w:szCs w:val="20"/>
              </w:rPr>
              <w:object w:dxaOrig="1080" w:dyaOrig="260">
                <v:shape id="_x0000_i1419" type="#_x0000_t75" style="width:54pt;height:12.75pt" o:ole="">
                  <v:imagedata r:id="rId785" o:title=""/>
                </v:shape>
                <o:OLEObject Type="Embed" ProgID="Equation.DSMT4" ShapeID="_x0000_i1419" DrawAspect="Content" ObjectID="_1624863392" r:id="rId786"/>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540" w:dyaOrig="260">
                <v:shape id="_x0000_i1420" type="#_x0000_t75" style="width:27pt;height:12.75pt" o:ole="">
                  <v:imagedata r:id="rId787" o:title=""/>
                </v:shape>
                <o:OLEObject Type="Embed" ProgID="Equation.DSMT4" ShapeID="_x0000_i1420" DrawAspect="Content" ObjectID="_1624863393" r:id="rId788"/>
              </w:object>
            </w:r>
            <w:r w:rsidRPr="00ED5663">
              <w:rPr>
                <w:rFonts w:ascii="Chu Văn An (Uni)" w:hAnsi="Chu Văn An (Uni)" w:cs="Chu Văn An (Uni)"/>
                <w:sz w:val="20"/>
                <w:szCs w:val="20"/>
              </w:rPr>
              <w:t xml:space="preserve"> có </w:t>
            </w:r>
          </w:p>
          <w:p w:rsidR="000B230C" w:rsidRPr="00ED5663" w:rsidRDefault="000B230C" w:rsidP="00C717C9">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8"/>
                <w:sz w:val="20"/>
                <w:szCs w:val="20"/>
              </w:rPr>
              <w:object w:dxaOrig="2740" w:dyaOrig="360">
                <v:shape id="_x0000_i1421" type="#_x0000_t75" style="width:137.25pt;height:18pt" o:ole="">
                  <v:imagedata r:id="rId789" o:title=""/>
                </v:shape>
                <o:OLEObject Type="Embed" ProgID="Equation.DSMT4" ShapeID="_x0000_i1421" DrawAspect="Content" ObjectID="_1624863394" r:id="rId790"/>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499" w:dyaOrig="260">
                <v:shape id="_x0000_i1422" type="#_x0000_t75" style="width:24.75pt;height:12.75pt" o:ole="">
                  <v:imagedata r:id="rId791" o:title=""/>
                </v:shape>
                <o:OLEObject Type="Embed" ProgID="Equation.DSMT4" ShapeID="_x0000_i1422" DrawAspect="Content" ObjectID="_1624863395" r:id="rId792"/>
              </w:object>
            </w:r>
            <w:r w:rsidRPr="00ED5663">
              <w:rPr>
                <w:rFonts w:ascii="Chu Văn An (Uni)" w:hAnsi="Chu Văn An (Uni)" w:cs="Chu Văn An (Uni)"/>
                <w:sz w:val="20"/>
                <w:szCs w:val="20"/>
              </w:rPr>
              <w:t xml:space="preserve"> có </w:t>
            </w:r>
          </w:p>
          <w:p w:rsidR="000B230C" w:rsidRPr="00ED5663" w:rsidRDefault="000B230C" w:rsidP="00C717C9">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22"/>
                <w:sz w:val="20"/>
                <w:szCs w:val="20"/>
              </w:rPr>
              <w:object w:dxaOrig="4140" w:dyaOrig="620">
                <v:shape id="_x0000_i1423" type="#_x0000_t75" style="width:207pt;height:30.75pt" o:ole="">
                  <v:imagedata r:id="rId793" o:title=""/>
                </v:shape>
                <o:OLEObject Type="Embed" ProgID="Equation.DSMT4" ShapeID="_x0000_i1423" DrawAspect="Content" ObjectID="_1624863396" r:id="rId794"/>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2"/>
                <w:sz w:val="20"/>
                <w:szCs w:val="20"/>
              </w:rPr>
              <w:object w:dxaOrig="3360" w:dyaOrig="620">
                <v:shape id="_x0000_i1424" type="#_x0000_t75" style="width:168pt;height:30.75pt" o:ole="">
                  <v:imagedata r:id="rId795" o:title=""/>
                </v:shape>
                <o:OLEObject Type="Embed" ProgID="Equation.DSMT4" ShapeID="_x0000_i1424" DrawAspect="Content" ObjectID="_1624863397" r:id="rId796"/>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2"/>
                <w:sz w:val="20"/>
                <w:szCs w:val="20"/>
              </w:rPr>
              <w:object w:dxaOrig="4000" w:dyaOrig="560">
                <v:shape id="_x0000_i1425" type="#_x0000_t75" style="width:200.25pt;height:27.75pt" o:ole="">
                  <v:imagedata r:id="rId797" o:title=""/>
                </v:shape>
                <o:OLEObject Type="Embed" ProgID="Equation.DSMT4" ShapeID="_x0000_i1425" DrawAspect="Content" ObjectID="_1624863398" r:id="rId798"/>
              </w:object>
            </w:r>
          </w:p>
        </w:tc>
        <w:tc>
          <w:tcPr>
            <w:tcW w:w="3528" w:type="dxa"/>
            <w:shd w:val="clear" w:color="auto" w:fill="auto"/>
          </w:tcPr>
          <w:p w:rsidR="000B230C" w:rsidRPr="00ED5663" w:rsidRDefault="00467502" w:rsidP="00C717C9">
            <w:pPr>
              <w:tabs>
                <w:tab w:val="left" w:pos="360"/>
                <w:tab w:val="left" w:pos="1980"/>
                <w:tab w:val="left" w:pos="3960"/>
                <w:tab w:val="left" w:pos="5940"/>
              </w:tabs>
              <w:jc w:val="right"/>
              <w:rPr>
                <w:rFonts w:ascii="Chu Văn An (Uni)" w:hAnsi="Chu Văn An (Uni)" w:cs="Chu Văn An (Uni)"/>
                <w:sz w:val="20"/>
                <w:szCs w:val="20"/>
                <w:lang w:val="nl-NL"/>
              </w:rPr>
            </w:pPr>
            <w:r>
              <w:rPr>
                <w:rFonts w:ascii="Chu Văn An (Uni)" w:hAnsi="Chu Văn An (Uni)" w:cs="Chu Văn An (Uni)"/>
                <w:noProof/>
                <w:sz w:val="20"/>
                <w:szCs w:val="20"/>
              </w:rPr>
              <mc:AlternateContent>
                <mc:Choice Requires="wpc">
                  <w:drawing>
                    <wp:inline distT="0" distB="0" distL="0" distR="0">
                      <wp:extent cx="2131060" cy="1868805"/>
                      <wp:effectExtent l="0" t="3810" r="2540" b="3810"/>
                      <wp:docPr id="1085" name="Canvas 108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41" name="Freeform 1087"/>
                              <wps:cNvSpPr>
                                <a:spLocks noEditPoints="1"/>
                              </wps:cNvSpPr>
                              <wps:spPr bwMode="auto">
                                <a:xfrm>
                                  <a:off x="702310" y="1269365"/>
                                  <a:ext cx="1127760" cy="8255"/>
                                </a:xfrm>
                                <a:custGeom>
                                  <a:avLst/>
                                  <a:gdLst>
                                    <a:gd name="T0" fmla="*/ 73 w 1776"/>
                                    <a:gd name="T1" fmla="*/ 0 h 13"/>
                                    <a:gd name="T2" fmla="*/ 0 w 1776"/>
                                    <a:gd name="T3" fmla="*/ 13 h 13"/>
                                    <a:gd name="T4" fmla="*/ 122 w 1776"/>
                                    <a:gd name="T5" fmla="*/ 0 h 13"/>
                                    <a:gd name="T6" fmla="*/ 195 w 1776"/>
                                    <a:gd name="T7" fmla="*/ 13 h 13"/>
                                    <a:gd name="T8" fmla="*/ 122 w 1776"/>
                                    <a:gd name="T9" fmla="*/ 0 h 13"/>
                                    <a:gd name="T10" fmla="*/ 317 w 1776"/>
                                    <a:gd name="T11" fmla="*/ 0 h 13"/>
                                    <a:gd name="T12" fmla="*/ 244 w 1776"/>
                                    <a:gd name="T13" fmla="*/ 13 h 13"/>
                                    <a:gd name="T14" fmla="*/ 365 w 1776"/>
                                    <a:gd name="T15" fmla="*/ 0 h 13"/>
                                    <a:gd name="T16" fmla="*/ 438 w 1776"/>
                                    <a:gd name="T17" fmla="*/ 13 h 13"/>
                                    <a:gd name="T18" fmla="*/ 365 w 1776"/>
                                    <a:gd name="T19" fmla="*/ 0 h 13"/>
                                    <a:gd name="T20" fmla="*/ 560 w 1776"/>
                                    <a:gd name="T21" fmla="*/ 0 h 13"/>
                                    <a:gd name="T22" fmla="*/ 487 w 1776"/>
                                    <a:gd name="T23" fmla="*/ 13 h 13"/>
                                    <a:gd name="T24" fmla="*/ 608 w 1776"/>
                                    <a:gd name="T25" fmla="*/ 0 h 13"/>
                                    <a:gd name="T26" fmla="*/ 681 w 1776"/>
                                    <a:gd name="T27" fmla="*/ 13 h 13"/>
                                    <a:gd name="T28" fmla="*/ 608 w 1776"/>
                                    <a:gd name="T29" fmla="*/ 0 h 13"/>
                                    <a:gd name="T30" fmla="*/ 803 w 1776"/>
                                    <a:gd name="T31" fmla="*/ 0 h 13"/>
                                    <a:gd name="T32" fmla="*/ 730 w 1776"/>
                                    <a:gd name="T33" fmla="*/ 13 h 13"/>
                                    <a:gd name="T34" fmla="*/ 852 w 1776"/>
                                    <a:gd name="T35" fmla="*/ 0 h 13"/>
                                    <a:gd name="T36" fmla="*/ 925 w 1776"/>
                                    <a:gd name="T37" fmla="*/ 13 h 13"/>
                                    <a:gd name="T38" fmla="*/ 852 w 1776"/>
                                    <a:gd name="T39" fmla="*/ 0 h 13"/>
                                    <a:gd name="T40" fmla="*/ 1046 w 1776"/>
                                    <a:gd name="T41" fmla="*/ 0 h 13"/>
                                    <a:gd name="T42" fmla="*/ 973 w 1776"/>
                                    <a:gd name="T43" fmla="*/ 13 h 13"/>
                                    <a:gd name="T44" fmla="*/ 1095 w 1776"/>
                                    <a:gd name="T45" fmla="*/ 0 h 13"/>
                                    <a:gd name="T46" fmla="*/ 1168 w 1776"/>
                                    <a:gd name="T47" fmla="*/ 13 h 13"/>
                                    <a:gd name="T48" fmla="*/ 1095 w 1776"/>
                                    <a:gd name="T49" fmla="*/ 0 h 13"/>
                                    <a:gd name="T50" fmla="*/ 1289 w 1776"/>
                                    <a:gd name="T51" fmla="*/ 0 h 13"/>
                                    <a:gd name="T52" fmla="*/ 1216 w 1776"/>
                                    <a:gd name="T53" fmla="*/ 13 h 13"/>
                                    <a:gd name="T54" fmla="*/ 1338 w 1776"/>
                                    <a:gd name="T55" fmla="*/ 0 h 13"/>
                                    <a:gd name="T56" fmla="*/ 1411 w 1776"/>
                                    <a:gd name="T57" fmla="*/ 13 h 13"/>
                                    <a:gd name="T58" fmla="*/ 1338 w 1776"/>
                                    <a:gd name="T59" fmla="*/ 0 h 13"/>
                                    <a:gd name="T60" fmla="*/ 1533 w 1776"/>
                                    <a:gd name="T61" fmla="*/ 0 h 13"/>
                                    <a:gd name="T62" fmla="*/ 1460 w 1776"/>
                                    <a:gd name="T63" fmla="*/ 13 h 13"/>
                                    <a:gd name="T64" fmla="*/ 1581 w 1776"/>
                                    <a:gd name="T65" fmla="*/ 0 h 13"/>
                                    <a:gd name="T66" fmla="*/ 1654 w 1776"/>
                                    <a:gd name="T67" fmla="*/ 13 h 13"/>
                                    <a:gd name="T68" fmla="*/ 1581 w 1776"/>
                                    <a:gd name="T69" fmla="*/ 0 h 13"/>
                                    <a:gd name="T70" fmla="*/ 1776 w 1776"/>
                                    <a:gd name="T71" fmla="*/ 0 h 13"/>
                                    <a:gd name="T72" fmla="*/ 1703 w 1776"/>
                                    <a:gd name="T7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76" h="13">
                                      <a:moveTo>
                                        <a:pt x="0" y="0"/>
                                      </a:moveTo>
                                      <a:lnTo>
                                        <a:pt x="73" y="0"/>
                                      </a:lnTo>
                                      <a:lnTo>
                                        <a:pt x="73" y="13"/>
                                      </a:lnTo>
                                      <a:lnTo>
                                        <a:pt x="0" y="13"/>
                                      </a:lnTo>
                                      <a:lnTo>
                                        <a:pt x="0" y="0"/>
                                      </a:lnTo>
                                      <a:close/>
                                      <a:moveTo>
                                        <a:pt x="122" y="0"/>
                                      </a:moveTo>
                                      <a:lnTo>
                                        <a:pt x="195" y="0"/>
                                      </a:lnTo>
                                      <a:lnTo>
                                        <a:pt x="195" y="13"/>
                                      </a:lnTo>
                                      <a:lnTo>
                                        <a:pt x="122" y="13"/>
                                      </a:lnTo>
                                      <a:lnTo>
                                        <a:pt x="122" y="0"/>
                                      </a:lnTo>
                                      <a:close/>
                                      <a:moveTo>
                                        <a:pt x="244" y="0"/>
                                      </a:moveTo>
                                      <a:lnTo>
                                        <a:pt x="317" y="0"/>
                                      </a:lnTo>
                                      <a:lnTo>
                                        <a:pt x="317" y="13"/>
                                      </a:lnTo>
                                      <a:lnTo>
                                        <a:pt x="244" y="13"/>
                                      </a:lnTo>
                                      <a:lnTo>
                                        <a:pt x="244" y="0"/>
                                      </a:lnTo>
                                      <a:close/>
                                      <a:moveTo>
                                        <a:pt x="365" y="0"/>
                                      </a:moveTo>
                                      <a:lnTo>
                                        <a:pt x="438" y="0"/>
                                      </a:lnTo>
                                      <a:lnTo>
                                        <a:pt x="438" y="13"/>
                                      </a:lnTo>
                                      <a:lnTo>
                                        <a:pt x="365" y="13"/>
                                      </a:lnTo>
                                      <a:lnTo>
                                        <a:pt x="365" y="0"/>
                                      </a:lnTo>
                                      <a:close/>
                                      <a:moveTo>
                                        <a:pt x="487" y="0"/>
                                      </a:moveTo>
                                      <a:lnTo>
                                        <a:pt x="560" y="0"/>
                                      </a:lnTo>
                                      <a:lnTo>
                                        <a:pt x="560" y="13"/>
                                      </a:lnTo>
                                      <a:lnTo>
                                        <a:pt x="487" y="13"/>
                                      </a:lnTo>
                                      <a:lnTo>
                                        <a:pt x="487" y="0"/>
                                      </a:lnTo>
                                      <a:close/>
                                      <a:moveTo>
                                        <a:pt x="608" y="0"/>
                                      </a:moveTo>
                                      <a:lnTo>
                                        <a:pt x="681" y="0"/>
                                      </a:lnTo>
                                      <a:lnTo>
                                        <a:pt x="681" y="13"/>
                                      </a:lnTo>
                                      <a:lnTo>
                                        <a:pt x="608" y="13"/>
                                      </a:lnTo>
                                      <a:lnTo>
                                        <a:pt x="608" y="0"/>
                                      </a:lnTo>
                                      <a:close/>
                                      <a:moveTo>
                                        <a:pt x="730" y="0"/>
                                      </a:moveTo>
                                      <a:lnTo>
                                        <a:pt x="803" y="0"/>
                                      </a:lnTo>
                                      <a:lnTo>
                                        <a:pt x="803" y="13"/>
                                      </a:lnTo>
                                      <a:lnTo>
                                        <a:pt x="730" y="13"/>
                                      </a:lnTo>
                                      <a:lnTo>
                                        <a:pt x="730" y="0"/>
                                      </a:lnTo>
                                      <a:close/>
                                      <a:moveTo>
                                        <a:pt x="852" y="0"/>
                                      </a:moveTo>
                                      <a:lnTo>
                                        <a:pt x="925" y="0"/>
                                      </a:lnTo>
                                      <a:lnTo>
                                        <a:pt x="925" y="13"/>
                                      </a:lnTo>
                                      <a:lnTo>
                                        <a:pt x="852" y="13"/>
                                      </a:lnTo>
                                      <a:lnTo>
                                        <a:pt x="852" y="0"/>
                                      </a:lnTo>
                                      <a:close/>
                                      <a:moveTo>
                                        <a:pt x="973" y="0"/>
                                      </a:moveTo>
                                      <a:lnTo>
                                        <a:pt x="1046" y="0"/>
                                      </a:lnTo>
                                      <a:lnTo>
                                        <a:pt x="1046" y="13"/>
                                      </a:lnTo>
                                      <a:lnTo>
                                        <a:pt x="973" y="13"/>
                                      </a:lnTo>
                                      <a:lnTo>
                                        <a:pt x="973" y="0"/>
                                      </a:lnTo>
                                      <a:close/>
                                      <a:moveTo>
                                        <a:pt x="1095" y="0"/>
                                      </a:moveTo>
                                      <a:lnTo>
                                        <a:pt x="1168" y="0"/>
                                      </a:lnTo>
                                      <a:lnTo>
                                        <a:pt x="1168" y="13"/>
                                      </a:lnTo>
                                      <a:lnTo>
                                        <a:pt x="1095" y="13"/>
                                      </a:lnTo>
                                      <a:lnTo>
                                        <a:pt x="1095" y="0"/>
                                      </a:lnTo>
                                      <a:close/>
                                      <a:moveTo>
                                        <a:pt x="1216" y="0"/>
                                      </a:moveTo>
                                      <a:lnTo>
                                        <a:pt x="1289" y="0"/>
                                      </a:lnTo>
                                      <a:lnTo>
                                        <a:pt x="1289" y="13"/>
                                      </a:lnTo>
                                      <a:lnTo>
                                        <a:pt x="1216" y="13"/>
                                      </a:lnTo>
                                      <a:lnTo>
                                        <a:pt x="1216" y="0"/>
                                      </a:lnTo>
                                      <a:close/>
                                      <a:moveTo>
                                        <a:pt x="1338" y="0"/>
                                      </a:moveTo>
                                      <a:lnTo>
                                        <a:pt x="1411" y="0"/>
                                      </a:lnTo>
                                      <a:lnTo>
                                        <a:pt x="1411" y="13"/>
                                      </a:lnTo>
                                      <a:lnTo>
                                        <a:pt x="1338" y="13"/>
                                      </a:lnTo>
                                      <a:lnTo>
                                        <a:pt x="1338" y="0"/>
                                      </a:lnTo>
                                      <a:close/>
                                      <a:moveTo>
                                        <a:pt x="1460" y="0"/>
                                      </a:moveTo>
                                      <a:lnTo>
                                        <a:pt x="1533" y="0"/>
                                      </a:lnTo>
                                      <a:lnTo>
                                        <a:pt x="1533" y="13"/>
                                      </a:lnTo>
                                      <a:lnTo>
                                        <a:pt x="1460" y="13"/>
                                      </a:lnTo>
                                      <a:lnTo>
                                        <a:pt x="1460" y="0"/>
                                      </a:lnTo>
                                      <a:close/>
                                      <a:moveTo>
                                        <a:pt x="1581" y="0"/>
                                      </a:moveTo>
                                      <a:lnTo>
                                        <a:pt x="1654" y="0"/>
                                      </a:lnTo>
                                      <a:lnTo>
                                        <a:pt x="1654" y="13"/>
                                      </a:lnTo>
                                      <a:lnTo>
                                        <a:pt x="1581" y="13"/>
                                      </a:lnTo>
                                      <a:lnTo>
                                        <a:pt x="1581" y="0"/>
                                      </a:lnTo>
                                      <a:close/>
                                      <a:moveTo>
                                        <a:pt x="1703" y="0"/>
                                      </a:moveTo>
                                      <a:lnTo>
                                        <a:pt x="1776" y="0"/>
                                      </a:lnTo>
                                      <a:lnTo>
                                        <a:pt x="1776" y="13"/>
                                      </a:lnTo>
                                      <a:lnTo>
                                        <a:pt x="1703" y="13"/>
                                      </a:lnTo>
                                      <a:lnTo>
                                        <a:pt x="170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42" name="Freeform 1088"/>
                              <wps:cNvSpPr>
                                <a:spLocks noEditPoints="1"/>
                              </wps:cNvSpPr>
                              <wps:spPr bwMode="auto">
                                <a:xfrm>
                                  <a:off x="180340" y="1270000"/>
                                  <a:ext cx="523875" cy="297815"/>
                                </a:xfrm>
                                <a:custGeom>
                                  <a:avLst/>
                                  <a:gdLst>
                                    <a:gd name="T0" fmla="*/ 825 w 825"/>
                                    <a:gd name="T1" fmla="*/ 11 h 469"/>
                                    <a:gd name="T2" fmla="*/ 761 w 825"/>
                                    <a:gd name="T3" fmla="*/ 47 h 469"/>
                                    <a:gd name="T4" fmla="*/ 755 w 825"/>
                                    <a:gd name="T5" fmla="*/ 36 h 469"/>
                                    <a:gd name="T6" fmla="*/ 820 w 825"/>
                                    <a:gd name="T7" fmla="*/ 0 h 469"/>
                                    <a:gd name="T8" fmla="*/ 825 w 825"/>
                                    <a:gd name="T9" fmla="*/ 11 h 469"/>
                                    <a:gd name="T10" fmla="*/ 718 w 825"/>
                                    <a:gd name="T11" fmla="*/ 71 h 469"/>
                                    <a:gd name="T12" fmla="*/ 653 w 825"/>
                                    <a:gd name="T13" fmla="*/ 108 h 469"/>
                                    <a:gd name="T14" fmla="*/ 647 w 825"/>
                                    <a:gd name="T15" fmla="*/ 96 h 469"/>
                                    <a:gd name="T16" fmla="*/ 712 w 825"/>
                                    <a:gd name="T17" fmla="*/ 60 h 469"/>
                                    <a:gd name="T18" fmla="*/ 718 w 825"/>
                                    <a:gd name="T19" fmla="*/ 71 h 469"/>
                                    <a:gd name="T20" fmla="*/ 610 w 825"/>
                                    <a:gd name="T21" fmla="*/ 132 h 469"/>
                                    <a:gd name="T22" fmla="*/ 545 w 825"/>
                                    <a:gd name="T23" fmla="*/ 168 h 469"/>
                                    <a:gd name="T24" fmla="*/ 539 w 825"/>
                                    <a:gd name="T25" fmla="*/ 156 h 469"/>
                                    <a:gd name="T26" fmla="*/ 604 w 825"/>
                                    <a:gd name="T27" fmla="*/ 120 h 469"/>
                                    <a:gd name="T28" fmla="*/ 610 w 825"/>
                                    <a:gd name="T29" fmla="*/ 132 h 469"/>
                                    <a:gd name="T30" fmla="*/ 502 w 825"/>
                                    <a:gd name="T31" fmla="*/ 192 h 469"/>
                                    <a:gd name="T32" fmla="*/ 437 w 825"/>
                                    <a:gd name="T33" fmla="*/ 228 h 469"/>
                                    <a:gd name="T34" fmla="*/ 432 w 825"/>
                                    <a:gd name="T35" fmla="*/ 217 h 469"/>
                                    <a:gd name="T36" fmla="*/ 496 w 825"/>
                                    <a:gd name="T37" fmla="*/ 180 h 469"/>
                                    <a:gd name="T38" fmla="*/ 502 w 825"/>
                                    <a:gd name="T39" fmla="*/ 192 h 469"/>
                                    <a:gd name="T40" fmla="*/ 394 w 825"/>
                                    <a:gd name="T41" fmla="*/ 252 h 469"/>
                                    <a:gd name="T42" fmla="*/ 329 w 825"/>
                                    <a:gd name="T43" fmla="*/ 288 h 469"/>
                                    <a:gd name="T44" fmla="*/ 324 w 825"/>
                                    <a:gd name="T45" fmla="*/ 277 h 469"/>
                                    <a:gd name="T46" fmla="*/ 389 w 825"/>
                                    <a:gd name="T47" fmla="*/ 241 h 469"/>
                                    <a:gd name="T48" fmla="*/ 394 w 825"/>
                                    <a:gd name="T49" fmla="*/ 252 h 469"/>
                                    <a:gd name="T50" fmla="*/ 286 w 825"/>
                                    <a:gd name="T51" fmla="*/ 312 h 469"/>
                                    <a:gd name="T52" fmla="*/ 222 w 825"/>
                                    <a:gd name="T53" fmla="*/ 349 h 469"/>
                                    <a:gd name="T54" fmla="*/ 216 w 825"/>
                                    <a:gd name="T55" fmla="*/ 337 h 469"/>
                                    <a:gd name="T56" fmla="*/ 281 w 825"/>
                                    <a:gd name="T57" fmla="*/ 301 h 469"/>
                                    <a:gd name="T58" fmla="*/ 286 w 825"/>
                                    <a:gd name="T59" fmla="*/ 312 h 469"/>
                                    <a:gd name="T60" fmla="*/ 179 w 825"/>
                                    <a:gd name="T61" fmla="*/ 373 h 469"/>
                                    <a:gd name="T62" fmla="*/ 114 w 825"/>
                                    <a:gd name="T63" fmla="*/ 409 h 469"/>
                                    <a:gd name="T64" fmla="*/ 108 w 825"/>
                                    <a:gd name="T65" fmla="*/ 397 h 469"/>
                                    <a:gd name="T66" fmla="*/ 173 w 825"/>
                                    <a:gd name="T67" fmla="*/ 361 h 469"/>
                                    <a:gd name="T68" fmla="*/ 179 w 825"/>
                                    <a:gd name="T69" fmla="*/ 373 h 469"/>
                                    <a:gd name="T70" fmla="*/ 71 w 825"/>
                                    <a:gd name="T71" fmla="*/ 433 h 469"/>
                                    <a:gd name="T72" fmla="*/ 6 w 825"/>
                                    <a:gd name="T73" fmla="*/ 469 h 469"/>
                                    <a:gd name="T74" fmla="*/ 0 w 825"/>
                                    <a:gd name="T75" fmla="*/ 458 h 469"/>
                                    <a:gd name="T76" fmla="*/ 65 w 825"/>
                                    <a:gd name="T77" fmla="*/ 421 h 469"/>
                                    <a:gd name="T78" fmla="*/ 71 w 825"/>
                                    <a:gd name="T79" fmla="*/ 433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25" h="469">
                                      <a:moveTo>
                                        <a:pt x="825" y="11"/>
                                      </a:moveTo>
                                      <a:lnTo>
                                        <a:pt x="761" y="47"/>
                                      </a:lnTo>
                                      <a:lnTo>
                                        <a:pt x="755" y="36"/>
                                      </a:lnTo>
                                      <a:lnTo>
                                        <a:pt x="820" y="0"/>
                                      </a:lnTo>
                                      <a:lnTo>
                                        <a:pt x="825" y="11"/>
                                      </a:lnTo>
                                      <a:close/>
                                      <a:moveTo>
                                        <a:pt x="718" y="71"/>
                                      </a:moveTo>
                                      <a:lnTo>
                                        <a:pt x="653" y="108"/>
                                      </a:lnTo>
                                      <a:lnTo>
                                        <a:pt x="647" y="96"/>
                                      </a:lnTo>
                                      <a:lnTo>
                                        <a:pt x="712" y="60"/>
                                      </a:lnTo>
                                      <a:lnTo>
                                        <a:pt x="718" y="71"/>
                                      </a:lnTo>
                                      <a:close/>
                                      <a:moveTo>
                                        <a:pt x="610" y="132"/>
                                      </a:moveTo>
                                      <a:lnTo>
                                        <a:pt x="545" y="168"/>
                                      </a:lnTo>
                                      <a:lnTo>
                                        <a:pt x="539" y="156"/>
                                      </a:lnTo>
                                      <a:lnTo>
                                        <a:pt x="604" y="120"/>
                                      </a:lnTo>
                                      <a:lnTo>
                                        <a:pt x="610" y="132"/>
                                      </a:lnTo>
                                      <a:close/>
                                      <a:moveTo>
                                        <a:pt x="502" y="192"/>
                                      </a:moveTo>
                                      <a:lnTo>
                                        <a:pt x="437" y="228"/>
                                      </a:lnTo>
                                      <a:lnTo>
                                        <a:pt x="432" y="217"/>
                                      </a:lnTo>
                                      <a:lnTo>
                                        <a:pt x="496" y="180"/>
                                      </a:lnTo>
                                      <a:lnTo>
                                        <a:pt x="502" y="192"/>
                                      </a:lnTo>
                                      <a:close/>
                                      <a:moveTo>
                                        <a:pt x="394" y="252"/>
                                      </a:moveTo>
                                      <a:lnTo>
                                        <a:pt x="329" y="288"/>
                                      </a:lnTo>
                                      <a:lnTo>
                                        <a:pt x="324" y="277"/>
                                      </a:lnTo>
                                      <a:lnTo>
                                        <a:pt x="389" y="241"/>
                                      </a:lnTo>
                                      <a:lnTo>
                                        <a:pt x="394" y="252"/>
                                      </a:lnTo>
                                      <a:close/>
                                      <a:moveTo>
                                        <a:pt x="286" y="312"/>
                                      </a:moveTo>
                                      <a:lnTo>
                                        <a:pt x="222" y="349"/>
                                      </a:lnTo>
                                      <a:lnTo>
                                        <a:pt x="216" y="337"/>
                                      </a:lnTo>
                                      <a:lnTo>
                                        <a:pt x="281" y="301"/>
                                      </a:lnTo>
                                      <a:lnTo>
                                        <a:pt x="286" y="312"/>
                                      </a:lnTo>
                                      <a:close/>
                                      <a:moveTo>
                                        <a:pt x="179" y="373"/>
                                      </a:moveTo>
                                      <a:lnTo>
                                        <a:pt x="114" y="409"/>
                                      </a:lnTo>
                                      <a:lnTo>
                                        <a:pt x="108" y="397"/>
                                      </a:lnTo>
                                      <a:lnTo>
                                        <a:pt x="173" y="361"/>
                                      </a:lnTo>
                                      <a:lnTo>
                                        <a:pt x="179" y="373"/>
                                      </a:lnTo>
                                      <a:close/>
                                      <a:moveTo>
                                        <a:pt x="71" y="433"/>
                                      </a:moveTo>
                                      <a:lnTo>
                                        <a:pt x="6" y="469"/>
                                      </a:lnTo>
                                      <a:lnTo>
                                        <a:pt x="0" y="458"/>
                                      </a:lnTo>
                                      <a:lnTo>
                                        <a:pt x="65" y="421"/>
                                      </a:lnTo>
                                      <a:lnTo>
                                        <a:pt x="71" y="43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43" name="Freeform 1089"/>
                              <wps:cNvSpPr>
                                <a:spLocks noEditPoints="1"/>
                              </wps:cNvSpPr>
                              <wps:spPr bwMode="auto">
                                <a:xfrm>
                                  <a:off x="701040" y="1270000"/>
                                  <a:ext cx="610235" cy="295910"/>
                                </a:xfrm>
                                <a:custGeom>
                                  <a:avLst/>
                                  <a:gdLst>
                                    <a:gd name="T0" fmla="*/ 5 w 961"/>
                                    <a:gd name="T1" fmla="*/ 0 h 466"/>
                                    <a:gd name="T2" fmla="*/ 72 w 961"/>
                                    <a:gd name="T3" fmla="*/ 31 h 466"/>
                                    <a:gd name="T4" fmla="*/ 67 w 961"/>
                                    <a:gd name="T5" fmla="*/ 43 h 466"/>
                                    <a:gd name="T6" fmla="*/ 0 w 961"/>
                                    <a:gd name="T7" fmla="*/ 11 h 466"/>
                                    <a:gd name="T8" fmla="*/ 5 w 961"/>
                                    <a:gd name="T9" fmla="*/ 0 h 466"/>
                                    <a:gd name="T10" fmla="*/ 116 w 961"/>
                                    <a:gd name="T11" fmla="*/ 52 h 466"/>
                                    <a:gd name="T12" fmla="*/ 183 w 961"/>
                                    <a:gd name="T13" fmla="*/ 84 h 466"/>
                                    <a:gd name="T14" fmla="*/ 178 w 961"/>
                                    <a:gd name="T15" fmla="*/ 96 h 466"/>
                                    <a:gd name="T16" fmla="*/ 111 w 961"/>
                                    <a:gd name="T17" fmla="*/ 64 h 466"/>
                                    <a:gd name="T18" fmla="*/ 116 w 961"/>
                                    <a:gd name="T19" fmla="*/ 52 h 466"/>
                                    <a:gd name="T20" fmla="*/ 227 w 961"/>
                                    <a:gd name="T21" fmla="*/ 105 h 466"/>
                                    <a:gd name="T22" fmla="*/ 294 w 961"/>
                                    <a:gd name="T23" fmla="*/ 137 h 466"/>
                                    <a:gd name="T24" fmla="*/ 289 w 961"/>
                                    <a:gd name="T25" fmla="*/ 149 h 466"/>
                                    <a:gd name="T26" fmla="*/ 222 w 961"/>
                                    <a:gd name="T27" fmla="*/ 117 h 466"/>
                                    <a:gd name="T28" fmla="*/ 227 w 961"/>
                                    <a:gd name="T29" fmla="*/ 105 h 466"/>
                                    <a:gd name="T30" fmla="*/ 338 w 961"/>
                                    <a:gd name="T31" fmla="*/ 158 h 466"/>
                                    <a:gd name="T32" fmla="*/ 405 w 961"/>
                                    <a:gd name="T33" fmla="*/ 190 h 466"/>
                                    <a:gd name="T34" fmla="*/ 400 w 961"/>
                                    <a:gd name="T35" fmla="*/ 202 h 466"/>
                                    <a:gd name="T36" fmla="*/ 333 w 961"/>
                                    <a:gd name="T37" fmla="*/ 170 h 466"/>
                                    <a:gd name="T38" fmla="*/ 338 w 961"/>
                                    <a:gd name="T39" fmla="*/ 158 h 466"/>
                                    <a:gd name="T40" fmla="*/ 449 w 961"/>
                                    <a:gd name="T41" fmla="*/ 211 h 466"/>
                                    <a:gd name="T42" fmla="*/ 516 w 961"/>
                                    <a:gd name="T43" fmla="*/ 243 h 466"/>
                                    <a:gd name="T44" fmla="*/ 511 w 961"/>
                                    <a:gd name="T45" fmla="*/ 255 h 466"/>
                                    <a:gd name="T46" fmla="*/ 444 w 961"/>
                                    <a:gd name="T47" fmla="*/ 223 h 466"/>
                                    <a:gd name="T48" fmla="*/ 449 w 961"/>
                                    <a:gd name="T49" fmla="*/ 211 h 466"/>
                                    <a:gd name="T50" fmla="*/ 561 w 961"/>
                                    <a:gd name="T51" fmla="*/ 264 h 466"/>
                                    <a:gd name="T52" fmla="*/ 627 w 961"/>
                                    <a:gd name="T53" fmla="*/ 296 h 466"/>
                                    <a:gd name="T54" fmla="*/ 622 w 961"/>
                                    <a:gd name="T55" fmla="*/ 308 h 466"/>
                                    <a:gd name="T56" fmla="*/ 556 w 961"/>
                                    <a:gd name="T57" fmla="*/ 276 h 466"/>
                                    <a:gd name="T58" fmla="*/ 561 w 961"/>
                                    <a:gd name="T59" fmla="*/ 264 h 466"/>
                                    <a:gd name="T60" fmla="*/ 672 w 961"/>
                                    <a:gd name="T61" fmla="*/ 317 h 466"/>
                                    <a:gd name="T62" fmla="*/ 738 w 961"/>
                                    <a:gd name="T63" fmla="*/ 349 h 466"/>
                                    <a:gd name="T64" fmla="*/ 733 w 961"/>
                                    <a:gd name="T65" fmla="*/ 361 h 466"/>
                                    <a:gd name="T66" fmla="*/ 667 w 961"/>
                                    <a:gd name="T67" fmla="*/ 329 h 466"/>
                                    <a:gd name="T68" fmla="*/ 672 w 961"/>
                                    <a:gd name="T69" fmla="*/ 317 h 466"/>
                                    <a:gd name="T70" fmla="*/ 783 w 961"/>
                                    <a:gd name="T71" fmla="*/ 370 h 466"/>
                                    <a:gd name="T72" fmla="*/ 850 w 961"/>
                                    <a:gd name="T73" fmla="*/ 401 h 466"/>
                                    <a:gd name="T74" fmla="*/ 845 w 961"/>
                                    <a:gd name="T75" fmla="*/ 413 h 466"/>
                                    <a:gd name="T76" fmla="*/ 778 w 961"/>
                                    <a:gd name="T77" fmla="*/ 382 h 466"/>
                                    <a:gd name="T78" fmla="*/ 783 w 961"/>
                                    <a:gd name="T79" fmla="*/ 370 h 466"/>
                                    <a:gd name="T80" fmla="*/ 894 w 961"/>
                                    <a:gd name="T81" fmla="*/ 423 h 466"/>
                                    <a:gd name="T82" fmla="*/ 961 w 961"/>
                                    <a:gd name="T83" fmla="*/ 454 h 466"/>
                                    <a:gd name="T84" fmla="*/ 956 w 961"/>
                                    <a:gd name="T85" fmla="*/ 466 h 466"/>
                                    <a:gd name="T86" fmla="*/ 889 w 961"/>
                                    <a:gd name="T87" fmla="*/ 434 h 466"/>
                                    <a:gd name="T88" fmla="*/ 894 w 961"/>
                                    <a:gd name="T89" fmla="*/ 423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61" h="466">
                                      <a:moveTo>
                                        <a:pt x="5" y="0"/>
                                      </a:moveTo>
                                      <a:lnTo>
                                        <a:pt x="72" y="31"/>
                                      </a:lnTo>
                                      <a:lnTo>
                                        <a:pt x="67" y="43"/>
                                      </a:lnTo>
                                      <a:lnTo>
                                        <a:pt x="0" y="11"/>
                                      </a:lnTo>
                                      <a:lnTo>
                                        <a:pt x="5" y="0"/>
                                      </a:lnTo>
                                      <a:close/>
                                      <a:moveTo>
                                        <a:pt x="116" y="52"/>
                                      </a:moveTo>
                                      <a:lnTo>
                                        <a:pt x="183" y="84"/>
                                      </a:lnTo>
                                      <a:lnTo>
                                        <a:pt x="178" y="96"/>
                                      </a:lnTo>
                                      <a:lnTo>
                                        <a:pt x="111" y="64"/>
                                      </a:lnTo>
                                      <a:lnTo>
                                        <a:pt x="116" y="52"/>
                                      </a:lnTo>
                                      <a:close/>
                                      <a:moveTo>
                                        <a:pt x="227" y="105"/>
                                      </a:moveTo>
                                      <a:lnTo>
                                        <a:pt x="294" y="137"/>
                                      </a:lnTo>
                                      <a:lnTo>
                                        <a:pt x="289" y="149"/>
                                      </a:lnTo>
                                      <a:lnTo>
                                        <a:pt x="222" y="117"/>
                                      </a:lnTo>
                                      <a:lnTo>
                                        <a:pt x="227" y="105"/>
                                      </a:lnTo>
                                      <a:close/>
                                      <a:moveTo>
                                        <a:pt x="338" y="158"/>
                                      </a:moveTo>
                                      <a:lnTo>
                                        <a:pt x="405" y="190"/>
                                      </a:lnTo>
                                      <a:lnTo>
                                        <a:pt x="400" y="202"/>
                                      </a:lnTo>
                                      <a:lnTo>
                                        <a:pt x="333" y="170"/>
                                      </a:lnTo>
                                      <a:lnTo>
                                        <a:pt x="338" y="158"/>
                                      </a:lnTo>
                                      <a:close/>
                                      <a:moveTo>
                                        <a:pt x="449" y="211"/>
                                      </a:moveTo>
                                      <a:lnTo>
                                        <a:pt x="516" y="243"/>
                                      </a:lnTo>
                                      <a:lnTo>
                                        <a:pt x="511" y="255"/>
                                      </a:lnTo>
                                      <a:lnTo>
                                        <a:pt x="444" y="223"/>
                                      </a:lnTo>
                                      <a:lnTo>
                                        <a:pt x="449" y="211"/>
                                      </a:lnTo>
                                      <a:close/>
                                      <a:moveTo>
                                        <a:pt x="561" y="264"/>
                                      </a:moveTo>
                                      <a:lnTo>
                                        <a:pt x="627" y="296"/>
                                      </a:lnTo>
                                      <a:lnTo>
                                        <a:pt x="622" y="308"/>
                                      </a:lnTo>
                                      <a:lnTo>
                                        <a:pt x="556" y="276"/>
                                      </a:lnTo>
                                      <a:lnTo>
                                        <a:pt x="561" y="264"/>
                                      </a:lnTo>
                                      <a:close/>
                                      <a:moveTo>
                                        <a:pt x="672" y="317"/>
                                      </a:moveTo>
                                      <a:lnTo>
                                        <a:pt x="738" y="349"/>
                                      </a:lnTo>
                                      <a:lnTo>
                                        <a:pt x="733" y="361"/>
                                      </a:lnTo>
                                      <a:lnTo>
                                        <a:pt x="667" y="329"/>
                                      </a:lnTo>
                                      <a:lnTo>
                                        <a:pt x="672" y="317"/>
                                      </a:lnTo>
                                      <a:close/>
                                      <a:moveTo>
                                        <a:pt x="783" y="370"/>
                                      </a:moveTo>
                                      <a:lnTo>
                                        <a:pt x="850" y="401"/>
                                      </a:lnTo>
                                      <a:lnTo>
                                        <a:pt x="845" y="413"/>
                                      </a:lnTo>
                                      <a:lnTo>
                                        <a:pt x="778" y="382"/>
                                      </a:lnTo>
                                      <a:lnTo>
                                        <a:pt x="783" y="370"/>
                                      </a:lnTo>
                                      <a:close/>
                                      <a:moveTo>
                                        <a:pt x="894" y="423"/>
                                      </a:moveTo>
                                      <a:lnTo>
                                        <a:pt x="961" y="454"/>
                                      </a:lnTo>
                                      <a:lnTo>
                                        <a:pt x="956" y="466"/>
                                      </a:lnTo>
                                      <a:lnTo>
                                        <a:pt x="889" y="434"/>
                                      </a:lnTo>
                                      <a:lnTo>
                                        <a:pt x="894" y="42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44" name="Freeform 1090"/>
                              <wps:cNvSpPr>
                                <a:spLocks noEditPoints="1"/>
                              </wps:cNvSpPr>
                              <wps:spPr bwMode="auto">
                                <a:xfrm>
                                  <a:off x="169545" y="1269365"/>
                                  <a:ext cx="1691640" cy="306070"/>
                                </a:xfrm>
                                <a:custGeom>
                                  <a:avLst/>
                                  <a:gdLst>
                                    <a:gd name="T0" fmla="*/ 72 w 2664"/>
                                    <a:gd name="T1" fmla="*/ 456 h 482"/>
                                    <a:gd name="T2" fmla="*/ 2 w 2664"/>
                                    <a:gd name="T3" fmla="*/ 482 h 482"/>
                                    <a:gd name="T4" fmla="*/ 120 w 2664"/>
                                    <a:gd name="T5" fmla="*/ 448 h 482"/>
                                    <a:gd name="T6" fmla="*/ 193 w 2664"/>
                                    <a:gd name="T7" fmla="*/ 448 h 482"/>
                                    <a:gd name="T8" fmla="*/ 120 w 2664"/>
                                    <a:gd name="T9" fmla="*/ 448 h 482"/>
                                    <a:gd name="T10" fmla="*/ 312 w 2664"/>
                                    <a:gd name="T11" fmla="*/ 414 h 482"/>
                                    <a:gd name="T12" fmla="*/ 241 w 2664"/>
                                    <a:gd name="T13" fmla="*/ 439 h 482"/>
                                    <a:gd name="T14" fmla="*/ 360 w 2664"/>
                                    <a:gd name="T15" fmla="*/ 406 h 482"/>
                                    <a:gd name="T16" fmla="*/ 433 w 2664"/>
                                    <a:gd name="T17" fmla="*/ 406 h 482"/>
                                    <a:gd name="T18" fmla="*/ 360 w 2664"/>
                                    <a:gd name="T19" fmla="*/ 406 h 482"/>
                                    <a:gd name="T20" fmla="*/ 551 w 2664"/>
                                    <a:gd name="T21" fmla="*/ 372 h 482"/>
                                    <a:gd name="T22" fmla="*/ 482 w 2664"/>
                                    <a:gd name="T23" fmla="*/ 397 h 482"/>
                                    <a:gd name="T24" fmla="*/ 599 w 2664"/>
                                    <a:gd name="T25" fmla="*/ 363 h 482"/>
                                    <a:gd name="T26" fmla="*/ 673 w 2664"/>
                                    <a:gd name="T27" fmla="*/ 363 h 482"/>
                                    <a:gd name="T28" fmla="*/ 599 w 2664"/>
                                    <a:gd name="T29" fmla="*/ 363 h 482"/>
                                    <a:gd name="T30" fmla="*/ 791 w 2664"/>
                                    <a:gd name="T31" fmla="*/ 329 h 482"/>
                                    <a:gd name="T32" fmla="*/ 721 w 2664"/>
                                    <a:gd name="T33" fmla="*/ 355 h 482"/>
                                    <a:gd name="T34" fmla="*/ 839 w 2664"/>
                                    <a:gd name="T35" fmla="*/ 321 h 482"/>
                                    <a:gd name="T36" fmla="*/ 913 w 2664"/>
                                    <a:gd name="T37" fmla="*/ 321 h 482"/>
                                    <a:gd name="T38" fmla="*/ 839 w 2664"/>
                                    <a:gd name="T39" fmla="*/ 321 h 482"/>
                                    <a:gd name="T40" fmla="*/ 1031 w 2664"/>
                                    <a:gd name="T41" fmla="*/ 287 h 482"/>
                                    <a:gd name="T42" fmla="*/ 961 w 2664"/>
                                    <a:gd name="T43" fmla="*/ 313 h 482"/>
                                    <a:gd name="T44" fmla="*/ 1079 w 2664"/>
                                    <a:gd name="T45" fmla="*/ 279 h 482"/>
                                    <a:gd name="T46" fmla="*/ 1153 w 2664"/>
                                    <a:gd name="T47" fmla="*/ 279 h 482"/>
                                    <a:gd name="T48" fmla="*/ 1079 w 2664"/>
                                    <a:gd name="T49" fmla="*/ 279 h 482"/>
                                    <a:gd name="T50" fmla="*/ 1271 w 2664"/>
                                    <a:gd name="T51" fmla="*/ 245 h 482"/>
                                    <a:gd name="T52" fmla="*/ 1201 w 2664"/>
                                    <a:gd name="T53" fmla="*/ 271 h 482"/>
                                    <a:gd name="T54" fmla="*/ 1319 w 2664"/>
                                    <a:gd name="T55" fmla="*/ 237 h 482"/>
                                    <a:gd name="T56" fmla="*/ 1393 w 2664"/>
                                    <a:gd name="T57" fmla="*/ 237 h 482"/>
                                    <a:gd name="T58" fmla="*/ 1319 w 2664"/>
                                    <a:gd name="T59" fmla="*/ 237 h 482"/>
                                    <a:gd name="T60" fmla="*/ 1511 w 2664"/>
                                    <a:gd name="T61" fmla="*/ 203 h 482"/>
                                    <a:gd name="T62" fmla="*/ 1441 w 2664"/>
                                    <a:gd name="T63" fmla="*/ 228 h 482"/>
                                    <a:gd name="T64" fmla="*/ 1559 w 2664"/>
                                    <a:gd name="T65" fmla="*/ 194 h 482"/>
                                    <a:gd name="T66" fmla="*/ 1633 w 2664"/>
                                    <a:gd name="T67" fmla="*/ 194 h 482"/>
                                    <a:gd name="T68" fmla="*/ 1559 w 2664"/>
                                    <a:gd name="T69" fmla="*/ 194 h 482"/>
                                    <a:gd name="T70" fmla="*/ 1751 w 2664"/>
                                    <a:gd name="T71" fmla="*/ 160 h 482"/>
                                    <a:gd name="T72" fmla="*/ 1681 w 2664"/>
                                    <a:gd name="T73" fmla="*/ 186 h 482"/>
                                    <a:gd name="T74" fmla="*/ 1799 w 2664"/>
                                    <a:gd name="T75" fmla="*/ 152 h 482"/>
                                    <a:gd name="T76" fmla="*/ 1873 w 2664"/>
                                    <a:gd name="T77" fmla="*/ 152 h 482"/>
                                    <a:gd name="T78" fmla="*/ 1799 w 2664"/>
                                    <a:gd name="T79" fmla="*/ 152 h 482"/>
                                    <a:gd name="T80" fmla="*/ 1991 w 2664"/>
                                    <a:gd name="T81" fmla="*/ 118 h 482"/>
                                    <a:gd name="T82" fmla="*/ 1921 w 2664"/>
                                    <a:gd name="T83" fmla="*/ 144 h 482"/>
                                    <a:gd name="T84" fmla="*/ 2039 w 2664"/>
                                    <a:gd name="T85" fmla="*/ 110 h 482"/>
                                    <a:gd name="T86" fmla="*/ 2113 w 2664"/>
                                    <a:gd name="T87" fmla="*/ 110 h 482"/>
                                    <a:gd name="T88" fmla="*/ 2039 w 2664"/>
                                    <a:gd name="T89" fmla="*/ 110 h 482"/>
                                    <a:gd name="T90" fmla="*/ 2231 w 2664"/>
                                    <a:gd name="T91" fmla="*/ 76 h 482"/>
                                    <a:gd name="T92" fmla="*/ 2161 w 2664"/>
                                    <a:gd name="T93" fmla="*/ 101 h 482"/>
                                    <a:gd name="T94" fmla="*/ 2279 w 2664"/>
                                    <a:gd name="T95" fmla="*/ 67 h 482"/>
                                    <a:gd name="T96" fmla="*/ 2353 w 2664"/>
                                    <a:gd name="T97" fmla="*/ 68 h 482"/>
                                    <a:gd name="T98" fmla="*/ 2279 w 2664"/>
                                    <a:gd name="T99" fmla="*/ 67 h 482"/>
                                    <a:gd name="T100" fmla="*/ 2471 w 2664"/>
                                    <a:gd name="T101" fmla="*/ 34 h 482"/>
                                    <a:gd name="T102" fmla="*/ 2401 w 2664"/>
                                    <a:gd name="T103" fmla="*/ 59 h 482"/>
                                    <a:gd name="T104" fmla="*/ 2519 w 2664"/>
                                    <a:gd name="T105" fmla="*/ 25 h 482"/>
                                    <a:gd name="T106" fmla="*/ 2593 w 2664"/>
                                    <a:gd name="T107" fmla="*/ 25 h 482"/>
                                    <a:gd name="T108" fmla="*/ 2519 w 2664"/>
                                    <a:gd name="T109" fmla="*/ 25 h 482"/>
                                    <a:gd name="T110" fmla="*/ 2662 w 2664"/>
                                    <a:gd name="T111" fmla="*/ 0 h 482"/>
                                    <a:gd name="T112" fmla="*/ 2641 w 2664"/>
                                    <a:gd name="T113" fmla="*/ 17 h 4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664" h="482">
                                      <a:moveTo>
                                        <a:pt x="0" y="469"/>
                                      </a:moveTo>
                                      <a:lnTo>
                                        <a:pt x="72" y="456"/>
                                      </a:lnTo>
                                      <a:lnTo>
                                        <a:pt x="74" y="469"/>
                                      </a:lnTo>
                                      <a:lnTo>
                                        <a:pt x="2" y="482"/>
                                      </a:lnTo>
                                      <a:lnTo>
                                        <a:pt x="0" y="469"/>
                                      </a:lnTo>
                                      <a:close/>
                                      <a:moveTo>
                                        <a:pt x="120" y="448"/>
                                      </a:moveTo>
                                      <a:lnTo>
                                        <a:pt x="192" y="435"/>
                                      </a:lnTo>
                                      <a:lnTo>
                                        <a:pt x="193" y="448"/>
                                      </a:lnTo>
                                      <a:lnTo>
                                        <a:pt x="121" y="461"/>
                                      </a:lnTo>
                                      <a:lnTo>
                                        <a:pt x="120" y="448"/>
                                      </a:lnTo>
                                      <a:close/>
                                      <a:moveTo>
                                        <a:pt x="240" y="427"/>
                                      </a:moveTo>
                                      <a:lnTo>
                                        <a:pt x="312" y="414"/>
                                      </a:lnTo>
                                      <a:lnTo>
                                        <a:pt x="313" y="427"/>
                                      </a:lnTo>
                                      <a:lnTo>
                                        <a:pt x="241" y="439"/>
                                      </a:lnTo>
                                      <a:lnTo>
                                        <a:pt x="240" y="427"/>
                                      </a:lnTo>
                                      <a:close/>
                                      <a:moveTo>
                                        <a:pt x="360" y="406"/>
                                      </a:moveTo>
                                      <a:lnTo>
                                        <a:pt x="432" y="393"/>
                                      </a:lnTo>
                                      <a:lnTo>
                                        <a:pt x="433" y="406"/>
                                      </a:lnTo>
                                      <a:lnTo>
                                        <a:pt x="362" y="418"/>
                                      </a:lnTo>
                                      <a:lnTo>
                                        <a:pt x="360" y="406"/>
                                      </a:lnTo>
                                      <a:close/>
                                      <a:moveTo>
                                        <a:pt x="479" y="384"/>
                                      </a:moveTo>
                                      <a:lnTo>
                                        <a:pt x="551" y="372"/>
                                      </a:lnTo>
                                      <a:lnTo>
                                        <a:pt x="554" y="385"/>
                                      </a:lnTo>
                                      <a:lnTo>
                                        <a:pt x="482" y="397"/>
                                      </a:lnTo>
                                      <a:lnTo>
                                        <a:pt x="479" y="384"/>
                                      </a:lnTo>
                                      <a:close/>
                                      <a:moveTo>
                                        <a:pt x="599" y="363"/>
                                      </a:moveTo>
                                      <a:lnTo>
                                        <a:pt x="671" y="351"/>
                                      </a:lnTo>
                                      <a:lnTo>
                                        <a:pt x="673" y="363"/>
                                      </a:lnTo>
                                      <a:lnTo>
                                        <a:pt x="601" y="376"/>
                                      </a:lnTo>
                                      <a:lnTo>
                                        <a:pt x="599" y="363"/>
                                      </a:lnTo>
                                      <a:close/>
                                      <a:moveTo>
                                        <a:pt x="719" y="342"/>
                                      </a:moveTo>
                                      <a:lnTo>
                                        <a:pt x="791" y="329"/>
                                      </a:lnTo>
                                      <a:lnTo>
                                        <a:pt x="793" y="342"/>
                                      </a:lnTo>
                                      <a:lnTo>
                                        <a:pt x="721" y="355"/>
                                      </a:lnTo>
                                      <a:lnTo>
                                        <a:pt x="719" y="342"/>
                                      </a:lnTo>
                                      <a:close/>
                                      <a:moveTo>
                                        <a:pt x="839" y="321"/>
                                      </a:moveTo>
                                      <a:lnTo>
                                        <a:pt x="911" y="308"/>
                                      </a:lnTo>
                                      <a:lnTo>
                                        <a:pt x="913" y="321"/>
                                      </a:lnTo>
                                      <a:lnTo>
                                        <a:pt x="841" y="334"/>
                                      </a:lnTo>
                                      <a:lnTo>
                                        <a:pt x="839" y="321"/>
                                      </a:lnTo>
                                      <a:close/>
                                      <a:moveTo>
                                        <a:pt x="959" y="300"/>
                                      </a:moveTo>
                                      <a:lnTo>
                                        <a:pt x="1031" y="287"/>
                                      </a:lnTo>
                                      <a:lnTo>
                                        <a:pt x="1033" y="300"/>
                                      </a:lnTo>
                                      <a:lnTo>
                                        <a:pt x="961" y="313"/>
                                      </a:lnTo>
                                      <a:lnTo>
                                        <a:pt x="959" y="300"/>
                                      </a:lnTo>
                                      <a:close/>
                                      <a:moveTo>
                                        <a:pt x="1079" y="279"/>
                                      </a:moveTo>
                                      <a:lnTo>
                                        <a:pt x="1151" y="266"/>
                                      </a:lnTo>
                                      <a:lnTo>
                                        <a:pt x="1153" y="279"/>
                                      </a:lnTo>
                                      <a:lnTo>
                                        <a:pt x="1081" y="292"/>
                                      </a:lnTo>
                                      <a:lnTo>
                                        <a:pt x="1079" y="279"/>
                                      </a:lnTo>
                                      <a:close/>
                                      <a:moveTo>
                                        <a:pt x="1199" y="258"/>
                                      </a:moveTo>
                                      <a:lnTo>
                                        <a:pt x="1271" y="245"/>
                                      </a:lnTo>
                                      <a:lnTo>
                                        <a:pt x="1273" y="258"/>
                                      </a:lnTo>
                                      <a:lnTo>
                                        <a:pt x="1201" y="271"/>
                                      </a:lnTo>
                                      <a:lnTo>
                                        <a:pt x="1199" y="258"/>
                                      </a:lnTo>
                                      <a:close/>
                                      <a:moveTo>
                                        <a:pt x="1319" y="237"/>
                                      </a:moveTo>
                                      <a:lnTo>
                                        <a:pt x="1391" y="224"/>
                                      </a:lnTo>
                                      <a:lnTo>
                                        <a:pt x="1393" y="237"/>
                                      </a:lnTo>
                                      <a:lnTo>
                                        <a:pt x="1321" y="249"/>
                                      </a:lnTo>
                                      <a:lnTo>
                                        <a:pt x="1319" y="237"/>
                                      </a:lnTo>
                                      <a:close/>
                                      <a:moveTo>
                                        <a:pt x="1439" y="215"/>
                                      </a:moveTo>
                                      <a:lnTo>
                                        <a:pt x="1511" y="203"/>
                                      </a:lnTo>
                                      <a:lnTo>
                                        <a:pt x="1513" y="216"/>
                                      </a:lnTo>
                                      <a:lnTo>
                                        <a:pt x="1441" y="228"/>
                                      </a:lnTo>
                                      <a:lnTo>
                                        <a:pt x="1439" y="215"/>
                                      </a:lnTo>
                                      <a:close/>
                                      <a:moveTo>
                                        <a:pt x="1559" y="194"/>
                                      </a:moveTo>
                                      <a:lnTo>
                                        <a:pt x="1631" y="182"/>
                                      </a:lnTo>
                                      <a:lnTo>
                                        <a:pt x="1633" y="194"/>
                                      </a:lnTo>
                                      <a:lnTo>
                                        <a:pt x="1561" y="207"/>
                                      </a:lnTo>
                                      <a:lnTo>
                                        <a:pt x="1559" y="194"/>
                                      </a:lnTo>
                                      <a:close/>
                                      <a:moveTo>
                                        <a:pt x="1679" y="173"/>
                                      </a:moveTo>
                                      <a:lnTo>
                                        <a:pt x="1751" y="160"/>
                                      </a:lnTo>
                                      <a:lnTo>
                                        <a:pt x="1753" y="173"/>
                                      </a:lnTo>
                                      <a:lnTo>
                                        <a:pt x="1681" y="186"/>
                                      </a:lnTo>
                                      <a:lnTo>
                                        <a:pt x="1679" y="173"/>
                                      </a:lnTo>
                                      <a:close/>
                                      <a:moveTo>
                                        <a:pt x="1799" y="152"/>
                                      </a:moveTo>
                                      <a:lnTo>
                                        <a:pt x="1871" y="139"/>
                                      </a:lnTo>
                                      <a:lnTo>
                                        <a:pt x="1873" y="152"/>
                                      </a:lnTo>
                                      <a:lnTo>
                                        <a:pt x="1801" y="165"/>
                                      </a:lnTo>
                                      <a:lnTo>
                                        <a:pt x="1799" y="152"/>
                                      </a:lnTo>
                                      <a:close/>
                                      <a:moveTo>
                                        <a:pt x="1919" y="131"/>
                                      </a:moveTo>
                                      <a:lnTo>
                                        <a:pt x="1991" y="118"/>
                                      </a:lnTo>
                                      <a:lnTo>
                                        <a:pt x="1993" y="131"/>
                                      </a:lnTo>
                                      <a:lnTo>
                                        <a:pt x="1921" y="144"/>
                                      </a:lnTo>
                                      <a:lnTo>
                                        <a:pt x="1919" y="131"/>
                                      </a:lnTo>
                                      <a:close/>
                                      <a:moveTo>
                                        <a:pt x="2039" y="110"/>
                                      </a:moveTo>
                                      <a:lnTo>
                                        <a:pt x="2111" y="97"/>
                                      </a:lnTo>
                                      <a:lnTo>
                                        <a:pt x="2113" y="110"/>
                                      </a:lnTo>
                                      <a:lnTo>
                                        <a:pt x="2041" y="123"/>
                                      </a:lnTo>
                                      <a:lnTo>
                                        <a:pt x="2039" y="110"/>
                                      </a:lnTo>
                                      <a:close/>
                                      <a:moveTo>
                                        <a:pt x="2159" y="89"/>
                                      </a:moveTo>
                                      <a:lnTo>
                                        <a:pt x="2231" y="76"/>
                                      </a:lnTo>
                                      <a:lnTo>
                                        <a:pt x="2233" y="89"/>
                                      </a:lnTo>
                                      <a:lnTo>
                                        <a:pt x="2161" y="101"/>
                                      </a:lnTo>
                                      <a:lnTo>
                                        <a:pt x="2159" y="89"/>
                                      </a:lnTo>
                                      <a:close/>
                                      <a:moveTo>
                                        <a:pt x="2279" y="67"/>
                                      </a:moveTo>
                                      <a:lnTo>
                                        <a:pt x="2351" y="55"/>
                                      </a:lnTo>
                                      <a:lnTo>
                                        <a:pt x="2353" y="68"/>
                                      </a:lnTo>
                                      <a:lnTo>
                                        <a:pt x="2281" y="80"/>
                                      </a:lnTo>
                                      <a:lnTo>
                                        <a:pt x="2279" y="67"/>
                                      </a:lnTo>
                                      <a:close/>
                                      <a:moveTo>
                                        <a:pt x="2399" y="46"/>
                                      </a:moveTo>
                                      <a:lnTo>
                                        <a:pt x="2471" y="34"/>
                                      </a:lnTo>
                                      <a:lnTo>
                                        <a:pt x="2473" y="47"/>
                                      </a:lnTo>
                                      <a:lnTo>
                                        <a:pt x="2401" y="59"/>
                                      </a:lnTo>
                                      <a:lnTo>
                                        <a:pt x="2399" y="46"/>
                                      </a:lnTo>
                                      <a:close/>
                                      <a:moveTo>
                                        <a:pt x="2519" y="25"/>
                                      </a:moveTo>
                                      <a:lnTo>
                                        <a:pt x="2591" y="13"/>
                                      </a:lnTo>
                                      <a:lnTo>
                                        <a:pt x="2593" y="25"/>
                                      </a:lnTo>
                                      <a:lnTo>
                                        <a:pt x="2521" y="38"/>
                                      </a:lnTo>
                                      <a:lnTo>
                                        <a:pt x="2519" y="25"/>
                                      </a:lnTo>
                                      <a:close/>
                                      <a:moveTo>
                                        <a:pt x="2639" y="4"/>
                                      </a:moveTo>
                                      <a:lnTo>
                                        <a:pt x="2662" y="0"/>
                                      </a:lnTo>
                                      <a:lnTo>
                                        <a:pt x="2664" y="13"/>
                                      </a:lnTo>
                                      <a:lnTo>
                                        <a:pt x="2641" y="17"/>
                                      </a:lnTo>
                                      <a:lnTo>
                                        <a:pt x="2639" y="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45" name="Line 1091"/>
                              <wps:cNvCnPr/>
                              <wps:spPr bwMode="auto">
                                <a:xfrm>
                                  <a:off x="170180" y="1570990"/>
                                  <a:ext cx="115760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46" name="Line 1092"/>
                              <wps:cNvCnPr/>
                              <wps:spPr bwMode="auto">
                                <a:xfrm flipV="1">
                                  <a:off x="1327785" y="1273175"/>
                                  <a:ext cx="532765" cy="2978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47" name="Line 1093"/>
                              <wps:cNvCnPr/>
                              <wps:spPr bwMode="auto">
                                <a:xfrm flipH="1">
                                  <a:off x="868045" y="1388745"/>
                                  <a:ext cx="76200" cy="133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48" name="Line 1094"/>
                              <wps:cNvCnPr/>
                              <wps:spPr bwMode="auto">
                                <a:xfrm>
                                  <a:off x="868045" y="1402080"/>
                                  <a:ext cx="70485" cy="336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49" name="Line 1095"/>
                              <wps:cNvCnPr/>
                              <wps:spPr bwMode="auto">
                                <a:xfrm>
                                  <a:off x="1015365" y="289560"/>
                                  <a:ext cx="845185" cy="9836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50" name="Line 1096"/>
                              <wps:cNvCnPr/>
                              <wps:spPr bwMode="auto">
                                <a:xfrm>
                                  <a:off x="1015365" y="289560"/>
                                  <a:ext cx="312420" cy="12814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51" name="Freeform 1097"/>
                              <wps:cNvSpPr>
                                <a:spLocks noEditPoints="1"/>
                              </wps:cNvSpPr>
                              <wps:spPr bwMode="auto">
                                <a:xfrm>
                                  <a:off x="699135" y="288290"/>
                                  <a:ext cx="320040" cy="986790"/>
                                </a:xfrm>
                                <a:custGeom>
                                  <a:avLst/>
                                  <a:gdLst>
                                    <a:gd name="T0" fmla="*/ 480 w 504"/>
                                    <a:gd name="T1" fmla="*/ 78 h 1554"/>
                                    <a:gd name="T2" fmla="*/ 492 w 504"/>
                                    <a:gd name="T3" fmla="*/ 0 h 1554"/>
                                    <a:gd name="T4" fmla="*/ 465 w 504"/>
                                    <a:gd name="T5" fmla="*/ 127 h 1554"/>
                                    <a:gd name="T6" fmla="*/ 430 w 504"/>
                                    <a:gd name="T7" fmla="*/ 197 h 1554"/>
                                    <a:gd name="T8" fmla="*/ 465 w 504"/>
                                    <a:gd name="T9" fmla="*/ 127 h 1554"/>
                                    <a:gd name="T10" fmla="*/ 402 w 504"/>
                                    <a:gd name="T11" fmla="*/ 324 h 1554"/>
                                    <a:gd name="T12" fmla="*/ 414 w 504"/>
                                    <a:gd name="T13" fmla="*/ 246 h 1554"/>
                                    <a:gd name="T14" fmla="*/ 386 w 504"/>
                                    <a:gd name="T15" fmla="*/ 374 h 1554"/>
                                    <a:gd name="T16" fmla="*/ 351 w 504"/>
                                    <a:gd name="T17" fmla="*/ 443 h 1554"/>
                                    <a:gd name="T18" fmla="*/ 386 w 504"/>
                                    <a:gd name="T19" fmla="*/ 374 h 1554"/>
                                    <a:gd name="T20" fmla="*/ 324 w 504"/>
                                    <a:gd name="T21" fmla="*/ 571 h 1554"/>
                                    <a:gd name="T22" fmla="*/ 335 w 504"/>
                                    <a:gd name="T23" fmla="*/ 493 h 1554"/>
                                    <a:gd name="T24" fmla="*/ 308 w 504"/>
                                    <a:gd name="T25" fmla="*/ 620 h 1554"/>
                                    <a:gd name="T26" fmla="*/ 273 w 504"/>
                                    <a:gd name="T27" fmla="*/ 690 h 1554"/>
                                    <a:gd name="T28" fmla="*/ 308 w 504"/>
                                    <a:gd name="T29" fmla="*/ 620 h 1554"/>
                                    <a:gd name="T30" fmla="*/ 245 w 504"/>
                                    <a:gd name="T31" fmla="*/ 818 h 1554"/>
                                    <a:gd name="T32" fmla="*/ 257 w 504"/>
                                    <a:gd name="T33" fmla="*/ 739 h 1554"/>
                                    <a:gd name="T34" fmla="*/ 229 w 504"/>
                                    <a:gd name="T35" fmla="*/ 867 h 1554"/>
                                    <a:gd name="T36" fmla="*/ 195 w 504"/>
                                    <a:gd name="T37" fmla="*/ 937 h 1554"/>
                                    <a:gd name="T38" fmla="*/ 229 w 504"/>
                                    <a:gd name="T39" fmla="*/ 867 h 1554"/>
                                    <a:gd name="T40" fmla="*/ 167 w 504"/>
                                    <a:gd name="T41" fmla="*/ 1064 h 1554"/>
                                    <a:gd name="T42" fmla="*/ 179 w 504"/>
                                    <a:gd name="T43" fmla="*/ 986 h 1554"/>
                                    <a:gd name="T44" fmla="*/ 151 w 504"/>
                                    <a:gd name="T45" fmla="*/ 1113 h 1554"/>
                                    <a:gd name="T46" fmla="*/ 116 w 504"/>
                                    <a:gd name="T47" fmla="*/ 1183 h 1554"/>
                                    <a:gd name="T48" fmla="*/ 151 w 504"/>
                                    <a:gd name="T49" fmla="*/ 1113 h 1554"/>
                                    <a:gd name="T50" fmla="*/ 89 w 504"/>
                                    <a:gd name="T51" fmla="*/ 1311 h 1554"/>
                                    <a:gd name="T52" fmla="*/ 100 w 504"/>
                                    <a:gd name="T53" fmla="*/ 1233 h 1554"/>
                                    <a:gd name="T54" fmla="*/ 73 w 504"/>
                                    <a:gd name="T55" fmla="*/ 1360 h 1554"/>
                                    <a:gd name="T56" fmla="*/ 38 w 504"/>
                                    <a:gd name="T57" fmla="*/ 1430 h 1554"/>
                                    <a:gd name="T58" fmla="*/ 73 w 504"/>
                                    <a:gd name="T59" fmla="*/ 1360 h 1554"/>
                                    <a:gd name="T60" fmla="*/ 11 w 504"/>
                                    <a:gd name="T61" fmla="*/ 1554 h 1554"/>
                                    <a:gd name="T62" fmla="*/ 22 w 504"/>
                                    <a:gd name="T63" fmla="*/ 1479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04" h="1554">
                                      <a:moveTo>
                                        <a:pt x="504" y="4"/>
                                      </a:moveTo>
                                      <a:lnTo>
                                        <a:pt x="480" y="78"/>
                                      </a:lnTo>
                                      <a:lnTo>
                                        <a:pt x="469" y="74"/>
                                      </a:lnTo>
                                      <a:lnTo>
                                        <a:pt x="492" y="0"/>
                                      </a:lnTo>
                                      <a:lnTo>
                                        <a:pt x="504" y="4"/>
                                      </a:lnTo>
                                      <a:close/>
                                      <a:moveTo>
                                        <a:pt x="465" y="127"/>
                                      </a:moveTo>
                                      <a:lnTo>
                                        <a:pt x="441" y="201"/>
                                      </a:lnTo>
                                      <a:lnTo>
                                        <a:pt x="430" y="197"/>
                                      </a:lnTo>
                                      <a:lnTo>
                                        <a:pt x="453" y="123"/>
                                      </a:lnTo>
                                      <a:lnTo>
                                        <a:pt x="465" y="127"/>
                                      </a:lnTo>
                                      <a:close/>
                                      <a:moveTo>
                                        <a:pt x="425" y="250"/>
                                      </a:moveTo>
                                      <a:lnTo>
                                        <a:pt x="402" y="324"/>
                                      </a:lnTo>
                                      <a:lnTo>
                                        <a:pt x="390" y="320"/>
                                      </a:lnTo>
                                      <a:lnTo>
                                        <a:pt x="414" y="246"/>
                                      </a:lnTo>
                                      <a:lnTo>
                                        <a:pt x="425" y="250"/>
                                      </a:lnTo>
                                      <a:close/>
                                      <a:moveTo>
                                        <a:pt x="386" y="374"/>
                                      </a:moveTo>
                                      <a:lnTo>
                                        <a:pt x="363" y="448"/>
                                      </a:lnTo>
                                      <a:lnTo>
                                        <a:pt x="351" y="443"/>
                                      </a:lnTo>
                                      <a:lnTo>
                                        <a:pt x="375" y="370"/>
                                      </a:lnTo>
                                      <a:lnTo>
                                        <a:pt x="386" y="374"/>
                                      </a:lnTo>
                                      <a:close/>
                                      <a:moveTo>
                                        <a:pt x="347" y="497"/>
                                      </a:moveTo>
                                      <a:lnTo>
                                        <a:pt x="324" y="571"/>
                                      </a:lnTo>
                                      <a:lnTo>
                                        <a:pt x="312" y="567"/>
                                      </a:lnTo>
                                      <a:lnTo>
                                        <a:pt x="335" y="493"/>
                                      </a:lnTo>
                                      <a:lnTo>
                                        <a:pt x="347" y="497"/>
                                      </a:lnTo>
                                      <a:close/>
                                      <a:moveTo>
                                        <a:pt x="308" y="620"/>
                                      </a:moveTo>
                                      <a:lnTo>
                                        <a:pt x="284" y="694"/>
                                      </a:lnTo>
                                      <a:lnTo>
                                        <a:pt x="273" y="690"/>
                                      </a:lnTo>
                                      <a:lnTo>
                                        <a:pt x="296" y="616"/>
                                      </a:lnTo>
                                      <a:lnTo>
                                        <a:pt x="308" y="620"/>
                                      </a:lnTo>
                                      <a:close/>
                                      <a:moveTo>
                                        <a:pt x="269" y="744"/>
                                      </a:moveTo>
                                      <a:lnTo>
                                        <a:pt x="245" y="818"/>
                                      </a:lnTo>
                                      <a:lnTo>
                                        <a:pt x="234" y="813"/>
                                      </a:lnTo>
                                      <a:lnTo>
                                        <a:pt x="257" y="739"/>
                                      </a:lnTo>
                                      <a:lnTo>
                                        <a:pt x="269" y="744"/>
                                      </a:lnTo>
                                      <a:close/>
                                      <a:moveTo>
                                        <a:pt x="229" y="867"/>
                                      </a:moveTo>
                                      <a:lnTo>
                                        <a:pt x="206" y="941"/>
                                      </a:lnTo>
                                      <a:lnTo>
                                        <a:pt x="195" y="937"/>
                                      </a:lnTo>
                                      <a:lnTo>
                                        <a:pt x="218" y="863"/>
                                      </a:lnTo>
                                      <a:lnTo>
                                        <a:pt x="229" y="867"/>
                                      </a:lnTo>
                                      <a:close/>
                                      <a:moveTo>
                                        <a:pt x="190" y="990"/>
                                      </a:moveTo>
                                      <a:lnTo>
                                        <a:pt x="167" y="1064"/>
                                      </a:lnTo>
                                      <a:lnTo>
                                        <a:pt x="155" y="1060"/>
                                      </a:lnTo>
                                      <a:lnTo>
                                        <a:pt x="179" y="986"/>
                                      </a:lnTo>
                                      <a:lnTo>
                                        <a:pt x="190" y="990"/>
                                      </a:lnTo>
                                      <a:close/>
                                      <a:moveTo>
                                        <a:pt x="151" y="1113"/>
                                      </a:moveTo>
                                      <a:lnTo>
                                        <a:pt x="128" y="1187"/>
                                      </a:lnTo>
                                      <a:lnTo>
                                        <a:pt x="116" y="1183"/>
                                      </a:lnTo>
                                      <a:lnTo>
                                        <a:pt x="140" y="1109"/>
                                      </a:lnTo>
                                      <a:lnTo>
                                        <a:pt x="151" y="1113"/>
                                      </a:lnTo>
                                      <a:close/>
                                      <a:moveTo>
                                        <a:pt x="112" y="1237"/>
                                      </a:moveTo>
                                      <a:lnTo>
                                        <a:pt x="89" y="1311"/>
                                      </a:lnTo>
                                      <a:lnTo>
                                        <a:pt x="77" y="1306"/>
                                      </a:lnTo>
                                      <a:lnTo>
                                        <a:pt x="100" y="1233"/>
                                      </a:lnTo>
                                      <a:lnTo>
                                        <a:pt x="112" y="1237"/>
                                      </a:lnTo>
                                      <a:close/>
                                      <a:moveTo>
                                        <a:pt x="73" y="1360"/>
                                      </a:moveTo>
                                      <a:lnTo>
                                        <a:pt x="49" y="1434"/>
                                      </a:lnTo>
                                      <a:lnTo>
                                        <a:pt x="38" y="1430"/>
                                      </a:lnTo>
                                      <a:lnTo>
                                        <a:pt x="61" y="1356"/>
                                      </a:lnTo>
                                      <a:lnTo>
                                        <a:pt x="73" y="1360"/>
                                      </a:lnTo>
                                      <a:close/>
                                      <a:moveTo>
                                        <a:pt x="34" y="1483"/>
                                      </a:moveTo>
                                      <a:lnTo>
                                        <a:pt x="11" y="1554"/>
                                      </a:lnTo>
                                      <a:lnTo>
                                        <a:pt x="0" y="1549"/>
                                      </a:lnTo>
                                      <a:lnTo>
                                        <a:pt x="22" y="1479"/>
                                      </a:lnTo>
                                      <a:lnTo>
                                        <a:pt x="34" y="148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52" name="Line 1098"/>
                              <wps:cNvCnPr/>
                              <wps:spPr bwMode="auto">
                                <a:xfrm flipH="1">
                                  <a:off x="170180" y="289560"/>
                                  <a:ext cx="845185" cy="12814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53" name="Freeform 1099"/>
                              <wps:cNvSpPr>
                                <a:spLocks noEditPoints="1"/>
                              </wps:cNvSpPr>
                              <wps:spPr bwMode="auto">
                                <a:xfrm>
                                  <a:off x="1011555" y="289560"/>
                                  <a:ext cx="7620" cy="1124585"/>
                                </a:xfrm>
                                <a:custGeom>
                                  <a:avLst/>
                                  <a:gdLst>
                                    <a:gd name="T0" fmla="*/ 12 w 12"/>
                                    <a:gd name="T1" fmla="*/ 78 h 1771"/>
                                    <a:gd name="T2" fmla="*/ 0 w 12"/>
                                    <a:gd name="T3" fmla="*/ 0 h 1771"/>
                                    <a:gd name="T4" fmla="*/ 12 w 12"/>
                                    <a:gd name="T5" fmla="*/ 130 h 1771"/>
                                    <a:gd name="T6" fmla="*/ 0 w 12"/>
                                    <a:gd name="T7" fmla="*/ 208 h 1771"/>
                                    <a:gd name="T8" fmla="*/ 12 w 12"/>
                                    <a:gd name="T9" fmla="*/ 130 h 1771"/>
                                    <a:gd name="T10" fmla="*/ 12 w 12"/>
                                    <a:gd name="T11" fmla="*/ 338 h 1771"/>
                                    <a:gd name="T12" fmla="*/ 0 w 12"/>
                                    <a:gd name="T13" fmla="*/ 260 h 1771"/>
                                    <a:gd name="T14" fmla="*/ 12 w 12"/>
                                    <a:gd name="T15" fmla="*/ 390 h 1771"/>
                                    <a:gd name="T16" fmla="*/ 0 w 12"/>
                                    <a:gd name="T17" fmla="*/ 469 h 1771"/>
                                    <a:gd name="T18" fmla="*/ 12 w 12"/>
                                    <a:gd name="T19" fmla="*/ 390 h 1771"/>
                                    <a:gd name="T20" fmla="*/ 12 w 12"/>
                                    <a:gd name="T21" fmla="*/ 599 h 1771"/>
                                    <a:gd name="T22" fmla="*/ 0 w 12"/>
                                    <a:gd name="T23" fmla="*/ 521 h 1771"/>
                                    <a:gd name="T24" fmla="*/ 12 w 12"/>
                                    <a:gd name="T25" fmla="*/ 651 h 1771"/>
                                    <a:gd name="T26" fmla="*/ 0 w 12"/>
                                    <a:gd name="T27" fmla="*/ 729 h 1771"/>
                                    <a:gd name="T28" fmla="*/ 12 w 12"/>
                                    <a:gd name="T29" fmla="*/ 651 h 1771"/>
                                    <a:gd name="T30" fmla="*/ 12 w 12"/>
                                    <a:gd name="T31" fmla="*/ 859 h 1771"/>
                                    <a:gd name="T32" fmla="*/ 0 w 12"/>
                                    <a:gd name="T33" fmla="*/ 781 h 1771"/>
                                    <a:gd name="T34" fmla="*/ 12 w 12"/>
                                    <a:gd name="T35" fmla="*/ 911 h 1771"/>
                                    <a:gd name="T36" fmla="*/ 0 w 12"/>
                                    <a:gd name="T37" fmla="*/ 989 h 1771"/>
                                    <a:gd name="T38" fmla="*/ 12 w 12"/>
                                    <a:gd name="T39" fmla="*/ 911 h 1771"/>
                                    <a:gd name="T40" fmla="*/ 12 w 12"/>
                                    <a:gd name="T41" fmla="*/ 1120 h 1771"/>
                                    <a:gd name="T42" fmla="*/ 0 w 12"/>
                                    <a:gd name="T43" fmla="*/ 1042 h 1771"/>
                                    <a:gd name="T44" fmla="*/ 12 w 12"/>
                                    <a:gd name="T45" fmla="*/ 1172 h 1771"/>
                                    <a:gd name="T46" fmla="*/ 0 w 12"/>
                                    <a:gd name="T47" fmla="*/ 1250 h 1771"/>
                                    <a:gd name="T48" fmla="*/ 12 w 12"/>
                                    <a:gd name="T49" fmla="*/ 1172 h 1771"/>
                                    <a:gd name="T50" fmla="*/ 12 w 12"/>
                                    <a:gd name="T51" fmla="*/ 1380 h 1771"/>
                                    <a:gd name="T52" fmla="*/ 0 w 12"/>
                                    <a:gd name="T53" fmla="*/ 1302 h 1771"/>
                                    <a:gd name="T54" fmla="*/ 12 w 12"/>
                                    <a:gd name="T55" fmla="*/ 1432 h 1771"/>
                                    <a:gd name="T56" fmla="*/ 0 w 12"/>
                                    <a:gd name="T57" fmla="*/ 1510 h 1771"/>
                                    <a:gd name="T58" fmla="*/ 12 w 12"/>
                                    <a:gd name="T59" fmla="*/ 1432 h 1771"/>
                                    <a:gd name="T60" fmla="*/ 12 w 12"/>
                                    <a:gd name="T61" fmla="*/ 1641 h 1771"/>
                                    <a:gd name="T62" fmla="*/ 0 w 12"/>
                                    <a:gd name="T63" fmla="*/ 1562 h 1771"/>
                                    <a:gd name="T64" fmla="*/ 12 w 12"/>
                                    <a:gd name="T65" fmla="*/ 1693 h 1771"/>
                                    <a:gd name="T66" fmla="*/ 0 w 12"/>
                                    <a:gd name="T67" fmla="*/ 1771 h 1771"/>
                                    <a:gd name="T68" fmla="*/ 12 w 12"/>
                                    <a:gd name="T69" fmla="*/ 1693 h 1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 h="1771">
                                      <a:moveTo>
                                        <a:pt x="12" y="0"/>
                                      </a:moveTo>
                                      <a:lnTo>
                                        <a:pt x="12" y="78"/>
                                      </a:lnTo>
                                      <a:lnTo>
                                        <a:pt x="0" y="78"/>
                                      </a:lnTo>
                                      <a:lnTo>
                                        <a:pt x="0" y="0"/>
                                      </a:lnTo>
                                      <a:lnTo>
                                        <a:pt x="12" y="0"/>
                                      </a:lnTo>
                                      <a:close/>
                                      <a:moveTo>
                                        <a:pt x="12" y="130"/>
                                      </a:moveTo>
                                      <a:lnTo>
                                        <a:pt x="12" y="208"/>
                                      </a:lnTo>
                                      <a:lnTo>
                                        <a:pt x="0" y="208"/>
                                      </a:lnTo>
                                      <a:lnTo>
                                        <a:pt x="0" y="130"/>
                                      </a:lnTo>
                                      <a:lnTo>
                                        <a:pt x="12" y="130"/>
                                      </a:lnTo>
                                      <a:close/>
                                      <a:moveTo>
                                        <a:pt x="12" y="260"/>
                                      </a:moveTo>
                                      <a:lnTo>
                                        <a:pt x="12" y="338"/>
                                      </a:lnTo>
                                      <a:lnTo>
                                        <a:pt x="0" y="338"/>
                                      </a:lnTo>
                                      <a:lnTo>
                                        <a:pt x="0" y="260"/>
                                      </a:lnTo>
                                      <a:lnTo>
                                        <a:pt x="12" y="260"/>
                                      </a:lnTo>
                                      <a:close/>
                                      <a:moveTo>
                                        <a:pt x="12" y="390"/>
                                      </a:moveTo>
                                      <a:lnTo>
                                        <a:pt x="12" y="469"/>
                                      </a:lnTo>
                                      <a:lnTo>
                                        <a:pt x="0" y="469"/>
                                      </a:lnTo>
                                      <a:lnTo>
                                        <a:pt x="0" y="390"/>
                                      </a:lnTo>
                                      <a:lnTo>
                                        <a:pt x="12" y="390"/>
                                      </a:lnTo>
                                      <a:close/>
                                      <a:moveTo>
                                        <a:pt x="12" y="521"/>
                                      </a:moveTo>
                                      <a:lnTo>
                                        <a:pt x="12" y="599"/>
                                      </a:lnTo>
                                      <a:lnTo>
                                        <a:pt x="0" y="599"/>
                                      </a:lnTo>
                                      <a:lnTo>
                                        <a:pt x="0" y="521"/>
                                      </a:lnTo>
                                      <a:lnTo>
                                        <a:pt x="12" y="521"/>
                                      </a:lnTo>
                                      <a:close/>
                                      <a:moveTo>
                                        <a:pt x="12" y="651"/>
                                      </a:moveTo>
                                      <a:lnTo>
                                        <a:pt x="12" y="729"/>
                                      </a:lnTo>
                                      <a:lnTo>
                                        <a:pt x="0" y="729"/>
                                      </a:lnTo>
                                      <a:lnTo>
                                        <a:pt x="0" y="651"/>
                                      </a:lnTo>
                                      <a:lnTo>
                                        <a:pt x="12" y="651"/>
                                      </a:lnTo>
                                      <a:close/>
                                      <a:moveTo>
                                        <a:pt x="12" y="781"/>
                                      </a:moveTo>
                                      <a:lnTo>
                                        <a:pt x="12" y="859"/>
                                      </a:lnTo>
                                      <a:lnTo>
                                        <a:pt x="0" y="859"/>
                                      </a:lnTo>
                                      <a:lnTo>
                                        <a:pt x="0" y="781"/>
                                      </a:lnTo>
                                      <a:lnTo>
                                        <a:pt x="12" y="781"/>
                                      </a:lnTo>
                                      <a:close/>
                                      <a:moveTo>
                                        <a:pt x="12" y="911"/>
                                      </a:moveTo>
                                      <a:lnTo>
                                        <a:pt x="12" y="989"/>
                                      </a:lnTo>
                                      <a:lnTo>
                                        <a:pt x="0" y="989"/>
                                      </a:lnTo>
                                      <a:lnTo>
                                        <a:pt x="0" y="911"/>
                                      </a:lnTo>
                                      <a:lnTo>
                                        <a:pt x="12" y="911"/>
                                      </a:lnTo>
                                      <a:close/>
                                      <a:moveTo>
                                        <a:pt x="12" y="1042"/>
                                      </a:moveTo>
                                      <a:lnTo>
                                        <a:pt x="12" y="1120"/>
                                      </a:lnTo>
                                      <a:lnTo>
                                        <a:pt x="0" y="1120"/>
                                      </a:lnTo>
                                      <a:lnTo>
                                        <a:pt x="0" y="1042"/>
                                      </a:lnTo>
                                      <a:lnTo>
                                        <a:pt x="12" y="1042"/>
                                      </a:lnTo>
                                      <a:close/>
                                      <a:moveTo>
                                        <a:pt x="12" y="1172"/>
                                      </a:moveTo>
                                      <a:lnTo>
                                        <a:pt x="12" y="1250"/>
                                      </a:lnTo>
                                      <a:lnTo>
                                        <a:pt x="0" y="1250"/>
                                      </a:lnTo>
                                      <a:lnTo>
                                        <a:pt x="0" y="1172"/>
                                      </a:lnTo>
                                      <a:lnTo>
                                        <a:pt x="12" y="1172"/>
                                      </a:lnTo>
                                      <a:close/>
                                      <a:moveTo>
                                        <a:pt x="12" y="1302"/>
                                      </a:moveTo>
                                      <a:lnTo>
                                        <a:pt x="12" y="1380"/>
                                      </a:lnTo>
                                      <a:lnTo>
                                        <a:pt x="0" y="1380"/>
                                      </a:lnTo>
                                      <a:lnTo>
                                        <a:pt x="0" y="1302"/>
                                      </a:lnTo>
                                      <a:lnTo>
                                        <a:pt x="12" y="1302"/>
                                      </a:lnTo>
                                      <a:close/>
                                      <a:moveTo>
                                        <a:pt x="12" y="1432"/>
                                      </a:moveTo>
                                      <a:lnTo>
                                        <a:pt x="12" y="1510"/>
                                      </a:lnTo>
                                      <a:lnTo>
                                        <a:pt x="0" y="1510"/>
                                      </a:lnTo>
                                      <a:lnTo>
                                        <a:pt x="0" y="1432"/>
                                      </a:lnTo>
                                      <a:lnTo>
                                        <a:pt x="12" y="1432"/>
                                      </a:lnTo>
                                      <a:close/>
                                      <a:moveTo>
                                        <a:pt x="12" y="1562"/>
                                      </a:moveTo>
                                      <a:lnTo>
                                        <a:pt x="12" y="1641"/>
                                      </a:lnTo>
                                      <a:lnTo>
                                        <a:pt x="0" y="1641"/>
                                      </a:lnTo>
                                      <a:lnTo>
                                        <a:pt x="0" y="1562"/>
                                      </a:lnTo>
                                      <a:lnTo>
                                        <a:pt x="12" y="1562"/>
                                      </a:lnTo>
                                      <a:close/>
                                      <a:moveTo>
                                        <a:pt x="12" y="1693"/>
                                      </a:moveTo>
                                      <a:lnTo>
                                        <a:pt x="12" y="1771"/>
                                      </a:lnTo>
                                      <a:lnTo>
                                        <a:pt x="0" y="1771"/>
                                      </a:lnTo>
                                      <a:lnTo>
                                        <a:pt x="0" y="1693"/>
                                      </a:lnTo>
                                      <a:lnTo>
                                        <a:pt x="12" y="169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54" name="Rectangle 1100"/>
                              <wps:cNvSpPr>
                                <a:spLocks noChangeArrowheads="1"/>
                              </wps:cNvSpPr>
                              <wps:spPr bwMode="auto">
                                <a:xfrm>
                                  <a:off x="957580" y="143129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1088" name="Rectangle 1101"/>
                              <wps:cNvSpPr>
                                <a:spLocks noChangeArrowheads="1"/>
                              </wps:cNvSpPr>
                              <wps:spPr bwMode="auto">
                                <a:xfrm>
                                  <a:off x="1489710" y="629920"/>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color w:val="000000"/>
                                        <w:sz w:val="20"/>
                                        <w:szCs w:val="20"/>
                                      </w:rPr>
                                      <w:t>6</w:t>
                                    </w:r>
                                  </w:p>
                                </w:txbxContent>
                              </wps:txbx>
                              <wps:bodyPr rot="0" vert="horz" wrap="none" lIns="0" tIns="0" rIns="0" bIns="0" anchor="t" anchorCtr="0" upright="1">
                                <a:spAutoFit/>
                              </wps:bodyPr>
                            </wps:wsp>
                            <wps:wsp>
                              <wps:cNvPr id="1089" name="Rectangle 1102"/>
                              <wps:cNvSpPr>
                                <a:spLocks noChangeArrowheads="1"/>
                              </wps:cNvSpPr>
                              <wps:spPr bwMode="auto">
                                <a:xfrm>
                                  <a:off x="1273810" y="160464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090" name="Rectangle 1103"/>
                              <wps:cNvSpPr>
                                <a:spLocks noChangeArrowheads="1"/>
                              </wps:cNvSpPr>
                              <wps:spPr bwMode="auto">
                                <a:xfrm>
                                  <a:off x="108585" y="16046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091" name="Rectangle 1104"/>
                              <wps:cNvSpPr>
                                <a:spLocks noChangeArrowheads="1"/>
                              </wps:cNvSpPr>
                              <wps:spPr bwMode="auto">
                                <a:xfrm>
                                  <a:off x="563880" y="114109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092" name="Rectangle 1105"/>
                              <wps:cNvSpPr>
                                <a:spLocks noChangeArrowheads="1"/>
                              </wps:cNvSpPr>
                              <wps:spPr bwMode="auto">
                                <a:xfrm>
                                  <a:off x="1889760" y="112585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093" name="Rectangle 1106"/>
                              <wps:cNvSpPr>
                                <a:spLocks noChangeArrowheads="1"/>
                              </wps:cNvSpPr>
                              <wps:spPr bwMode="auto">
                                <a:xfrm>
                                  <a:off x="981710" y="116840"/>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094" name="Rectangle 1107"/>
                              <wps:cNvSpPr>
                                <a:spLocks noChangeArrowheads="1"/>
                              </wps:cNvSpPr>
                              <wps:spPr bwMode="auto">
                                <a:xfrm>
                                  <a:off x="1667510" y="1431290"/>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1095" name="Rectangle 1108"/>
                              <wps:cNvSpPr>
                                <a:spLocks noChangeArrowheads="1"/>
                              </wps:cNvSpPr>
                              <wps:spPr bwMode="auto">
                                <a:xfrm>
                                  <a:off x="1358900" y="107569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096" name="Oval 1109"/>
                              <wps:cNvSpPr>
                                <a:spLocks noChangeArrowheads="1"/>
                              </wps:cNvSpPr>
                              <wps:spPr bwMode="auto">
                                <a:xfrm>
                                  <a:off x="1003935" y="1409700"/>
                                  <a:ext cx="22860"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97" name="Oval 1110"/>
                              <wps:cNvSpPr>
                                <a:spLocks noChangeArrowheads="1"/>
                              </wps:cNvSpPr>
                              <wps:spPr bwMode="auto">
                                <a:xfrm>
                                  <a:off x="1316355" y="1558925"/>
                                  <a:ext cx="23495"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98" name="Oval 1111"/>
                              <wps:cNvSpPr>
                                <a:spLocks noChangeArrowheads="1"/>
                              </wps:cNvSpPr>
                              <wps:spPr bwMode="auto">
                                <a:xfrm>
                                  <a:off x="158115" y="1558925"/>
                                  <a:ext cx="23495"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99" name="Oval 1112"/>
                              <wps:cNvSpPr>
                                <a:spLocks noChangeArrowheads="1"/>
                              </wps:cNvSpPr>
                              <wps:spPr bwMode="auto">
                                <a:xfrm>
                                  <a:off x="1849120" y="1261110"/>
                                  <a:ext cx="23495"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00" name="Oval 1113"/>
                              <wps:cNvSpPr>
                                <a:spLocks noChangeArrowheads="1"/>
                              </wps:cNvSpPr>
                              <wps:spPr bwMode="auto">
                                <a:xfrm>
                                  <a:off x="690880" y="1261110"/>
                                  <a:ext cx="23495"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01" name="Oval 1114"/>
                              <wps:cNvSpPr>
                                <a:spLocks noChangeArrowheads="1"/>
                              </wps:cNvSpPr>
                              <wps:spPr bwMode="auto">
                                <a:xfrm>
                                  <a:off x="1003935" y="276860"/>
                                  <a:ext cx="22860"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085" o:spid="_x0000_s1096" editas="canvas" style="width:167.8pt;height:147.15pt;mso-position-horizontal-relative:char;mso-position-vertical-relative:line" coordsize="21310,18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">
                      <v:shape id="_x0000_s1097" type="#_x0000_t75" style="position:absolute;width:21310;height:18688;visibility:visible;mso-wrap-style:square">
                        <v:fill o:detectmouseclick="t"/>
                        <v:path o:connecttype="none"/>
                      </v:shape>
                      <v:shape id="Freeform 1087" o:spid="_x0000_s1098" style="position:absolute;left:7023;top:12693;width:11277;height:83;visibility:visible;mso-wrap-style:square;v-text-anchor:top" coordsize="1776,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B+HcUA&#10;AADdAAAADwAAAGRycy9kb3ducmV2LnhtbERPTWsCMRC9F/wPYYTeulmlLbI1igiCF6nVhdLbuJlu&#10;tt1MliTq6q83hYK3ebzPmc5724oT+dA4VjDKchDEldMN1wrK/eppAiJEZI2tY1JwoQDz2eBhioV2&#10;Z/6g0y7WIoVwKFCBibErpAyVIYshcx1x4r6dtxgT9LXUHs8p3LZynOev0mLDqcFgR0tD1e/uaBUs&#10;fHnYHi6Tayi3ZnXc/Hx9vssXpR6H/eINRKQ+3sX/7rVO8/PnEfx9k06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gH4dxQAAAN0AAAAPAAAAAAAAAAAAAAAAAJgCAABkcnMv&#10;ZG93bnJldi54bWxQSwUGAAAAAAQABAD1AAAAigMAAAAA&#10;" path="m,l73,r,13l,13,,xm122,r73,l195,13r-73,l122,xm244,r73,l317,13r-73,l244,xm365,r73,l438,13r-73,l365,xm487,r73,l560,13r-73,l487,xm608,r73,l681,13r-73,l608,xm730,r73,l803,13r-73,l730,xm852,r73,l925,13r-73,l852,xm973,r73,l1046,13r-73,l973,xm1095,r73,l1168,13r-73,l1095,xm1216,r73,l1289,13r-73,l1216,xm1338,r73,l1411,13r-73,l1338,xm1460,r73,l1533,13r-73,l1460,xm1581,r73,l1654,13r-73,l1581,xm1703,r73,l1776,13r-73,l1703,xe" fillcolor="black" strokeweight=".1pt">
                        <v:stroke joinstyle="bevel"/>
                        <v:path arrowok="t" o:connecttype="custom" o:connectlocs="46355,0;0,8255;77470,0;123825,8255;77470,0;201295,0;154940,8255;231775,0;278130,8255;231775,0;355600,0;309245,8255;386080,0;432435,8255;386080,0;509905,0;463550,8255;541020,0;587375,8255;541020,0;664210,0;617855,8255;695325,0;741680,8255;695325,0;818515,0;772160,8255;849630,0;895985,8255;849630,0;973455,0;927100,8255;1003935,0;1050290,8255;1003935,0;1127760,0;1081405,8255" o:connectangles="0,0,0,0,0,0,0,0,0,0,0,0,0,0,0,0,0,0,0,0,0,0,0,0,0,0,0,0,0,0,0,0,0,0,0,0,0"/>
                        <o:lock v:ext="edit" verticies="t"/>
                      </v:shape>
                      <v:shape id="Freeform 1088" o:spid="_x0000_s1099" style="position:absolute;left:1803;top:12700;width:5239;height:2978;visibility:visible;mso-wrap-style:square;v-text-anchor:top" coordsize="825,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sFtcQA&#10;AADdAAAADwAAAGRycy9kb3ducmV2LnhtbERPS2vCQBC+C/6HZYTedKOWIqmriA9avGlKex2y0yQ1&#10;Oxt2VxP99a5Q8DYf33Pmy87U4kLOV5YVjEcJCOLc6ooLBV/ZbjgD4QOyxtoyKbiSh+Wi35tjqm3L&#10;B7ocQyFiCPsUFZQhNKmUPi/JoB/Zhjhyv9YZDBG6QmqHbQw3tZwkyZs0WHFsKLGhdUn56Xg2Ck7T&#10;7d/+Z329uU01/bbZqr197FqlXgbd6h1EoC48xf/uTx3nJ68TeHwTT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LBbXEAAAA3QAAAA8AAAAAAAAAAAAAAAAAmAIAAGRycy9k&#10;b3ducmV2LnhtbFBLBQYAAAAABAAEAPUAAACJAwAAAAA=&#10;" path="m825,11l761,47,755,36,820,r5,11xm718,71r-65,37l647,96,712,60r6,11xm610,132r-65,36l539,156r65,-36l610,132xm502,192r-65,36l432,217r64,-37l502,192xm394,252r-65,36l324,277r65,-36l394,252xm286,312r-64,37l216,337r65,-36l286,312xm179,373r-65,36l108,397r65,-36l179,373xm71,433l6,469,,458,65,421r6,12xe" fillcolor="black" strokeweight=".1pt">
                        <v:stroke joinstyle="bevel"/>
                        <v:path arrowok="t" o:connecttype="custom" o:connectlocs="523875,6985;483235,29845;479425,22860;520700,0;523875,6985;455930,45085;414655,68580;410845,60960;452120,38100;455930,45085;387350,83820;346075,106680;342265,99060;383540,76200;387350,83820;318770,121920;277495,144780;274320,137795;314960,114300;318770,121920;250190,160020;208915,182880;205740,175895;247015,153035;250190,160020;181610,198120;140970,221615;137160,213995;178435,191135;181610,198120;113665,236855;72390,259715;68580,252095;109855,229235;113665,236855;45085,274955;3810,297815;0,290830;41275,267335;45085,274955" o:connectangles="0,0,0,0,0,0,0,0,0,0,0,0,0,0,0,0,0,0,0,0,0,0,0,0,0,0,0,0,0,0,0,0,0,0,0,0,0,0,0,0"/>
                        <o:lock v:ext="edit" verticies="t"/>
                      </v:shape>
                      <v:shape id="Freeform 1089" o:spid="_x0000_s1100" style="position:absolute;left:7010;top:12700;width:6102;height:2959;visibility:visible;mso-wrap-style:square;v-text-anchor:top" coordsize="961,4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CnYcQA&#10;AADdAAAADwAAAGRycy9kb3ducmV2LnhtbERPS2vCQBC+F/oflhG8SN1oa5HUTbDFQi/ik57H7JiE&#10;ZmdDds3j33cLQm/z8T1nlfamEi01rrSsYDaNQBBnVpecKzifPp+WIJxH1lhZJgUDOUiTx4cVxtp2&#10;fKD26HMRQtjFqKDwvo6ldFlBBt3U1sSBu9rGoA+wyaVusAvhppLzKHqVBksODQXW9FFQ9nO8GQV5&#10;ZtzksHvXy83+MnSLrekv22+lxqN+/QbCU+//xXf3lw7zo5dn+PsmnCC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gp2HEAAAA3QAAAA8AAAAAAAAAAAAAAAAAmAIAAGRycy9k&#10;b3ducmV2LnhtbFBLBQYAAAAABAAEAPUAAACJAwAAAAA=&#10;" path="m5,l72,31,67,43,,11,5,xm116,52r67,32l178,96,111,64r5,-12xm227,105r67,32l289,149,222,117r5,-12xm338,158r67,32l400,202,333,170r5,-12xm449,211r67,32l511,255,444,223r5,-12xm561,264r66,32l622,308,556,276r5,-12xm672,317r66,32l733,361,667,329r5,-12xm783,370r67,31l845,413,778,382r5,-12xm894,423r67,31l956,466,889,434r5,-11xe" fillcolor="black" strokeweight=".1pt">
                        <v:stroke joinstyle="bevel"/>
                        <v:path arrowok="t" o:connecttype="custom" o:connectlocs="3175,0;45720,19685;42545,27305;0,6985;3175,0;73660,33020;116205,53340;113030,60960;70485,40640;73660,33020;144145,66675;186690,86995;183515,94615;140970,74295;144145,66675;214630,100330;257175,120650;254000,128270;211455,107950;214630,100330;285115,133985;327660,154305;324485,161925;281940,141605;285115,133985;356235,167640;398145,187960;394970,195580;353060,175260;356235,167640;426720,201295;468630,221615;465455,229235;423545,208915;426720,201295;497205,234950;539750,254635;536575,262255;494030,242570;497205,234950;567690,268605;610235,288290;607060,295910;564515,275590;567690,268605" o:connectangles="0,0,0,0,0,0,0,0,0,0,0,0,0,0,0,0,0,0,0,0,0,0,0,0,0,0,0,0,0,0,0,0,0,0,0,0,0,0,0,0,0,0,0,0,0"/>
                        <o:lock v:ext="edit" verticies="t"/>
                      </v:shape>
                      <v:shape id="Freeform 1090" o:spid="_x0000_s1101" style="position:absolute;left:1695;top:12693;width:16916;height:3061;visibility:visible;mso-wrap-style:square;v-text-anchor:top" coordsize="2664,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MX5cQA&#10;AADdAAAADwAAAGRycy9kb3ducmV2LnhtbERPzU4CMRC+m/gOzZB4kxYCShYKEZXggYP8PMBkO2wb&#10;ttPNti6rT29JTLzNl+93Fqve16KjNrrAGkZDBYK4DMZxpeF03DzOQMSEbLAOTBq+KcJqeX+3wMKE&#10;K++pO6RK5BCOBWqwKTWFlLG05DEOQ0OcuXNoPaYM20qaFq853NdyrNST9Og4N1hs6NVSeTl8eQ2f&#10;bvp26bbu9PPcyJ1U0/Xm/Wi1fhj0L3MQifr0L/5zf5g8X00mcPsmn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zF+XEAAAA3QAAAA8AAAAAAAAAAAAAAAAAmAIAAGRycy9k&#10;b3ducmV2LnhtbFBLBQYAAAAABAAEAPUAAACJAwAAAAA=&#10;" path="m,469l72,456r2,13l2,482,,469xm120,448r72,-13l193,448r-72,13l120,448xm240,427r72,-13l313,427r-72,12l240,427xm360,406r72,-13l433,406r-71,12l360,406xm479,384r72,-12l554,385r-72,12l479,384xm599,363r72,-12l673,363r-72,13l599,363xm719,342r72,-13l793,342r-72,13l719,342xm839,321r72,-13l913,321r-72,13l839,321xm959,300r72,-13l1033,300r-72,13l959,300xm1079,279r72,-13l1153,279r-72,13l1079,279xm1199,258r72,-13l1273,258r-72,13l1199,258xm1319,237r72,-13l1393,237r-72,12l1319,237xm1439,215r72,-12l1513,216r-72,12l1439,215xm1559,194r72,-12l1633,194r-72,13l1559,194xm1679,173r72,-13l1753,173r-72,13l1679,173xm1799,152r72,-13l1873,152r-72,13l1799,152xm1919,131r72,-13l1993,131r-72,13l1919,131xm2039,110r72,-13l2113,110r-72,13l2039,110xm2159,89r72,-13l2233,89r-72,12l2159,89xm2279,67r72,-12l2353,68r-72,12l2279,67xm2399,46r72,-12l2473,47r-72,12l2399,46xm2519,25r72,-12l2593,25r-72,13l2519,25xm2639,4l2662,r2,13l2641,17,2639,4xe" fillcolor="black" strokeweight=".1pt">
                        <v:stroke joinstyle="bevel"/>
                        <v:path arrowok="t" o:connecttype="custom" o:connectlocs="45720,289560;1270,306070;76200,284480;122555,284480;76200,284480;198120,262890;153035,278765;228600,257810;274955,257810;228600,257810;349885,236220;306070,252095;380365,230505;427355,230505;380365,230505;502285,208915;457835,225425;532765,203835;579755,203835;532765,203835;654685,182245;610235,198755;685165,177165;732155,177165;685165,177165;807085,155575;762635,172085;837565,150495;884555,150495;837565,150495;959485,128905;915035,144780;989965,123190;1036955,123190;989965,123190;1111885,101600;1067435,118110;1142365,96520;1189355,96520;1142365,96520;1264285,74930;1219835,91440;1294765,69850;1341755,69850;1294765,69850;1416685,48260;1372235,64135;1447165,42545;1494155,43180;1447165,42545;1569085,21590;1524635,37465;1599565,15875;1646555,15875;1599565,15875;1690370,0;1677035,10795" o:connectangles="0,0,0,0,0,0,0,0,0,0,0,0,0,0,0,0,0,0,0,0,0,0,0,0,0,0,0,0,0,0,0,0,0,0,0,0,0,0,0,0,0,0,0,0,0,0,0,0,0,0,0,0,0,0,0,0,0"/>
                        <o:lock v:ext="edit" verticies="t"/>
                      </v:shape>
                      <v:line id="Line 1091" o:spid="_x0000_s1102" style="position:absolute;visibility:visible;mso-wrap-style:square" from="1701,15709" to="13277,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R31MUAAADdAAAADwAAAGRycy9kb3ducmV2LnhtbERPS2vCQBC+C/6HZQRvummptqZZpQjV&#10;gnjQivQ4zU4eNDubZlcT++tdQehtPr7nJIvOVOJMjSstK3gYRyCIU6tLzhUcPt9HLyCcR9ZYWSYF&#10;F3KwmPd7Ccbatryj897nIoSwi1FB4X0dS+nSggy6sa2JA5fZxqAPsMmlbrAN4aaSj1E0lQZLDg0F&#10;1rQsKP3Zn4yCv+/L8yrbHKn9ssvfVMvZmrczpYaD7u0VhKfO/4vv7g8d5kdPE7h9E06Q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2R31MUAAADdAAAADwAAAAAAAAAA&#10;AAAAAAChAgAAZHJzL2Rvd25yZXYueG1sUEsFBgAAAAAEAAQA+QAAAJMDAAAAAA==&#10;" strokeweight=".6pt">
                        <v:stroke joinstyle="miter"/>
                      </v:line>
                      <v:line id="Line 1092" o:spid="_x0000_s1103" style="position:absolute;flip:y;visibility:visible;mso-wrap-style:square" from="13277,12731" to="18605,15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G0MAAAADdAAAADwAAAGRycy9kb3ducmV2LnhtbERP24rCMBB9X/Afwgi+rWlF6lqNooKw&#10;+OblA4Zmtik2k7aJWv/eLAi+zeFcZ7nubS3u1PnKsYJ0nIAgLpyuuFRwOe+/f0D4gKyxdkwKnuRh&#10;vRp8LTHX7sFHup9CKWII+xwVmBCaXEpfGLLox64hjtyf6yyGCLtS6g4fMdzWcpIkmbRYcWww2NDO&#10;UHE93ayC+fG8IVOVc5MdLm06adN2tq2VGg37zQJEoD58xG/3r47zk2kG/9/EE+Tq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yfhtDAAAAA3QAAAA8AAAAAAAAAAAAAAAAA&#10;oQIAAGRycy9kb3ducmV2LnhtbFBLBQYAAAAABAAEAPkAAACOAwAAAAA=&#10;" strokeweight=".6pt">
                        <v:stroke joinstyle="miter"/>
                      </v:line>
                      <v:line id="Line 1093" o:spid="_x0000_s1104" style="position:absolute;flip:x;visibility:visible;mso-wrap-style:square" from="8680,13887" to="9442,14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MjS8EAAADdAAAADwAAAGRycy9kb3ducmV2LnhtbERP24rCMBB9F/Yfwgi+aVpZvHSbiiss&#10;LL55+YChmW2KzaRtota/3wiCb3M418k3g23EjXpfO1aQzhIQxKXTNVcKzqef6QqED8gaG8ek4EEe&#10;NsXHKMdMuzsf6HYMlYgh7DNUYEJoMyl9aciin7mWOHJ/rrcYIuwrqXu8x3DbyHmSLKTFmmODwZZ2&#10;hsrL8WoVrA+nLZm6WpvF/tyl8y7tlt+NUpPxsP0CEWgIb/HL/avj/ORzCc9v4gmy+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0yNLwQAAAN0AAAAPAAAAAAAAAAAAAAAA&#10;AKECAABkcnMvZG93bnJldi54bWxQSwUGAAAAAAQABAD5AAAAjwMAAAAA&#10;" strokeweight=".6pt">
                        <v:stroke joinstyle="miter"/>
                      </v:line>
                      <v:line id="Line 1094" o:spid="_x0000_s1105" style="position:absolute;visibility:visible;mso-wrap-style:square" from="8680,14020" to="9385,14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XYSscAAADdAAAADwAAAGRycy9kb3ducmV2LnhtbESPQWvCQBCF70L/wzKF3nRTKbamrlKE&#10;toJ40Ip4HLNjEpqdjdmtif5651DwNsN78943k1nnKnWmJpSeDTwPElDEmbcl5wa2P5/9N1AhIlus&#10;PJOBCwWYTR96E0ytb3lN503MlYRwSNFAEWOdah2yghyGga+JRTv6xmGUtcm1bbCVcFfpYZKMtMOS&#10;paHAmuYFZb+bP2fgeri8fh2XO2r3fn7KrB5/82pszNNj9/EOKlIX7+b/64UV/ORFcOUbGUFP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ZdhKxwAAAN0AAAAPAAAAAAAA&#10;AAAAAAAAAKECAABkcnMvZG93bnJldi54bWxQSwUGAAAAAAQABAD5AAAAlQMAAAAA&#10;" strokeweight=".6pt">
                        <v:stroke joinstyle="miter"/>
                      </v:line>
                      <v:line id="Line 1095" o:spid="_x0000_s1106" style="position:absolute;visibility:visible;mso-wrap-style:square" from="10153,2895" to="18605,12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l90cQAAADdAAAADwAAAGRycy9kb3ducmV2LnhtbERPS2vCQBC+F/wPywje6kYp1URXEaFV&#10;KD34QDyO2TEJZmfT7Gpif323IHibj+8503lrSnGj2hWWFQz6EQji1OqCMwX73cfrGITzyBpLy6Tg&#10;Tg7ms87LFBNtG97QbeszEULYJagg975KpHRpTgZd31bEgTvb2qAPsM6krrEJ4aaUwyh6lwYLDg05&#10;VrTMKb1sr0bB7+k++jx/Hag52uVPqmW84u9YqV63XUxAeGr9U/xwr3WYH73F8P9NOEHO/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KX3RxAAAAN0AAAAPAAAAAAAAAAAA&#10;AAAAAKECAABkcnMvZG93bnJldi54bWxQSwUGAAAAAAQABAD5AAAAkgMAAAAA&#10;" strokeweight=".6pt">
                        <v:stroke joinstyle="miter"/>
                      </v:line>
                      <v:line id="Line 1096" o:spid="_x0000_s1107" style="position:absolute;visibility:visible;mso-wrap-style:square" from="10153,2895" to="13277,15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pCkccAAADdAAAADwAAAGRycy9kb3ducmV2LnhtbESPQWvCQBCF70L/wzKF3nRTobamrlKE&#10;toJ40Ip4HLNjEpqdjdmtif5651DwNsN78943k1nnKnWmJpSeDTwPElDEmbcl5wa2P5/9N1AhIlus&#10;PJOBCwWYTR96E0ytb3lN503MlYRwSNFAEWOdah2yghyGga+JRTv6xmGUtcm1bbCVcFfpYZKMtMOS&#10;paHAmuYFZb+bP2fgeri8fh2XO2r3fn7KrB5/82pszNNj9/EOKlIX7+b/64UV/ORF+OUbGUFP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ykKRxwAAAN0AAAAPAAAAAAAA&#10;AAAAAAAAAKECAABkcnMvZG93bnJldi54bWxQSwUGAAAAAAQABAD5AAAAlQMAAAAA&#10;" strokeweight=".6pt">
                        <v:stroke joinstyle="miter"/>
                      </v:line>
                      <v:shape id="Freeform 1097" o:spid="_x0000_s1108" style="position:absolute;left:6991;top:2882;width:3200;height:9868;visibility:visible;mso-wrap-style:square;v-text-anchor:top" coordsize="504,1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fCXMUA&#10;AADdAAAADwAAAGRycy9kb3ducmV2LnhtbERP22rCQBB9L/Qflin4VjeptGjqKqWgCFJBI4pv0+yY&#10;S7OzIbvG9O+7QsG3OZzrTOe9qUVHrSstK4iHEQjizOqScwX7dPE8BuE8ssbaMin4JQfz2ePDFBNt&#10;r7ylbudzEULYJaig8L5JpHRZQQbd0DbEgTvb1qAPsM2lbvEawk0tX6LoTRosOTQU2NBnQdnP7mIU&#10;VNX6+3TefE26UVqtjvv4EJfVUqnBU//xDsJT7+/if/dKh/nRawy3b8IJ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98JcxQAAAN0AAAAPAAAAAAAAAAAAAAAAAJgCAABkcnMv&#10;ZG93bnJldi54bWxQSwUGAAAAAAQABAD1AAAAigMAAAAA&#10;" path="m504,4l480,78,469,74,492,r12,4xm465,127r-24,74l430,197r23,-74l465,127xm425,250r-23,74l390,320r24,-74l425,250xm386,374r-23,74l351,443r24,-73l386,374xm347,497r-23,74l312,567r23,-74l347,497xm308,620r-24,74l273,690r23,-74l308,620xm269,744r-24,74l234,813r23,-74l269,744xm229,867r-23,74l195,937r23,-74l229,867xm190,990r-23,74l155,1060r24,-74l190,990xm151,1113r-23,74l116,1183r24,-74l151,1113xm112,1237r-23,74l77,1306r23,-73l112,1237xm73,1360r-24,74l38,1430r23,-74l73,1360xm34,1483r-23,71l,1549r22,-70l34,1483xe" fillcolor="black" strokeweight=".1pt">
                        <v:stroke joinstyle="bevel"/>
                        <v:path arrowok="t" o:connecttype="custom" o:connectlocs="304800,49530;312420,0;295275,80645;273050,125095;295275,80645;255270,205740;262890,156210;245110,237490;222885,281305;245110,237490;205740,362585;212725,313055;195580,393700;173355,438150;195580,393700;155575,519430;163195,469265;145415,550545;123825,594995;145415,550545;106045,675640;113665,626110;95885,706755;73660,751205;95885,706755;56515,832485;63500,782955;46355,863600;24130,908050;46355,863600;6985,986790;13970,939165" o:connectangles="0,0,0,0,0,0,0,0,0,0,0,0,0,0,0,0,0,0,0,0,0,0,0,0,0,0,0,0,0,0,0,0"/>
                        <o:lock v:ext="edit" verticies="t"/>
                      </v:shape>
                      <v:line id="Line 1098" o:spid="_x0000_s1109" style="position:absolute;flip:x;visibility:visible;mso-wrap-style:square" from="1701,2895" to="10153,15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0WDsEAAADdAAAADwAAAGRycy9kb3ducmV2LnhtbERPzYrCMBC+C75DGMGbpi2oa9coKgiy&#10;N60PMDSzTdlm0jZRu2+/ERa8zcf3O5vdYBvxoN7XjhWk8wQEcel0zZWCW3GafYDwAVlj45gU/JKH&#10;3XY82mCu3ZMv9LiGSsQQ9jkqMCG0uZS+NGTRz11LHLlv11sMEfaV1D0+Y7htZJYkS2mx5thgsKWj&#10;ofLnercK1pdiT6au1mb5devSrEu71aFRajoZ9p8gAg3hLf53n3WcnywyeH0TT5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fRYOwQAAAN0AAAAPAAAAAAAAAAAAAAAA&#10;AKECAABkcnMvZG93bnJldi54bWxQSwUGAAAAAAQABAD5AAAAjwMAAAAA&#10;" strokeweight=".6pt">
                        <v:stroke joinstyle="miter"/>
                      </v:line>
                      <v:shape id="Freeform 1099" o:spid="_x0000_s1110" style="position:absolute;left:10115;top:2895;width:76;height:11246;visibility:visible;mso-wrap-style:square;v-text-anchor:top" coordsize="12,17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sN8MMA&#10;AADdAAAADwAAAGRycy9kb3ducmV2LnhtbERPTWvCQBC9F/wPywi91Y2WtpJmFVEET6HaHnqcZMck&#10;mJ2N2dVN/n23UOhtHu9zsvVgWnGn3jWWFcxnCQji0uqGKwVfn/unJQjnkTW2lknBSA7Wq8lDhqm2&#10;gY90P/lKxBB2KSqove9SKV1Zk0E3sx1x5M62N+gj7Cupewwx3LRykSSv0mDDsaHGjrY1lZfTzSgI&#10;lM/H7dvy+5oXRRmOAXcfB1TqcTps3kF4Gvy/+M990HF+8vIMv9/EE+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sN8MMAAADdAAAADwAAAAAAAAAAAAAAAACYAgAAZHJzL2Rv&#10;d25yZXYueG1sUEsFBgAAAAAEAAQA9QAAAIgDAAAAAA==&#10;" path="m12,r,78l,78,,,12,xm12,130r,78l,208,,130r12,xm12,260r,78l,338,,260r12,xm12,390r,79l,469,,390r12,xm12,521r,78l,599,,521r12,xm12,651r,78l,729,,651r12,xm12,781r,78l,859,,781r12,xm12,911r,78l,989,,911r12,xm12,1042r,78l,1120r,-78l12,1042xm12,1172r,78l,1250r,-78l12,1172xm12,1302r,78l,1380r,-78l12,1302xm12,1432r,78l,1510r,-78l12,1432xm12,1562r,79l,1641r,-79l12,1562xm12,1693r,78l,1771r,-78l12,1693xe" fillcolor="black" strokeweight=".1pt">
                        <v:stroke joinstyle="bevel"/>
                        <v:path arrowok="t" o:connecttype="custom" o:connectlocs="7620,49530;0,0;7620,82550;0,132080;7620,82550;7620,214630;0,165100;7620,247650;0,297815;7620,247650;7620,380365;0,330835;7620,413385;0,462915;7620,413385;7620,545465;0,495935;7620,578485;0,628015;7620,578485;7620,711200;0,661670;7620,744220;0,793750;7620,744220;7620,876300;0,826770;7620,909320;0,958850;7620,909320;7620,1042035;0,991870;7620,1075055;0,1124585;7620,1075055" o:connectangles="0,0,0,0,0,0,0,0,0,0,0,0,0,0,0,0,0,0,0,0,0,0,0,0,0,0,0,0,0,0,0,0,0,0,0"/>
                        <o:lock v:ext="edit" verticies="t"/>
                      </v:shape>
                      <v:rect id="Rectangle 1100" o:spid="_x0000_s1111" style="position:absolute;left:9575;top:14312;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aV38AA&#10;AADdAAAADwAAAGRycy9kb3ducmV2LnhtbERP22oCMRB9F/oPYQp900SpRbZGEUGw4ourHzBsZi80&#10;mSxJdLd/bwqFvs3hXGe9HZ0VDwqx86xhPlMgiCtvOm403K6H6QpETMgGrWfS8EMRtpuXyRoL4we+&#10;0KNMjcghHAvU0KbUF1LGqiWHceZ74szVPjhMGYZGmoBDDndWLpT6kA47zg0t9rRvqfou706DvJaH&#10;YVXaoPxpUZ/t1/FSk9f67XXcfYJINKZ/8Z/7aPJ8tXyH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kaV38AAAADdAAAADwAAAAAAAAAAAAAAAACYAgAAZHJzL2Rvd25y&#10;ZXYueG1sUEsFBgAAAAAEAAQA9QAAAIUDAAAAAA==&#10;"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O</w:t>
                              </w:r>
                            </w:p>
                          </w:txbxContent>
                        </v:textbox>
                      </v:rect>
                      <v:rect id="Rectangle 1101" o:spid="_x0000_s1112" style="position:absolute;left:14897;top:6299;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uzncMA&#10;AADdAAAADwAAAGRycy9kb3ducmV2LnhtbESPzWoDMQyE74W8g1Ght8ZuDmXZxgmlEEhDL9n0AcRa&#10;+0NtebGd7Pbto0OhN4kZzXza7pfg1Y1SHiNbeFkbUMRtdCP3Fr4vh+cKVC7IDn1ksvBLGfa71cMW&#10;axdnPtOtKb2SEM41WhhKmWqtcztQwLyOE7FoXUwBi6yp1y7hLOHB640xrzrgyNIw4EQfA7U/zTVY&#10;0JfmMFeNTyaeNt2X/zyeO4rWPj0u72+gCi3l3/x3fXSCbyrBlW9kBL2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uzncMAAADdAAAADwAAAAAAAAAAAAAAAACYAgAAZHJzL2Rv&#10;d25yZXYueG1sUEsFBgAAAAAEAAQA9QAAAIgDAAAAAA==&#10;"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color w:val="000000"/>
                                  <w:sz w:val="20"/>
                                  <w:szCs w:val="20"/>
                                </w:rPr>
                                <w:t>6</w:t>
                              </w:r>
                            </w:p>
                          </w:txbxContent>
                        </v:textbox>
                      </v:rect>
                      <v:rect id="Rectangle 1102" o:spid="_x0000_s1113" style="position:absolute;left:12738;top:16046;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cWBsAA&#10;AADdAAAADwAAAGRycy9kb3ducmV2LnhtbERPzWoCMRC+F/oOYQq91UQPZV2NIoJgSy+uPsCwmf3B&#10;ZLIkqbu+vSkUvM3H9zvr7eSsuFGIvWcN85kCQVx703Or4XI+fBQgYkI2aD2ThjtF2G5eX9ZYGj/y&#10;iW5VakUO4Viihi6loZQy1h05jDM/EGeu8cFhyjC00gQcc7izcqHUp3TYc27ocKB9R/W1+nUa5Lk6&#10;jEVlg/Lfi+bHfh1PDXmt39+m3QpEoik9xf/uo8nzVbGEv2/yCXL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icWBsAAAADdAAAADwAAAAAAAAAAAAAAAACYAgAAZHJzL2Rvd25y&#10;ZXYueG1sUEsFBgAAAAAEAAQA9QAAAIUDAAAAAA==&#10;"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D</w:t>
                              </w:r>
                            </w:p>
                          </w:txbxContent>
                        </v:textbox>
                      </v:rect>
                      <v:rect id="Rectangle 1103" o:spid="_x0000_s1114" style="position:absolute;left:1085;top:16046;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QpRsMA&#10;AADdAAAADwAAAGRycy9kb3ducmV2LnhtbESPzWoDMQyE74W8g1Ght8ZuDiXdxAmlEEhLL9nkAcRa&#10;+0NsebGd7Pbtq0OhN4kZzXza7ufg1Z1SHiJbeFkaUMRNdAN3Fi7nw/MaVC7IDn1ksvBDGfa7xcMW&#10;KxcnPtG9Lp2SEM4VWuhLGSutc9NTwLyMI7FobUwBi6yp0y7hJOHB65UxrzrgwNLQ40gfPTXX+hYs&#10;6HN9mNa1TyZ+rdpv/3k8tRStfXqc3zegCs3l3/x3fXSCb96EX76REf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QpRsMAAADdAAAADwAAAAAAAAAAAAAAAACYAgAAZHJzL2Rv&#10;d25yZXYueG1sUEsFBgAAAAAEAAQA9QAAAIgDAAAAAA==&#10;"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C</w:t>
                              </w:r>
                            </w:p>
                          </w:txbxContent>
                        </v:textbox>
                      </v:rect>
                      <v:rect id="Rectangle 1104" o:spid="_x0000_s1115" style="position:absolute;left:5638;top:1141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iM3cEA&#10;AADdAAAADwAAAGRycy9kb3ducmV2LnhtbERPzWoCMRC+F/oOYQq91WQ9iG6NiwiClV5cfYBhM/tD&#10;k8mSpO727ZtCwdt8fL+zrWZnxZ1CHDxrKBYKBHHjzcCdhtv1+LYGEROyQeuZNPxQhGr3/LTF0viJ&#10;L3SvUydyCMcSNfQpjaWUsenJYVz4kThzrQ8OU4ahkybglMOdlUulVtLhwLmhx5EOPTVf9bfTIK/1&#10;cVrXNih/Xraf9uN0aclr/foy799BJJrTQ/zvPpk8X20K+Psmny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IjN3BAAAA3QAAAA8AAAAAAAAAAAAAAAAAmAIAAGRycy9kb3du&#10;cmV2LnhtbFBLBQYAAAAABAAEAPUAAACGAwAAAAA=&#10;"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B</w:t>
                              </w:r>
                            </w:p>
                          </w:txbxContent>
                        </v:textbox>
                      </v:rect>
                      <v:rect id="Rectangle 1105" o:spid="_x0000_s1116" style="position:absolute;left:18897;top:11258;width:90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oSqsAA&#10;AADdAAAADwAAAGRycy9kb3ducmV2LnhtbERPzWoCMRC+C32HMIXeNOkeRFejSEGw0ourDzBsZn8w&#10;mSxJ6m7fvikUvM3H9zvb/eSseFCIvWcN7wsFgrj2pudWw+16nK9AxIRs0HomDT8UYb97mW2xNH7k&#10;Cz2q1IocwrFEDV1KQyllrDtyGBd+IM5c44PDlGFopQk45nBnZaHUUjrsOTd0ONBHR/W9+nYa5LU6&#10;jqvKBuXPRfNlP0+XhrzWb6/TYQMi0ZSe4n/3yeT5al3A3zf5BLn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VoSqsAAAADdAAAADwAAAAAAAAAAAAAAAACYAgAAZHJzL2Rvd25y&#10;ZXYueG1sUEsFBgAAAAAEAAQA9QAAAIUDAAAAAA==&#10;"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A</w:t>
                              </w:r>
                            </w:p>
                          </w:txbxContent>
                        </v:textbox>
                      </v:rect>
                      <v:rect id="Rectangle 1106" o:spid="_x0000_s1117" style="position:absolute;left:9817;top:1168;width:90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a3McAA&#10;AADdAAAADwAAAGRycy9kb3ducmV2LnhtbERP22oCMRB9F/oPYQq+aVILYrdGkYJgpS+ufsCwmb1g&#10;MlmS1N3+vREKvs3hXGe9HZ0VNwqx86zhba5AEFfedNxouJz3sxWImJANWs+k4Y8ibDcvkzUWxg98&#10;oluZGpFDOBaooU2pL6SMVUsO49z3xJmrfXCYMgyNNAGHHO6sXCi1lA47zg0t9vTVUnUtf50GeS73&#10;w6q0Qfnjov6x34dTTV7r6eu4+wSRaExP8b/7YPJ89fEO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ha3McAAAADdAAAADwAAAAAAAAAAAAAAAACYAgAAZHJzL2Rvd25y&#10;ZXYueG1sUEsFBgAAAAAEAAQA9QAAAIUDAAAAAA==&#10;"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S</w:t>
                              </w:r>
                            </w:p>
                          </w:txbxContent>
                        </v:textbox>
                      </v:rect>
                      <v:rect id="Rectangle 1107" o:spid="_x0000_s1118" style="position:absolute;left:16675;top:14312;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8vRcAA&#10;AADdAAAADwAAAGRycy9kb3ducmV2LnhtbERP22oCMRB9F/oPYQq+aVIpYrdGkYJgpS+ufsCwmb1g&#10;MlmS1N3+vREKvs3hXGe9HZ0VNwqx86zhba5AEFfedNxouJz3sxWImJANWs+k4Y8ibDcvkzUWxg98&#10;oluZGpFDOBaooU2pL6SMVUsO49z3xJmrfXCYMgyNNAGHHO6sXCi1lA47zg0t9vTVUnUtf50GeS73&#10;w6q0Qfnjov6x34dTTV7r6eu4+wSRaExP8b/7YPJ89fEO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f8vRcAAAADdAAAADwAAAAAAAAAAAAAAAACYAgAAZHJzL2Rvd25y&#10;ZXYueG1sUEsFBgAAAAAEAAQA9QAAAIUDAAAAAA==&#10;"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color w:val="000000"/>
                                  <w:sz w:val="20"/>
                                  <w:szCs w:val="20"/>
                                </w:rPr>
                                <w:t>4</w:t>
                              </w:r>
                            </w:p>
                          </w:txbxContent>
                        </v:textbox>
                      </v:rect>
                      <v:rect id="Rectangle 1108" o:spid="_x0000_s1119" style="position:absolute;left:13589;top:10756;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OK3sAA&#10;AADdAAAADwAAAGRycy9kb3ducmV2LnhtbERP22oCMRB9F/oPYQq+aVKhYrdGkYJgpS+ufsCwmb1g&#10;MlmS1N3+vREKvs3hXGe9HZ0VNwqx86zhba5AEFfedNxouJz3sxWImJANWs+k4Y8ibDcvkzUWxg98&#10;oluZGpFDOBaooU2pL6SMVUsO49z3xJmrfXCYMgyNNAGHHO6sXCi1lA47zg0t9vTVUnUtf50GeS73&#10;w6q0Qfnjov6x34dTTV7r6eu4+wSRaExP8b/7YPJ89fEO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rOK3sAAAADdAAAADwAAAAAAAAAAAAAAAACYAgAAZHJzL2Rvd25y&#10;ZXYueG1sUEsFBgAAAAAEAAQA9QAAAIUDAAAAAA==&#10;"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x</w:t>
                              </w:r>
                            </w:p>
                          </w:txbxContent>
                        </v:textbox>
                      </v:rect>
                      <v:oval id="Oval 1109" o:spid="_x0000_s1120" style="position:absolute;left:10039;top:14097;width:228;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NZcIA&#10;AADdAAAADwAAAGRycy9kb3ducmV2LnhtbERPTWsCMRC9F/wPYQRvNdselnY1ihQKS09qC16HZNys&#10;biZrkq6rv74pFHqbx/uc5Xp0nRgoxNazgqd5AYJYe9Nyo+Dr8/3xBURMyAY7z6TgRhHWq8nDEivj&#10;r7yjYZ8akUM4VqjAptRXUkZtyWGc+544c0cfHKYMQyNNwGsOd518LopSOmw5N1js6c2SPu+/nYIP&#10;N2x13duAelNuDyd7qe/yotRsOm4WIBKN6V/8565Nnl+8lvD7TT5B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01lwgAAAN0AAAAPAAAAAAAAAAAAAAAAAJgCAABkcnMvZG93&#10;bnJldi54bWxQSwUGAAAAAAQABAD1AAAAhwMAAAAA&#10;" fillcolor="black" strokeweight="0"/>
                      <v:oval id="Oval 1110" o:spid="_x0000_s1121" style="position:absolute;left:13163;top:15589;width:235;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vo/sIA&#10;AADdAAAADwAAAGRycy9kb3ducmV2LnhtbERPTWsCMRC9F/ofwhS81awetN0aRQRh8WRtodchGTer&#10;m8maxHXbX98Ihd7m8T5nsRpcK3oKsfGsYDIuQBBrbxquFXx+bJ9fQMSEbLD1TAq+KcJq+fiwwNL4&#10;G79Tf0i1yCEcS1RgU+pKKaO25DCOfUecuaMPDlOGoZYm4C2Hu1ZOi2ImHTacGyx2tLGkz4erU7Bz&#10;/V5XnQ2o17P918leqh95UWr0NKzfQCQa0r/4z12ZPL94ncP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G+j+wgAAAN0AAAAPAAAAAAAAAAAAAAAAAJgCAABkcnMvZG93&#10;bnJldi54bWxQSwUGAAAAAAQABAD1AAAAhwMAAAAA&#10;" fillcolor="black" strokeweight="0"/>
                      <v:oval id="Oval 1111" o:spid="_x0000_s1122" style="position:absolute;left:1581;top:15589;width:235;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R8jMUA&#10;AADdAAAADwAAAGRycy9kb3ducmV2LnhtbESPQUsDMRCF70L/QxihN5vVQ9G1aSmFwtJTrYLXIRk3&#10;azeTbRK3q7/eOQjeZnhv3vtmtZlCr0ZKuYts4H5RgSK20XXcGnh73d89gsoF2WEfmQx8U4bNenaz&#10;wtrFK7/QeCqtkhDONRrwpQy11tl6CpgXcSAW7SOmgEXW1GqX8CrhodcPVbXUATuWBo8D7TzZ8+kr&#10;GDiE8WibwSe02+Xx/dNfmh99MWZ+O22fQRWayr/577pxgl89Ca58IyP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hHyMxQAAAN0AAAAPAAAAAAAAAAAAAAAAAJgCAABkcnMv&#10;ZG93bnJldi54bWxQSwUGAAAAAAQABAD1AAAAigMAAAAA&#10;" fillcolor="black" strokeweight="0"/>
                      <v:oval id="Oval 1112" o:spid="_x0000_s1123" style="position:absolute;left:18491;top:12611;width:235;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jZF8IA&#10;AADdAAAADwAAAGRycy9kb3ducmV2LnhtbERPTWsCMRC9C/6HMII3zepB6tYoUhAWT1YLvQ7JdLPt&#10;ZrImcd321zcFobd5vM/Z7AbXip5CbDwrWMwLEMTam4ZrBW+Xw+wJREzIBlvPpOCbIuy249EGS+Pv&#10;/Er9OdUih3AsUYFNqSuljNqSwzj3HXHmPnxwmDIMtTQB7znctXJZFCvpsOHcYLGjF0v663xzCo6u&#10;P+mqswH1fnV6/7TX6kdelZpOhv0ziERD+hc/3JXJ84v1Gv6+y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yNkXwgAAAN0AAAAPAAAAAAAAAAAAAAAAAJgCAABkcnMvZG93&#10;bnJldi54bWxQSwUGAAAAAAQABAD1AAAAhwMAAAAA&#10;" fillcolor="black" strokeweight="0"/>
                      <v:oval id="Oval 1113" o:spid="_x0000_s1124" style="position:absolute;left:6908;top:12611;width:235;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nqkMQA&#10;AADdAAAADwAAAGRycy9kb3ducmV2LnhtbESPQWvDMAyF74P+B6PCbqvTHcrI6pYyGISeum6wq7C1&#10;OG0sp7abZvv102Gwm8R7eu/TejuFXo2UchfZwHJRgSK20XXcGvh4f314ApULssM+Mhn4pgzbzexu&#10;jbWLN36j8VhaJSGcazTgSxlqrbP1FDAv4kAs2ldMAYusqdUu4U3CQ68fq2qlA3YsDR4HevFkz8dr&#10;MLAP48E2g09od6vD58lfmh99MeZ+Pu2eQRWayr/577pxgr+shF++kRH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Z6pDEAAAA3QAAAA8AAAAAAAAAAAAAAAAAmAIAAGRycy9k&#10;b3ducmV2LnhtbFBLBQYAAAAABAAEAPUAAACJAwAAAAA=&#10;" fillcolor="black" strokeweight="0"/>
                      <v:oval id="Oval 1114" o:spid="_x0000_s1125" style="position:absolute;left:10039;top:2768;width:228;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VPC8EA&#10;AADdAAAADwAAAGRycy9kb3ducmV2LnhtbERPTWsCMRC9F/wPYQreanZ7EFmNIkJh6clqodchmW62&#10;biZrEtetv74pCN7m8T5ntRldJwYKsfWsoJwVIIi1Ny03Cj6Pby8LEDEhG+w8k4JfirBZT55WWBl/&#10;5Q8aDqkROYRjhQpsSn0lZdSWHMaZ74kz9+2Dw5RhaKQJeM3hrpOvRTGXDlvODRZ72lnSp8PFKXh3&#10;w17XvQ2ot/P914891zd5Vmr6PG6XIBKN6SG+u2uT55dFCf/f5BP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VTwvBAAAA3QAAAA8AAAAAAAAAAAAAAAAAmAIAAGRycy9kb3du&#10;cmV2LnhtbFBLBQYAAAAABAAEAPUAAACGAwAAAAA=&#10;" fillcolor="black" strokeweight="0"/>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426" type="#_x0000_t75" style="width:21.75pt;height:11.25pt" o:ole="">
            <v:imagedata r:id="rId799" o:title=""/>
          </v:shape>
          <o:OLEObject Type="Embed" ProgID="Equation.DSMT4" ShapeID="_x0000_i1426" DrawAspect="Content" ObjectID="_1624863399" r:id="rId800"/>
        </w:object>
      </w:r>
      <w:r w:rsidRPr="00ED5663">
        <w:rPr>
          <w:rFonts w:ascii="Chu Văn An (Uni)" w:hAnsi="Chu Văn An (Uni)" w:cs="Chu Văn An (Uni)"/>
          <w:sz w:val="20"/>
          <w:szCs w:val="20"/>
        </w:rPr>
        <w:t xml:space="preserve"> xảy ra </w:t>
      </w:r>
      <w:r w:rsidRPr="00ED5663">
        <w:rPr>
          <w:rFonts w:ascii="Chu Văn An (Uni)" w:hAnsi="Chu Văn An (Uni)" w:cs="Chu Văn An (Uni)"/>
          <w:position w:val="-6"/>
          <w:sz w:val="20"/>
          <w:szCs w:val="20"/>
        </w:rPr>
        <w:object w:dxaOrig="2079" w:dyaOrig="340">
          <v:shape id="_x0000_i1427" type="#_x0000_t75" style="width:104.25pt;height:17.25pt" o:ole="">
            <v:imagedata r:id="rId801" o:title=""/>
          </v:shape>
          <o:OLEObject Type="Embed" ProgID="Equation.DSMT4" ShapeID="_x0000_i1427" DrawAspect="Content" ObjectID="_1624863400" r:id="rId802"/>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22"/>
          <w:sz w:val="20"/>
          <w:szCs w:val="20"/>
        </w:rPr>
        <w:object w:dxaOrig="1240" w:dyaOrig="560">
          <v:shape id="_x0000_i1428" type="#_x0000_t75" style="width:62.25pt;height:27.75pt" o:ole="">
            <v:imagedata r:id="rId803" o:title=""/>
          </v:shape>
          <o:OLEObject Type="Embed" ProgID="Equation.DSMT4" ShapeID="_x0000_i1428" DrawAspect="Content" ObjectID="_1624863401" r:id="rId804"/>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B.</w:t>
      </w:r>
    </w:p>
    <w:tbl>
      <w:tblPr>
        <w:tblW w:w="0" w:type="auto"/>
        <w:tblLook w:val="01E0" w:firstRow="1" w:lastRow="1" w:firstColumn="1" w:lastColumn="1" w:noHBand="0" w:noVBand="0"/>
      </w:tblPr>
      <w:tblGrid>
        <w:gridCol w:w="4560"/>
        <w:gridCol w:w="3576"/>
      </w:tblGrid>
      <w:tr w:rsidR="000B230C" w:rsidRPr="00ED5663" w:rsidTr="00C717C9">
        <w:tc>
          <w:tcPr>
            <w:tcW w:w="4560"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lastRenderedPageBreak/>
              <w:t>Câu 116.</w:t>
            </w:r>
            <w:r w:rsidRPr="00ED5663">
              <w:rPr>
                <w:rFonts w:ascii="Chu Văn An (Uni)" w:hAnsi="Chu Văn An (Uni)" w:cs="Chu Văn An (Uni)"/>
                <w:sz w:val="20"/>
                <w:szCs w:val="20"/>
              </w:rPr>
              <w:t xml:space="preserve"> Đặt </w:t>
            </w:r>
            <w:r w:rsidRPr="00ED5663">
              <w:rPr>
                <w:rFonts w:ascii="Chu Văn An (Uni)" w:hAnsi="Chu Văn An (Uni)" w:cs="Chu Văn An (Uni)"/>
                <w:position w:val="-6"/>
                <w:sz w:val="20"/>
                <w:szCs w:val="20"/>
              </w:rPr>
              <w:object w:dxaOrig="1200" w:dyaOrig="240">
                <v:shape id="_x0000_i1429" type="#_x0000_t75" style="width:60pt;height:12pt" o:ole="">
                  <v:imagedata r:id="rId805" o:title=""/>
                </v:shape>
                <o:OLEObject Type="Embed" ProgID="Equation.DSMT4" ShapeID="_x0000_i1429" DrawAspect="Content" ObjectID="_1624863402" r:id="rId806"/>
              </w:object>
            </w:r>
            <w:r w:rsidRPr="00ED5663">
              <w:rPr>
                <w:rFonts w:ascii="Chu Văn An (Uni)" w:hAnsi="Chu Văn An (Uni)" w:cs="Chu Văn An (Uni)"/>
                <w:sz w:val="20"/>
                <w:szCs w:val="20"/>
              </w:rPr>
              <w:t>.</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560" w:dyaOrig="260">
                <v:shape id="_x0000_i1430" type="#_x0000_t75" style="width:27.75pt;height:12.75pt" o:ole="">
                  <v:imagedata r:id="rId807" o:title=""/>
                </v:shape>
                <o:OLEObject Type="Embed" ProgID="Equation.DSMT4" ShapeID="_x0000_i1430" DrawAspect="Content" ObjectID="_1624863403" r:id="rId808"/>
              </w:object>
            </w:r>
            <w:r w:rsidRPr="00ED5663">
              <w:rPr>
                <w:rFonts w:ascii="Chu Văn An (Uni)" w:hAnsi="Chu Văn An (Uni)" w:cs="Chu Văn An (Uni)"/>
                <w:sz w:val="20"/>
                <w:szCs w:val="20"/>
              </w:rPr>
              <w:t xml:space="preserve"> có </w:t>
            </w:r>
          </w:p>
          <w:p w:rsidR="000B230C" w:rsidRPr="00ED5663" w:rsidRDefault="000B230C" w:rsidP="00C717C9">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6"/>
                <w:sz w:val="20"/>
                <w:szCs w:val="20"/>
              </w:rPr>
              <w:object w:dxaOrig="2600" w:dyaOrig="340">
                <v:shape id="_x0000_i1431" type="#_x0000_t75" style="width:129.75pt;height:17.25pt" o:ole="">
                  <v:imagedata r:id="rId809" o:title=""/>
                </v:shape>
                <o:OLEObject Type="Embed" ProgID="Equation.DSMT4" ShapeID="_x0000_i1431" DrawAspect="Content" ObjectID="_1624863404" r:id="rId810"/>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10"/>
                <w:sz w:val="20"/>
                <w:szCs w:val="20"/>
              </w:rPr>
              <w:object w:dxaOrig="1380" w:dyaOrig="380">
                <v:shape id="_x0000_i1432" type="#_x0000_t75" style="width:69pt;height:18.75pt" o:ole="">
                  <v:imagedata r:id="rId811" o:title=""/>
                </v:shape>
                <o:OLEObject Type="Embed" ProgID="Equation.DSMT4" ShapeID="_x0000_i1432" DrawAspect="Content" ObjectID="_1624863405" r:id="rId812"/>
              </w:object>
            </w:r>
            <w:r w:rsidRPr="00ED5663">
              <w:rPr>
                <w:rFonts w:ascii="Chu Văn An (Uni)" w:hAnsi="Chu Văn An (Uni)" w:cs="Chu Văn An (Uni)"/>
                <w:sz w:val="20"/>
                <w:szCs w:val="20"/>
              </w:rPr>
              <w:t>.</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hình thoi </w:t>
            </w:r>
            <w:r w:rsidRPr="00ED5663">
              <w:rPr>
                <w:rFonts w:ascii="Chu Văn An (Uni)" w:hAnsi="Chu Văn An (Uni)" w:cs="Chu Văn An (Uni)"/>
                <w:position w:val="-10"/>
                <w:sz w:val="20"/>
                <w:szCs w:val="20"/>
              </w:rPr>
              <w:object w:dxaOrig="2520" w:dyaOrig="380">
                <v:shape id="_x0000_i1433" type="#_x0000_t75" style="width:126pt;height:18.75pt" o:ole="">
                  <v:imagedata r:id="rId813" o:title=""/>
                </v:shape>
                <o:OLEObject Type="Embed" ProgID="Equation.DSMT4" ShapeID="_x0000_i1433" DrawAspect="Content" ObjectID="_1624863406" r:id="rId814"/>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499" w:dyaOrig="260">
                <v:shape id="_x0000_i1434" type="#_x0000_t75" style="width:24.75pt;height:12.75pt" o:ole="">
                  <v:imagedata r:id="rId815" o:title=""/>
                </v:shape>
                <o:OLEObject Type="Embed" ProgID="Equation.DSMT4" ShapeID="_x0000_i1434" DrawAspect="Content" ObjectID="_1624863407" r:id="rId816"/>
              </w:object>
            </w:r>
            <w:r w:rsidRPr="00ED5663">
              <w:rPr>
                <w:rFonts w:ascii="Chu Văn An (Uni)" w:hAnsi="Chu Văn An (Uni)" w:cs="Chu Văn An (Uni)"/>
                <w:sz w:val="20"/>
                <w:szCs w:val="20"/>
              </w:rPr>
              <w:t xml:space="preserve"> có </w:t>
            </w:r>
          </w:p>
          <w:p w:rsidR="000B230C" w:rsidRPr="00ED5663" w:rsidRDefault="000B230C" w:rsidP="00C717C9">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6"/>
                <w:sz w:val="20"/>
                <w:szCs w:val="20"/>
              </w:rPr>
              <w:object w:dxaOrig="2520" w:dyaOrig="340">
                <v:shape id="_x0000_i1435" type="#_x0000_t75" style="width:126pt;height:17.25pt" o:ole="">
                  <v:imagedata r:id="rId817" o:title=""/>
                </v:shape>
                <o:OLEObject Type="Embed" ProgID="Equation.DSMT4" ShapeID="_x0000_i1435" DrawAspect="Content" ObjectID="_1624863408" r:id="rId818"/>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hể tích khối chóp </w:t>
            </w:r>
            <w:r w:rsidRPr="00ED5663">
              <w:rPr>
                <w:rFonts w:ascii="Chu Văn An (Uni)" w:hAnsi="Chu Văn An (Uni)" w:cs="Chu Văn An (Uni)"/>
                <w:position w:val="-22"/>
                <w:sz w:val="20"/>
                <w:szCs w:val="20"/>
              </w:rPr>
              <w:object w:dxaOrig="1760" w:dyaOrig="560">
                <v:shape id="_x0000_i1436" type="#_x0000_t75" style="width:87.75pt;height:27.75pt" o:ole="">
                  <v:imagedata r:id="rId819" o:title=""/>
                </v:shape>
                <o:OLEObject Type="Embed" ProgID="Equation.DSMT4" ShapeID="_x0000_i1436" DrawAspect="Content" ObjectID="_1624863409" r:id="rId820"/>
              </w:object>
            </w:r>
          </w:p>
        </w:tc>
        <w:tc>
          <w:tcPr>
            <w:tcW w:w="3576" w:type="dxa"/>
            <w:shd w:val="clear" w:color="auto" w:fill="auto"/>
          </w:tcPr>
          <w:p w:rsidR="000B230C" w:rsidRPr="00ED5663" w:rsidRDefault="00467502" w:rsidP="00C717C9">
            <w:pPr>
              <w:tabs>
                <w:tab w:val="left" w:pos="360"/>
                <w:tab w:val="left" w:pos="1980"/>
                <w:tab w:val="left" w:pos="3960"/>
                <w:tab w:val="left" w:pos="5940"/>
              </w:tabs>
              <w:jc w:val="right"/>
              <w:rPr>
                <w:rFonts w:ascii="Chu Văn An (Uni)" w:hAnsi="Chu Văn An (Uni)" w:cs="Chu Văn An (Uni)"/>
                <w:sz w:val="20"/>
                <w:szCs w:val="20"/>
                <w:lang w:val="nl-NL"/>
              </w:rPr>
            </w:pPr>
            <w:r>
              <w:rPr>
                <w:rFonts w:ascii="Chu Văn An (Uni)" w:hAnsi="Chu Văn An (Uni)" w:cs="Chu Văn An (Uni)"/>
                <w:noProof/>
                <w:sz w:val="20"/>
                <w:szCs w:val="20"/>
              </w:rPr>
              <mc:AlternateContent>
                <mc:Choice Requires="wpc">
                  <w:drawing>
                    <wp:inline distT="0" distB="0" distL="0" distR="0">
                      <wp:extent cx="2131060" cy="1868805"/>
                      <wp:effectExtent l="0" t="0" r="2540" b="0"/>
                      <wp:docPr id="1055" name="Canvas 105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11" name="Freeform 1057"/>
                              <wps:cNvSpPr>
                                <a:spLocks noEditPoints="1"/>
                              </wps:cNvSpPr>
                              <wps:spPr bwMode="auto">
                                <a:xfrm>
                                  <a:off x="702310" y="1269365"/>
                                  <a:ext cx="1127760" cy="8255"/>
                                </a:xfrm>
                                <a:custGeom>
                                  <a:avLst/>
                                  <a:gdLst>
                                    <a:gd name="T0" fmla="*/ 73 w 1776"/>
                                    <a:gd name="T1" fmla="*/ 0 h 13"/>
                                    <a:gd name="T2" fmla="*/ 0 w 1776"/>
                                    <a:gd name="T3" fmla="*/ 13 h 13"/>
                                    <a:gd name="T4" fmla="*/ 122 w 1776"/>
                                    <a:gd name="T5" fmla="*/ 0 h 13"/>
                                    <a:gd name="T6" fmla="*/ 195 w 1776"/>
                                    <a:gd name="T7" fmla="*/ 13 h 13"/>
                                    <a:gd name="T8" fmla="*/ 122 w 1776"/>
                                    <a:gd name="T9" fmla="*/ 0 h 13"/>
                                    <a:gd name="T10" fmla="*/ 317 w 1776"/>
                                    <a:gd name="T11" fmla="*/ 0 h 13"/>
                                    <a:gd name="T12" fmla="*/ 244 w 1776"/>
                                    <a:gd name="T13" fmla="*/ 13 h 13"/>
                                    <a:gd name="T14" fmla="*/ 365 w 1776"/>
                                    <a:gd name="T15" fmla="*/ 0 h 13"/>
                                    <a:gd name="T16" fmla="*/ 438 w 1776"/>
                                    <a:gd name="T17" fmla="*/ 13 h 13"/>
                                    <a:gd name="T18" fmla="*/ 365 w 1776"/>
                                    <a:gd name="T19" fmla="*/ 0 h 13"/>
                                    <a:gd name="T20" fmla="*/ 560 w 1776"/>
                                    <a:gd name="T21" fmla="*/ 0 h 13"/>
                                    <a:gd name="T22" fmla="*/ 487 w 1776"/>
                                    <a:gd name="T23" fmla="*/ 13 h 13"/>
                                    <a:gd name="T24" fmla="*/ 608 w 1776"/>
                                    <a:gd name="T25" fmla="*/ 0 h 13"/>
                                    <a:gd name="T26" fmla="*/ 681 w 1776"/>
                                    <a:gd name="T27" fmla="*/ 13 h 13"/>
                                    <a:gd name="T28" fmla="*/ 608 w 1776"/>
                                    <a:gd name="T29" fmla="*/ 0 h 13"/>
                                    <a:gd name="T30" fmla="*/ 803 w 1776"/>
                                    <a:gd name="T31" fmla="*/ 0 h 13"/>
                                    <a:gd name="T32" fmla="*/ 730 w 1776"/>
                                    <a:gd name="T33" fmla="*/ 13 h 13"/>
                                    <a:gd name="T34" fmla="*/ 852 w 1776"/>
                                    <a:gd name="T35" fmla="*/ 0 h 13"/>
                                    <a:gd name="T36" fmla="*/ 925 w 1776"/>
                                    <a:gd name="T37" fmla="*/ 13 h 13"/>
                                    <a:gd name="T38" fmla="*/ 852 w 1776"/>
                                    <a:gd name="T39" fmla="*/ 0 h 13"/>
                                    <a:gd name="T40" fmla="*/ 1046 w 1776"/>
                                    <a:gd name="T41" fmla="*/ 0 h 13"/>
                                    <a:gd name="T42" fmla="*/ 973 w 1776"/>
                                    <a:gd name="T43" fmla="*/ 13 h 13"/>
                                    <a:gd name="T44" fmla="*/ 1095 w 1776"/>
                                    <a:gd name="T45" fmla="*/ 0 h 13"/>
                                    <a:gd name="T46" fmla="*/ 1168 w 1776"/>
                                    <a:gd name="T47" fmla="*/ 13 h 13"/>
                                    <a:gd name="T48" fmla="*/ 1095 w 1776"/>
                                    <a:gd name="T49" fmla="*/ 0 h 13"/>
                                    <a:gd name="T50" fmla="*/ 1289 w 1776"/>
                                    <a:gd name="T51" fmla="*/ 0 h 13"/>
                                    <a:gd name="T52" fmla="*/ 1216 w 1776"/>
                                    <a:gd name="T53" fmla="*/ 13 h 13"/>
                                    <a:gd name="T54" fmla="*/ 1338 w 1776"/>
                                    <a:gd name="T55" fmla="*/ 0 h 13"/>
                                    <a:gd name="T56" fmla="*/ 1411 w 1776"/>
                                    <a:gd name="T57" fmla="*/ 13 h 13"/>
                                    <a:gd name="T58" fmla="*/ 1338 w 1776"/>
                                    <a:gd name="T59" fmla="*/ 0 h 13"/>
                                    <a:gd name="T60" fmla="*/ 1533 w 1776"/>
                                    <a:gd name="T61" fmla="*/ 0 h 13"/>
                                    <a:gd name="T62" fmla="*/ 1460 w 1776"/>
                                    <a:gd name="T63" fmla="*/ 13 h 13"/>
                                    <a:gd name="T64" fmla="*/ 1581 w 1776"/>
                                    <a:gd name="T65" fmla="*/ 0 h 13"/>
                                    <a:gd name="T66" fmla="*/ 1654 w 1776"/>
                                    <a:gd name="T67" fmla="*/ 13 h 13"/>
                                    <a:gd name="T68" fmla="*/ 1581 w 1776"/>
                                    <a:gd name="T69" fmla="*/ 0 h 13"/>
                                    <a:gd name="T70" fmla="*/ 1776 w 1776"/>
                                    <a:gd name="T71" fmla="*/ 0 h 13"/>
                                    <a:gd name="T72" fmla="*/ 1703 w 1776"/>
                                    <a:gd name="T7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76" h="13">
                                      <a:moveTo>
                                        <a:pt x="0" y="0"/>
                                      </a:moveTo>
                                      <a:lnTo>
                                        <a:pt x="73" y="0"/>
                                      </a:lnTo>
                                      <a:lnTo>
                                        <a:pt x="73" y="13"/>
                                      </a:lnTo>
                                      <a:lnTo>
                                        <a:pt x="0" y="13"/>
                                      </a:lnTo>
                                      <a:lnTo>
                                        <a:pt x="0" y="0"/>
                                      </a:lnTo>
                                      <a:close/>
                                      <a:moveTo>
                                        <a:pt x="122" y="0"/>
                                      </a:moveTo>
                                      <a:lnTo>
                                        <a:pt x="195" y="0"/>
                                      </a:lnTo>
                                      <a:lnTo>
                                        <a:pt x="195" y="13"/>
                                      </a:lnTo>
                                      <a:lnTo>
                                        <a:pt x="122" y="13"/>
                                      </a:lnTo>
                                      <a:lnTo>
                                        <a:pt x="122" y="0"/>
                                      </a:lnTo>
                                      <a:close/>
                                      <a:moveTo>
                                        <a:pt x="244" y="0"/>
                                      </a:moveTo>
                                      <a:lnTo>
                                        <a:pt x="317" y="0"/>
                                      </a:lnTo>
                                      <a:lnTo>
                                        <a:pt x="317" y="13"/>
                                      </a:lnTo>
                                      <a:lnTo>
                                        <a:pt x="244" y="13"/>
                                      </a:lnTo>
                                      <a:lnTo>
                                        <a:pt x="244" y="0"/>
                                      </a:lnTo>
                                      <a:close/>
                                      <a:moveTo>
                                        <a:pt x="365" y="0"/>
                                      </a:moveTo>
                                      <a:lnTo>
                                        <a:pt x="438" y="0"/>
                                      </a:lnTo>
                                      <a:lnTo>
                                        <a:pt x="438" y="13"/>
                                      </a:lnTo>
                                      <a:lnTo>
                                        <a:pt x="365" y="13"/>
                                      </a:lnTo>
                                      <a:lnTo>
                                        <a:pt x="365" y="0"/>
                                      </a:lnTo>
                                      <a:close/>
                                      <a:moveTo>
                                        <a:pt x="487" y="0"/>
                                      </a:moveTo>
                                      <a:lnTo>
                                        <a:pt x="560" y="0"/>
                                      </a:lnTo>
                                      <a:lnTo>
                                        <a:pt x="560" y="13"/>
                                      </a:lnTo>
                                      <a:lnTo>
                                        <a:pt x="487" y="13"/>
                                      </a:lnTo>
                                      <a:lnTo>
                                        <a:pt x="487" y="0"/>
                                      </a:lnTo>
                                      <a:close/>
                                      <a:moveTo>
                                        <a:pt x="608" y="0"/>
                                      </a:moveTo>
                                      <a:lnTo>
                                        <a:pt x="681" y="0"/>
                                      </a:lnTo>
                                      <a:lnTo>
                                        <a:pt x="681" y="13"/>
                                      </a:lnTo>
                                      <a:lnTo>
                                        <a:pt x="608" y="13"/>
                                      </a:lnTo>
                                      <a:lnTo>
                                        <a:pt x="608" y="0"/>
                                      </a:lnTo>
                                      <a:close/>
                                      <a:moveTo>
                                        <a:pt x="730" y="0"/>
                                      </a:moveTo>
                                      <a:lnTo>
                                        <a:pt x="803" y="0"/>
                                      </a:lnTo>
                                      <a:lnTo>
                                        <a:pt x="803" y="13"/>
                                      </a:lnTo>
                                      <a:lnTo>
                                        <a:pt x="730" y="13"/>
                                      </a:lnTo>
                                      <a:lnTo>
                                        <a:pt x="730" y="0"/>
                                      </a:lnTo>
                                      <a:close/>
                                      <a:moveTo>
                                        <a:pt x="852" y="0"/>
                                      </a:moveTo>
                                      <a:lnTo>
                                        <a:pt x="925" y="0"/>
                                      </a:lnTo>
                                      <a:lnTo>
                                        <a:pt x="925" y="13"/>
                                      </a:lnTo>
                                      <a:lnTo>
                                        <a:pt x="852" y="13"/>
                                      </a:lnTo>
                                      <a:lnTo>
                                        <a:pt x="852" y="0"/>
                                      </a:lnTo>
                                      <a:close/>
                                      <a:moveTo>
                                        <a:pt x="973" y="0"/>
                                      </a:moveTo>
                                      <a:lnTo>
                                        <a:pt x="1046" y="0"/>
                                      </a:lnTo>
                                      <a:lnTo>
                                        <a:pt x="1046" y="13"/>
                                      </a:lnTo>
                                      <a:lnTo>
                                        <a:pt x="973" y="13"/>
                                      </a:lnTo>
                                      <a:lnTo>
                                        <a:pt x="973" y="0"/>
                                      </a:lnTo>
                                      <a:close/>
                                      <a:moveTo>
                                        <a:pt x="1095" y="0"/>
                                      </a:moveTo>
                                      <a:lnTo>
                                        <a:pt x="1168" y="0"/>
                                      </a:lnTo>
                                      <a:lnTo>
                                        <a:pt x="1168" y="13"/>
                                      </a:lnTo>
                                      <a:lnTo>
                                        <a:pt x="1095" y="13"/>
                                      </a:lnTo>
                                      <a:lnTo>
                                        <a:pt x="1095" y="0"/>
                                      </a:lnTo>
                                      <a:close/>
                                      <a:moveTo>
                                        <a:pt x="1216" y="0"/>
                                      </a:moveTo>
                                      <a:lnTo>
                                        <a:pt x="1289" y="0"/>
                                      </a:lnTo>
                                      <a:lnTo>
                                        <a:pt x="1289" y="13"/>
                                      </a:lnTo>
                                      <a:lnTo>
                                        <a:pt x="1216" y="13"/>
                                      </a:lnTo>
                                      <a:lnTo>
                                        <a:pt x="1216" y="0"/>
                                      </a:lnTo>
                                      <a:close/>
                                      <a:moveTo>
                                        <a:pt x="1338" y="0"/>
                                      </a:moveTo>
                                      <a:lnTo>
                                        <a:pt x="1411" y="0"/>
                                      </a:lnTo>
                                      <a:lnTo>
                                        <a:pt x="1411" y="13"/>
                                      </a:lnTo>
                                      <a:lnTo>
                                        <a:pt x="1338" y="13"/>
                                      </a:lnTo>
                                      <a:lnTo>
                                        <a:pt x="1338" y="0"/>
                                      </a:lnTo>
                                      <a:close/>
                                      <a:moveTo>
                                        <a:pt x="1460" y="0"/>
                                      </a:moveTo>
                                      <a:lnTo>
                                        <a:pt x="1533" y="0"/>
                                      </a:lnTo>
                                      <a:lnTo>
                                        <a:pt x="1533" y="13"/>
                                      </a:lnTo>
                                      <a:lnTo>
                                        <a:pt x="1460" y="13"/>
                                      </a:lnTo>
                                      <a:lnTo>
                                        <a:pt x="1460" y="0"/>
                                      </a:lnTo>
                                      <a:close/>
                                      <a:moveTo>
                                        <a:pt x="1581" y="0"/>
                                      </a:moveTo>
                                      <a:lnTo>
                                        <a:pt x="1654" y="0"/>
                                      </a:lnTo>
                                      <a:lnTo>
                                        <a:pt x="1654" y="13"/>
                                      </a:lnTo>
                                      <a:lnTo>
                                        <a:pt x="1581" y="13"/>
                                      </a:lnTo>
                                      <a:lnTo>
                                        <a:pt x="1581" y="0"/>
                                      </a:lnTo>
                                      <a:close/>
                                      <a:moveTo>
                                        <a:pt x="1703" y="0"/>
                                      </a:moveTo>
                                      <a:lnTo>
                                        <a:pt x="1776" y="0"/>
                                      </a:lnTo>
                                      <a:lnTo>
                                        <a:pt x="1776" y="13"/>
                                      </a:lnTo>
                                      <a:lnTo>
                                        <a:pt x="1703" y="13"/>
                                      </a:lnTo>
                                      <a:lnTo>
                                        <a:pt x="170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12" name="Freeform 1058"/>
                              <wps:cNvSpPr>
                                <a:spLocks noEditPoints="1"/>
                              </wps:cNvSpPr>
                              <wps:spPr bwMode="auto">
                                <a:xfrm>
                                  <a:off x="180340" y="1270000"/>
                                  <a:ext cx="523875" cy="297815"/>
                                </a:xfrm>
                                <a:custGeom>
                                  <a:avLst/>
                                  <a:gdLst>
                                    <a:gd name="T0" fmla="*/ 825 w 825"/>
                                    <a:gd name="T1" fmla="*/ 11 h 469"/>
                                    <a:gd name="T2" fmla="*/ 761 w 825"/>
                                    <a:gd name="T3" fmla="*/ 47 h 469"/>
                                    <a:gd name="T4" fmla="*/ 755 w 825"/>
                                    <a:gd name="T5" fmla="*/ 36 h 469"/>
                                    <a:gd name="T6" fmla="*/ 820 w 825"/>
                                    <a:gd name="T7" fmla="*/ 0 h 469"/>
                                    <a:gd name="T8" fmla="*/ 825 w 825"/>
                                    <a:gd name="T9" fmla="*/ 11 h 469"/>
                                    <a:gd name="T10" fmla="*/ 718 w 825"/>
                                    <a:gd name="T11" fmla="*/ 71 h 469"/>
                                    <a:gd name="T12" fmla="*/ 653 w 825"/>
                                    <a:gd name="T13" fmla="*/ 108 h 469"/>
                                    <a:gd name="T14" fmla="*/ 647 w 825"/>
                                    <a:gd name="T15" fmla="*/ 96 h 469"/>
                                    <a:gd name="T16" fmla="*/ 712 w 825"/>
                                    <a:gd name="T17" fmla="*/ 60 h 469"/>
                                    <a:gd name="T18" fmla="*/ 718 w 825"/>
                                    <a:gd name="T19" fmla="*/ 71 h 469"/>
                                    <a:gd name="T20" fmla="*/ 610 w 825"/>
                                    <a:gd name="T21" fmla="*/ 132 h 469"/>
                                    <a:gd name="T22" fmla="*/ 545 w 825"/>
                                    <a:gd name="T23" fmla="*/ 168 h 469"/>
                                    <a:gd name="T24" fmla="*/ 539 w 825"/>
                                    <a:gd name="T25" fmla="*/ 156 h 469"/>
                                    <a:gd name="T26" fmla="*/ 604 w 825"/>
                                    <a:gd name="T27" fmla="*/ 120 h 469"/>
                                    <a:gd name="T28" fmla="*/ 610 w 825"/>
                                    <a:gd name="T29" fmla="*/ 132 h 469"/>
                                    <a:gd name="T30" fmla="*/ 502 w 825"/>
                                    <a:gd name="T31" fmla="*/ 192 h 469"/>
                                    <a:gd name="T32" fmla="*/ 437 w 825"/>
                                    <a:gd name="T33" fmla="*/ 228 h 469"/>
                                    <a:gd name="T34" fmla="*/ 432 w 825"/>
                                    <a:gd name="T35" fmla="*/ 217 h 469"/>
                                    <a:gd name="T36" fmla="*/ 496 w 825"/>
                                    <a:gd name="T37" fmla="*/ 180 h 469"/>
                                    <a:gd name="T38" fmla="*/ 502 w 825"/>
                                    <a:gd name="T39" fmla="*/ 192 h 469"/>
                                    <a:gd name="T40" fmla="*/ 394 w 825"/>
                                    <a:gd name="T41" fmla="*/ 252 h 469"/>
                                    <a:gd name="T42" fmla="*/ 329 w 825"/>
                                    <a:gd name="T43" fmla="*/ 288 h 469"/>
                                    <a:gd name="T44" fmla="*/ 324 w 825"/>
                                    <a:gd name="T45" fmla="*/ 277 h 469"/>
                                    <a:gd name="T46" fmla="*/ 389 w 825"/>
                                    <a:gd name="T47" fmla="*/ 241 h 469"/>
                                    <a:gd name="T48" fmla="*/ 394 w 825"/>
                                    <a:gd name="T49" fmla="*/ 252 h 469"/>
                                    <a:gd name="T50" fmla="*/ 286 w 825"/>
                                    <a:gd name="T51" fmla="*/ 312 h 469"/>
                                    <a:gd name="T52" fmla="*/ 222 w 825"/>
                                    <a:gd name="T53" fmla="*/ 349 h 469"/>
                                    <a:gd name="T54" fmla="*/ 216 w 825"/>
                                    <a:gd name="T55" fmla="*/ 337 h 469"/>
                                    <a:gd name="T56" fmla="*/ 281 w 825"/>
                                    <a:gd name="T57" fmla="*/ 301 h 469"/>
                                    <a:gd name="T58" fmla="*/ 286 w 825"/>
                                    <a:gd name="T59" fmla="*/ 312 h 469"/>
                                    <a:gd name="T60" fmla="*/ 179 w 825"/>
                                    <a:gd name="T61" fmla="*/ 373 h 469"/>
                                    <a:gd name="T62" fmla="*/ 114 w 825"/>
                                    <a:gd name="T63" fmla="*/ 409 h 469"/>
                                    <a:gd name="T64" fmla="*/ 108 w 825"/>
                                    <a:gd name="T65" fmla="*/ 397 h 469"/>
                                    <a:gd name="T66" fmla="*/ 173 w 825"/>
                                    <a:gd name="T67" fmla="*/ 361 h 469"/>
                                    <a:gd name="T68" fmla="*/ 179 w 825"/>
                                    <a:gd name="T69" fmla="*/ 373 h 469"/>
                                    <a:gd name="T70" fmla="*/ 71 w 825"/>
                                    <a:gd name="T71" fmla="*/ 433 h 469"/>
                                    <a:gd name="T72" fmla="*/ 6 w 825"/>
                                    <a:gd name="T73" fmla="*/ 469 h 469"/>
                                    <a:gd name="T74" fmla="*/ 0 w 825"/>
                                    <a:gd name="T75" fmla="*/ 458 h 469"/>
                                    <a:gd name="T76" fmla="*/ 65 w 825"/>
                                    <a:gd name="T77" fmla="*/ 421 h 469"/>
                                    <a:gd name="T78" fmla="*/ 71 w 825"/>
                                    <a:gd name="T79" fmla="*/ 433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25" h="469">
                                      <a:moveTo>
                                        <a:pt x="825" y="11"/>
                                      </a:moveTo>
                                      <a:lnTo>
                                        <a:pt x="761" y="47"/>
                                      </a:lnTo>
                                      <a:lnTo>
                                        <a:pt x="755" y="36"/>
                                      </a:lnTo>
                                      <a:lnTo>
                                        <a:pt x="820" y="0"/>
                                      </a:lnTo>
                                      <a:lnTo>
                                        <a:pt x="825" y="11"/>
                                      </a:lnTo>
                                      <a:close/>
                                      <a:moveTo>
                                        <a:pt x="718" y="71"/>
                                      </a:moveTo>
                                      <a:lnTo>
                                        <a:pt x="653" y="108"/>
                                      </a:lnTo>
                                      <a:lnTo>
                                        <a:pt x="647" y="96"/>
                                      </a:lnTo>
                                      <a:lnTo>
                                        <a:pt x="712" y="60"/>
                                      </a:lnTo>
                                      <a:lnTo>
                                        <a:pt x="718" y="71"/>
                                      </a:lnTo>
                                      <a:close/>
                                      <a:moveTo>
                                        <a:pt x="610" y="132"/>
                                      </a:moveTo>
                                      <a:lnTo>
                                        <a:pt x="545" y="168"/>
                                      </a:lnTo>
                                      <a:lnTo>
                                        <a:pt x="539" y="156"/>
                                      </a:lnTo>
                                      <a:lnTo>
                                        <a:pt x="604" y="120"/>
                                      </a:lnTo>
                                      <a:lnTo>
                                        <a:pt x="610" y="132"/>
                                      </a:lnTo>
                                      <a:close/>
                                      <a:moveTo>
                                        <a:pt x="502" y="192"/>
                                      </a:moveTo>
                                      <a:lnTo>
                                        <a:pt x="437" y="228"/>
                                      </a:lnTo>
                                      <a:lnTo>
                                        <a:pt x="432" y="217"/>
                                      </a:lnTo>
                                      <a:lnTo>
                                        <a:pt x="496" y="180"/>
                                      </a:lnTo>
                                      <a:lnTo>
                                        <a:pt x="502" y="192"/>
                                      </a:lnTo>
                                      <a:close/>
                                      <a:moveTo>
                                        <a:pt x="394" y="252"/>
                                      </a:moveTo>
                                      <a:lnTo>
                                        <a:pt x="329" y="288"/>
                                      </a:lnTo>
                                      <a:lnTo>
                                        <a:pt x="324" y="277"/>
                                      </a:lnTo>
                                      <a:lnTo>
                                        <a:pt x="389" y="241"/>
                                      </a:lnTo>
                                      <a:lnTo>
                                        <a:pt x="394" y="252"/>
                                      </a:lnTo>
                                      <a:close/>
                                      <a:moveTo>
                                        <a:pt x="286" y="312"/>
                                      </a:moveTo>
                                      <a:lnTo>
                                        <a:pt x="222" y="349"/>
                                      </a:lnTo>
                                      <a:lnTo>
                                        <a:pt x="216" y="337"/>
                                      </a:lnTo>
                                      <a:lnTo>
                                        <a:pt x="281" y="301"/>
                                      </a:lnTo>
                                      <a:lnTo>
                                        <a:pt x="286" y="312"/>
                                      </a:lnTo>
                                      <a:close/>
                                      <a:moveTo>
                                        <a:pt x="179" y="373"/>
                                      </a:moveTo>
                                      <a:lnTo>
                                        <a:pt x="114" y="409"/>
                                      </a:lnTo>
                                      <a:lnTo>
                                        <a:pt x="108" y="397"/>
                                      </a:lnTo>
                                      <a:lnTo>
                                        <a:pt x="173" y="361"/>
                                      </a:lnTo>
                                      <a:lnTo>
                                        <a:pt x="179" y="373"/>
                                      </a:lnTo>
                                      <a:close/>
                                      <a:moveTo>
                                        <a:pt x="71" y="433"/>
                                      </a:moveTo>
                                      <a:lnTo>
                                        <a:pt x="6" y="469"/>
                                      </a:lnTo>
                                      <a:lnTo>
                                        <a:pt x="0" y="458"/>
                                      </a:lnTo>
                                      <a:lnTo>
                                        <a:pt x="65" y="421"/>
                                      </a:lnTo>
                                      <a:lnTo>
                                        <a:pt x="71" y="43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13" name="Freeform 1059"/>
                              <wps:cNvSpPr>
                                <a:spLocks noEditPoints="1"/>
                              </wps:cNvSpPr>
                              <wps:spPr bwMode="auto">
                                <a:xfrm>
                                  <a:off x="701040" y="1270000"/>
                                  <a:ext cx="610235" cy="295910"/>
                                </a:xfrm>
                                <a:custGeom>
                                  <a:avLst/>
                                  <a:gdLst>
                                    <a:gd name="T0" fmla="*/ 5 w 961"/>
                                    <a:gd name="T1" fmla="*/ 0 h 466"/>
                                    <a:gd name="T2" fmla="*/ 72 w 961"/>
                                    <a:gd name="T3" fmla="*/ 31 h 466"/>
                                    <a:gd name="T4" fmla="*/ 67 w 961"/>
                                    <a:gd name="T5" fmla="*/ 43 h 466"/>
                                    <a:gd name="T6" fmla="*/ 0 w 961"/>
                                    <a:gd name="T7" fmla="*/ 11 h 466"/>
                                    <a:gd name="T8" fmla="*/ 5 w 961"/>
                                    <a:gd name="T9" fmla="*/ 0 h 466"/>
                                    <a:gd name="T10" fmla="*/ 116 w 961"/>
                                    <a:gd name="T11" fmla="*/ 52 h 466"/>
                                    <a:gd name="T12" fmla="*/ 183 w 961"/>
                                    <a:gd name="T13" fmla="*/ 84 h 466"/>
                                    <a:gd name="T14" fmla="*/ 178 w 961"/>
                                    <a:gd name="T15" fmla="*/ 96 h 466"/>
                                    <a:gd name="T16" fmla="*/ 111 w 961"/>
                                    <a:gd name="T17" fmla="*/ 64 h 466"/>
                                    <a:gd name="T18" fmla="*/ 116 w 961"/>
                                    <a:gd name="T19" fmla="*/ 52 h 466"/>
                                    <a:gd name="T20" fmla="*/ 227 w 961"/>
                                    <a:gd name="T21" fmla="*/ 105 h 466"/>
                                    <a:gd name="T22" fmla="*/ 294 w 961"/>
                                    <a:gd name="T23" fmla="*/ 137 h 466"/>
                                    <a:gd name="T24" fmla="*/ 289 w 961"/>
                                    <a:gd name="T25" fmla="*/ 149 h 466"/>
                                    <a:gd name="T26" fmla="*/ 222 w 961"/>
                                    <a:gd name="T27" fmla="*/ 117 h 466"/>
                                    <a:gd name="T28" fmla="*/ 227 w 961"/>
                                    <a:gd name="T29" fmla="*/ 105 h 466"/>
                                    <a:gd name="T30" fmla="*/ 338 w 961"/>
                                    <a:gd name="T31" fmla="*/ 158 h 466"/>
                                    <a:gd name="T32" fmla="*/ 405 w 961"/>
                                    <a:gd name="T33" fmla="*/ 190 h 466"/>
                                    <a:gd name="T34" fmla="*/ 400 w 961"/>
                                    <a:gd name="T35" fmla="*/ 202 h 466"/>
                                    <a:gd name="T36" fmla="*/ 333 w 961"/>
                                    <a:gd name="T37" fmla="*/ 170 h 466"/>
                                    <a:gd name="T38" fmla="*/ 338 w 961"/>
                                    <a:gd name="T39" fmla="*/ 158 h 466"/>
                                    <a:gd name="T40" fmla="*/ 449 w 961"/>
                                    <a:gd name="T41" fmla="*/ 211 h 466"/>
                                    <a:gd name="T42" fmla="*/ 516 w 961"/>
                                    <a:gd name="T43" fmla="*/ 243 h 466"/>
                                    <a:gd name="T44" fmla="*/ 511 w 961"/>
                                    <a:gd name="T45" fmla="*/ 255 h 466"/>
                                    <a:gd name="T46" fmla="*/ 444 w 961"/>
                                    <a:gd name="T47" fmla="*/ 223 h 466"/>
                                    <a:gd name="T48" fmla="*/ 449 w 961"/>
                                    <a:gd name="T49" fmla="*/ 211 h 466"/>
                                    <a:gd name="T50" fmla="*/ 561 w 961"/>
                                    <a:gd name="T51" fmla="*/ 264 h 466"/>
                                    <a:gd name="T52" fmla="*/ 627 w 961"/>
                                    <a:gd name="T53" fmla="*/ 296 h 466"/>
                                    <a:gd name="T54" fmla="*/ 622 w 961"/>
                                    <a:gd name="T55" fmla="*/ 308 h 466"/>
                                    <a:gd name="T56" fmla="*/ 556 w 961"/>
                                    <a:gd name="T57" fmla="*/ 276 h 466"/>
                                    <a:gd name="T58" fmla="*/ 561 w 961"/>
                                    <a:gd name="T59" fmla="*/ 264 h 466"/>
                                    <a:gd name="T60" fmla="*/ 672 w 961"/>
                                    <a:gd name="T61" fmla="*/ 317 h 466"/>
                                    <a:gd name="T62" fmla="*/ 738 w 961"/>
                                    <a:gd name="T63" fmla="*/ 349 h 466"/>
                                    <a:gd name="T64" fmla="*/ 733 w 961"/>
                                    <a:gd name="T65" fmla="*/ 361 h 466"/>
                                    <a:gd name="T66" fmla="*/ 667 w 961"/>
                                    <a:gd name="T67" fmla="*/ 329 h 466"/>
                                    <a:gd name="T68" fmla="*/ 672 w 961"/>
                                    <a:gd name="T69" fmla="*/ 317 h 466"/>
                                    <a:gd name="T70" fmla="*/ 783 w 961"/>
                                    <a:gd name="T71" fmla="*/ 370 h 466"/>
                                    <a:gd name="T72" fmla="*/ 850 w 961"/>
                                    <a:gd name="T73" fmla="*/ 401 h 466"/>
                                    <a:gd name="T74" fmla="*/ 845 w 961"/>
                                    <a:gd name="T75" fmla="*/ 413 h 466"/>
                                    <a:gd name="T76" fmla="*/ 778 w 961"/>
                                    <a:gd name="T77" fmla="*/ 382 h 466"/>
                                    <a:gd name="T78" fmla="*/ 783 w 961"/>
                                    <a:gd name="T79" fmla="*/ 370 h 466"/>
                                    <a:gd name="T80" fmla="*/ 894 w 961"/>
                                    <a:gd name="T81" fmla="*/ 423 h 466"/>
                                    <a:gd name="T82" fmla="*/ 961 w 961"/>
                                    <a:gd name="T83" fmla="*/ 454 h 466"/>
                                    <a:gd name="T84" fmla="*/ 956 w 961"/>
                                    <a:gd name="T85" fmla="*/ 466 h 466"/>
                                    <a:gd name="T86" fmla="*/ 889 w 961"/>
                                    <a:gd name="T87" fmla="*/ 434 h 466"/>
                                    <a:gd name="T88" fmla="*/ 894 w 961"/>
                                    <a:gd name="T89" fmla="*/ 423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61" h="466">
                                      <a:moveTo>
                                        <a:pt x="5" y="0"/>
                                      </a:moveTo>
                                      <a:lnTo>
                                        <a:pt x="72" y="31"/>
                                      </a:lnTo>
                                      <a:lnTo>
                                        <a:pt x="67" y="43"/>
                                      </a:lnTo>
                                      <a:lnTo>
                                        <a:pt x="0" y="11"/>
                                      </a:lnTo>
                                      <a:lnTo>
                                        <a:pt x="5" y="0"/>
                                      </a:lnTo>
                                      <a:close/>
                                      <a:moveTo>
                                        <a:pt x="116" y="52"/>
                                      </a:moveTo>
                                      <a:lnTo>
                                        <a:pt x="183" y="84"/>
                                      </a:lnTo>
                                      <a:lnTo>
                                        <a:pt x="178" y="96"/>
                                      </a:lnTo>
                                      <a:lnTo>
                                        <a:pt x="111" y="64"/>
                                      </a:lnTo>
                                      <a:lnTo>
                                        <a:pt x="116" y="52"/>
                                      </a:lnTo>
                                      <a:close/>
                                      <a:moveTo>
                                        <a:pt x="227" y="105"/>
                                      </a:moveTo>
                                      <a:lnTo>
                                        <a:pt x="294" y="137"/>
                                      </a:lnTo>
                                      <a:lnTo>
                                        <a:pt x="289" y="149"/>
                                      </a:lnTo>
                                      <a:lnTo>
                                        <a:pt x="222" y="117"/>
                                      </a:lnTo>
                                      <a:lnTo>
                                        <a:pt x="227" y="105"/>
                                      </a:lnTo>
                                      <a:close/>
                                      <a:moveTo>
                                        <a:pt x="338" y="158"/>
                                      </a:moveTo>
                                      <a:lnTo>
                                        <a:pt x="405" y="190"/>
                                      </a:lnTo>
                                      <a:lnTo>
                                        <a:pt x="400" y="202"/>
                                      </a:lnTo>
                                      <a:lnTo>
                                        <a:pt x="333" y="170"/>
                                      </a:lnTo>
                                      <a:lnTo>
                                        <a:pt x="338" y="158"/>
                                      </a:lnTo>
                                      <a:close/>
                                      <a:moveTo>
                                        <a:pt x="449" y="211"/>
                                      </a:moveTo>
                                      <a:lnTo>
                                        <a:pt x="516" y="243"/>
                                      </a:lnTo>
                                      <a:lnTo>
                                        <a:pt x="511" y="255"/>
                                      </a:lnTo>
                                      <a:lnTo>
                                        <a:pt x="444" y="223"/>
                                      </a:lnTo>
                                      <a:lnTo>
                                        <a:pt x="449" y="211"/>
                                      </a:lnTo>
                                      <a:close/>
                                      <a:moveTo>
                                        <a:pt x="561" y="264"/>
                                      </a:moveTo>
                                      <a:lnTo>
                                        <a:pt x="627" y="296"/>
                                      </a:lnTo>
                                      <a:lnTo>
                                        <a:pt x="622" y="308"/>
                                      </a:lnTo>
                                      <a:lnTo>
                                        <a:pt x="556" y="276"/>
                                      </a:lnTo>
                                      <a:lnTo>
                                        <a:pt x="561" y="264"/>
                                      </a:lnTo>
                                      <a:close/>
                                      <a:moveTo>
                                        <a:pt x="672" y="317"/>
                                      </a:moveTo>
                                      <a:lnTo>
                                        <a:pt x="738" y="349"/>
                                      </a:lnTo>
                                      <a:lnTo>
                                        <a:pt x="733" y="361"/>
                                      </a:lnTo>
                                      <a:lnTo>
                                        <a:pt x="667" y="329"/>
                                      </a:lnTo>
                                      <a:lnTo>
                                        <a:pt x="672" y="317"/>
                                      </a:lnTo>
                                      <a:close/>
                                      <a:moveTo>
                                        <a:pt x="783" y="370"/>
                                      </a:moveTo>
                                      <a:lnTo>
                                        <a:pt x="850" y="401"/>
                                      </a:lnTo>
                                      <a:lnTo>
                                        <a:pt x="845" y="413"/>
                                      </a:lnTo>
                                      <a:lnTo>
                                        <a:pt x="778" y="382"/>
                                      </a:lnTo>
                                      <a:lnTo>
                                        <a:pt x="783" y="370"/>
                                      </a:lnTo>
                                      <a:close/>
                                      <a:moveTo>
                                        <a:pt x="894" y="423"/>
                                      </a:moveTo>
                                      <a:lnTo>
                                        <a:pt x="961" y="454"/>
                                      </a:lnTo>
                                      <a:lnTo>
                                        <a:pt x="956" y="466"/>
                                      </a:lnTo>
                                      <a:lnTo>
                                        <a:pt x="889" y="434"/>
                                      </a:lnTo>
                                      <a:lnTo>
                                        <a:pt x="894" y="42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14" name="Freeform 1060"/>
                              <wps:cNvSpPr>
                                <a:spLocks noEditPoints="1"/>
                              </wps:cNvSpPr>
                              <wps:spPr bwMode="auto">
                                <a:xfrm>
                                  <a:off x="169545" y="1269365"/>
                                  <a:ext cx="1691640" cy="306070"/>
                                </a:xfrm>
                                <a:custGeom>
                                  <a:avLst/>
                                  <a:gdLst>
                                    <a:gd name="T0" fmla="*/ 72 w 2664"/>
                                    <a:gd name="T1" fmla="*/ 456 h 482"/>
                                    <a:gd name="T2" fmla="*/ 2 w 2664"/>
                                    <a:gd name="T3" fmla="*/ 482 h 482"/>
                                    <a:gd name="T4" fmla="*/ 120 w 2664"/>
                                    <a:gd name="T5" fmla="*/ 448 h 482"/>
                                    <a:gd name="T6" fmla="*/ 193 w 2664"/>
                                    <a:gd name="T7" fmla="*/ 448 h 482"/>
                                    <a:gd name="T8" fmla="*/ 120 w 2664"/>
                                    <a:gd name="T9" fmla="*/ 448 h 482"/>
                                    <a:gd name="T10" fmla="*/ 312 w 2664"/>
                                    <a:gd name="T11" fmla="*/ 414 h 482"/>
                                    <a:gd name="T12" fmla="*/ 241 w 2664"/>
                                    <a:gd name="T13" fmla="*/ 439 h 482"/>
                                    <a:gd name="T14" fmla="*/ 360 w 2664"/>
                                    <a:gd name="T15" fmla="*/ 406 h 482"/>
                                    <a:gd name="T16" fmla="*/ 433 w 2664"/>
                                    <a:gd name="T17" fmla="*/ 406 h 482"/>
                                    <a:gd name="T18" fmla="*/ 360 w 2664"/>
                                    <a:gd name="T19" fmla="*/ 406 h 482"/>
                                    <a:gd name="T20" fmla="*/ 551 w 2664"/>
                                    <a:gd name="T21" fmla="*/ 372 h 482"/>
                                    <a:gd name="T22" fmla="*/ 482 w 2664"/>
                                    <a:gd name="T23" fmla="*/ 397 h 482"/>
                                    <a:gd name="T24" fmla="*/ 599 w 2664"/>
                                    <a:gd name="T25" fmla="*/ 363 h 482"/>
                                    <a:gd name="T26" fmla="*/ 673 w 2664"/>
                                    <a:gd name="T27" fmla="*/ 363 h 482"/>
                                    <a:gd name="T28" fmla="*/ 599 w 2664"/>
                                    <a:gd name="T29" fmla="*/ 363 h 482"/>
                                    <a:gd name="T30" fmla="*/ 791 w 2664"/>
                                    <a:gd name="T31" fmla="*/ 329 h 482"/>
                                    <a:gd name="T32" fmla="*/ 721 w 2664"/>
                                    <a:gd name="T33" fmla="*/ 355 h 482"/>
                                    <a:gd name="T34" fmla="*/ 839 w 2664"/>
                                    <a:gd name="T35" fmla="*/ 321 h 482"/>
                                    <a:gd name="T36" fmla="*/ 913 w 2664"/>
                                    <a:gd name="T37" fmla="*/ 321 h 482"/>
                                    <a:gd name="T38" fmla="*/ 839 w 2664"/>
                                    <a:gd name="T39" fmla="*/ 321 h 482"/>
                                    <a:gd name="T40" fmla="*/ 1031 w 2664"/>
                                    <a:gd name="T41" fmla="*/ 287 h 482"/>
                                    <a:gd name="T42" fmla="*/ 961 w 2664"/>
                                    <a:gd name="T43" fmla="*/ 313 h 482"/>
                                    <a:gd name="T44" fmla="*/ 1079 w 2664"/>
                                    <a:gd name="T45" fmla="*/ 279 h 482"/>
                                    <a:gd name="T46" fmla="*/ 1153 w 2664"/>
                                    <a:gd name="T47" fmla="*/ 279 h 482"/>
                                    <a:gd name="T48" fmla="*/ 1079 w 2664"/>
                                    <a:gd name="T49" fmla="*/ 279 h 482"/>
                                    <a:gd name="T50" fmla="*/ 1271 w 2664"/>
                                    <a:gd name="T51" fmla="*/ 245 h 482"/>
                                    <a:gd name="T52" fmla="*/ 1201 w 2664"/>
                                    <a:gd name="T53" fmla="*/ 271 h 482"/>
                                    <a:gd name="T54" fmla="*/ 1319 w 2664"/>
                                    <a:gd name="T55" fmla="*/ 237 h 482"/>
                                    <a:gd name="T56" fmla="*/ 1393 w 2664"/>
                                    <a:gd name="T57" fmla="*/ 237 h 482"/>
                                    <a:gd name="T58" fmla="*/ 1319 w 2664"/>
                                    <a:gd name="T59" fmla="*/ 237 h 482"/>
                                    <a:gd name="T60" fmla="*/ 1511 w 2664"/>
                                    <a:gd name="T61" fmla="*/ 203 h 482"/>
                                    <a:gd name="T62" fmla="*/ 1441 w 2664"/>
                                    <a:gd name="T63" fmla="*/ 228 h 482"/>
                                    <a:gd name="T64" fmla="*/ 1559 w 2664"/>
                                    <a:gd name="T65" fmla="*/ 194 h 482"/>
                                    <a:gd name="T66" fmla="*/ 1633 w 2664"/>
                                    <a:gd name="T67" fmla="*/ 194 h 482"/>
                                    <a:gd name="T68" fmla="*/ 1559 w 2664"/>
                                    <a:gd name="T69" fmla="*/ 194 h 482"/>
                                    <a:gd name="T70" fmla="*/ 1751 w 2664"/>
                                    <a:gd name="T71" fmla="*/ 160 h 482"/>
                                    <a:gd name="T72" fmla="*/ 1681 w 2664"/>
                                    <a:gd name="T73" fmla="*/ 186 h 482"/>
                                    <a:gd name="T74" fmla="*/ 1799 w 2664"/>
                                    <a:gd name="T75" fmla="*/ 152 h 482"/>
                                    <a:gd name="T76" fmla="*/ 1873 w 2664"/>
                                    <a:gd name="T77" fmla="*/ 152 h 482"/>
                                    <a:gd name="T78" fmla="*/ 1799 w 2664"/>
                                    <a:gd name="T79" fmla="*/ 152 h 482"/>
                                    <a:gd name="T80" fmla="*/ 1991 w 2664"/>
                                    <a:gd name="T81" fmla="*/ 118 h 482"/>
                                    <a:gd name="T82" fmla="*/ 1921 w 2664"/>
                                    <a:gd name="T83" fmla="*/ 144 h 482"/>
                                    <a:gd name="T84" fmla="*/ 2039 w 2664"/>
                                    <a:gd name="T85" fmla="*/ 110 h 482"/>
                                    <a:gd name="T86" fmla="*/ 2113 w 2664"/>
                                    <a:gd name="T87" fmla="*/ 110 h 482"/>
                                    <a:gd name="T88" fmla="*/ 2039 w 2664"/>
                                    <a:gd name="T89" fmla="*/ 110 h 482"/>
                                    <a:gd name="T90" fmla="*/ 2231 w 2664"/>
                                    <a:gd name="T91" fmla="*/ 76 h 482"/>
                                    <a:gd name="T92" fmla="*/ 2161 w 2664"/>
                                    <a:gd name="T93" fmla="*/ 101 h 482"/>
                                    <a:gd name="T94" fmla="*/ 2279 w 2664"/>
                                    <a:gd name="T95" fmla="*/ 67 h 482"/>
                                    <a:gd name="T96" fmla="*/ 2353 w 2664"/>
                                    <a:gd name="T97" fmla="*/ 68 h 482"/>
                                    <a:gd name="T98" fmla="*/ 2279 w 2664"/>
                                    <a:gd name="T99" fmla="*/ 67 h 482"/>
                                    <a:gd name="T100" fmla="*/ 2471 w 2664"/>
                                    <a:gd name="T101" fmla="*/ 34 h 482"/>
                                    <a:gd name="T102" fmla="*/ 2401 w 2664"/>
                                    <a:gd name="T103" fmla="*/ 59 h 482"/>
                                    <a:gd name="T104" fmla="*/ 2519 w 2664"/>
                                    <a:gd name="T105" fmla="*/ 25 h 482"/>
                                    <a:gd name="T106" fmla="*/ 2593 w 2664"/>
                                    <a:gd name="T107" fmla="*/ 25 h 482"/>
                                    <a:gd name="T108" fmla="*/ 2519 w 2664"/>
                                    <a:gd name="T109" fmla="*/ 25 h 482"/>
                                    <a:gd name="T110" fmla="*/ 2662 w 2664"/>
                                    <a:gd name="T111" fmla="*/ 0 h 482"/>
                                    <a:gd name="T112" fmla="*/ 2641 w 2664"/>
                                    <a:gd name="T113" fmla="*/ 17 h 4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664" h="482">
                                      <a:moveTo>
                                        <a:pt x="0" y="469"/>
                                      </a:moveTo>
                                      <a:lnTo>
                                        <a:pt x="72" y="456"/>
                                      </a:lnTo>
                                      <a:lnTo>
                                        <a:pt x="74" y="469"/>
                                      </a:lnTo>
                                      <a:lnTo>
                                        <a:pt x="2" y="482"/>
                                      </a:lnTo>
                                      <a:lnTo>
                                        <a:pt x="0" y="469"/>
                                      </a:lnTo>
                                      <a:close/>
                                      <a:moveTo>
                                        <a:pt x="120" y="448"/>
                                      </a:moveTo>
                                      <a:lnTo>
                                        <a:pt x="192" y="435"/>
                                      </a:lnTo>
                                      <a:lnTo>
                                        <a:pt x="193" y="448"/>
                                      </a:lnTo>
                                      <a:lnTo>
                                        <a:pt x="121" y="461"/>
                                      </a:lnTo>
                                      <a:lnTo>
                                        <a:pt x="120" y="448"/>
                                      </a:lnTo>
                                      <a:close/>
                                      <a:moveTo>
                                        <a:pt x="240" y="427"/>
                                      </a:moveTo>
                                      <a:lnTo>
                                        <a:pt x="312" y="414"/>
                                      </a:lnTo>
                                      <a:lnTo>
                                        <a:pt x="313" y="427"/>
                                      </a:lnTo>
                                      <a:lnTo>
                                        <a:pt x="241" y="439"/>
                                      </a:lnTo>
                                      <a:lnTo>
                                        <a:pt x="240" y="427"/>
                                      </a:lnTo>
                                      <a:close/>
                                      <a:moveTo>
                                        <a:pt x="360" y="406"/>
                                      </a:moveTo>
                                      <a:lnTo>
                                        <a:pt x="432" y="393"/>
                                      </a:lnTo>
                                      <a:lnTo>
                                        <a:pt x="433" y="406"/>
                                      </a:lnTo>
                                      <a:lnTo>
                                        <a:pt x="362" y="418"/>
                                      </a:lnTo>
                                      <a:lnTo>
                                        <a:pt x="360" y="406"/>
                                      </a:lnTo>
                                      <a:close/>
                                      <a:moveTo>
                                        <a:pt x="479" y="384"/>
                                      </a:moveTo>
                                      <a:lnTo>
                                        <a:pt x="551" y="372"/>
                                      </a:lnTo>
                                      <a:lnTo>
                                        <a:pt x="554" y="385"/>
                                      </a:lnTo>
                                      <a:lnTo>
                                        <a:pt x="482" y="397"/>
                                      </a:lnTo>
                                      <a:lnTo>
                                        <a:pt x="479" y="384"/>
                                      </a:lnTo>
                                      <a:close/>
                                      <a:moveTo>
                                        <a:pt x="599" y="363"/>
                                      </a:moveTo>
                                      <a:lnTo>
                                        <a:pt x="671" y="351"/>
                                      </a:lnTo>
                                      <a:lnTo>
                                        <a:pt x="673" y="363"/>
                                      </a:lnTo>
                                      <a:lnTo>
                                        <a:pt x="601" y="376"/>
                                      </a:lnTo>
                                      <a:lnTo>
                                        <a:pt x="599" y="363"/>
                                      </a:lnTo>
                                      <a:close/>
                                      <a:moveTo>
                                        <a:pt x="719" y="342"/>
                                      </a:moveTo>
                                      <a:lnTo>
                                        <a:pt x="791" y="329"/>
                                      </a:lnTo>
                                      <a:lnTo>
                                        <a:pt x="793" y="342"/>
                                      </a:lnTo>
                                      <a:lnTo>
                                        <a:pt x="721" y="355"/>
                                      </a:lnTo>
                                      <a:lnTo>
                                        <a:pt x="719" y="342"/>
                                      </a:lnTo>
                                      <a:close/>
                                      <a:moveTo>
                                        <a:pt x="839" y="321"/>
                                      </a:moveTo>
                                      <a:lnTo>
                                        <a:pt x="911" y="308"/>
                                      </a:lnTo>
                                      <a:lnTo>
                                        <a:pt x="913" y="321"/>
                                      </a:lnTo>
                                      <a:lnTo>
                                        <a:pt x="841" y="334"/>
                                      </a:lnTo>
                                      <a:lnTo>
                                        <a:pt x="839" y="321"/>
                                      </a:lnTo>
                                      <a:close/>
                                      <a:moveTo>
                                        <a:pt x="959" y="300"/>
                                      </a:moveTo>
                                      <a:lnTo>
                                        <a:pt x="1031" y="287"/>
                                      </a:lnTo>
                                      <a:lnTo>
                                        <a:pt x="1033" y="300"/>
                                      </a:lnTo>
                                      <a:lnTo>
                                        <a:pt x="961" y="313"/>
                                      </a:lnTo>
                                      <a:lnTo>
                                        <a:pt x="959" y="300"/>
                                      </a:lnTo>
                                      <a:close/>
                                      <a:moveTo>
                                        <a:pt x="1079" y="279"/>
                                      </a:moveTo>
                                      <a:lnTo>
                                        <a:pt x="1151" y="266"/>
                                      </a:lnTo>
                                      <a:lnTo>
                                        <a:pt x="1153" y="279"/>
                                      </a:lnTo>
                                      <a:lnTo>
                                        <a:pt x="1081" y="292"/>
                                      </a:lnTo>
                                      <a:lnTo>
                                        <a:pt x="1079" y="279"/>
                                      </a:lnTo>
                                      <a:close/>
                                      <a:moveTo>
                                        <a:pt x="1199" y="258"/>
                                      </a:moveTo>
                                      <a:lnTo>
                                        <a:pt x="1271" y="245"/>
                                      </a:lnTo>
                                      <a:lnTo>
                                        <a:pt x="1273" y="258"/>
                                      </a:lnTo>
                                      <a:lnTo>
                                        <a:pt x="1201" y="271"/>
                                      </a:lnTo>
                                      <a:lnTo>
                                        <a:pt x="1199" y="258"/>
                                      </a:lnTo>
                                      <a:close/>
                                      <a:moveTo>
                                        <a:pt x="1319" y="237"/>
                                      </a:moveTo>
                                      <a:lnTo>
                                        <a:pt x="1391" y="224"/>
                                      </a:lnTo>
                                      <a:lnTo>
                                        <a:pt x="1393" y="237"/>
                                      </a:lnTo>
                                      <a:lnTo>
                                        <a:pt x="1321" y="249"/>
                                      </a:lnTo>
                                      <a:lnTo>
                                        <a:pt x="1319" y="237"/>
                                      </a:lnTo>
                                      <a:close/>
                                      <a:moveTo>
                                        <a:pt x="1439" y="215"/>
                                      </a:moveTo>
                                      <a:lnTo>
                                        <a:pt x="1511" y="203"/>
                                      </a:lnTo>
                                      <a:lnTo>
                                        <a:pt x="1513" y="216"/>
                                      </a:lnTo>
                                      <a:lnTo>
                                        <a:pt x="1441" y="228"/>
                                      </a:lnTo>
                                      <a:lnTo>
                                        <a:pt x="1439" y="215"/>
                                      </a:lnTo>
                                      <a:close/>
                                      <a:moveTo>
                                        <a:pt x="1559" y="194"/>
                                      </a:moveTo>
                                      <a:lnTo>
                                        <a:pt x="1631" y="182"/>
                                      </a:lnTo>
                                      <a:lnTo>
                                        <a:pt x="1633" y="194"/>
                                      </a:lnTo>
                                      <a:lnTo>
                                        <a:pt x="1561" y="207"/>
                                      </a:lnTo>
                                      <a:lnTo>
                                        <a:pt x="1559" y="194"/>
                                      </a:lnTo>
                                      <a:close/>
                                      <a:moveTo>
                                        <a:pt x="1679" y="173"/>
                                      </a:moveTo>
                                      <a:lnTo>
                                        <a:pt x="1751" y="160"/>
                                      </a:lnTo>
                                      <a:lnTo>
                                        <a:pt x="1753" y="173"/>
                                      </a:lnTo>
                                      <a:lnTo>
                                        <a:pt x="1681" y="186"/>
                                      </a:lnTo>
                                      <a:lnTo>
                                        <a:pt x="1679" y="173"/>
                                      </a:lnTo>
                                      <a:close/>
                                      <a:moveTo>
                                        <a:pt x="1799" y="152"/>
                                      </a:moveTo>
                                      <a:lnTo>
                                        <a:pt x="1871" y="139"/>
                                      </a:lnTo>
                                      <a:lnTo>
                                        <a:pt x="1873" y="152"/>
                                      </a:lnTo>
                                      <a:lnTo>
                                        <a:pt x="1801" y="165"/>
                                      </a:lnTo>
                                      <a:lnTo>
                                        <a:pt x="1799" y="152"/>
                                      </a:lnTo>
                                      <a:close/>
                                      <a:moveTo>
                                        <a:pt x="1919" y="131"/>
                                      </a:moveTo>
                                      <a:lnTo>
                                        <a:pt x="1991" y="118"/>
                                      </a:lnTo>
                                      <a:lnTo>
                                        <a:pt x="1993" y="131"/>
                                      </a:lnTo>
                                      <a:lnTo>
                                        <a:pt x="1921" y="144"/>
                                      </a:lnTo>
                                      <a:lnTo>
                                        <a:pt x="1919" y="131"/>
                                      </a:lnTo>
                                      <a:close/>
                                      <a:moveTo>
                                        <a:pt x="2039" y="110"/>
                                      </a:moveTo>
                                      <a:lnTo>
                                        <a:pt x="2111" y="97"/>
                                      </a:lnTo>
                                      <a:lnTo>
                                        <a:pt x="2113" y="110"/>
                                      </a:lnTo>
                                      <a:lnTo>
                                        <a:pt x="2041" y="123"/>
                                      </a:lnTo>
                                      <a:lnTo>
                                        <a:pt x="2039" y="110"/>
                                      </a:lnTo>
                                      <a:close/>
                                      <a:moveTo>
                                        <a:pt x="2159" y="89"/>
                                      </a:moveTo>
                                      <a:lnTo>
                                        <a:pt x="2231" y="76"/>
                                      </a:lnTo>
                                      <a:lnTo>
                                        <a:pt x="2233" y="89"/>
                                      </a:lnTo>
                                      <a:lnTo>
                                        <a:pt x="2161" y="101"/>
                                      </a:lnTo>
                                      <a:lnTo>
                                        <a:pt x="2159" y="89"/>
                                      </a:lnTo>
                                      <a:close/>
                                      <a:moveTo>
                                        <a:pt x="2279" y="67"/>
                                      </a:moveTo>
                                      <a:lnTo>
                                        <a:pt x="2351" y="55"/>
                                      </a:lnTo>
                                      <a:lnTo>
                                        <a:pt x="2353" y="68"/>
                                      </a:lnTo>
                                      <a:lnTo>
                                        <a:pt x="2281" y="80"/>
                                      </a:lnTo>
                                      <a:lnTo>
                                        <a:pt x="2279" y="67"/>
                                      </a:lnTo>
                                      <a:close/>
                                      <a:moveTo>
                                        <a:pt x="2399" y="46"/>
                                      </a:moveTo>
                                      <a:lnTo>
                                        <a:pt x="2471" y="34"/>
                                      </a:lnTo>
                                      <a:lnTo>
                                        <a:pt x="2473" y="47"/>
                                      </a:lnTo>
                                      <a:lnTo>
                                        <a:pt x="2401" y="59"/>
                                      </a:lnTo>
                                      <a:lnTo>
                                        <a:pt x="2399" y="46"/>
                                      </a:lnTo>
                                      <a:close/>
                                      <a:moveTo>
                                        <a:pt x="2519" y="25"/>
                                      </a:moveTo>
                                      <a:lnTo>
                                        <a:pt x="2591" y="13"/>
                                      </a:lnTo>
                                      <a:lnTo>
                                        <a:pt x="2593" y="25"/>
                                      </a:lnTo>
                                      <a:lnTo>
                                        <a:pt x="2521" y="38"/>
                                      </a:lnTo>
                                      <a:lnTo>
                                        <a:pt x="2519" y="25"/>
                                      </a:lnTo>
                                      <a:close/>
                                      <a:moveTo>
                                        <a:pt x="2639" y="4"/>
                                      </a:moveTo>
                                      <a:lnTo>
                                        <a:pt x="2662" y="0"/>
                                      </a:lnTo>
                                      <a:lnTo>
                                        <a:pt x="2664" y="13"/>
                                      </a:lnTo>
                                      <a:lnTo>
                                        <a:pt x="2641" y="17"/>
                                      </a:lnTo>
                                      <a:lnTo>
                                        <a:pt x="2639" y="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15" name="Line 1061"/>
                              <wps:cNvCnPr/>
                              <wps:spPr bwMode="auto">
                                <a:xfrm>
                                  <a:off x="170180" y="1570990"/>
                                  <a:ext cx="115760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17" name="Line 1062"/>
                              <wps:cNvCnPr/>
                              <wps:spPr bwMode="auto">
                                <a:xfrm flipV="1">
                                  <a:off x="1327785" y="1273175"/>
                                  <a:ext cx="532765" cy="2978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18" name="Line 1063"/>
                              <wps:cNvCnPr/>
                              <wps:spPr bwMode="auto">
                                <a:xfrm flipH="1">
                                  <a:off x="868045" y="1388745"/>
                                  <a:ext cx="76200" cy="133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19" name="Line 1064"/>
                              <wps:cNvCnPr/>
                              <wps:spPr bwMode="auto">
                                <a:xfrm>
                                  <a:off x="868045" y="1402080"/>
                                  <a:ext cx="70485" cy="336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20" name="Line 1065"/>
                              <wps:cNvCnPr/>
                              <wps:spPr bwMode="auto">
                                <a:xfrm>
                                  <a:off x="1015365" y="289560"/>
                                  <a:ext cx="845185" cy="9836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21" name="Line 1066"/>
                              <wps:cNvCnPr/>
                              <wps:spPr bwMode="auto">
                                <a:xfrm>
                                  <a:off x="1015365" y="289560"/>
                                  <a:ext cx="312420" cy="12814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22" name="Freeform 1067"/>
                              <wps:cNvSpPr>
                                <a:spLocks noEditPoints="1"/>
                              </wps:cNvSpPr>
                              <wps:spPr bwMode="auto">
                                <a:xfrm>
                                  <a:off x="699135" y="288290"/>
                                  <a:ext cx="320040" cy="986790"/>
                                </a:xfrm>
                                <a:custGeom>
                                  <a:avLst/>
                                  <a:gdLst>
                                    <a:gd name="T0" fmla="*/ 480 w 504"/>
                                    <a:gd name="T1" fmla="*/ 78 h 1554"/>
                                    <a:gd name="T2" fmla="*/ 492 w 504"/>
                                    <a:gd name="T3" fmla="*/ 0 h 1554"/>
                                    <a:gd name="T4" fmla="*/ 465 w 504"/>
                                    <a:gd name="T5" fmla="*/ 127 h 1554"/>
                                    <a:gd name="T6" fmla="*/ 430 w 504"/>
                                    <a:gd name="T7" fmla="*/ 197 h 1554"/>
                                    <a:gd name="T8" fmla="*/ 465 w 504"/>
                                    <a:gd name="T9" fmla="*/ 127 h 1554"/>
                                    <a:gd name="T10" fmla="*/ 402 w 504"/>
                                    <a:gd name="T11" fmla="*/ 324 h 1554"/>
                                    <a:gd name="T12" fmla="*/ 414 w 504"/>
                                    <a:gd name="T13" fmla="*/ 246 h 1554"/>
                                    <a:gd name="T14" fmla="*/ 386 w 504"/>
                                    <a:gd name="T15" fmla="*/ 374 h 1554"/>
                                    <a:gd name="T16" fmla="*/ 351 w 504"/>
                                    <a:gd name="T17" fmla="*/ 443 h 1554"/>
                                    <a:gd name="T18" fmla="*/ 386 w 504"/>
                                    <a:gd name="T19" fmla="*/ 374 h 1554"/>
                                    <a:gd name="T20" fmla="*/ 324 w 504"/>
                                    <a:gd name="T21" fmla="*/ 571 h 1554"/>
                                    <a:gd name="T22" fmla="*/ 335 w 504"/>
                                    <a:gd name="T23" fmla="*/ 493 h 1554"/>
                                    <a:gd name="T24" fmla="*/ 308 w 504"/>
                                    <a:gd name="T25" fmla="*/ 620 h 1554"/>
                                    <a:gd name="T26" fmla="*/ 273 w 504"/>
                                    <a:gd name="T27" fmla="*/ 690 h 1554"/>
                                    <a:gd name="T28" fmla="*/ 308 w 504"/>
                                    <a:gd name="T29" fmla="*/ 620 h 1554"/>
                                    <a:gd name="T30" fmla="*/ 245 w 504"/>
                                    <a:gd name="T31" fmla="*/ 818 h 1554"/>
                                    <a:gd name="T32" fmla="*/ 257 w 504"/>
                                    <a:gd name="T33" fmla="*/ 739 h 1554"/>
                                    <a:gd name="T34" fmla="*/ 229 w 504"/>
                                    <a:gd name="T35" fmla="*/ 867 h 1554"/>
                                    <a:gd name="T36" fmla="*/ 195 w 504"/>
                                    <a:gd name="T37" fmla="*/ 937 h 1554"/>
                                    <a:gd name="T38" fmla="*/ 229 w 504"/>
                                    <a:gd name="T39" fmla="*/ 867 h 1554"/>
                                    <a:gd name="T40" fmla="*/ 167 w 504"/>
                                    <a:gd name="T41" fmla="*/ 1064 h 1554"/>
                                    <a:gd name="T42" fmla="*/ 179 w 504"/>
                                    <a:gd name="T43" fmla="*/ 986 h 1554"/>
                                    <a:gd name="T44" fmla="*/ 151 w 504"/>
                                    <a:gd name="T45" fmla="*/ 1113 h 1554"/>
                                    <a:gd name="T46" fmla="*/ 116 w 504"/>
                                    <a:gd name="T47" fmla="*/ 1183 h 1554"/>
                                    <a:gd name="T48" fmla="*/ 151 w 504"/>
                                    <a:gd name="T49" fmla="*/ 1113 h 1554"/>
                                    <a:gd name="T50" fmla="*/ 89 w 504"/>
                                    <a:gd name="T51" fmla="*/ 1311 h 1554"/>
                                    <a:gd name="T52" fmla="*/ 100 w 504"/>
                                    <a:gd name="T53" fmla="*/ 1233 h 1554"/>
                                    <a:gd name="T54" fmla="*/ 73 w 504"/>
                                    <a:gd name="T55" fmla="*/ 1360 h 1554"/>
                                    <a:gd name="T56" fmla="*/ 38 w 504"/>
                                    <a:gd name="T57" fmla="*/ 1430 h 1554"/>
                                    <a:gd name="T58" fmla="*/ 73 w 504"/>
                                    <a:gd name="T59" fmla="*/ 1360 h 1554"/>
                                    <a:gd name="T60" fmla="*/ 11 w 504"/>
                                    <a:gd name="T61" fmla="*/ 1554 h 1554"/>
                                    <a:gd name="T62" fmla="*/ 22 w 504"/>
                                    <a:gd name="T63" fmla="*/ 1479 h 1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04" h="1554">
                                      <a:moveTo>
                                        <a:pt x="504" y="4"/>
                                      </a:moveTo>
                                      <a:lnTo>
                                        <a:pt x="480" y="78"/>
                                      </a:lnTo>
                                      <a:lnTo>
                                        <a:pt x="469" y="74"/>
                                      </a:lnTo>
                                      <a:lnTo>
                                        <a:pt x="492" y="0"/>
                                      </a:lnTo>
                                      <a:lnTo>
                                        <a:pt x="504" y="4"/>
                                      </a:lnTo>
                                      <a:close/>
                                      <a:moveTo>
                                        <a:pt x="465" y="127"/>
                                      </a:moveTo>
                                      <a:lnTo>
                                        <a:pt x="441" y="201"/>
                                      </a:lnTo>
                                      <a:lnTo>
                                        <a:pt x="430" y="197"/>
                                      </a:lnTo>
                                      <a:lnTo>
                                        <a:pt x="453" y="123"/>
                                      </a:lnTo>
                                      <a:lnTo>
                                        <a:pt x="465" y="127"/>
                                      </a:lnTo>
                                      <a:close/>
                                      <a:moveTo>
                                        <a:pt x="425" y="250"/>
                                      </a:moveTo>
                                      <a:lnTo>
                                        <a:pt x="402" y="324"/>
                                      </a:lnTo>
                                      <a:lnTo>
                                        <a:pt x="390" y="320"/>
                                      </a:lnTo>
                                      <a:lnTo>
                                        <a:pt x="414" y="246"/>
                                      </a:lnTo>
                                      <a:lnTo>
                                        <a:pt x="425" y="250"/>
                                      </a:lnTo>
                                      <a:close/>
                                      <a:moveTo>
                                        <a:pt x="386" y="374"/>
                                      </a:moveTo>
                                      <a:lnTo>
                                        <a:pt x="363" y="448"/>
                                      </a:lnTo>
                                      <a:lnTo>
                                        <a:pt x="351" y="443"/>
                                      </a:lnTo>
                                      <a:lnTo>
                                        <a:pt x="375" y="370"/>
                                      </a:lnTo>
                                      <a:lnTo>
                                        <a:pt x="386" y="374"/>
                                      </a:lnTo>
                                      <a:close/>
                                      <a:moveTo>
                                        <a:pt x="347" y="497"/>
                                      </a:moveTo>
                                      <a:lnTo>
                                        <a:pt x="324" y="571"/>
                                      </a:lnTo>
                                      <a:lnTo>
                                        <a:pt x="312" y="567"/>
                                      </a:lnTo>
                                      <a:lnTo>
                                        <a:pt x="335" y="493"/>
                                      </a:lnTo>
                                      <a:lnTo>
                                        <a:pt x="347" y="497"/>
                                      </a:lnTo>
                                      <a:close/>
                                      <a:moveTo>
                                        <a:pt x="308" y="620"/>
                                      </a:moveTo>
                                      <a:lnTo>
                                        <a:pt x="284" y="694"/>
                                      </a:lnTo>
                                      <a:lnTo>
                                        <a:pt x="273" y="690"/>
                                      </a:lnTo>
                                      <a:lnTo>
                                        <a:pt x="296" y="616"/>
                                      </a:lnTo>
                                      <a:lnTo>
                                        <a:pt x="308" y="620"/>
                                      </a:lnTo>
                                      <a:close/>
                                      <a:moveTo>
                                        <a:pt x="269" y="744"/>
                                      </a:moveTo>
                                      <a:lnTo>
                                        <a:pt x="245" y="818"/>
                                      </a:lnTo>
                                      <a:lnTo>
                                        <a:pt x="234" y="813"/>
                                      </a:lnTo>
                                      <a:lnTo>
                                        <a:pt x="257" y="739"/>
                                      </a:lnTo>
                                      <a:lnTo>
                                        <a:pt x="269" y="744"/>
                                      </a:lnTo>
                                      <a:close/>
                                      <a:moveTo>
                                        <a:pt x="229" y="867"/>
                                      </a:moveTo>
                                      <a:lnTo>
                                        <a:pt x="206" y="941"/>
                                      </a:lnTo>
                                      <a:lnTo>
                                        <a:pt x="195" y="937"/>
                                      </a:lnTo>
                                      <a:lnTo>
                                        <a:pt x="218" y="863"/>
                                      </a:lnTo>
                                      <a:lnTo>
                                        <a:pt x="229" y="867"/>
                                      </a:lnTo>
                                      <a:close/>
                                      <a:moveTo>
                                        <a:pt x="190" y="990"/>
                                      </a:moveTo>
                                      <a:lnTo>
                                        <a:pt x="167" y="1064"/>
                                      </a:lnTo>
                                      <a:lnTo>
                                        <a:pt x="155" y="1060"/>
                                      </a:lnTo>
                                      <a:lnTo>
                                        <a:pt x="179" y="986"/>
                                      </a:lnTo>
                                      <a:lnTo>
                                        <a:pt x="190" y="990"/>
                                      </a:lnTo>
                                      <a:close/>
                                      <a:moveTo>
                                        <a:pt x="151" y="1113"/>
                                      </a:moveTo>
                                      <a:lnTo>
                                        <a:pt x="128" y="1187"/>
                                      </a:lnTo>
                                      <a:lnTo>
                                        <a:pt x="116" y="1183"/>
                                      </a:lnTo>
                                      <a:lnTo>
                                        <a:pt x="140" y="1109"/>
                                      </a:lnTo>
                                      <a:lnTo>
                                        <a:pt x="151" y="1113"/>
                                      </a:lnTo>
                                      <a:close/>
                                      <a:moveTo>
                                        <a:pt x="112" y="1237"/>
                                      </a:moveTo>
                                      <a:lnTo>
                                        <a:pt x="89" y="1311"/>
                                      </a:lnTo>
                                      <a:lnTo>
                                        <a:pt x="77" y="1306"/>
                                      </a:lnTo>
                                      <a:lnTo>
                                        <a:pt x="100" y="1233"/>
                                      </a:lnTo>
                                      <a:lnTo>
                                        <a:pt x="112" y="1237"/>
                                      </a:lnTo>
                                      <a:close/>
                                      <a:moveTo>
                                        <a:pt x="73" y="1360"/>
                                      </a:moveTo>
                                      <a:lnTo>
                                        <a:pt x="49" y="1434"/>
                                      </a:lnTo>
                                      <a:lnTo>
                                        <a:pt x="38" y="1430"/>
                                      </a:lnTo>
                                      <a:lnTo>
                                        <a:pt x="61" y="1356"/>
                                      </a:lnTo>
                                      <a:lnTo>
                                        <a:pt x="73" y="1360"/>
                                      </a:lnTo>
                                      <a:close/>
                                      <a:moveTo>
                                        <a:pt x="34" y="1483"/>
                                      </a:moveTo>
                                      <a:lnTo>
                                        <a:pt x="11" y="1554"/>
                                      </a:lnTo>
                                      <a:lnTo>
                                        <a:pt x="0" y="1549"/>
                                      </a:lnTo>
                                      <a:lnTo>
                                        <a:pt x="22" y="1479"/>
                                      </a:lnTo>
                                      <a:lnTo>
                                        <a:pt x="34" y="148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23" name="Line 1068"/>
                              <wps:cNvCnPr/>
                              <wps:spPr bwMode="auto">
                                <a:xfrm flipH="1">
                                  <a:off x="170180" y="289560"/>
                                  <a:ext cx="845185" cy="12814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024" name="Freeform 1069"/>
                              <wps:cNvSpPr>
                                <a:spLocks noEditPoints="1"/>
                              </wps:cNvSpPr>
                              <wps:spPr bwMode="auto">
                                <a:xfrm>
                                  <a:off x="1011555" y="289560"/>
                                  <a:ext cx="7620" cy="1124585"/>
                                </a:xfrm>
                                <a:custGeom>
                                  <a:avLst/>
                                  <a:gdLst>
                                    <a:gd name="T0" fmla="*/ 12 w 12"/>
                                    <a:gd name="T1" fmla="*/ 78 h 1771"/>
                                    <a:gd name="T2" fmla="*/ 0 w 12"/>
                                    <a:gd name="T3" fmla="*/ 0 h 1771"/>
                                    <a:gd name="T4" fmla="*/ 12 w 12"/>
                                    <a:gd name="T5" fmla="*/ 130 h 1771"/>
                                    <a:gd name="T6" fmla="*/ 0 w 12"/>
                                    <a:gd name="T7" fmla="*/ 208 h 1771"/>
                                    <a:gd name="T8" fmla="*/ 12 w 12"/>
                                    <a:gd name="T9" fmla="*/ 130 h 1771"/>
                                    <a:gd name="T10" fmla="*/ 12 w 12"/>
                                    <a:gd name="T11" fmla="*/ 338 h 1771"/>
                                    <a:gd name="T12" fmla="*/ 0 w 12"/>
                                    <a:gd name="T13" fmla="*/ 260 h 1771"/>
                                    <a:gd name="T14" fmla="*/ 12 w 12"/>
                                    <a:gd name="T15" fmla="*/ 390 h 1771"/>
                                    <a:gd name="T16" fmla="*/ 0 w 12"/>
                                    <a:gd name="T17" fmla="*/ 469 h 1771"/>
                                    <a:gd name="T18" fmla="*/ 12 w 12"/>
                                    <a:gd name="T19" fmla="*/ 390 h 1771"/>
                                    <a:gd name="T20" fmla="*/ 12 w 12"/>
                                    <a:gd name="T21" fmla="*/ 599 h 1771"/>
                                    <a:gd name="T22" fmla="*/ 0 w 12"/>
                                    <a:gd name="T23" fmla="*/ 521 h 1771"/>
                                    <a:gd name="T24" fmla="*/ 12 w 12"/>
                                    <a:gd name="T25" fmla="*/ 651 h 1771"/>
                                    <a:gd name="T26" fmla="*/ 0 w 12"/>
                                    <a:gd name="T27" fmla="*/ 729 h 1771"/>
                                    <a:gd name="T28" fmla="*/ 12 w 12"/>
                                    <a:gd name="T29" fmla="*/ 651 h 1771"/>
                                    <a:gd name="T30" fmla="*/ 12 w 12"/>
                                    <a:gd name="T31" fmla="*/ 859 h 1771"/>
                                    <a:gd name="T32" fmla="*/ 0 w 12"/>
                                    <a:gd name="T33" fmla="*/ 781 h 1771"/>
                                    <a:gd name="T34" fmla="*/ 12 w 12"/>
                                    <a:gd name="T35" fmla="*/ 911 h 1771"/>
                                    <a:gd name="T36" fmla="*/ 0 w 12"/>
                                    <a:gd name="T37" fmla="*/ 989 h 1771"/>
                                    <a:gd name="T38" fmla="*/ 12 w 12"/>
                                    <a:gd name="T39" fmla="*/ 911 h 1771"/>
                                    <a:gd name="T40" fmla="*/ 12 w 12"/>
                                    <a:gd name="T41" fmla="*/ 1120 h 1771"/>
                                    <a:gd name="T42" fmla="*/ 0 w 12"/>
                                    <a:gd name="T43" fmla="*/ 1042 h 1771"/>
                                    <a:gd name="T44" fmla="*/ 12 w 12"/>
                                    <a:gd name="T45" fmla="*/ 1172 h 1771"/>
                                    <a:gd name="T46" fmla="*/ 0 w 12"/>
                                    <a:gd name="T47" fmla="*/ 1250 h 1771"/>
                                    <a:gd name="T48" fmla="*/ 12 w 12"/>
                                    <a:gd name="T49" fmla="*/ 1172 h 1771"/>
                                    <a:gd name="T50" fmla="*/ 12 w 12"/>
                                    <a:gd name="T51" fmla="*/ 1380 h 1771"/>
                                    <a:gd name="T52" fmla="*/ 0 w 12"/>
                                    <a:gd name="T53" fmla="*/ 1302 h 1771"/>
                                    <a:gd name="T54" fmla="*/ 12 w 12"/>
                                    <a:gd name="T55" fmla="*/ 1432 h 1771"/>
                                    <a:gd name="T56" fmla="*/ 0 w 12"/>
                                    <a:gd name="T57" fmla="*/ 1510 h 1771"/>
                                    <a:gd name="T58" fmla="*/ 12 w 12"/>
                                    <a:gd name="T59" fmla="*/ 1432 h 1771"/>
                                    <a:gd name="T60" fmla="*/ 12 w 12"/>
                                    <a:gd name="T61" fmla="*/ 1641 h 1771"/>
                                    <a:gd name="T62" fmla="*/ 0 w 12"/>
                                    <a:gd name="T63" fmla="*/ 1562 h 1771"/>
                                    <a:gd name="T64" fmla="*/ 12 w 12"/>
                                    <a:gd name="T65" fmla="*/ 1693 h 1771"/>
                                    <a:gd name="T66" fmla="*/ 0 w 12"/>
                                    <a:gd name="T67" fmla="*/ 1771 h 1771"/>
                                    <a:gd name="T68" fmla="*/ 12 w 12"/>
                                    <a:gd name="T69" fmla="*/ 1693 h 1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 h="1771">
                                      <a:moveTo>
                                        <a:pt x="12" y="0"/>
                                      </a:moveTo>
                                      <a:lnTo>
                                        <a:pt x="12" y="78"/>
                                      </a:lnTo>
                                      <a:lnTo>
                                        <a:pt x="0" y="78"/>
                                      </a:lnTo>
                                      <a:lnTo>
                                        <a:pt x="0" y="0"/>
                                      </a:lnTo>
                                      <a:lnTo>
                                        <a:pt x="12" y="0"/>
                                      </a:lnTo>
                                      <a:close/>
                                      <a:moveTo>
                                        <a:pt x="12" y="130"/>
                                      </a:moveTo>
                                      <a:lnTo>
                                        <a:pt x="12" y="208"/>
                                      </a:lnTo>
                                      <a:lnTo>
                                        <a:pt x="0" y="208"/>
                                      </a:lnTo>
                                      <a:lnTo>
                                        <a:pt x="0" y="130"/>
                                      </a:lnTo>
                                      <a:lnTo>
                                        <a:pt x="12" y="130"/>
                                      </a:lnTo>
                                      <a:close/>
                                      <a:moveTo>
                                        <a:pt x="12" y="260"/>
                                      </a:moveTo>
                                      <a:lnTo>
                                        <a:pt x="12" y="338"/>
                                      </a:lnTo>
                                      <a:lnTo>
                                        <a:pt x="0" y="338"/>
                                      </a:lnTo>
                                      <a:lnTo>
                                        <a:pt x="0" y="260"/>
                                      </a:lnTo>
                                      <a:lnTo>
                                        <a:pt x="12" y="260"/>
                                      </a:lnTo>
                                      <a:close/>
                                      <a:moveTo>
                                        <a:pt x="12" y="390"/>
                                      </a:moveTo>
                                      <a:lnTo>
                                        <a:pt x="12" y="469"/>
                                      </a:lnTo>
                                      <a:lnTo>
                                        <a:pt x="0" y="469"/>
                                      </a:lnTo>
                                      <a:lnTo>
                                        <a:pt x="0" y="390"/>
                                      </a:lnTo>
                                      <a:lnTo>
                                        <a:pt x="12" y="390"/>
                                      </a:lnTo>
                                      <a:close/>
                                      <a:moveTo>
                                        <a:pt x="12" y="521"/>
                                      </a:moveTo>
                                      <a:lnTo>
                                        <a:pt x="12" y="599"/>
                                      </a:lnTo>
                                      <a:lnTo>
                                        <a:pt x="0" y="599"/>
                                      </a:lnTo>
                                      <a:lnTo>
                                        <a:pt x="0" y="521"/>
                                      </a:lnTo>
                                      <a:lnTo>
                                        <a:pt x="12" y="521"/>
                                      </a:lnTo>
                                      <a:close/>
                                      <a:moveTo>
                                        <a:pt x="12" y="651"/>
                                      </a:moveTo>
                                      <a:lnTo>
                                        <a:pt x="12" y="729"/>
                                      </a:lnTo>
                                      <a:lnTo>
                                        <a:pt x="0" y="729"/>
                                      </a:lnTo>
                                      <a:lnTo>
                                        <a:pt x="0" y="651"/>
                                      </a:lnTo>
                                      <a:lnTo>
                                        <a:pt x="12" y="651"/>
                                      </a:lnTo>
                                      <a:close/>
                                      <a:moveTo>
                                        <a:pt x="12" y="781"/>
                                      </a:moveTo>
                                      <a:lnTo>
                                        <a:pt x="12" y="859"/>
                                      </a:lnTo>
                                      <a:lnTo>
                                        <a:pt x="0" y="859"/>
                                      </a:lnTo>
                                      <a:lnTo>
                                        <a:pt x="0" y="781"/>
                                      </a:lnTo>
                                      <a:lnTo>
                                        <a:pt x="12" y="781"/>
                                      </a:lnTo>
                                      <a:close/>
                                      <a:moveTo>
                                        <a:pt x="12" y="911"/>
                                      </a:moveTo>
                                      <a:lnTo>
                                        <a:pt x="12" y="989"/>
                                      </a:lnTo>
                                      <a:lnTo>
                                        <a:pt x="0" y="989"/>
                                      </a:lnTo>
                                      <a:lnTo>
                                        <a:pt x="0" y="911"/>
                                      </a:lnTo>
                                      <a:lnTo>
                                        <a:pt x="12" y="911"/>
                                      </a:lnTo>
                                      <a:close/>
                                      <a:moveTo>
                                        <a:pt x="12" y="1042"/>
                                      </a:moveTo>
                                      <a:lnTo>
                                        <a:pt x="12" y="1120"/>
                                      </a:lnTo>
                                      <a:lnTo>
                                        <a:pt x="0" y="1120"/>
                                      </a:lnTo>
                                      <a:lnTo>
                                        <a:pt x="0" y="1042"/>
                                      </a:lnTo>
                                      <a:lnTo>
                                        <a:pt x="12" y="1042"/>
                                      </a:lnTo>
                                      <a:close/>
                                      <a:moveTo>
                                        <a:pt x="12" y="1172"/>
                                      </a:moveTo>
                                      <a:lnTo>
                                        <a:pt x="12" y="1250"/>
                                      </a:lnTo>
                                      <a:lnTo>
                                        <a:pt x="0" y="1250"/>
                                      </a:lnTo>
                                      <a:lnTo>
                                        <a:pt x="0" y="1172"/>
                                      </a:lnTo>
                                      <a:lnTo>
                                        <a:pt x="12" y="1172"/>
                                      </a:lnTo>
                                      <a:close/>
                                      <a:moveTo>
                                        <a:pt x="12" y="1302"/>
                                      </a:moveTo>
                                      <a:lnTo>
                                        <a:pt x="12" y="1380"/>
                                      </a:lnTo>
                                      <a:lnTo>
                                        <a:pt x="0" y="1380"/>
                                      </a:lnTo>
                                      <a:lnTo>
                                        <a:pt x="0" y="1302"/>
                                      </a:lnTo>
                                      <a:lnTo>
                                        <a:pt x="12" y="1302"/>
                                      </a:lnTo>
                                      <a:close/>
                                      <a:moveTo>
                                        <a:pt x="12" y="1432"/>
                                      </a:moveTo>
                                      <a:lnTo>
                                        <a:pt x="12" y="1510"/>
                                      </a:lnTo>
                                      <a:lnTo>
                                        <a:pt x="0" y="1510"/>
                                      </a:lnTo>
                                      <a:lnTo>
                                        <a:pt x="0" y="1432"/>
                                      </a:lnTo>
                                      <a:lnTo>
                                        <a:pt x="12" y="1432"/>
                                      </a:lnTo>
                                      <a:close/>
                                      <a:moveTo>
                                        <a:pt x="12" y="1562"/>
                                      </a:moveTo>
                                      <a:lnTo>
                                        <a:pt x="12" y="1641"/>
                                      </a:lnTo>
                                      <a:lnTo>
                                        <a:pt x="0" y="1641"/>
                                      </a:lnTo>
                                      <a:lnTo>
                                        <a:pt x="0" y="1562"/>
                                      </a:lnTo>
                                      <a:lnTo>
                                        <a:pt x="12" y="1562"/>
                                      </a:lnTo>
                                      <a:close/>
                                      <a:moveTo>
                                        <a:pt x="12" y="1693"/>
                                      </a:moveTo>
                                      <a:lnTo>
                                        <a:pt x="12" y="1771"/>
                                      </a:lnTo>
                                      <a:lnTo>
                                        <a:pt x="0" y="1771"/>
                                      </a:lnTo>
                                      <a:lnTo>
                                        <a:pt x="0" y="1693"/>
                                      </a:lnTo>
                                      <a:lnTo>
                                        <a:pt x="12" y="169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25" name="Rectangle 1070"/>
                              <wps:cNvSpPr>
                                <a:spLocks noChangeArrowheads="1"/>
                              </wps:cNvSpPr>
                              <wps:spPr bwMode="auto">
                                <a:xfrm>
                                  <a:off x="957580" y="143129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1026" name="Rectangle 1071"/>
                              <wps:cNvSpPr>
                                <a:spLocks noChangeArrowheads="1"/>
                              </wps:cNvSpPr>
                              <wps:spPr bwMode="auto">
                                <a:xfrm>
                                  <a:off x="575945" y="66230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1027" name="Rectangle 1072"/>
                              <wps:cNvSpPr>
                                <a:spLocks noChangeArrowheads="1"/>
                              </wps:cNvSpPr>
                              <wps:spPr bwMode="auto">
                                <a:xfrm>
                                  <a:off x="1273810" y="160464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028" name="Rectangle 1073"/>
                              <wps:cNvSpPr>
                                <a:spLocks noChangeArrowheads="1"/>
                              </wps:cNvSpPr>
                              <wps:spPr bwMode="auto">
                                <a:xfrm>
                                  <a:off x="108585" y="16046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029" name="Rectangle 1074"/>
                              <wps:cNvSpPr>
                                <a:spLocks noChangeArrowheads="1"/>
                              </wps:cNvSpPr>
                              <wps:spPr bwMode="auto">
                                <a:xfrm>
                                  <a:off x="563880" y="114109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030" name="Rectangle 1075"/>
                              <wps:cNvSpPr>
                                <a:spLocks noChangeArrowheads="1"/>
                              </wps:cNvSpPr>
                              <wps:spPr bwMode="auto">
                                <a:xfrm>
                                  <a:off x="1889760" y="112585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031" name="Rectangle 1076"/>
                              <wps:cNvSpPr>
                                <a:spLocks noChangeArrowheads="1"/>
                              </wps:cNvSpPr>
                              <wps:spPr bwMode="auto">
                                <a:xfrm>
                                  <a:off x="981710" y="11684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032" name="Rectangle 1077"/>
                              <wps:cNvSpPr>
                                <a:spLocks noChangeArrowheads="1"/>
                              </wps:cNvSpPr>
                              <wps:spPr bwMode="auto">
                                <a:xfrm>
                                  <a:off x="1667510" y="1431290"/>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Pr>
                                        <w:sz w:val="20"/>
                                        <w:szCs w:val="20"/>
                                      </w:rPr>
                                      <w:t>1</w:t>
                                    </w:r>
                                  </w:p>
                                </w:txbxContent>
                              </wps:txbx>
                              <wps:bodyPr rot="0" vert="horz" wrap="none" lIns="0" tIns="0" rIns="0" bIns="0" anchor="t" anchorCtr="0" upright="1">
                                <a:spAutoFit/>
                              </wps:bodyPr>
                            </wps:wsp>
                            <wps:wsp>
                              <wps:cNvPr id="1033" name="Rectangle 1078"/>
                              <wps:cNvSpPr>
                                <a:spLocks noChangeArrowheads="1"/>
                              </wps:cNvSpPr>
                              <wps:spPr bwMode="auto">
                                <a:xfrm>
                                  <a:off x="1348105" y="132397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035" name="Oval 1079"/>
                              <wps:cNvSpPr>
                                <a:spLocks noChangeArrowheads="1"/>
                              </wps:cNvSpPr>
                              <wps:spPr bwMode="auto">
                                <a:xfrm>
                                  <a:off x="1003935" y="1409700"/>
                                  <a:ext cx="22860"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36" name="Oval 1080"/>
                              <wps:cNvSpPr>
                                <a:spLocks noChangeArrowheads="1"/>
                              </wps:cNvSpPr>
                              <wps:spPr bwMode="auto">
                                <a:xfrm>
                                  <a:off x="1316355" y="1558925"/>
                                  <a:ext cx="23495"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37" name="Oval 1081"/>
                              <wps:cNvSpPr>
                                <a:spLocks noChangeArrowheads="1"/>
                              </wps:cNvSpPr>
                              <wps:spPr bwMode="auto">
                                <a:xfrm>
                                  <a:off x="158115" y="1558925"/>
                                  <a:ext cx="23495"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38" name="Oval 1082"/>
                              <wps:cNvSpPr>
                                <a:spLocks noChangeArrowheads="1"/>
                              </wps:cNvSpPr>
                              <wps:spPr bwMode="auto">
                                <a:xfrm>
                                  <a:off x="1849120" y="1261110"/>
                                  <a:ext cx="23495"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39" name="Oval 1083"/>
                              <wps:cNvSpPr>
                                <a:spLocks noChangeArrowheads="1"/>
                              </wps:cNvSpPr>
                              <wps:spPr bwMode="auto">
                                <a:xfrm>
                                  <a:off x="690880" y="1261110"/>
                                  <a:ext cx="23495"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40" name="Oval 1084"/>
                              <wps:cNvSpPr>
                                <a:spLocks noChangeArrowheads="1"/>
                              </wps:cNvSpPr>
                              <wps:spPr bwMode="auto">
                                <a:xfrm>
                                  <a:off x="1003935" y="276860"/>
                                  <a:ext cx="22860"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055" o:spid="_x0000_s1126" editas="canvas" style="width:167.8pt;height:147.15pt;mso-position-horizontal-relative:char;mso-position-vertical-relative:line" coordsize="21310,18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">
                      <v:shape id="_x0000_s1127" type="#_x0000_t75" style="position:absolute;width:21310;height:18688;visibility:visible;mso-wrap-style:square">
                        <v:fill o:detectmouseclick="t"/>
                        <v:path o:connecttype="none"/>
                      </v:shape>
                      <v:shape id="Freeform 1057" o:spid="_x0000_s1128" style="position:absolute;left:7023;top:12693;width:11277;height:83;visibility:visible;mso-wrap-style:square;v-text-anchor:top" coordsize="1776,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NRAMQA&#10;AADdAAAADwAAAGRycy9kb3ducmV2LnhtbERPTWsCMRC9C/0PYQreNLuFFlmNIgWhl1JrF0pv42bc&#10;rG4mSxJ19dcboeBtHu9zZovetuJEPjSOFeTjDARx5XTDtYLyZzWagAgRWWPrmBRcKMBi/jSYYaHd&#10;mb/ptIm1SCEcClRgYuwKKUNlyGIYu444cTvnLcYEfS21x3MKt618ybI3abHh1GCwo3dD1WFztAqW&#10;vtyut5fJNZRrszp+7v9+v+SrUsPnfjkFEamPD/G/+0On+Vmew/2bdIK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zUQDEAAAA3QAAAA8AAAAAAAAAAAAAAAAAmAIAAGRycy9k&#10;b3ducmV2LnhtbFBLBQYAAAAABAAEAPUAAACJAwAAAAA=&#10;" path="m,l73,r,13l,13,,xm122,r73,l195,13r-73,l122,xm244,r73,l317,13r-73,l244,xm365,r73,l438,13r-73,l365,xm487,r73,l560,13r-73,l487,xm608,r73,l681,13r-73,l608,xm730,r73,l803,13r-73,l730,xm852,r73,l925,13r-73,l852,xm973,r73,l1046,13r-73,l973,xm1095,r73,l1168,13r-73,l1095,xm1216,r73,l1289,13r-73,l1216,xm1338,r73,l1411,13r-73,l1338,xm1460,r73,l1533,13r-73,l1460,xm1581,r73,l1654,13r-73,l1581,xm1703,r73,l1776,13r-73,l1703,xe" fillcolor="black" strokeweight=".1pt">
                        <v:stroke joinstyle="bevel"/>
                        <v:path arrowok="t" o:connecttype="custom" o:connectlocs="46355,0;0,8255;77470,0;123825,8255;77470,0;201295,0;154940,8255;231775,0;278130,8255;231775,0;355600,0;309245,8255;386080,0;432435,8255;386080,0;509905,0;463550,8255;541020,0;587375,8255;541020,0;664210,0;617855,8255;695325,0;741680,8255;695325,0;818515,0;772160,8255;849630,0;895985,8255;849630,0;973455,0;927100,8255;1003935,0;1050290,8255;1003935,0;1127760,0;1081405,8255" o:connectangles="0,0,0,0,0,0,0,0,0,0,0,0,0,0,0,0,0,0,0,0,0,0,0,0,0,0,0,0,0,0,0,0,0,0,0,0,0"/>
                        <o:lock v:ext="edit" verticies="t"/>
                      </v:shape>
                      <v:shape id="Freeform 1058" o:spid="_x0000_s1129" style="position:absolute;left:1803;top:12700;width:5239;height:2978;visibility:visible;mso-wrap-style:square;v-text-anchor:top" coordsize="825,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gqqMIA&#10;AADdAAAADwAAAGRycy9kb3ducmV2LnhtbERPS4vCMBC+L/gfwix4W1MVRLpGER8o3lZFr0Mz23Zt&#10;JiWJtvrrzYLgbT6+50xmranEjZwvLSvo9xIQxJnVJecKjof11xiED8gaK8uk4E4eZtPOxwRTbRv+&#10;ods+5CKGsE9RQRFCnUrps4IM+p6tiSP3a53BEKHLpXbYxHBTyUGSjKTBkmNDgTUtCsou+6tRcBmu&#10;/nbnxf3hluXwZA/z5rFZN0p1P9v5N4hAbXiLX+6tjvOT/gD+v4knyO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uCqowgAAAN0AAAAPAAAAAAAAAAAAAAAAAJgCAABkcnMvZG93&#10;bnJldi54bWxQSwUGAAAAAAQABAD1AAAAhwMAAAAA&#10;" path="m825,11l761,47,755,36,820,r5,11xm718,71r-65,37l647,96,712,60r6,11xm610,132r-65,36l539,156r65,-36l610,132xm502,192r-65,36l432,217r64,-37l502,192xm394,252r-65,36l324,277r65,-36l394,252xm286,312r-64,37l216,337r65,-36l286,312xm179,373r-65,36l108,397r65,-36l179,373xm71,433l6,469,,458,65,421r6,12xe" fillcolor="black" strokeweight=".1pt">
                        <v:stroke joinstyle="bevel"/>
                        <v:path arrowok="t" o:connecttype="custom" o:connectlocs="523875,6985;483235,29845;479425,22860;520700,0;523875,6985;455930,45085;414655,68580;410845,60960;452120,38100;455930,45085;387350,83820;346075,106680;342265,99060;383540,76200;387350,83820;318770,121920;277495,144780;274320,137795;314960,114300;318770,121920;250190,160020;208915,182880;205740,175895;247015,153035;250190,160020;181610,198120;140970,221615;137160,213995;178435,191135;181610,198120;113665,236855;72390,259715;68580,252095;109855,229235;113665,236855;45085,274955;3810,297815;0,290830;41275,267335;45085,274955" o:connectangles="0,0,0,0,0,0,0,0,0,0,0,0,0,0,0,0,0,0,0,0,0,0,0,0,0,0,0,0,0,0,0,0,0,0,0,0,0,0,0,0"/>
                        <o:lock v:ext="edit" verticies="t"/>
                      </v:shape>
                      <v:shape id="Freeform 1059" o:spid="_x0000_s1130" style="position:absolute;left:7010;top:12700;width:6102;height:2959;visibility:visible;mso-wrap-style:square;v-text-anchor:top" coordsize="961,4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OIfMQA&#10;AADdAAAADwAAAGRycy9kb3ducmV2LnhtbERPS2vCQBC+C/6HZYReSt2k0iLRNWhpwYvU2OJ5zE6T&#10;0OxsyG7z+PeuUPA2H99z1ulgatFR6yrLCuJ5BII4t7riQsH318fTEoTzyBpry6RgJAfpZjpZY6Jt&#10;zxl1J1+IEMIuQQWl900ipctLMujmtiEO3I9tDfoA20LqFvsQbmr5HEWv0mDFoaHEht5Kyn9Pf0ZB&#10;kRv3mH3u9PL9eBn7l4MZLoezUg+zYbsC4Wnwd/G/e6/D/ChewO2bcIL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TiHzEAAAA3QAAAA8AAAAAAAAAAAAAAAAAmAIAAGRycy9k&#10;b3ducmV2LnhtbFBLBQYAAAAABAAEAPUAAACJAwAAAAA=&#10;" path="m5,l72,31,67,43,,11,5,xm116,52r67,32l178,96,111,64r5,-12xm227,105r67,32l289,149,222,117r5,-12xm338,158r67,32l400,202,333,170r5,-12xm449,211r67,32l511,255,444,223r5,-12xm561,264r66,32l622,308,556,276r5,-12xm672,317r66,32l733,361,667,329r5,-12xm783,370r67,31l845,413,778,382r5,-12xm894,423r67,31l956,466,889,434r5,-11xe" fillcolor="black" strokeweight=".1pt">
                        <v:stroke joinstyle="bevel"/>
                        <v:path arrowok="t" o:connecttype="custom" o:connectlocs="3175,0;45720,19685;42545,27305;0,6985;3175,0;73660,33020;116205,53340;113030,60960;70485,40640;73660,33020;144145,66675;186690,86995;183515,94615;140970,74295;144145,66675;214630,100330;257175,120650;254000,128270;211455,107950;214630,100330;285115,133985;327660,154305;324485,161925;281940,141605;285115,133985;356235,167640;398145,187960;394970,195580;353060,175260;356235,167640;426720,201295;468630,221615;465455,229235;423545,208915;426720,201295;497205,234950;539750,254635;536575,262255;494030,242570;497205,234950;567690,268605;610235,288290;607060,295910;564515,275590;567690,268605" o:connectangles="0,0,0,0,0,0,0,0,0,0,0,0,0,0,0,0,0,0,0,0,0,0,0,0,0,0,0,0,0,0,0,0,0,0,0,0,0,0,0,0,0,0,0,0,0"/>
                        <o:lock v:ext="edit" verticies="t"/>
                      </v:shape>
                      <v:shape id="Freeform 1060" o:spid="_x0000_s1131" style="position:absolute;left:1695;top:12693;width:16916;height:3061;visibility:visible;mso-wrap-style:square;v-text-anchor:top" coordsize="2664,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A4+MQA&#10;AADdAAAADwAAAGRycy9kb3ducmV2LnhtbERPzU4CMRC+m/gOzZhwkxYCahYKUZDggYMCDzDZDtuG&#10;7XSzLcvq01sSE2/z5fud+bL3teiojS6whtFQgSAug3FcaTgeNo8vIGJCNlgHJg3fFGG5uL+bY2HC&#10;lb+o26dK5BCOBWqwKTWFlLG05DEOQ0OcuVNoPaYM20qaFq853NdyrNST9Og4N1hsaGWpPO8vXsOn&#10;m67P3dYdf54buZNq+rZ5P1itBw/96wxEoj79i//cHybPV6MJ3L7JJ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AOPjEAAAA3QAAAA8AAAAAAAAAAAAAAAAAmAIAAGRycy9k&#10;b3ducmV2LnhtbFBLBQYAAAAABAAEAPUAAACJAwAAAAA=&#10;" path="m,469l72,456r2,13l2,482,,469xm120,448r72,-13l193,448r-72,13l120,448xm240,427r72,-13l313,427r-72,12l240,427xm360,406r72,-13l433,406r-71,12l360,406xm479,384r72,-12l554,385r-72,12l479,384xm599,363r72,-12l673,363r-72,13l599,363xm719,342r72,-13l793,342r-72,13l719,342xm839,321r72,-13l913,321r-72,13l839,321xm959,300r72,-13l1033,300r-72,13l959,300xm1079,279r72,-13l1153,279r-72,13l1079,279xm1199,258r72,-13l1273,258r-72,13l1199,258xm1319,237r72,-13l1393,237r-72,12l1319,237xm1439,215r72,-12l1513,216r-72,12l1439,215xm1559,194r72,-12l1633,194r-72,13l1559,194xm1679,173r72,-13l1753,173r-72,13l1679,173xm1799,152r72,-13l1873,152r-72,13l1799,152xm1919,131r72,-13l1993,131r-72,13l1919,131xm2039,110r72,-13l2113,110r-72,13l2039,110xm2159,89r72,-13l2233,89r-72,12l2159,89xm2279,67r72,-12l2353,68r-72,12l2279,67xm2399,46r72,-12l2473,47r-72,12l2399,46xm2519,25r72,-12l2593,25r-72,13l2519,25xm2639,4l2662,r2,13l2641,17,2639,4xe" fillcolor="black" strokeweight=".1pt">
                        <v:stroke joinstyle="bevel"/>
                        <v:path arrowok="t" o:connecttype="custom" o:connectlocs="45720,289560;1270,306070;76200,284480;122555,284480;76200,284480;198120,262890;153035,278765;228600,257810;274955,257810;228600,257810;349885,236220;306070,252095;380365,230505;427355,230505;380365,230505;502285,208915;457835,225425;532765,203835;579755,203835;532765,203835;654685,182245;610235,198755;685165,177165;732155,177165;685165,177165;807085,155575;762635,172085;837565,150495;884555,150495;837565,150495;959485,128905;915035,144780;989965,123190;1036955,123190;989965,123190;1111885,101600;1067435,118110;1142365,96520;1189355,96520;1142365,96520;1264285,74930;1219835,91440;1294765,69850;1341755,69850;1294765,69850;1416685,48260;1372235,64135;1447165,42545;1494155,43180;1447165,42545;1569085,21590;1524635,37465;1599565,15875;1646555,15875;1599565,15875;1690370,0;1677035,10795" o:connectangles="0,0,0,0,0,0,0,0,0,0,0,0,0,0,0,0,0,0,0,0,0,0,0,0,0,0,0,0,0,0,0,0,0,0,0,0,0,0,0,0,0,0,0,0,0,0,0,0,0,0,0,0,0,0,0,0,0"/>
                        <o:lock v:ext="edit" verticies="t"/>
                      </v:shape>
                      <v:line id="Line 1061" o:spid="_x0000_s1132" style="position:absolute;visibility:visible;mso-wrap-style:square" from="1701,15709" to="13277,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dYycMAAADdAAAADwAAAGRycy9kb3ducmV2LnhtbERPS2vCQBC+F/wPywi91Y2Cr+gqImgL&#10;0kNVxOOYHZNgdjZmtyb6692C0Nt8fM+ZzhtTiBtVLresoNuJQBAnVuecKtjvVh8jEM4jaywsk4I7&#10;OZjPWm9TjLWt+YduW5+KEMIuRgWZ92UspUsyMug6tiQO3NlWBn2AVSp1hXUIN4XsRdFAGsw5NGRY&#10;0jKj5LL9NQoep/twfd4cqD7a5TXRcvzJ32Ol3tvNYgLCU+P/xS/3lw7zo24f/r4JJ8jZ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XWMnDAAAA3QAAAA8AAAAAAAAAAAAA&#10;AAAAoQIAAGRycy9kb3ducmV2LnhtbFBLBQYAAAAABAAEAPkAAACRAwAAAAA=&#10;" strokeweight=".6pt">
                        <v:stroke joinstyle="miter"/>
                      </v:line>
                      <v:line id="Line 1062" o:spid="_x0000_s1133" style="position:absolute;flip:y;visibility:visible;mso-wrap-style:square" from="13277,12731" to="18605,15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AMVsEAAADdAAAADwAAAGRycy9kb3ducmV2LnhtbERPzYrCMBC+L/gOYQRva1oP7do1ii4I&#10;4q3qAwzNbFNsJm2TtfXtzcLC3ubj+53NbrKteNDgG8cK0mUCgrhyuuFawe16fP8A4QOyxtYxKXiS&#10;h9129rbBQruRS3pcQi1iCPsCFZgQukJKXxmy6JeuI47ctxsshgiHWuoBxxhuW7lKkkxabDg2GOzo&#10;y1B1v/xYBevyuifT1GuTnW99uurTPj+0Si3m0/4TRKAp/Iv/3Ccd5ydpDr/fxBPk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YAxWwQAAAN0AAAAPAAAAAAAAAAAAAAAA&#10;AKECAABkcnMvZG93bnJldi54bWxQSwUGAAAAAAQABAD5AAAAjwMAAAAA&#10;" strokeweight=".6pt">
                        <v:stroke joinstyle="miter"/>
                      </v:line>
                      <v:line id="Line 1063" o:spid="_x0000_s1134" style="position:absolute;flip:x;visibility:visible;mso-wrap-style:square" from="8680,13887" to="9442,14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YJMQAAADdAAAADwAAAGRycy9kb3ducmV2LnhtbESPzY7CMAyE70i8Q+SV9gZpOfBTCAhW&#10;Qlpx4+cBrMY01TZO22ShvD0+rLQ3WzOe+bzZDb5RD+pjHdhAPs1AEZfB1lwZuF2PkyWomJAtNoHJ&#10;wIsi7Lbj0QYLG558psclVUpCOBZowKXUFlrH0pHHOA0tsWj30HtMsvaVtj0+Jdw3epZlc+2xZmlw&#10;2NKXo/Ln8usNrM7XPbm6Wrn56dblsy7vFofGmM+PYb8GlWhI/+a/628r+FkuuPKNjKC3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5gkxAAAAN0AAAAPAAAAAAAAAAAA&#10;AAAAAKECAABkcnMvZG93bnJldi54bWxQSwUGAAAAAAQABAD5AAAAkgMAAAAA&#10;" strokeweight=".6pt">
                        <v:stroke joinstyle="miter"/>
                      </v:line>
                      <v:line id="Line 1064" o:spid="_x0000_s1135" style="position:absolute;visibility:visible;mso-wrap-style:square" from="8680,14020" to="9385,14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pSzMQAAADdAAAADwAAAGRycy9kb3ducmV2LnhtbERPS2vCQBC+C/6HZYTezEYPrUldRQQf&#10;UHrwgfQ4zY5JaHY2ZlcT++u7BcHbfHzPmc47U4kbNa60rGAUxSCIM6tLzhUcD6vhBITzyBory6Tg&#10;Tg7ms35viqm2Le/otve5CCHsUlRQeF+nUrqsIIMusjVx4M62MegDbHKpG2xDuKnkOI5fpcGSQ0OB&#10;NS0Lyn72V6Pg9/v+tj5/nKj9sstLpmWy4c9EqZdBt3gH4anzT/HDvdVhfjxK4P+bcIK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mlLMxAAAAN0AAAAPAAAAAAAAAAAA&#10;AAAAAKECAABkcnMvZG93bnJldi54bWxQSwUGAAAAAAQABAD5AAAAkgMAAAAA&#10;" strokeweight=".6pt">
                        <v:stroke joinstyle="miter"/>
                      </v:line>
                      <v:line id="Line 1065" o:spid="_x0000_s1136" style="position:absolute;visibility:visible;mso-wrap-style:square" from="10153,2895" to="18605,12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wx7McAAADdAAAADwAAAGRycy9kb3ducmV2LnhtbESPT2vCQBDF7wW/wzKCt7rRg9XUVUTw&#10;D5QeakV6nGbHJDQ7G7Orif30nYPQ2wzvzXu/mS87V6kbNaH0bGA0TEARZ96WnBs4fm6ep6BCRLZY&#10;eSYDdwqwXPSe5pha3/IH3Q4xVxLCIUUDRYx1qnXICnIYhr4mFu3sG4dR1ibXtsFWwl2lx0ky0Q5L&#10;loYCa1oXlP0crs7A7/f9ZXt+O1H75deXzOrZjt9nxgz63eoVVKQu/psf13sr+MlY+OUbGUE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zDHsxwAAAN0AAAAPAAAAAAAA&#10;AAAAAAAAAKECAABkcnMvZG93bnJldi54bWxQSwUGAAAAAAQABAD5AAAAlQMAAAAA&#10;" strokeweight=".6pt">
                        <v:stroke joinstyle="miter"/>
                      </v:line>
                      <v:line id="Line 1066" o:spid="_x0000_s1137" style="position:absolute;visibility:visible;mso-wrap-style:square" from="10153,2895" to="13277,15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CUd8MAAADdAAAADwAAAGRycy9kb3ducmV2LnhtbERPS4vCMBC+L+x/CLOwtzXVw6rVKCL4&#10;APGgu4jHsRnbYjOpTbTVX28Ewdt8fM8ZjhtTiCtVLresoN2KQBAnVuecKvj/m/30QDiPrLGwTApu&#10;5GA8+vwYYqxtzRu6bn0qQgi7GBVk3pexlC7JyKBr2ZI4cEdbGfQBVqnUFdYh3BSyE0W/0mDOoSHD&#10;kqYZJaftxSi4H27d+XG1o3pvp+dEy/6C132lvr+ayQCEp8a/xS/3Uof5UacNz2/CCXL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AlHfDAAAA3QAAAA8AAAAAAAAAAAAA&#10;AAAAoQIAAGRycy9kb3ducmV2LnhtbFBLBQYAAAAABAAEAPkAAACRAwAAAAA=&#10;" strokeweight=".6pt">
                        <v:stroke joinstyle="miter"/>
                      </v:line>
                      <v:shape id="Freeform 1067" o:spid="_x0000_s1138" style="position:absolute;left:6991;top:2882;width:3200;height:9868;visibility:visible;mso-wrap-style:square;v-text-anchor:top" coordsize="504,1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MvVsUA&#10;AADdAAAADwAAAGRycy9kb3ducmV2LnhtbERP22rCQBB9L/Qflin0rW6SgtToKlJQhKJQlRbfxuyY&#10;S7OzIbuN8e9dQfBtDuc6k1lvatFR60rLCuJBBII4s7rkXMF+t3j7AOE8ssbaMim4kIPZ9Plpgqm2&#10;Z/6mbutzEULYpaig8L5JpXRZQQbdwDbEgTvZ1qAPsM2lbvEcwk0tkygaSoMlh4YCG/osKPvb/hsF&#10;VfV1PJw261H3vqtWv/v4Jy6rpVKvL/18DMJT7x/iu3ulw/woSeD2TThBT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y9WxQAAAN0AAAAPAAAAAAAAAAAAAAAAAJgCAABkcnMv&#10;ZG93bnJldi54bWxQSwUGAAAAAAQABAD1AAAAigMAAAAA&#10;" path="m504,4l480,78,469,74,492,r12,4xm465,127r-24,74l430,197r23,-74l465,127xm425,250r-23,74l390,320r24,-74l425,250xm386,374r-23,74l351,443r24,-73l386,374xm347,497r-23,74l312,567r23,-74l347,497xm308,620r-24,74l273,690r23,-74l308,620xm269,744r-24,74l234,813r23,-74l269,744xm229,867r-23,74l195,937r23,-74l229,867xm190,990r-23,74l155,1060r24,-74l190,990xm151,1113r-23,74l116,1183r24,-74l151,1113xm112,1237r-23,74l77,1306r23,-73l112,1237xm73,1360r-24,74l38,1430r23,-74l73,1360xm34,1483r-23,71l,1549r22,-70l34,1483xe" fillcolor="black" strokeweight=".1pt">
                        <v:stroke joinstyle="bevel"/>
                        <v:path arrowok="t" o:connecttype="custom" o:connectlocs="304800,49530;312420,0;295275,80645;273050,125095;295275,80645;255270,205740;262890,156210;245110,237490;222885,281305;245110,237490;205740,362585;212725,313055;195580,393700;173355,438150;195580,393700;155575,519430;163195,469265;145415,550545;123825,594995;145415,550545;106045,675640;113665,626110;95885,706755;73660,751205;95885,706755;56515,832485;63500,782955;46355,863600;24130,908050;46355,863600;6985,986790;13970,939165" o:connectangles="0,0,0,0,0,0,0,0,0,0,0,0,0,0,0,0,0,0,0,0,0,0,0,0,0,0,0,0,0,0,0,0"/>
                        <o:lock v:ext="edit" verticies="t"/>
                      </v:shape>
                      <v:line id="Line 1068" o:spid="_x0000_s1139" style="position:absolute;flip:x;visibility:visible;mso-wrap-style:square" from="1701,2895" to="10153,15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fA6MEAAADdAAAADwAAAGRycy9kb3ducmV2LnhtbERPzYrCMBC+C75DGMGbpq2ga9coKgiy&#10;N60PMDSzTdlm0jZRu2+/ERa8zcf3O5vdYBvxoN7XjhWk8wQEcel0zZWCW3GafYDwAVlj45gU/JKH&#10;3XY82mCu3ZMv9LiGSsQQ9jkqMCG0uZS+NGTRz11LHLlv11sMEfaV1D0+Y7htZJYkS2mx5thgsKWj&#10;ofLnercK1pdiT6au1mb5devSrEu71aFRajoZ9p8gAg3hLf53n3Wcn2QLeH0TT5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N8DowQAAAN0AAAAPAAAAAAAAAAAAAAAA&#10;AKECAABkcnMvZG93bnJldi54bWxQSwUGAAAAAAQABAD5AAAAjwMAAAAA&#10;" strokeweight=".6pt">
                        <v:stroke joinstyle="miter"/>
                      </v:line>
                      <v:shape id="Freeform 1069" o:spid="_x0000_s1140" style="position:absolute;left:10115;top:2895;width:76;height:11246;visibility:visible;mso-wrap-style:square;v-text-anchor:top" coordsize="12,17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Tm+cIA&#10;AADdAAAADwAAAGRycy9kb3ducmV2LnhtbERPS4vCMBC+C/sfwix401QRLV2jLIrgSXwd9jg2s23Z&#10;ZtJtoqn/3giCt/n4njNfdqYWN2pdZVnBaJiAIM6trrhQcD5tBikI55E11pZJwZ0cLBcfvTlm2gY+&#10;0O3oCxFD2GWooPS+yaR0eUkG3dA2xJH7ta1BH2FbSN1iiOGmluMkmUqDFceGEhtalZT/Ha9GQaDd&#10;6L6apT//u8slD4eA6/0Wlep/dt9fIDx1/i1+ubc6zk/GE3h+E0+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tOb5wgAAAN0AAAAPAAAAAAAAAAAAAAAAAJgCAABkcnMvZG93&#10;bnJldi54bWxQSwUGAAAAAAQABAD1AAAAhwMAAAAA&#10;" path="m12,r,78l,78,,,12,xm12,130r,78l,208,,130r12,xm12,260r,78l,338,,260r12,xm12,390r,79l,469,,390r12,xm12,521r,78l,599,,521r12,xm12,651r,78l,729,,651r12,xm12,781r,78l,859,,781r12,xm12,911r,78l,989,,911r12,xm12,1042r,78l,1120r,-78l12,1042xm12,1172r,78l,1250r,-78l12,1172xm12,1302r,78l,1380r,-78l12,1302xm12,1432r,78l,1510r,-78l12,1432xm12,1562r,79l,1641r,-79l12,1562xm12,1693r,78l,1771r,-78l12,1693xe" fillcolor="black" strokeweight=".1pt">
                        <v:stroke joinstyle="bevel"/>
                        <v:path arrowok="t" o:connecttype="custom" o:connectlocs="7620,49530;0,0;7620,82550;0,132080;7620,82550;7620,214630;0,165100;7620,247650;0,297815;7620,247650;7620,380365;0,330835;7620,413385;0,462915;7620,413385;7620,545465;0,495935;7620,578485;0,628015;7620,578485;7620,711200;0,661670;7620,744220;0,793750;7620,744220;7620,876300;0,826770;7620,909320;0,958850;7620,909320;7620,1042035;0,991870;7620,1075055;0,1124585;7620,1075055" o:connectangles="0,0,0,0,0,0,0,0,0,0,0,0,0,0,0,0,0,0,0,0,0,0,0,0,0,0,0,0,0,0,0,0,0,0,0"/>
                        <o:lock v:ext="edit" verticies="t"/>
                      </v:shape>
                      <v:rect id="Rectangle 1070" o:spid="_x0000_s1141" style="position:absolute;left:9575;top:14312;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xDOcAA&#10;AADdAAAADwAAAGRycy9kb3ducmV2LnhtbERP22oCMRB9F/oPYQp906QLiqxGkYJgpS+ufsCwmb1g&#10;MlmS1N3+fVMo+DaHc53tfnJWPCjE3rOG94UCQVx703Or4XY9ztcgYkI2aD2Thh+KsN+9zLZYGj/y&#10;hR5VakUO4Viihi6loZQy1h05jAs/EGeu8cFhyjC00gQcc7izslBqJR32nBs6HOijo/pefTsN8lod&#10;x3Vlg/Lnovmyn6dLQ17rt9fpsAGRaEpP8b/7ZPJ8VSzh75t8gt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QxDOcAAAADdAAAADwAAAAAAAAAAAAAAAACYAgAAZHJzL2Rvd25y&#10;ZXYueG1sUEsFBgAAAAAEAAQA9QAAAIUDAAAAAA==&#10;"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O</w:t>
                              </w:r>
                            </w:p>
                          </w:txbxContent>
                        </v:textbox>
                      </v:rect>
                      <v:rect id="Rectangle 1071" o:spid="_x0000_s1142" style="position:absolute;left:5759;top:6623;width:711;height:14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7dTsAA&#10;AADdAAAADwAAAGRycy9kb3ducmV2LnhtbERPS2rDMBDdF3oHMYXuaqlehOBGMSFgSEs3cXKAwRp/&#10;qDQykhq7t68Khezm8b6zq1dnxY1CnDxreC0UCOLOm4kHDddL87IFEROyQeuZNPxQhHr/+LDDyviF&#10;z3Rr0yByCMcKNYwpzZWUsRvJYSz8TJy53geHKcMwSBNwyeHOylKpjXQ4cW4YcabjSN1X++00yEvb&#10;LNvWBuU/yv7Tvp/OPXmtn5/WwxuIRGu6i//dJ5Pnq3IDf9/kE+T+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7dTsAAAADdAAAADwAAAAAAAAAAAAAAAACYAgAAZHJzL2Rvd25y&#10;ZXYueG1sUEsFBgAAAAAEAAQA9QAAAIUDAAAAAA==&#10;" filled="f" stroked="f">
                        <v:textbox style="mso-fit-shape-to-text:t" inset="0,0,0,0">
                          <w:txbxContent>
                            <w:p w:rsidR="000B230C" w:rsidRPr="00F36739" w:rsidRDefault="000B230C" w:rsidP="000B230C">
                              <w:pPr>
                                <w:rPr>
                                  <w:sz w:val="20"/>
                                  <w:szCs w:val="20"/>
                                </w:rPr>
                              </w:pPr>
                              <w:r>
                                <w:rPr>
                                  <w:rFonts w:ascii=".VnCentury Schoolbook" w:hAnsi=".VnCentury Schoolbook" w:cs=".VnCentury Schoolbook"/>
                                  <w:color w:val="000000"/>
                                  <w:sz w:val="20"/>
                                  <w:szCs w:val="20"/>
                                </w:rPr>
                                <w:t>1</w:t>
                              </w:r>
                            </w:p>
                          </w:txbxContent>
                        </v:textbox>
                      </v:rect>
                      <v:rect id="Rectangle 1072" o:spid="_x0000_s1143" style="position:absolute;left:12738;top:16046;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J41cAA&#10;AADdAAAADwAAAGRycy9kb3ducmV2LnhtbERPzWoCMRC+C32HMIXeNOkeVFajSEGw0ourDzBsZn8w&#10;mSxJ6m7fvikUvM3H9zvb/eSseFCIvWcN7wsFgrj2pudWw+16nK9BxIRs0HomDT8UYb97mW2xNH7k&#10;Cz2q1IocwrFEDV1KQyllrDtyGBd+IM5c44PDlGFopQk45nBnZaHUUjrsOTd0ONBHR/W9+nYa5LU6&#10;juvKBuXPRfNlP0+XhrzWb6/TYQMi0ZSe4n/3yeT5qljB3zf5BLn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pJ41cAAAADdAAAADwAAAAAAAAAAAAAAAACYAgAAZHJzL2Rvd25y&#10;ZXYueG1sUEsFBgAAAAAEAAQA9QAAAIUDAAAAAA==&#10;"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D</w:t>
                              </w:r>
                            </w:p>
                          </w:txbxContent>
                        </v:textbox>
                      </v:rect>
                      <v:rect id="Rectangle 1073" o:spid="_x0000_s1144" style="position:absolute;left:1085;top:16046;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3sp8MA&#10;AADdAAAADwAAAGRycy9kb3ducmV2LnhtbESPzWoDMQyE74W8g1Ght8buHkrYxgmlEEhDL9n0AcRa&#10;+0NtebGd7Pbto0OhN4kZzXza7pfg1Y1SHiNbeFkbUMRtdCP3Fr4vh+cNqFyQHfrIZOGXMux3q4ct&#10;1i7OfKZbU3olIZxrtDCUMtVa53aggHkdJ2LRupgCFllTr13CWcKD15UxrzrgyNIw4EQfA7U/zTVY&#10;0JfmMG8an0w8Vd2X/zyeO4rWPj0u72+gCi3l3/x3fXSCbyrBlW9kBL2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3sp8MAAADdAAAADwAAAAAAAAAAAAAAAACYAgAAZHJzL2Rv&#10;d25yZXYueG1sUEsFBgAAAAAEAAQA9QAAAIgDAAAAAA==&#10;"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C</w:t>
                              </w:r>
                            </w:p>
                          </w:txbxContent>
                        </v:textbox>
                      </v:rect>
                      <v:rect id="Rectangle 1074" o:spid="_x0000_s1145" style="position:absolute;left:5638;top:1141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JPMAA&#10;AADdAAAADwAAAGRycy9kb3ducmV2LnhtbERPzWoCMRC+C32HMIXeNOkeRFejSEGw0ourDzBsZn8w&#10;mSxJ6m7fvikUvM3H9zvb/eSseFCIvWcN7wsFgrj2pudWw+16nK9AxIRs0HomDT8UYb97mW2xNH7k&#10;Cz2q1IocwrFEDV1KQyllrDtyGBd+IM5c44PDlGFopQk45nBnZaHUUjrsOTd0ONBHR/W9+nYa5LU6&#10;jqvKBuXPRfNlP0+XhrzWb6/TYQMi0ZSe4n/3yeT5qljD3zf5BLn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EFJPMAAAADdAAAADwAAAAAAAAAAAAAAAACYAgAAZHJzL2Rvd25y&#10;ZXYueG1sUEsFBgAAAAAEAAQA9QAAAIUDAAAAAA==&#10;"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B</w:t>
                              </w:r>
                            </w:p>
                          </w:txbxContent>
                        </v:textbox>
                      </v:rect>
                      <v:rect id="Rectangle 1075" o:spid="_x0000_s1146" style="position:absolute;left:18897;top:11258;width:90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J2fMMA&#10;AADdAAAADwAAAGRycy9kb3ducmV2LnhtbESPzWoDMQyE74W8g1Ght8ZuCiVs4oRSCKSll2zyAGKt&#10;/SG2vNhOdvv21aHQm8SMZj5t93Pw6k4pD5EtvCwNKOImuoE7C5fz4XkNKhdkhz4yWfihDPvd4mGL&#10;lYsTn+hel05JCOcKLfSljJXWuekpYF7GkVi0NqaARdbUaZdwkvDg9cqYNx1wYGnocaSPnpprfQsW&#10;9Lk+TOvaJxO/Vu23/zyeWorWPj3O7xtQhebyb/67PjrBN6/CL9/IC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J2fMMAAADdAAAADwAAAAAAAAAAAAAAAACYAgAAZHJzL2Rv&#10;d25yZXYueG1sUEsFBgAAAAAEAAQA9QAAAIgDAAAAAA==&#10;"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A</w:t>
                              </w:r>
                            </w:p>
                          </w:txbxContent>
                        </v:textbox>
                      </v:rect>
                      <v:rect id="Rectangle 1076" o:spid="_x0000_s1147" style="position:absolute;left:9817;top:1168;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T58EA&#10;AADdAAAADwAAAGRycy9kb3ducmV2LnhtbERP22oCMRB9F/oPYQp902QVimyNiwiClb64+gHDZvZC&#10;k8mSpO7275tCoW9zONfZVbOz4kEhDp41FCsFgrjxZuBOw/12Wm5BxIRs0HomDd8Uodo/LXZYGj/x&#10;lR516kQO4Viihj6lsZQyNj05jCs/Emeu9cFhyjB00gSccrizcq3Uq3Q4cG7ocaRjT81n/eU0yFt9&#10;mra1Dcpf1u2HfT9fW/JavzzPhzcQieb0L/5zn02erzYF/H6TT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u0+fBAAAA3QAAAA8AAAAAAAAAAAAAAAAAmAIAAGRycy9kb3du&#10;cmV2LnhtbFBLBQYAAAAABAAEAPUAAACGAwAAAAA=&#10;"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S</w:t>
                              </w:r>
                            </w:p>
                          </w:txbxContent>
                        </v:textbox>
                      </v:rect>
                      <v:rect id="Rectangle 1077" o:spid="_x0000_s1148" style="position:absolute;left:16675;top:14312;width:64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xNkMAA&#10;AADdAAAADwAAAGRycy9kb3ducmV2LnhtbERP22oCMRB9F/oPYQp906QriKxGkYJgpS+ufsCwmb1g&#10;MlmS1N3+fVMo+DaHc53tfnJWPCjE3rOG94UCQVx703Or4XY9ztcgYkI2aD2Thh+KsN+9zLZYGj/y&#10;hR5VakUO4Viihi6loZQy1h05jAs/EGeu8cFhyjC00gQcc7izslBqJR32nBs6HOijo/pefTsN8lod&#10;x3Vlg/Lnovmyn6dLQ17rt9fpsAGRaEpP8b/7ZPJ8tSzg75t8gt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zxNkMAAAADdAAAADwAAAAAAAAAAAAAAAACYAgAAZHJzL2Rvd25y&#10;ZXYueG1sUEsFBgAAAAAEAAQA9QAAAIUDAAAAAA==&#10;" filled="f" stroked="f">
                        <v:textbox style="mso-fit-shape-to-text:t" inset="0,0,0,0">
                          <w:txbxContent>
                            <w:p w:rsidR="000B230C" w:rsidRPr="00F36739" w:rsidRDefault="000B230C" w:rsidP="000B230C">
                              <w:pPr>
                                <w:rPr>
                                  <w:sz w:val="20"/>
                                  <w:szCs w:val="20"/>
                                </w:rPr>
                              </w:pPr>
                              <w:r>
                                <w:rPr>
                                  <w:sz w:val="20"/>
                                  <w:szCs w:val="20"/>
                                </w:rPr>
                                <w:t>1</w:t>
                              </w:r>
                            </w:p>
                          </w:txbxContent>
                        </v:textbox>
                      </v:rect>
                      <v:rect id="Rectangle 1078" o:spid="_x0000_s1149" style="position:absolute;left:13481;top:13239;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oC8AA&#10;AADdAAAADwAAAGRycy9kb3ducmV2LnhtbERP22oCMRB9F/oPYYS+aaKCyNYoIghW+uLqBwyb2QtN&#10;JkuSutu/N4WCb3M419nuR2fFg0LsPGtYzBUI4sqbjhsN99tptgERE7JB65k0/FKE/e5tssXC+IGv&#10;9ChTI3IIxwI1tCn1hZSxaslhnPueOHO1Dw5ThqGRJuCQw52VS6XW0mHHuaHFno4tVd/lj9Mgb+Vp&#10;2JQ2KH9Z1l/283ytyWv9Ph0PHyASjekl/nefTZ6vViv4+yafIH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DoC8AAAADdAAAADwAAAAAAAAAAAAAAAACYAgAAZHJzL2Rvd25y&#10;ZXYueG1sUEsFBgAAAAAEAAQA9QAAAIUDAAAAAA==&#10;" filled="f" stroked="f">
                        <v:textbox style="mso-fit-shape-to-text:t" inset="0,0,0,0">
                          <w:txbxContent>
                            <w:p w:rsidR="000B230C" w:rsidRPr="00F36739" w:rsidRDefault="000B230C" w:rsidP="000B230C">
                              <w:pPr>
                                <w:rPr>
                                  <w:sz w:val="20"/>
                                  <w:szCs w:val="20"/>
                                </w:rPr>
                              </w:pPr>
                              <w:r w:rsidRPr="00F36739">
                                <w:rPr>
                                  <w:rFonts w:ascii=".VnCentury Schoolbook" w:hAnsi=".VnCentury Schoolbook" w:cs=".VnCentury Schoolbook"/>
                                  <w:i/>
                                  <w:iCs/>
                                  <w:color w:val="000000"/>
                                  <w:sz w:val="20"/>
                                  <w:szCs w:val="20"/>
                                </w:rPr>
                                <w:t>x</w:t>
                              </w:r>
                            </w:p>
                          </w:txbxContent>
                        </v:textbox>
                      </v:rect>
                      <v:oval id="Oval 1079" o:spid="_x0000_s1150" style="position:absolute;left:10039;top:14097;width:228;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OMKMIA&#10;AADdAAAADwAAAGRycy9kb3ducmV2LnhtbERPTWsCMRC9F/wPYYTearaKIqtRRBAWT2oLvQ7JdLPt&#10;ZrImcd321zeFQm/zeJ+z3g6uFT2F2HhW8DwpQBBrbxquFby+HJ6WIGJCNth6JgVfFGG7GT2ssTT+&#10;zmfqL6kWOYRjiQpsSl0pZdSWHMaJ74gz9+6Dw5RhqKUJeM/hrpXTolhIhw3nBosd7S3pz8vNKTi6&#10;/qSrzgbUu8Xp7cNeq295VepxPOxWIBIN6V/8565Mnl/M5vD7TT5B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44wowgAAAN0AAAAPAAAAAAAAAAAAAAAAAJgCAABkcnMvZG93&#10;bnJldi54bWxQSwUGAAAAAAQABAD1AAAAhwMAAAAA&#10;" fillcolor="black" strokeweight="0"/>
                      <v:oval id="Oval 1080" o:spid="_x0000_s1151" style="position:absolute;left:13163;top:15589;width:235;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ESX8IA&#10;AADdAAAADwAAAGRycy9kb3ducmV2LnhtbERPTWsCMRC9F/wPYQRvNdsKS1mNIoXC0pPVgtchGTer&#10;m8mapOu2v74pFLzN433OajO6TgwUYutZwdO8AEGsvWm5UfB5eHt8ARETssHOMyn4pgib9eRhhZXx&#10;N/6gYZ8akUM4VqjAptRXUkZtyWGc+544cycfHKYMQyNNwFsOd518LopSOmw5N1js6dWSvuy/nIJ3&#10;N+x03duAelvujmd7rX/kVanZdNwuQSQa0138765Nnl8sSvj7Jp8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MRJfwgAAAN0AAAAPAAAAAAAAAAAAAAAAAJgCAABkcnMvZG93&#10;bnJldi54bWxQSwUGAAAAAAQABAD1AAAAhwMAAAAA&#10;" fillcolor="black" strokeweight="0"/>
                      <v:oval id="Oval 1081" o:spid="_x0000_s1152" style="position:absolute;left:1581;top:15589;width:235;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23xMIA&#10;AADdAAAADwAAAGRycy9kb3ducmV2LnhtbERPTWsCMRC9F/wPYYTearYVrKxGEUFYPKkt9Dok0822&#10;m8mapOvWX2+EQm/zeJ+zXA+uFT2F2HhW8DwpQBBrbxquFby/7Z7mIGJCNth6JgW/FGG9Gj0ssTT+&#10;wkfqT6kWOYRjiQpsSl0pZdSWHMaJ74gz9+mDw5RhqKUJeMnhrpUvRTGTDhvODRY72lrS36cfp2Dv&#10;+oOuOhtQb2aHjy97rq7yrNTjeNgsQCQa0r/4z12ZPL+YvsL9m3yCX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fbfEwgAAAN0AAAAPAAAAAAAAAAAAAAAAAJgCAABkcnMvZG93&#10;bnJldi54bWxQSwUGAAAAAAQABAD1AAAAhwMAAAAA&#10;" fillcolor="black" strokeweight="0"/>
                      <v:oval id="Oval 1082" o:spid="_x0000_s1153" style="position:absolute;left:18491;top:12611;width:235;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IjtsQA&#10;AADdAAAADwAAAGRycy9kb3ducmV2LnhtbESPQUsDMRCF70L/QxjBm81qocjatJRCYempVsHrkIyb&#10;tZvJNonb1V/vHARvM7w3732z2kyhVyOl3EU28DCvQBHb6DpuDby97u+fQOWC7LCPTAa+KcNmPbtZ&#10;Ye3ilV9oPJVWSQjnGg34UoZa62w9BczzOBCL9hFTwCJrarVLeJXw0OvHqlrqgB1Lg8eBdp7s+fQV&#10;DBzCeLTN4BPa7fL4/ukvzY++GHN3O22fQRWayr/577pxgl8tBFe+kRH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iI7bEAAAA3QAAAA8AAAAAAAAAAAAAAAAAmAIAAGRycy9k&#10;b3ducmV2LnhtbFBLBQYAAAAABAAEAPUAAACJAwAAAAA=&#10;" fillcolor="black" strokeweight="0"/>
                      <v:oval id="Oval 1083" o:spid="_x0000_s1154" style="position:absolute;left:6908;top:12611;width:235;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6GLcIA&#10;AADdAAAADwAAAGRycy9kb3ducmV2LnhtbERPTWsCMRC9F/wPYYTearYVpK5GEUFYPKkt9Dok0822&#10;m8mapOvWX2+EQm/zeJ+zXA+uFT2F2HhW8DwpQBBrbxquFby/7Z5eQcSEbLD1TAp+KcJ6NXpYYmn8&#10;hY/Un1ItcgjHEhXYlLpSyqgtOYwT3xFn7tMHhynDUEsT8JLDXStfimImHTacGyx2tLWkv08/TsHe&#10;9QdddTag3swOH1/2XF3lWanH8bBZgEg0pH/xn7syeX4xncP9m3yCX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roYtwgAAAN0AAAAPAAAAAAAAAAAAAAAAAJgCAABkcnMvZG93&#10;bnJldi54bWxQSwUGAAAAAAQABAD1AAAAhwMAAAAA&#10;" fillcolor="black" strokeweight="0"/>
                      <v:oval id="Oval 1084" o:spid="_x0000_s1155" style="position:absolute;left:10039;top:2768;width:228;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JczcQA&#10;AADdAAAADwAAAGRycy9kb3ducmV2LnhtbESPQUsDMRCF70L/QxjBm80qpcjatJRCYempVsHrkIyb&#10;tZvJNonb1V/vHARvM7w3732z2kyhVyOl3EU28DCvQBHb6DpuDby97u+fQOWC7LCPTAa+KcNmPbtZ&#10;Ye3ilV9oPJVWSQjnGg34UoZa62w9BczzOBCL9hFTwCJrarVLeJXw0OvHqlrqgB1Lg8eBdp7s+fQV&#10;DBzCeLTN4BPa7fL4/ukvzY++GHN3O22fQRWayr/577pxgl8thF++kRH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SXM3EAAAA3QAAAA8AAAAAAAAAAAAAAAAAmAIAAGRycy9k&#10;b3ducmV2LnhtbFBLBQYAAAAABAAEAPUAAACJAwAAAAA=&#10;" fillcolor="black" strokeweight="0"/>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lang w:val="nl-NL"/>
        </w:rPr>
      </w:pPr>
      <w:r w:rsidRPr="00ED5663">
        <w:rPr>
          <w:rFonts w:ascii="Chu Văn An (Uni)" w:hAnsi="Chu Văn An (Uni)" w:cs="Chu Văn An (Uni)"/>
          <w:position w:val="-22"/>
          <w:sz w:val="20"/>
          <w:szCs w:val="20"/>
        </w:rPr>
        <w:object w:dxaOrig="3200" w:dyaOrig="560">
          <v:shape id="_x0000_i1437" type="#_x0000_t75" style="width:159.75pt;height:27.75pt" o:ole="">
            <v:imagedata r:id="rId821" o:title=""/>
          </v:shape>
          <o:OLEObject Type="Embed" ProgID="Equation.DSMT4" ShapeID="_x0000_i1437" DrawAspect="Content" ObjectID="_1624863410" r:id="rId822"/>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Xét hàm </w:t>
      </w:r>
      <w:r w:rsidRPr="00ED5663">
        <w:rPr>
          <w:rFonts w:ascii="Chu Văn An (Uni)" w:hAnsi="Chu Văn An (Uni)" w:cs="Chu Văn An (Uni)"/>
          <w:position w:val="-14"/>
          <w:sz w:val="20"/>
          <w:szCs w:val="20"/>
        </w:rPr>
        <w:object w:dxaOrig="1480" w:dyaOrig="380">
          <v:shape id="_x0000_i1438" type="#_x0000_t75" style="width:74.25pt;height:18.75pt" o:ole="">
            <v:imagedata r:id="rId823" o:title=""/>
          </v:shape>
          <o:OLEObject Type="Embed" ProgID="Equation.DSMT4" ShapeID="_x0000_i1438" DrawAspect="Content" ObjectID="_1624863411" r:id="rId824"/>
        </w:object>
      </w:r>
      <w:r w:rsidRPr="00ED5663">
        <w:rPr>
          <w:rFonts w:ascii="Chu Văn An (Uni)" w:hAnsi="Chu Văn An (Uni)" w:cs="Chu Văn An (Uni)"/>
          <w:sz w:val="20"/>
          <w:szCs w:val="20"/>
        </w:rPr>
        <w:t xml:space="preserve"> trên </w:t>
      </w:r>
      <w:r w:rsidRPr="00ED5663">
        <w:rPr>
          <w:rFonts w:ascii="Chu Văn An (Uni)" w:hAnsi="Chu Văn An (Uni)" w:cs="Chu Văn An (Uni)"/>
          <w:position w:val="-12"/>
          <w:sz w:val="20"/>
          <w:szCs w:val="20"/>
        </w:rPr>
        <w:object w:dxaOrig="460" w:dyaOrig="340">
          <v:shape id="_x0000_i1439" type="#_x0000_t75" style="width:23.25pt;height:17.25pt" o:ole="">
            <v:imagedata r:id="rId825" o:title=""/>
          </v:shape>
          <o:OLEObject Type="Embed" ProgID="Equation.DSMT4" ShapeID="_x0000_i1439" DrawAspect="Content" ObjectID="_1624863412" r:id="rId826"/>
        </w:object>
      </w:r>
      <w:r w:rsidRPr="00ED5663">
        <w:rPr>
          <w:rFonts w:ascii="Chu Văn An (Uni)" w:hAnsi="Chu Văn An (Uni)" w:cs="Chu Văn An (Uni)"/>
          <w:sz w:val="20"/>
          <w:szCs w:val="20"/>
        </w:rPr>
        <w:t xml:space="preserve">, ta được </w:t>
      </w:r>
      <w:r w:rsidRPr="00ED5663">
        <w:rPr>
          <w:rFonts w:ascii="Chu Văn An (Uni)" w:hAnsi="Chu Văn An (Uni)" w:cs="Chu Văn An (Uni)"/>
          <w:position w:val="-26"/>
          <w:sz w:val="20"/>
          <w:szCs w:val="20"/>
        </w:rPr>
        <w:object w:dxaOrig="2380" w:dyaOrig="620">
          <v:shape id="_x0000_i1440" type="#_x0000_t75" style="width:119.25pt;height:30.75pt" o:ole="">
            <v:imagedata r:id="rId827" o:title=""/>
          </v:shape>
          <o:OLEObject Type="Embed" ProgID="Equation.DSMT4" ShapeID="_x0000_i1440" DrawAspect="Content" ObjectID="_1624863413" r:id="rId828"/>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22"/>
          <w:sz w:val="20"/>
          <w:szCs w:val="20"/>
        </w:rPr>
        <w:object w:dxaOrig="1060" w:dyaOrig="600">
          <v:shape id="_x0000_i1441" type="#_x0000_t75" style="width:53.25pt;height:30pt" o:ole="">
            <v:imagedata r:id="rId829" o:title=""/>
          </v:shape>
          <o:OLEObject Type="Embed" ProgID="Equation.DSMT4" ShapeID="_x0000_i1441" DrawAspect="Content" ObjectID="_1624863414" r:id="rId830"/>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D.</w: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b/>
          <w:sz w:val="20"/>
          <w:szCs w:val="20"/>
        </w:rPr>
        <w:t>Cách 2.</w:t>
      </w:r>
      <w:r w:rsidRPr="00ED5663">
        <w:rPr>
          <w:rFonts w:ascii="Chu Văn An (Uni)" w:hAnsi="Chu Văn An (Uni)" w:cs="Chu Văn An (Uni)"/>
          <w:sz w:val="20"/>
          <w:szCs w:val="20"/>
        </w:rPr>
        <w:t xml:space="preserve"> Áp dụng BDT Côsi, ta có</w:t>
      </w:r>
    </w:p>
    <w:p w:rsidR="000B230C" w:rsidRPr="00ED5663" w:rsidRDefault="000B230C" w:rsidP="000B230C">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28"/>
          <w:sz w:val="20"/>
          <w:szCs w:val="20"/>
        </w:rPr>
        <w:object w:dxaOrig="6540" w:dyaOrig="760">
          <v:shape id="_x0000_i1442" type="#_x0000_t75" style="width:327pt;height:38.25pt" o:ole="">
            <v:imagedata r:id="rId831" o:title=""/>
          </v:shape>
          <o:OLEObject Type="Embed" ProgID="Equation.DSMT4" ShapeID="_x0000_i1442" DrawAspect="Content" ObjectID="_1624863415" r:id="rId832"/>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17.</w:t>
      </w:r>
      <w:r w:rsidRPr="00ED5663">
        <w:rPr>
          <w:rFonts w:ascii="Chu Văn An (Uni)" w:hAnsi="Chu Văn An (Uni)" w:cs="Chu Văn An (Uni)"/>
          <w:sz w:val="20"/>
          <w:szCs w:val="20"/>
        </w:rPr>
        <w:t xml:space="preserve"> Do </w:t>
      </w:r>
      <w:r w:rsidRPr="00ED5663">
        <w:rPr>
          <w:rFonts w:ascii="Chu Văn An (Uni)" w:hAnsi="Chu Văn An (Uni)" w:cs="Chu Văn An (Uni)"/>
          <w:position w:val="-6"/>
          <w:sz w:val="20"/>
          <w:szCs w:val="20"/>
        </w:rPr>
        <w:object w:dxaOrig="2380" w:dyaOrig="300">
          <v:shape id="_x0000_i1443" type="#_x0000_t75" style="width:119.25pt;height:15pt" o:ole="">
            <v:imagedata r:id="rId833" o:title=""/>
          </v:shape>
          <o:OLEObject Type="Embed" ProgID="Equation.DSMT4" ShapeID="_x0000_i1443" DrawAspect="Content" ObjectID="_1624863416" r:id="rId834"/>
        </w:object>
      </w:r>
      <w:r w:rsidRPr="00ED5663">
        <w:rPr>
          <w:rFonts w:ascii="Chu Văn An (Uni)" w:hAnsi="Chu Văn An (Uni)" w:cs="Chu Văn An (Uni)"/>
          <w:sz w:val="20"/>
          <w:szCs w:val="20"/>
        </w:rPr>
        <w:t xml:space="preserve"> nên hình chiếu vuông góc </w:t>
      </w:r>
      <w:r w:rsidRPr="00ED5663">
        <w:rPr>
          <w:rFonts w:ascii="Chu Văn An (Uni)" w:hAnsi="Chu Văn An (Uni)" w:cs="Chu Văn An (Uni)"/>
          <w:sz w:val="20"/>
          <w:szCs w:val="20"/>
          <w:lang w:val="vi-VN"/>
        </w:rPr>
        <w:t xml:space="preserve">của </w:t>
      </w:r>
      <w:r w:rsidRPr="00ED5663">
        <w:rPr>
          <w:rFonts w:ascii="Chu Văn An (Uni)" w:hAnsi="Chu Văn An (Uni)" w:cs="Chu Văn An (Uni)"/>
          <w:position w:val="-6"/>
          <w:sz w:val="20"/>
          <w:szCs w:val="20"/>
          <w:lang w:val="vi-VN"/>
        </w:rPr>
        <w:object w:dxaOrig="200" w:dyaOrig="240">
          <v:shape id="_x0000_i1444" type="#_x0000_t75" style="width:9.75pt;height:12pt" o:ole="">
            <v:imagedata r:id="rId835" o:title=""/>
          </v:shape>
          <o:OLEObject Type="Embed" ProgID="Equation.DSMT4" ShapeID="_x0000_i1444" DrawAspect="Content" ObjectID="_1624863417" r:id="rId836"/>
        </w:object>
      </w:r>
      <w:r w:rsidRPr="00ED5663">
        <w:rPr>
          <w:rFonts w:ascii="Chu Văn An (Uni)" w:hAnsi="Chu Văn An (Uni)" w:cs="Chu Văn An (Uni)"/>
          <w:sz w:val="20"/>
          <w:szCs w:val="20"/>
          <w:lang w:val="vi-VN"/>
        </w:rPr>
        <w:t xml:space="preserve"> </w:t>
      </w:r>
      <w:r w:rsidRPr="00ED5663">
        <w:rPr>
          <w:rFonts w:ascii="Chu Văn An (Uni)" w:hAnsi="Chu Văn An (Uni)" w:cs="Chu Văn An (Uni)"/>
          <w:sz w:val="20"/>
          <w:szCs w:val="20"/>
        </w:rPr>
        <w:t>tr</w:t>
      </w:r>
      <w:r w:rsidRPr="00ED5663">
        <w:rPr>
          <w:rFonts w:ascii="Chu Văn An (Uni)" w:hAnsi="Chu Văn An (Uni)" w:cs="Chu Văn An (Uni)"/>
          <w:sz w:val="20"/>
          <w:szCs w:val="20"/>
          <w:lang w:val="vi-VN"/>
        </w:rPr>
        <w:t xml:space="preserve">ên mặt phẳng </w:t>
      </w:r>
      <w:r w:rsidRPr="00ED5663">
        <w:rPr>
          <w:rFonts w:ascii="Chu Văn An (Uni)" w:hAnsi="Chu Văn An (Uni)" w:cs="Chu Văn An (Uni)"/>
          <w:position w:val="-12"/>
          <w:sz w:val="20"/>
          <w:szCs w:val="20"/>
          <w:lang w:val="vi-VN"/>
        </w:rPr>
        <w:object w:dxaOrig="760" w:dyaOrig="340">
          <v:shape id="_x0000_i1445" type="#_x0000_t75" style="width:38.25pt;height:17.25pt" o:ole="">
            <v:imagedata r:id="rId837" o:title=""/>
          </v:shape>
          <o:OLEObject Type="Embed" ProgID="Equation.DSMT4" ShapeID="_x0000_i1445" DrawAspect="Content" ObjectID="_1624863418" r:id="rId838"/>
        </w:object>
      </w:r>
      <w:r w:rsidRPr="00ED5663">
        <w:rPr>
          <w:rFonts w:ascii="Chu Văn An (Uni)" w:hAnsi="Chu Văn An (Uni)" w:cs="Chu Văn An (Uni)"/>
          <w:sz w:val="20"/>
          <w:szCs w:val="20"/>
          <w:lang w:val="vi-VN"/>
        </w:rPr>
        <w:t xml:space="preserve"> trùng với tâm đường tròn ngoại tiếp đáy, do đó tứ giác </w:t>
      </w:r>
      <w:r w:rsidRPr="00ED5663">
        <w:rPr>
          <w:rFonts w:ascii="Chu Văn An (Uni)" w:hAnsi="Chu Văn An (Uni)" w:cs="Chu Văn An (Uni)"/>
          <w:position w:val="-6"/>
          <w:sz w:val="20"/>
          <w:szCs w:val="20"/>
          <w:lang w:val="vi-VN"/>
        </w:rPr>
        <w:object w:dxaOrig="620" w:dyaOrig="240">
          <v:shape id="_x0000_i1446" type="#_x0000_t75" style="width:30.75pt;height:12pt" o:ole="">
            <v:imagedata r:id="rId839" o:title=""/>
          </v:shape>
          <o:OLEObject Type="Embed" ProgID="Equation.DSMT4" ShapeID="_x0000_i1446" DrawAspect="Content" ObjectID="_1624863419" r:id="rId840"/>
        </w:object>
      </w:r>
      <w:r w:rsidRPr="00ED5663">
        <w:rPr>
          <w:rFonts w:ascii="Chu Văn An (Uni)" w:hAnsi="Chu Văn An (Uni)" w:cs="Chu Văn An (Uni)"/>
          <w:sz w:val="20"/>
          <w:szCs w:val="20"/>
          <w:lang w:val="vi-VN"/>
        </w:rPr>
        <w:t xml:space="preserve"> là hình chữ nhật. Gọi</w:t>
      </w:r>
      <w:r w:rsidRPr="00ED5663">
        <w:rPr>
          <w:rFonts w:ascii="Chu Văn An (Uni)" w:hAnsi="Chu Văn An (Uni)" w:cs="Chu Văn An (Uni)"/>
          <w:sz w:val="20"/>
          <w:szCs w:val="20"/>
        </w:rPr>
        <w:t xml:space="preserve"> </w:t>
      </w:r>
      <w:r w:rsidRPr="00ED5663">
        <w:rPr>
          <w:rFonts w:ascii="Chu Văn An (Uni)" w:hAnsi="Chu Văn An (Uni)" w:cs="Chu Văn An (Uni)"/>
          <w:position w:val="-6"/>
          <w:sz w:val="20"/>
          <w:szCs w:val="20"/>
          <w:lang w:val="vi-VN"/>
        </w:rPr>
        <w:object w:dxaOrig="1260" w:dyaOrig="240">
          <v:shape id="_x0000_i1447" type="#_x0000_t75" style="width:63pt;height:12pt" o:ole="">
            <v:imagedata r:id="rId841" o:title=""/>
          </v:shape>
          <o:OLEObject Type="Embed" ProgID="Equation.DSMT4" ShapeID="_x0000_i1447" DrawAspect="Content" ObjectID="_1624863420" r:id="rId842"/>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12"/>
          <w:sz w:val="20"/>
          <w:szCs w:val="20"/>
        </w:rPr>
        <w:object w:dxaOrig="1280" w:dyaOrig="340">
          <v:shape id="_x0000_i1448" type="#_x0000_t75" style="width:63.75pt;height:17.25pt" o:ole="">
            <v:imagedata r:id="rId843" o:title=""/>
          </v:shape>
          <o:OLEObject Type="Embed" ProgID="Equation.DSMT4" ShapeID="_x0000_i1448" DrawAspect="Content" ObjectID="_1624863421" r:id="rId844"/>
        </w:object>
      </w:r>
      <w:r w:rsidRPr="00ED5663">
        <w:rPr>
          <w:rFonts w:ascii="Chu Văn An (Uni)" w:hAnsi="Chu Văn An (Uni)" w:cs="Chu Văn An (Uni)"/>
          <w:sz w:val="20"/>
          <w:szCs w:val="20"/>
          <w:lang w:val="vi-VN"/>
        </w:rPr>
        <w:t>.</w:t>
      </w:r>
    </w:p>
    <w:tbl>
      <w:tblPr>
        <w:tblW w:w="0" w:type="auto"/>
        <w:tblLook w:val="01E0" w:firstRow="1" w:lastRow="1" w:firstColumn="1" w:lastColumn="1" w:noHBand="0" w:noVBand="0"/>
      </w:tblPr>
      <w:tblGrid>
        <w:gridCol w:w="4068"/>
        <w:gridCol w:w="4068"/>
      </w:tblGrid>
      <w:tr w:rsidR="000B230C" w:rsidRPr="00ED5663" w:rsidTr="00C717C9">
        <w:tc>
          <w:tcPr>
            <w:tcW w:w="4068"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Đặt </w:t>
            </w:r>
            <w:r w:rsidRPr="00ED5663">
              <w:rPr>
                <w:rFonts w:ascii="Chu Văn An (Uni)" w:hAnsi="Chu Văn An (Uni)" w:cs="Chu Văn An (Uni)"/>
                <w:position w:val="-6"/>
                <w:sz w:val="20"/>
                <w:szCs w:val="20"/>
                <w:lang w:val="vi-VN"/>
              </w:rPr>
              <w:object w:dxaOrig="1080" w:dyaOrig="260">
                <v:shape id="_x0000_i1449" type="#_x0000_t75" style="width:54pt;height:12.75pt" o:ole="">
                  <v:imagedata r:id="rId845" o:title=""/>
                </v:shape>
                <o:OLEObject Type="Embed" ProgID="Equation.DSMT4" ShapeID="_x0000_i1449" DrawAspect="Content" ObjectID="_1624863422" r:id="rId846"/>
              </w:object>
            </w:r>
            <w:r w:rsidRPr="00ED5663">
              <w:rPr>
                <w:rFonts w:ascii="Chu Văn An (Uni)" w:hAnsi="Chu Văn An (Uni)" w:cs="Chu Văn An (Uni)"/>
                <w:sz w:val="20"/>
                <w:szCs w:val="20"/>
              </w:rPr>
              <w:t xml:space="preserve"> T</w:t>
            </w:r>
            <w:r w:rsidRPr="00ED5663">
              <w:rPr>
                <w:rFonts w:ascii="Chu Văn An (Uni)" w:hAnsi="Chu Văn An (Uni)" w:cs="Chu Văn An (Uni)"/>
                <w:sz w:val="20"/>
                <w:szCs w:val="20"/>
                <w:lang w:val="vi-VN"/>
              </w:rPr>
              <w:t xml:space="preserve">a có </w:t>
            </w:r>
          </w:p>
          <w:p w:rsidR="000B230C" w:rsidRPr="00ED5663" w:rsidRDefault="000B230C" w:rsidP="00C717C9">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8"/>
                <w:sz w:val="20"/>
                <w:szCs w:val="20"/>
                <w:lang w:val="vi-VN"/>
              </w:rPr>
              <w:object w:dxaOrig="2960" w:dyaOrig="360">
                <v:shape id="_x0000_i1450" type="#_x0000_t75" style="width:147.75pt;height:18pt" o:ole="">
                  <v:imagedata r:id="rId847" o:title=""/>
                </v:shape>
                <o:OLEObject Type="Embed" ProgID="Equation.DSMT4" ShapeID="_x0000_i1450" DrawAspect="Content" ObjectID="_1624863423" r:id="rId848"/>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lang w:val="vi-VN"/>
              </w:rPr>
              <w:t>T</w:t>
            </w:r>
            <w:r w:rsidRPr="00ED5663">
              <w:rPr>
                <w:rFonts w:ascii="Chu Văn An (Uni)" w:hAnsi="Chu Văn An (Uni)" w:cs="Chu Văn An (Uni)"/>
                <w:sz w:val="20"/>
                <w:szCs w:val="20"/>
              </w:rPr>
              <w:t xml:space="preserve">am giác vuông </w:t>
            </w:r>
            <w:r w:rsidRPr="00ED5663">
              <w:rPr>
                <w:rFonts w:ascii="Chu Văn An (Uni)" w:hAnsi="Chu Văn An (Uni)" w:cs="Chu Văn An (Uni)"/>
                <w:position w:val="-8"/>
                <w:sz w:val="20"/>
                <w:szCs w:val="20"/>
              </w:rPr>
              <w:object w:dxaOrig="499" w:dyaOrig="260">
                <v:shape id="_x0000_i1451" type="#_x0000_t75" style="width:24.75pt;height:12.75pt" o:ole="">
                  <v:imagedata r:id="rId849" o:title=""/>
                </v:shape>
                <o:OLEObject Type="Embed" ProgID="Equation.DSMT4" ShapeID="_x0000_i1451" DrawAspect="Content" ObjectID="_1624863424" r:id="rId850"/>
              </w:object>
            </w:r>
            <w:r w:rsidRPr="00ED5663">
              <w:rPr>
                <w:rFonts w:ascii="Chu Văn An (Uni)" w:hAnsi="Chu Văn An (Uni)" w:cs="Chu Văn An (Uni)"/>
                <w:sz w:val="20"/>
                <w:szCs w:val="20"/>
              </w:rPr>
              <w:t xml:space="preserve"> có </w:t>
            </w:r>
          </w:p>
          <w:p w:rsidR="000B230C" w:rsidRPr="00ED5663" w:rsidRDefault="000B230C" w:rsidP="00C717C9">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22"/>
                <w:sz w:val="20"/>
                <w:szCs w:val="20"/>
                <w:lang w:val="vi-VN"/>
              </w:rPr>
              <w:object w:dxaOrig="2860" w:dyaOrig="620">
                <v:shape id="_x0000_i1452" type="#_x0000_t75" style="width:143.25pt;height:30.75pt" o:ole="">
                  <v:imagedata r:id="rId851" o:title=""/>
                </v:shape>
                <o:OLEObject Type="Embed" ProgID="Equation.DSMT4" ShapeID="_x0000_i1452" DrawAspect="Content" ObjectID="_1624863425" r:id="rId852"/>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2"/>
                <w:sz w:val="20"/>
                <w:szCs w:val="20"/>
                <w:lang w:val="vi-VN"/>
              </w:rPr>
              <w:object w:dxaOrig="3120" w:dyaOrig="560">
                <v:shape id="_x0000_i1453" type="#_x0000_t75" style="width:156pt;height:27.75pt" o:ole="">
                  <v:imagedata r:id="rId853" o:title=""/>
                </v:shape>
                <o:OLEObject Type="Embed" ProgID="Equation.DSMT4" ShapeID="_x0000_i1453" DrawAspect="Content" ObjectID="_1624863426" r:id="rId854"/>
              </w:object>
            </w:r>
          </w:p>
        </w:tc>
        <w:tc>
          <w:tcPr>
            <w:tcW w:w="4068" w:type="dxa"/>
            <w:shd w:val="clear" w:color="auto" w:fill="auto"/>
          </w:tcPr>
          <w:p w:rsidR="000B230C" w:rsidRPr="00ED5663" w:rsidRDefault="00467502" w:rsidP="00C717C9">
            <w:pPr>
              <w:tabs>
                <w:tab w:val="left" w:pos="360"/>
                <w:tab w:val="left" w:pos="1980"/>
                <w:tab w:val="left" w:pos="3960"/>
                <w:tab w:val="left" w:pos="5940"/>
              </w:tabs>
              <w:jc w:val="right"/>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2165350" cy="1345565"/>
                      <wp:effectExtent l="0" t="1905" r="0" b="0"/>
                      <wp:docPr id="1115" name="Canvas 11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85" name="Freeform 1117"/>
                              <wps:cNvSpPr>
                                <a:spLocks noEditPoints="1"/>
                              </wps:cNvSpPr>
                              <wps:spPr bwMode="auto">
                                <a:xfrm>
                                  <a:off x="732155" y="878205"/>
                                  <a:ext cx="1125220" cy="6350"/>
                                </a:xfrm>
                                <a:custGeom>
                                  <a:avLst/>
                                  <a:gdLst>
                                    <a:gd name="T0" fmla="*/ 73 w 1772"/>
                                    <a:gd name="T1" fmla="*/ 0 h 10"/>
                                    <a:gd name="T2" fmla="*/ 0 w 1772"/>
                                    <a:gd name="T3" fmla="*/ 10 h 10"/>
                                    <a:gd name="T4" fmla="*/ 121 w 1772"/>
                                    <a:gd name="T5" fmla="*/ 0 h 10"/>
                                    <a:gd name="T6" fmla="*/ 194 w 1772"/>
                                    <a:gd name="T7" fmla="*/ 10 h 10"/>
                                    <a:gd name="T8" fmla="*/ 121 w 1772"/>
                                    <a:gd name="T9" fmla="*/ 0 h 10"/>
                                    <a:gd name="T10" fmla="*/ 315 w 1772"/>
                                    <a:gd name="T11" fmla="*/ 0 h 10"/>
                                    <a:gd name="T12" fmla="*/ 243 w 1772"/>
                                    <a:gd name="T13" fmla="*/ 10 h 10"/>
                                    <a:gd name="T14" fmla="*/ 364 w 1772"/>
                                    <a:gd name="T15" fmla="*/ 0 h 10"/>
                                    <a:gd name="T16" fmla="*/ 437 w 1772"/>
                                    <a:gd name="T17" fmla="*/ 10 h 10"/>
                                    <a:gd name="T18" fmla="*/ 364 w 1772"/>
                                    <a:gd name="T19" fmla="*/ 0 h 10"/>
                                    <a:gd name="T20" fmla="*/ 558 w 1772"/>
                                    <a:gd name="T21" fmla="*/ 0 h 10"/>
                                    <a:gd name="T22" fmla="*/ 485 w 1772"/>
                                    <a:gd name="T23" fmla="*/ 10 h 10"/>
                                    <a:gd name="T24" fmla="*/ 607 w 1772"/>
                                    <a:gd name="T25" fmla="*/ 0 h 10"/>
                                    <a:gd name="T26" fmla="*/ 679 w 1772"/>
                                    <a:gd name="T27" fmla="*/ 10 h 10"/>
                                    <a:gd name="T28" fmla="*/ 607 w 1772"/>
                                    <a:gd name="T29" fmla="*/ 0 h 10"/>
                                    <a:gd name="T30" fmla="*/ 801 w 1772"/>
                                    <a:gd name="T31" fmla="*/ 0 h 10"/>
                                    <a:gd name="T32" fmla="*/ 728 w 1772"/>
                                    <a:gd name="T33" fmla="*/ 10 h 10"/>
                                    <a:gd name="T34" fmla="*/ 849 w 1772"/>
                                    <a:gd name="T35" fmla="*/ 0 h 10"/>
                                    <a:gd name="T36" fmla="*/ 922 w 1772"/>
                                    <a:gd name="T37" fmla="*/ 10 h 10"/>
                                    <a:gd name="T38" fmla="*/ 849 w 1772"/>
                                    <a:gd name="T39" fmla="*/ 0 h 10"/>
                                    <a:gd name="T40" fmla="*/ 1044 w 1772"/>
                                    <a:gd name="T41" fmla="*/ 0 h 10"/>
                                    <a:gd name="T42" fmla="*/ 971 w 1772"/>
                                    <a:gd name="T43" fmla="*/ 10 h 10"/>
                                    <a:gd name="T44" fmla="*/ 1092 w 1772"/>
                                    <a:gd name="T45" fmla="*/ 0 h 10"/>
                                    <a:gd name="T46" fmla="*/ 1165 w 1772"/>
                                    <a:gd name="T47" fmla="*/ 10 h 10"/>
                                    <a:gd name="T48" fmla="*/ 1092 w 1772"/>
                                    <a:gd name="T49" fmla="*/ 0 h 10"/>
                                    <a:gd name="T50" fmla="*/ 1286 w 1772"/>
                                    <a:gd name="T51" fmla="*/ 0 h 10"/>
                                    <a:gd name="T52" fmla="*/ 1213 w 1772"/>
                                    <a:gd name="T53" fmla="*/ 10 h 10"/>
                                    <a:gd name="T54" fmla="*/ 1335 w 1772"/>
                                    <a:gd name="T55" fmla="*/ 0 h 10"/>
                                    <a:gd name="T56" fmla="*/ 1408 w 1772"/>
                                    <a:gd name="T57" fmla="*/ 10 h 10"/>
                                    <a:gd name="T58" fmla="*/ 1335 w 1772"/>
                                    <a:gd name="T59" fmla="*/ 0 h 10"/>
                                    <a:gd name="T60" fmla="*/ 1529 w 1772"/>
                                    <a:gd name="T61" fmla="*/ 0 h 10"/>
                                    <a:gd name="T62" fmla="*/ 1456 w 1772"/>
                                    <a:gd name="T63" fmla="*/ 10 h 10"/>
                                    <a:gd name="T64" fmla="*/ 1578 w 1772"/>
                                    <a:gd name="T65" fmla="*/ 0 h 10"/>
                                    <a:gd name="T66" fmla="*/ 1650 w 1772"/>
                                    <a:gd name="T67" fmla="*/ 10 h 10"/>
                                    <a:gd name="T68" fmla="*/ 1578 w 1772"/>
                                    <a:gd name="T69" fmla="*/ 0 h 10"/>
                                    <a:gd name="T70" fmla="*/ 1772 w 1772"/>
                                    <a:gd name="T71" fmla="*/ 0 h 10"/>
                                    <a:gd name="T72" fmla="*/ 1699 w 1772"/>
                                    <a:gd name="T7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72" h="10">
                                      <a:moveTo>
                                        <a:pt x="0" y="0"/>
                                      </a:moveTo>
                                      <a:lnTo>
                                        <a:pt x="73" y="0"/>
                                      </a:lnTo>
                                      <a:lnTo>
                                        <a:pt x="73" y="10"/>
                                      </a:lnTo>
                                      <a:lnTo>
                                        <a:pt x="0" y="10"/>
                                      </a:lnTo>
                                      <a:lnTo>
                                        <a:pt x="0" y="0"/>
                                      </a:lnTo>
                                      <a:close/>
                                      <a:moveTo>
                                        <a:pt x="121" y="0"/>
                                      </a:moveTo>
                                      <a:lnTo>
                                        <a:pt x="194" y="0"/>
                                      </a:lnTo>
                                      <a:lnTo>
                                        <a:pt x="194" y="10"/>
                                      </a:lnTo>
                                      <a:lnTo>
                                        <a:pt x="121" y="10"/>
                                      </a:lnTo>
                                      <a:lnTo>
                                        <a:pt x="121" y="0"/>
                                      </a:lnTo>
                                      <a:close/>
                                      <a:moveTo>
                                        <a:pt x="243" y="0"/>
                                      </a:moveTo>
                                      <a:lnTo>
                                        <a:pt x="315" y="0"/>
                                      </a:lnTo>
                                      <a:lnTo>
                                        <a:pt x="315" y="10"/>
                                      </a:lnTo>
                                      <a:lnTo>
                                        <a:pt x="243" y="10"/>
                                      </a:lnTo>
                                      <a:lnTo>
                                        <a:pt x="243" y="0"/>
                                      </a:lnTo>
                                      <a:close/>
                                      <a:moveTo>
                                        <a:pt x="364" y="0"/>
                                      </a:moveTo>
                                      <a:lnTo>
                                        <a:pt x="437" y="0"/>
                                      </a:lnTo>
                                      <a:lnTo>
                                        <a:pt x="437" y="10"/>
                                      </a:lnTo>
                                      <a:lnTo>
                                        <a:pt x="364" y="10"/>
                                      </a:lnTo>
                                      <a:lnTo>
                                        <a:pt x="364" y="0"/>
                                      </a:lnTo>
                                      <a:close/>
                                      <a:moveTo>
                                        <a:pt x="485" y="0"/>
                                      </a:moveTo>
                                      <a:lnTo>
                                        <a:pt x="558" y="0"/>
                                      </a:lnTo>
                                      <a:lnTo>
                                        <a:pt x="558" y="10"/>
                                      </a:lnTo>
                                      <a:lnTo>
                                        <a:pt x="485" y="10"/>
                                      </a:lnTo>
                                      <a:lnTo>
                                        <a:pt x="485" y="0"/>
                                      </a:lnTo>
                                      <a:close/>
                                      <a:moveTo>
                                        <a:pt x="607" y="0"/>
                                      </a:moveTo>
                                      <a:lnTo>
                                        <a:pt x="679" y="0"/>
                                      </a:lnTo>
                                      <a:lnTo>
                                        <a:pt x="679" y="10"/>
                                      </a:lnTo>
                                      <a:lnTo>
                                        <a:pt x="607" y="10"/>
                                      </a:lnTo>
                                      <a:lnTo>
                                        <a:pt x="607" y="0"/>
                                      </a:lnTo>
                                      <a:close/>
                                      <a:moveTo>
                                        <a:pt x="728" y="0"/>
                                      </a:moveTo>
                                      <a:lnTo>
                                        <a:pt x="801" y="0"/>
                                      </a:lnTo>
                                      <a:lnTo>
                                        <a:pt x="801" y="10"/>
                                      </a:lnTo>
                                      <a:lnTo>
                                        <a:pt x="728" y="10"/>
                                      </a:lnTo>
                                      <a:lnTo>
                                        <a:pt x="728" y="0"/>
                                      </a:lnTo>
                                      <a:close/>
                                      <a:moveTo>
                                        <a:pt x="849" y="0"/>
                                      </a:moveTo>
                                      <a:lnTo>
                                        <a:pt x="922" y="0"/>
                                      </a:lnTo>
                                      <a:lnTo>
                                        <a:pt x="922" y="10"/>
                                      </a:lnTo>
                                      <a:lnTo>
                                        <a:pt x="849" y="10"/>
                                      </a:lnTo>
                                      <a:lnTo>
                                        <a:pt x="849" y="0"/>
                                      </a:lnTo>
                                      <a:close/>
                                      <a:moveTo>
                                        <a:pt x="971" y="0"/>
                                      </a:moveTo>
                                      <a:lnTo>
                                        <a:pt x="1044" y="0"/>
                                      </a:lnTo>
                                      <a:lnTo>
                                        <a:pt x="1044" y="10"/>
                                      </a:lnTo>
                                      <a:lnTo>
                                        <a:pt x="971" y="10"/>
                                      </a:lnTo>
                                      <a:lnTo>
                                        <a:pt x="971" y="0"/>
                                      </a:lnTo>
                                      <a:close/>
                                      <a:moveTo>
                                        <a:pt x="1092" y="0"/>
                                      </a:moveTo>
                                      <a:lnTo>
                                        <a:pt x="1165" y="0"/>
                                      </a:lnTo>
                                      <a:lnTo>
                                        <a:pt x="1165" y="10"/>
                                      </a:lnTo>
                                      <a:lnTo>
                                        <a:pt x="1092" y="10"/>
                                      </a:lnTo>
                                      <a:lnTo>
                                        <a:pt x="1092" y="0"/>
                                      </a:lnTo>
                                      <a:close/>
                                      <a:moveTo>
                                        <a:pt x="1213" y="0"/>
                                      </a:moveTo>
                                      <a:lnTo>
                                        <a:pt x="1286" y="0"/>
                                      </a:lnTo>
                                      <a:lnTo>
                                        <a:pt x="1286" y="10"/>
                                      </a:lnTo>
                                      <a:lnTo>
                                        <a:pt x="1213" y="10"/>
                                      </a:lnTo>
                                      <a:lnTo>
                                        <a:pt x="1213" y="0"/>
                                      </a:lnTo>
                                      <a:close/>
                                      <a:moveTo>
                                        <a:pt x="1335" y="0"/>
                                      </a:moveTo>
                                      <a:lnTo>
                                        <a:pt x="1408" y="0"/>
                                      </a:lnTo>
                                      <a:lnTo>
                                        <a:pt x="1408" y="10"/>
                                      </a:lnTo>
                                      <a:lnTo>
                                        <a:pt x="1335" y="10"/>
                                      </a:lnTo>
                                      <a:lnTo>
                                        <a:pt x="1335" y="0"/>
                                      </a:lnTo>
                                      <a:close/>
                                      <a:moveTo>
                                        <a:pt x="1456" y="0"/>
                                      </a:moveTo>
                                      <a:lnTo>
                                        <a:pt x="1529" y="0"/>
                                      </a:lnTo>
                                      <a:lnTo>
                                        <a:pt x="1529" y="10"/>
                                      </a:lnTo>
                                      <a:lnTo>
                                        <a:pt x="1456" y="10"/>
                                      </a:lnTo>
                                      <a:lnTo>
                                        <a:pt x="1456" y="0"/>
                                      </a:lnTo>
                                      <a:close/>
                                      <a:moveTo>
                                        <a:pt x="1578" y="0"/>
                                      </a:moveTo>
                                      <a:lnTo>
                                        <a:pt x="1650" y="0"/>
                                      </a:lnTo>
                                      <a:lnTo>
                                        <a:pt x="1650" y="10"/>
                                      </a:lnTo>
                                      <a:lnTo>
                                        <a:pt x="1578" y="10"/>
                                      </a:lnTo>
                                      <a:lnTo>
                                        <a:pt x="1578" y="0"/>
                                      </a:lnTo>
                                      <a:close/>
                                      <a:moveTo>
                                        <a:pt x="1699" y="0"/>
                                      </a:moveTo>
                                      <a:lnTo>
                                        <a:pt x="1772" y="0"/>
                                      </a:lnTo>
                                      <a:lnTo>
                                        <a:pt x="1772" y="10"/>
                                      </a:lnTo>
                                      <a:lnTo>
                                        <a:pt x="1699" y="10"/>
                                      </a:lnTo>
                                      <a:lnTo>
                                        <a:pt x="1699"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86" name="Freeform 1118"/>
                              <wps:cNvSpPr>
                                <a:spLocks noEditPoints="1"/>
                              </wps:cNvSpPr>
                              <wps:spPr bwMode="auto">
                                <a:xfrm>
                                  <a:off x="160020" y="878840"/>
                                  <a:ext cx="574040" cy="257810"/>
                                </a:xfrm>
                                <a:custGeom>
                                  <a:avLst/>
                                  <a:gdLst>
                                    <a:gd name="T0" fmla="*/ 904 w 904"/>
                                    <a:gd name="T1" fmla="*/ 8 h 406"/>
                                    <a:gd name="T2" fmla="*/ 841 w 904"/>
                                    <a:gd name="T3" fmla="*/ 36 h 406"/>
                                    <a:gd name="T4" fmla="*/ 835 w 904"/>
                                    <a:gd name="T5" fmla="*/ 28 h 406"/>
                                    <a:gd name="T6" fmla="*/ 898 w 904"/>
                                    <a:gd name="T7" fmla="*/ 0 h 406"/>
                                    <a:gd name="T8" fmla="*/ 904 w 904"/>
                                    <a:gd name="T9" fmla="*/ 8 h 406"/>
                                    <a:gd name="T10" fmla="*/ 799 w 904"/>
                                    <a:gd name="T11" fmla="*/ 55 h 406"/>
                                    <a:gd name="T12" fmla="*/ 736 w 904"/>
                                    <a:gd name="T13" fmla="*/ 83 h 406"/>
                                    <a:gd name="T14" fmla="*/ 730 w 904"/>
                                    <a:gd name="T15" fmla="*/ 74 h 406"/>
                                    <a:gd name="T16" fmla="*/ 793 w 904"/>
                                    <a:gd name="T17" fmla="*/ 47 h 406"/>
                                    <a:gd name="T18" fmla="*/ 799 w 904"/>
                                    <a:gd name="T19" fmla="*/ 55 h 406"/>
                                    <a:gd name="T20" fmla="*/ 694 w 904"/>
                                    <a:gd name="T21" fmla="*/ 101 h 406"/>
                                    <a:gd name="T22" fmla="*/ 631 w 904"/>
                                    <a:gd name="T23" fmla="*/ 129 h 406"/>
                                    <a:gd name="T24" fmla="*/ 625 w 904"/>
                                    <a:gd name="T25" fmla="*/ 121 h 406"/>
                                    <a:gd name="T26" fmla="*/ 688 w 904"/>
                                    <a:gd name="T27" fmla="*/ 93 h 406"/>
                                    <a:gd name="T28" fmla="*/ 694 w 904"/>
                                    <a:gd name="T29" fmla="*/ 101 h 406"/>
                                    <a:gd name="T30" fmla="*/ 589 w 904"/>
                                    <a:gd name="T31" fmla="*/ 148 h 406"/>
                                    <a:gd name="T32" fmla="*/ 526 w 904"/>
                                    <a:gd name="T33" fmla="*/ 175 h 406"/>
                                    <a:gd name="T34" fmla="*/ 520 w 904"/>
                                    <a:gd name="T35" fmla="*/ 167 h 406"/>
                                    <a:gd name="T36" fmla="*/ 583 w 904"/>
                                    <a:gd name="T37" fmla="*/ 140 h 406"/>
                                    <a:gd name="T38" fmla="*/ 589 w 904"/>
                                    <a:gd name="T39" fmla="*/ 148 h 406"/>
                                    <a:gd name="T40" fmla="*/ 484 w 904"/>
                                    <a:gd name="T41" fmla="*/ 194 h 406"/>
                                    <a:gd name="T42" fmla="*/ 421 w 904"/>
                                    <a:gd name="T43" fmla="*/ 222 h 406"/>
                                    <a:gd name="T44" fmla="*/ 415 w 904"/>
                                    <a:gd name="T45" fmla="*/ 214 h 406"/>
                                    <a:gd name="T46" fmla="*/ 478 w 904"/>
                                    <a:gd name="T47" fmla="*/ 186 h 406"/>
                                    <a:gd name="T48" fmla="*/ 484 w 904"/>
                                    <a:gd name="T49" fmla="*/ 194 h 406"/>
                                    <a:gd name="T50" fmla="*/ 379 w 904"/>
                                    <a:gd name="T51" fmla="*/ 241 h 406"/>
                                    <a:gd name="T52" fmla="*/ 316 w 904"/>
                                    <a:gd name="T53" fmla="*/ 268 h 406"/>
                                    <a:gd name="T54" fmla="*/ 310 w 904"/>
                                    <a:gd name="T55" fmla="*/ 260 h 406"/>
                                    <a:gd name="T56" fmla="*/ 373 w 904"/>
                                    <a:gd name="T57" fmla="*/ 233 h 406"/>
                                    <a:gd name="T58" fmla="*/ 379 w 904"/>
                                    <a:gd name="T59" fmla="*/ 241 h 406"/>
                                    <a:gd name="T60" fmla="*/ 274 w 904"/>
                                    <a:gd name="T61" fmla="*/ 287 h 406"/>
                                    <a:gd name="T62" fmla="*/ 211 w 904"/>
                                    <a:gd name="T63" fmla="*/ 315 h 406"/>
                                    <a:gd name="T64" fmla="*/ 205 w 904"/>
                                    <a:gd name="T65" fmla="*/ 307 h 406"/>
                                    <a:gd name="T66" fmla="*/ 268 w 904"/>
                                    <a:gd name="T67" fmla="*/ 279 h 406"/>
                                    <a:gd name="T68" fmla="*/ 274 w 904"/>
                                    <a:gd name="T69" fmla="*/ 287 h 406"/>
                                    <a:gd name="T70" fmla="*/ 169 w 904"/>
                                    <a:gd name="T71" fmla="*/ 334 h 406"/>
                                    <a:gd name="T72" fmla="*/ 106 w 904"/>
                                    <a:gd name="T73" fmla="*/ 361 h 406"/>
                                    <a:gd name="T74" fmla="*/ 100 w 904"/>
                                    <a:gd name="T75" fmla="*/ 353 h 406"/>
                                    <a:gd name="T76" fmla="*/ 163 w 904"/>
                                    <a:gd name="T77" fmla="*/ 326 h 406"/>
                                    <a:gd name="T78" fmla="*/ 169 w 904"/>
                                    <a:gd name="T79" fmla="*/ 334 h 406"/>
                                    <a:gd name="T80" fmla="*/ 65 w 904"/>
                                    <a:gd name="T81" fmla="*/ 380 h 406"/>
                                    <a:gd name="T82" fmla="*/ 6 w 904"/>
                                    <a:gd name="T83" fmla="*/ 406 h 406"/>
                                    <a:gd name="T84" fmla="*/ 0 w 904"/>
                                    <a:gd name="T85" fmla="*/ 398 h 406"/>
                                    <a:gd name="T86" fmla="*/ 58 w 904"/>
                                    <a:gd name="T87" fmla="*/ 372 h 406"/>
                                    <a:gd name="T88" fmla="*/ 65 w 904"/>
                                    <a:gd name="T89" fmla="*/ 380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04" h="406">
                                      <a:moveTo>
                                        <a:pt x="904" y="8"/>
                                      </a:moveTo>
                                      <a:lnTo>
                                        <a:pt x="841" y="36"/>
                                      </a:lnTo>
                                      <a:lnTo>
                                        <a:pt x="835" y="28"/>
                                      </a:lnTo>
                                      <a:lnTo>
                                        <a:pt x="898" y="0"/>
                                      </a:lnTo>
                                      <a:lnTo>
                                        <a:pt x="904" y="8"/>
                                      </a:lnTo>
                                      <a:close/>
                                      <a:moveTo>
                                        <a:pt x="799" y="55"/>
                                      </a:moveTo>
                                      <a:lnTo>
                                        <a:pt x="736" y="83"/>
                                      </a:lnTo>
                                      <a:lnTo>
                                        <a:pt x="730" y="74"/>
                                      </a:lnTo>
                                      <a:lnTo>
                                        <a:pt x="793" y="47"/>
                                      </a:lnTo>
                                      <a:lnTo>
                                        <a:pt x="799" y="55"/>
                                      </a:lnTo>
                                      <a:close/>
                                      <a:moveTo>
                                        <a:pt x="694" y="101"/>
                                      </a:moveTo>
                                      <a:lnTo>
                                        <a:pt x="631" y="129"/>
                                      </a:lnTo>
                                      <a:lnTo>
                                        <a:pt x="625" y="121"/>
                                      </a:lnTo>
                                      <a:lnTo>
                                        <a:pt x="688" y="93"/>
                                      </a:lnTo>
                                      <a:lnTo>
                                        <a:pt x="694" y="101"/>
                                      </a:lnTo>
                                      <a:close/>
                                      <a:moveTo>
                                        <a:pt x="589" y="148"/>
                                      </a:moveTo>
                                      <a:lnTo>
                                        <a:pt x="526" y="175"/>
                                      </a:lnTo>
                                      <a:lnTo>
                                        <a:pt x="520" y="167"/>
                                      </a:lnTo>
                                      <a:lnTo>
                                        <a:pt x="583" y="140"/>
                                      </a:lnTo>
                                      <a:lnTo>
                                        <a:pt x="589" y="148"/>
                                      </a:lnTo>
                                      <a:close/>
                                      <a:moveTo>
                                        <a:pt x="484" y="194"/>
                                      </a:moveTo>
                                      <a:lnTo>
                                        <a:pt x="421" y="222"/>
                                      </a:lnTo>
                                      <a:lnTo>
                                        <a:pt x="415" y="214"/>
                                      </a:lnTo>
                                      <a:lnTo>
                                        <a:pt x="478" y="186"/>
                                      </a:lnTo>
                                      <a:lnTo>
                                        <a:pt x="484" y="194"/>
                                      </a:lnTo>
                                      <a:close/>
                                      <a:moveTo>
                                        <a:pt x="379" y="241"/>
                                      </a:moveTo>
                                      <a:lnTo>
                                        <a:pt x="316" y="268"/>
                                      </a:lnTo>
                                      <a:lnTo>
                                        <a:pt x="310" y="260"/>
                                      </a:lnTo>
                                      <a:lnTo>
                                        <a:pt x="373" y="233"/>
                                      </a:lnTo>
                                      <a:lnTo>
                                        <a:pt x="379" y="241"/>
                                      </a:lnTo>
                                      <a:close/>
                                      <a:moveTo>
                                        <a:pt x="274" y="287"/>
                                      </a:moveTo>
                                      <a:lnTo>
                                        <a:pt x="211" y="315"/>
                                      </a:lnTo>
                                      <a:lnTo>
                                        <a:pt x="205" y="307"/>
                                      </a:lnTo>
                                      <a:lnTo>
                                        <a:pt x="268" y="279"/>
                                      </a:lnTo>
                                      <a:lnTo>
                                        <a:pt x="274" y="287"/>
                                      </a:lnTo>
                                      <a:close/>
                                      <a:moveTo>
                                        <a:pt x="169" y="334"/>
                                      </a:moveTo>
                                      <a:lnTo>
                                        <a:pt x="106" y="361"/>
                                      </a:lnTo>
                                      <a:lnTo>
                                        <a:pt x="100" y="353"/>
                                      </a:lnTo>
                                      <a:lnTo>
                                        <a:pt x="163" y="326"/>
                                      </a:lnTo>
                                      <a:lnTo>
                                        <a:pt x="169" y="334"/>
                                      </a:lnTo>
                                      <a:close/>
                                      <a:moveTo>
                                        <a:pt x="65" y="380"/>
                                      </a:moveTo>
                                      <a:lnTo>
                                        <a:pt x="6" y="406"/>
                                      </a:lnTo>
                                      <a:lnTo>
                                        <a:pt x="0" y="398"/>
                                      </a:lnTo>
                                      <a:lnTo>
                                        <a:pt x="58" y="372"/>
                                      </a:lnTo>
                                      <a:lnTo>
                                        <a:pt x="65" y="38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87" name="Freeform 1119"/>
                              <wps:cNvSpPr>
                                <a:spLocks noEditPoints="1"/>
                              </wps:cNvSpPr>
                              <wps:spPr bwMode="auto">
                                <a:xfrm>
                                  <a:off x="730250" y="878840"/>
                                  <a:ext cx="580390" cy="254000"/>
                                </a:xfrm>
                                <a:custGeom>
                                  <a:avLst/>
                                  <a:gdLst>
                                    <a:gd name="T0" fmla="*/ 6 w 914"/>
                                    <a:gd name="T1" fmla="*/ 0 h 400"/>
                                    <a:gd name="T2" fmla="*/ 69 w 914"/>
                                    <a:gd name="T3" fmla="*/ 27 h 400"/>
                                    <a:gd name="T4" fmla="*/ 63 w 914"/>
                                    <a:gd name="T5" fmla="*/ 35 h 400"/>
                                    <a:gd name="T6" fmla="*/ 0 w 914"/>
                                    <a:gd name="T7" fmla="*/ 8 h 400"/>
                                    <a:gd name="T8" fmla="*/ 6 w 914"/>
                                    <a:gd name="T9" fmla="*/ 0 h 400"/>
                                    <a:gd name="T10" fmla="*/ 111 w 914"/>
                                    <a:gd name="T11" fmla="*/ 46 h 400"/>
                                    <a:gd name="T12" fmla="*/ 175 w 914"/>
                                    <a:gd name="T13" fmla="*/ 73 h 400"/>
                                    <a:gd name="T14" fmla="*/ 169 w 914"/>
                                    <a:gd name="T15" fmla="*/ 81 h 400"/>
                                    <a:gd name="T16" fmla="*/ 106 w 914"/>
                                    <a:gd name="T17" fmla="*/ 54 h 400"/>
                                    <a:gd name="T18" fmla="*/ 111 w 914"/>
                                    <a:gd name="T19" fmla="*/ 46 h 400"/>
                                    <a:gd name="T20" fmla="*/ 217 w 914"/>
                                    <a:gd name="T21" fmla="*/ 91 h 400"/>
                                    <a:gd name="T22" fmla="*/ 281 w 914"/>
                                    <a:gd name="T23" fmla="*/ 119 h 400"/>
                                    <a:gd name="T24" fmla="*/ 275 w 914"/>
                                    <a:gd name="T25" fmla="*/ 127 h 400"/>
                                    <a:gd name="T26" fmla="*/ 211 w 914"/>
                                    <a:gd name="T27" fmla="*/ 99 h 400"/>
                                    <a:gd name="T28" fmla="*/ 217 w 914"/>
                                    <a:gd name="T29" fmla="*/ 91 h 400"/>
                                    <a:gd name="T30" fmla="*/ 323 w 914"/>
                                    <a:gd name="T31" fmla="*/ 137 h 400"/>
                                    <a:gd name="T32" fmla="*/ 386 w 914"/>
                                    <a:gd name="T33" fmla="*/ 164 h 400"/>
                                    <a:gd name="T34" fmla="*/ 380 w 914"/>
                                    <a:gd name="T35" fmla="*/ 172 h 400"/>
                                    <a:gd name="T36" fmla="*/ 317 w 914"/>
                                    <a:gd name="T37" fmla="*/ 145 h 400"/>
                                    <a:gd name="T38" fmla="*/ 323 w 914"/>
                                    <a:gd name="T39" fmla="*/ 137 h 400"/>
                                    <a:gd name="T40" fmla="*/ 428 w 914"/>
                                    <a:gd name="T41" fmla="*/ 182 h 400"/>
                                    <a:gd name="T42" fmla="*/ 492 w 914"/>
                                    <a:gd name="T43" fmla="*/ 210 h 400"/>
                                    <a:gd name="T44" fmla="*/ 486 w 914"/>
                                    <a:gd name="T45" fmla="*/ 218 h 400"/>
                                    <a:gd name="T46" fmla="*/ 422 w 914"/>
                                    <a:gd name="T47" fmla="*/ 190 h 400"/>
                                    <a:gd name="T48" fmla="*/ 428 w 914"/>
                                    <a:gd name="T49" fmla="*/ 182 h 400"/>
                                    <a:gd name="T50" fmla="*/ 534 w 914"/>
                                    <a:gd name="T51" fmla="*/ 228 h 400"/>
                                    <a:gd name="T52" fmla="*/ 597 w 914"/>
                                    <a:gd name="T53" fmla="*/ 255 h 400"/>
                                    <a:gd name="T54" fmla="*/ 591 w 914"/>
                                    <a:gd name="T55" fmla="*/ 263 h 400"/>
                                    <a:gd name="T56" fmla="*/ 528 w 914"/>
                                    <a:gd name="T57" fmla="*/ 236 h 400"/>
                                    <a:gd name="T58" fmla="*/ 534 w 914"/>
                                    <a:gd name="T59" fmla="*/ 228 h 400"/>
                                    <a:gd name="T60" fmla="*/ 640 w 914"/>
                                    <a:gd name="T61" fmla="*/ 274 h 400"/>
                                    <a:gd name="T62" fmla="*/ 703 w 914"/>
                                    <a:gd name="T63" fmla="*/ 301 h 400"/>
                                    <a:gd name="T64" fmla="*/ 697 w 914"/>
                                    <a:gd name="T65" fmla="*/ 309 h 400"/>
                                    <a:gd name="T66" fmla="*/ 634 w 914"/>
                                    <a:gd name="T67" fmla="*/ 282 h 400"/>
                                    <a:gd name="T68" fmla="*/ 640 w 914"/>
                                    <a:gd name="T69" fmla="*/ 274 h 400"/>
                                    <a:gd name="T70" fmla="*/ 745 w 914"/>
                                    <a:gd name="T71" fmla="*/ 319 h 400"/>
                                    <a:gd name="T72" fmla="*/ 809 w 914"/>
                                    <a:gd name="T73" fmla="*/ 346 h 400"/>
                                    <a:gd name="T74" fmla="*/ 803 w 914"/>
                                    <a:gd name="T75" fmla="*/ 354 h 400"/>
                                    <a:gd name="T76" fmla="*/ 739 w 914"/>
                                    <a:gd name="T77" fmla="*/ 327 h 400"/>
                                    <a:gd name="T78" fmla="*/ 745 w 914"/>
                                    <a:gd name="T79" fmla="*/ 319 h 400"/>
                                    <a:gd name="T80" fmla="*/ 851 w 914"/>
                                    <a:gd name="T81" fmla="*/ 365 h 400"/>
                                    <a:gd name="T82" fmla="*/ 914 w 914"/>
                                    <a:gd name="T83" fmla="*/ 392 h 400"/>
                                    <a:gd name="T84" fmla="*/ 908 w 914"/>
                                    <a:gd name="T85" fmla="*/ 400 h 400"/>
                                    <a:gd name="T86" fmla="*/ 845 w 914"/>
                                    <a:gd name="T87" fmla="*/ 373 h 400"/>
                                    <a:gd name="T88" fmla="*/ 851 w 914"/>
                                    <a:gd name="T89" fmla="*/ 365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14" h="400">
                                      <a:moveTo>
                                        <a:pt x="6" y="0"/>
                                      </a:moveTo>
                                      <a:lnTo>
                                        <a:pt x="69" y="27"/>
                                      </a:lnTo>
                                      <a:lnTo>
                                        <a:pt x="63" y="35"/>
                                      </a:lnTo>
                                      <a:lnTo>
                                        <a:pt x="0" y="8"/>
                                      </a:lnTo>
                                      <a:lnTo>
                                        <a:pt x="6" y="0"/>
                                      </a:lnTo>
                                      <a:close/>
                                      <a:moveTo>
                                        <a:pt x="111" y="46"/>
                                      </a:moveTo>
                                      <a:lnTo>
                                        <a:pt x="175" y="73"/>
                                      </a:lnTo>
                                      <a:lnTo>
                                        <a:pt x="169" y="81"/>
                                      </a:lnTo>
                                      <a:lnTo>
                                        <a:pt x="106" y="54"/>
                                      </a:lnTo>
                                      <a:lnTo>
                                        <a:pt x="111" y="46"/>
                                      </a:lnTo>
                                      <a:close/>
                                      <a:moveTo>
                                        <a:pt x="217" y="91"/>
                                      </a:moveTo>
                                      <a:lnTo>
                                        <a:pt x="281" y="119"/>
                                      </a:lnTo>
                                      <a:lnTo>
                                        <a:pt x="275" y="127"/>
                                      </a:lnTo>
                                      <a:lnTo>
                                        <a:pt x="211" y="99"/>
                                      </a:lnTo>
                                      <a:lnTo>
                                        <a:pt x="217" y="91"/>
                                      </a:lnTo>
                                      <a:close/>
                                      <a:moveTo>
                                        <a:pt x="323" y="137"/>
                                      </a:moveTo>
                                      <a:lnTo>
                                        <a:pt x="386" y="164"/>
                                      </a:lnTo>
                                      <a:lnTo>
                                        <a:pt x="380" y="172"/>
                                      </a:lnTo>
                                      <a:lnTo>
                                        <a:pt x="317" y="145"/>
                                      </a:lnTo>
                                      <a:lnTo>
                                        <a:pt x="323" y="137"/>
                                      </a:lnTo>
                                      <a:close/>
                                      <a:moveTo>
                                        <a:pt x="428" y="182"/>
                                      </a:moveTo>
                                      <a:lnTo>
                                        <a:pt x="492" y="210"/>
                                      </a:lnTo>
                                      <a:lnTo>
                                        <a:pt x="486" y="218"/>
                                      </a:lnTo>
                                      <a:lnTo>
                                        <a:pt x="422" y="190"/>
                                      </a:lnTo>
                                      <a:lnTo>
                                        <a:pt x="428" y="182"/>
                                      </a:lnTo>
                                      <a:close/>
                                      <a:moveTo>
                                        <a:pt x="534" y="228"/>
                                      </a:moveTo>
                                      <a:lnTo>
                                        <a:pt x="597" y="255"/>
                                      </a:lnTo>
                                      <a:lnTo>
                                        <a:pt x="591" y="263"/>
                                      </a:lnTo>
                                      <a:lnTo>
                                        <a:pt x="528" y="236"/>
                                      </a:lnTo>
                                      <a:lnTo>
                                        <a:pt x="534" y="228"/>
                                      </a:lnTo>
                                      <a:close/>
                                      <a:moveTo>
                                        <a:pt x="640" y="274"/>
                                      </a:moveTo>
                                      <a:lnTo>
                                        <a:pt x="703" y="301"/>
                                      </a:lnTo>
                                      <a:lnTo>
                                        <a:pt x="697" y="309"/>
                                      </a:lnTo>
                                      <a:lnTo>
                                        <a:pt x="634" y="282"/>
                                      </a:lnTo>
                                      <a:lnTo>
                                        <a:pt x="640" y="274"/>
                                      </a:lnTo>
                                      <a:close/>
                                      <a:moveTo>
                                        <a:pt x="745" y="319"/>
                                      </a:moveTo>
                                      <a:lnTo>
                                        <a:pt x="809" y="346"/>
                                      </a:lnTo>
                                      <a:lnTo>
                                        <a:pt x="803" y="354"/>
                                      </a:lnTo>
                                      <a:lnTo>
                                        <a:pt x="739" y="327"/>
                                      </a:lnTo>
                                      <a:lnTo>
                                        <a:pt x="745" y="319"/>
                                      </a:lnTo>
                                      <a:close/>
                                      <a:moveTo>
                                        <a:pt x="851" y="365"/>
                                      </a:moveTo>
                                      <a:lnTo>
                                        <a:pt x="914" y="392"/>
                                      </a:lnTo>
                                      <a:lnTo>
                                        <a:pt x="908" y="400"/>
                                      </a:lnTo>
                                      <a:lnTo>
                                        <a:pt x="845" y="373"/>
                                      </a:lnTo>
                                      <a:lnTo>
                                        <a:pt x="851" y="36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88" name="Freeform 1120"/>
                              <wps:cNvSpPr>
                                <a:spLocks noEditPoints="1"/>
                              </wps:cNvSpPr>
                              <wps:spPr bwMode="auto">
                                <a:xfrm>
                                  <a:off x="161290" y="880745"/>
                                  <a:ext cx="1711960" cy="256540"/>
                                </a:xfrm>
                                <a:custGeom>
                                  <a:avLst/>
                                  <a:gdLst>
                                    <a:gd name="T0" fmla="*/ 71 w 2696"/>
                                    <a:gd name="T1" fmla="*/ 384 h 404"/>
                                    <a:gd name="T2" fmla="*/ 2 w 2696"/>
                                    <a:gd name="T3" fmla="*/ 404 h 404"/>
                                    <a:gd name="T4" fmla="*/ 119 w 2696"/>
                                    <a:gd name="T5" fmla="*/ 377 h 404"/>
                                    <a:gd name="T6" fmla="*/ 193 w 2696"/>
                                    <a:gd name="T7" fmla="*/ 376 h 404"/>
                                    <a:gd name="T8" fmla="*/ 119 w 2696"/>
                                    <a:gd name="T9" fmla="*/ 377 h 404"/>
                                    <a:gd name="T10" fmla="*/ 310 w 2696"/>
                                    <a:gd name="T11" fmla="*/ 349 h 404"/>
                                    <a:gd name="T12" fmla="*/ 240 w 2696"/>
                                    <a:gd name="T13" fmla="*/ 369 h 404"/>
                                    <a:gd name="T14" fmla="*/ 357 w 2696"/>
                                    <a:gd name="T15" fmla="*/ 342 h 404"/>
                                    <a:gd name="T16" fmla="*/ 431 w 2696"/>
                                    <a:gd name="T17" fmla="*/ 341 h 404"/>
                                    <a:gd name="T18" fmla="*/ 357 w 2696"/>
                                    <a:gd name="T19" fmla="*/ 342 h 404"/>
                                    <a:gd name="T20" fmla="*/ 548 w 2696"/>
                                    <a:gd name="T21" fmla="*/ 314 h 404"/>
                                    <a:gd name="T22" fmla="*/ 479 w 2696"/>
                                    <a:gd name="T23" fmla="*/ 334 h 404"/>
                                    <a:gd name="T24" fmla="*/ 596 w 2696"/>
                                    <a:gd name="T25" fmla="*/ 307 h 404"/>
                                    <a:gd name="T26" fmla="*/ 669 w 2696"/>
                                    <a:gd name="T27" fmla="*/ 306 h 404"/>
                                    <a:gd name="T28" fmla="*/ 596 w 2696"/>
                                    <a:gd name="T29" fmla="*/ 307 h 404"/>
                                    <a:gd name="T30" fmla="*/ 786 w 2696"/>
                                    <a:gd name="T31" fmla="*/ 279 h 404"/>
                                    <a:gd name="T32" fmla="*/ 717 w 2696"/>
                                    <a:gd name="T33" fmla="*/ 299 h 404"/>
                                    <a:gd name="T34" fmla="*/ 834 w 2696"/>
                                    <a:gd name="T35" fmla="*/ 272 h 404"/>
                                    <a:gd name="T36" fmla="*/ 908 w 2696"/>
                                    <a:gd name="T37" fmla="*/ 271 h 404"/>
                                    <a:gd name="T38" fmla="*/ 834 w 2696"/>
                                    <a:gd name="T39" fmla="*/ 272 h 404"/>
                                    <a:gd name="T40" fmla="*/ 1025 w 2696"/>
                                    <a:gd name="T41" fmla="*/ 244 h 404"/>
                                    <a:gd name="T42" fmla="*/ 955 w 2696"/>
                                    <a:gd name="T43" fmla="*/ 264 h 404"/>
                                    <a:gd name="T44" fmla="*/ 1072 w 2696"/>
                                    <a:gd name="T45" fmla="*/ 237 h 404"/>
                                    <a:gd name="T46" fmla="*/ 1146 w 2696"/>
                                    <a:gd name="T47" fmla="*/ 236 h 404"/>
                                    <a:gd name="T48" fmla="*/ 1072 w 2696"/>
                                    <a:gd name="T49" fmla="*/ 237 h 404"/>
                                    <a:gd name="T50" fmla="*/ 1263 w 2696"/>
                                    <a:gd name="T51" fmla="*/ 210 h 404"/>
                                    <a:gd name="T52" fmla="*/ 1194 w 2696"/>
                                    <a:gd name="T53" fmla="*/ 229 h 404"/>
                                    <a:gd name="T54" fmla="*/ 1311 w 2696"/>
                                    <a:gd name="T55" fmla="*/ 203 h 404"/>
                                    <a:gd name="T56" fmla="*/ 1385 w 2696"/>
                                    <a:gd name="T57" fmla="*/ 201 h 404"/>
                                    <a:gd name="T58" fmla="*/ 1311 w 2696"/>
                                    <a:gd name="T59" fmla="*/ 203 h 404"/>
                                    <a:gd name="T60" fmla="*/ 1501 w 2696"/>
                                    <a:gd name="T61" fmla="*/ 175 h 404"/>
                                    <a:gd name="T62" fmla="*/ 1432 w 2696"/>
                                    <a:gd name="T63" fmla="*/ 194 h 404"/>
                                    <a:gd name="T64" fmla="*/ 1549 w 2696"/>
                                    <a:gd name="T65" fmla="*/ 168 h 404"/>
                                    <a:gd name="T66" fmla="*/ 1623 w 2696"/>
                                    <a:gd name="T67" fmla="*/ 166 h 404"/>
                                    <a:gd name="T68" fmla="*/ 1549 w 2696"/>
                                    <a:gd name="T69" fmla="*/ 168 h 404"/>
                                    <a:gd name="T70" fmla="*/ 1740 w 2696"/>
                                    <a:gd name="T71" fmla="*/ 140 h 404"/>
                                    <a:gd name="T72" fmla="*/ 1671 w 2696"/>
                                    <a:gd name="T73" fmla="*/ 159 h 404"/>
                                    <a:gd name="T74" fmla="*/ 1787 w 2696"/>
                                    <a:gd name="T75" fmla="*/ 133 h 404"/>
                                    <a:gd name="T76" fmla="*/ 1861 w 2696"/>
                                    <a:gd name="T77" fmla="*/ 131 h 404"/>
                                    <a:gd name="T78" fmla="*/ 1787 w 2696"/>
                                    <a:gd name="T79" fmla="*/ 133 h 404"/>
                                    <a:gd name="T80" fmla="*/ 1978 w 2696"/>
                                    <a:gd name="T81" fmla="*/ 105 h 404"/>
                                    <a:gd name="T82" fmla="*/ 1909 w 2696"/>
                                    <a:gd name="T83" fmla="*/ 124 h 404"/>
                                    <a:gd name="T84" fmla="*/ 2026 w 2696"/>
                                    <a:gd name="T85" fmla="*/ 98 h 404"/>
                                    <a:gd name="T86" fmla="*/ 2100 w 2696"/>
                                    <a:gd name="T87" fmla="*/ 97 h 404"/>
                                    <a:gd name="T88" fmla="*/ 2026 w 2696"/>
                                    <a:gd name="T89" fmla="*/ 98 h 404"/>
                                    <a:gd name="T90" fmla="*/ 2217 w 2696"/>
                                    <a:gd name="T91" fmla="*/ 70 h 404"/>
                                    <a:gd name="T92" fmla="*/ 2147 w 2696"/>
                                    <a:gd name="T93" fmla="*/ 90 h 404"/>
                                    <a:gd name="T94" fmla="*/ 2264 w 2696"/>
                                    <a:gd name="T95" fmla="*/ 63 h 404"/>
                                    <a:gd name="T96" fmla="*/ 2338 w 2696"/>
                                    <a:gd name="T97" fmla="*/ 62 h 404"/>
                                    <a:gd name="T98" fmla="*/ 2264 w 2696"/>
                                    <a:gd name="T99" fmla="*/ 63 h 404"/>
                                    <a:gd name="T100" fmla="*/ 2455 w 2696"/>
                                    <a:gd name="T101" fmla="*/ 35 h 404"/>
                                    <a:gd name="T102" fmla="*/ 2386 w 2696"/>
                                    <a:gd name="T103" fmla="*/ 55 h 404"/>
                                    <a:gd name="T104" fmla="*/ 2502 w 2696"/>
                                    <a:gd name="T105" fmla="*/ 28 h 404"/>
                                    <a:gd name="T106" fmla="*/ 2576 w 2696"/>
                                    <a:gd name="T107" fmla="*/ 27 h 404"/>
                                    <a:gd name="T108" fmla="*/ 2502 w 2696"/>
                                    <a:gd name="T109" fmla="*/ 28 h 404"/>
                                    <a:gd name="T110" fmla="*/ 2693 w 2696"/>
                                    <a:gd name="T111" fmla="*/ 0 h 404"/>
                                    <a:gd name="T112" fmla="*/ 2624 w 2696"/>
                                    <a:gd name="T113" fmla="*/ 20 h 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696" h="404">
                                      <a:moveTo>
                                        <a:pt x="0" y="394"/>
                                      </a:moveTo>
                                      <a:lnTo>
                                        <a:pt x="71" y="384"/>
                                      </a:lnTo>
                                      <a:lnTo>
                                        <a:pt x="74" y="393"/>
                                      </a:lnTo>
                                      <a:lnTo>
                                        <a:pt x="2" y="404"/>
                                      </a:lnTo>
                                      <a:lnTo>
                                        <a:pt x="0" y="394"/>
                                      </a:lnTo>
                                      <a:close/>
                                      <a:moveTo>
                                        <a:pt x="119" y="377"/>
                                      </a:moveTo>
                                      <a:lnTo>
                                        <a:pt x="190" y="367"/>
                                      </a:lnTo>
                                      <a:lnTo>
                                        <a:pt x="193" y="376"/>
                                      </a:lnTo>
                                      <a:lnTo>
                                        <a:pt x="121" y="386"/>
                                      </a:lnTo>
                                      <a:lnTo>
                                        <a:pt x="119" y="377"/>
                                      </a:lnTo>
                                      <a:close/>
                                      <a:moveTo>
                                        <a:pt x="238" y="360"/>
                                      </a:moveTo>
                                      <a:lnTo>
                                        <a:pt x="310" y="349"/>
                                      </a:lnTo>
                                      <a:lnTo>
                                        <a:pt x="312" y="358"/>
                                      </a:lnTo>
                                      <a:lnTo>
                                        <a:pt x="240" y="369"/>
                                      </a:lnTo>
                                      <a:lnTo>
                                        <a:pt x="238" y="360"/>
                                      </a:lnTo>
                                      <a:close/>
                                      <a:moveTo>
                                        <a:pt x="357" y="342"/>
                                      </a:moveTo>
                                      <a:lnTo>
                                        <a:pt x="429" y="332"/>
                                      </a:lnTo>
                                      <a:lnTo>
                                        <a:pt x="431" y="341"/>
                                      </a:lnTo>
                                      <a:lnTo>
                                        <a:pt x="360" y="351"/>
                                      </a:lnTo>
                                      <a:lnTo>
                                        <a:pt x="357" y="342"/>
                                      </a:lnTo>
                                      <a:close/>
                                      <a:moveTo>
                                        <a:pt x="476" y="325"/>
                                      </a:moveTo>
                                      <a:lnTo>
                                        <a:pt x="548" y="314"/>
                                      </a:lnTo>
                                      <a:lnTo>
                                        <a:pt x="550" y="323"/>
                                      </a:lnTo>
                                      <a:lnTo>
                                        <a:pt x="479" y="334"/>
                                      </a:lnTo>
                                      <a:lnTo>
                                        <a:pt x="476" y="325"/>
                                      </a:lnTo>
                                      <a:close/>
                                      <a:moveTo>
                                        <a:pt x="596" y="307"/>
                                      </a:moveTo>
                                      <a:lnTo>
                                        <a:pt x="667" y="297"/>
                                      </a:lnTo>
                                      <a:lnTo>
                                        <a:pt x="669" y="306"/>
                                      </a:lnTo>
                                      <a:lnTo>
                                        <a:pt x="598" y="316"/>
                                      </a:lnTo>
                                      <a:lnTo>
                                        <a:pt x="596" y="307"/>
                                      </a:lnTo>
                                      <a:close/>
                                      <a:moveTo>
                                        <a:pt x="715" y="290"/>
                                      </a:moveTo>
                                      <a:lnTo>
                                        <a:pt x="786" y="279"/>
                                      </a:lnTo>
                                      <a:lnTo>
                                        <a:pt x="789" y="288"/>
                                      </a:lnTo>
                                      <a:lnTo>
                                        <a:pt x="717" y="299"/>
                                      </a:lnTo>
                                      <a:lnTo>
                                        <a:pt x="715" y="290"/>
                                      </a:lnTo>
                                      <a:close/>
                                      <a:moveTo>
                                        <a:pt x="834" y="272"/>
                                      </a:moveTo>
                                      <a:lnTo>
                                        <a:pt x="906" y="262"/>
                                      </a:lnTo>
                                      <a:lnTo>
                                        <a:pt x="908" y="271"/>
                                      </a:lnTo>
                                      <a:lnTo>
                                        <a:pt x="836" y="281"/>
                                      </a:lnTo>
                                      <a:lnTo>
                                        <a:pt x="834" y="272"/>
                                      </a:lnTo>
                                      <a:close/>
                                      <a:moveTo>
                                        <a:pt x="953" y="255"/>
                                      </a:moveTo>
                                      <a:lnTo>
                                        <a:pt x="1025" y="244"/>
                                      </a:lnTo>
                                      <a:lnTo>
                                        <a:pt x="1027" y="253"/>
                                      </a:lnTo>
                                      <a:lnTo>
                                        <a:pt x="955" y="264"/>
                                      </a:lnTo>
                                      <a:lnTo>
                                        <a:pt x="953" y="255"/>
                                      </a:lnTo>
                                      <a:close/>
                                      <a:moveTo>
                                        <a:pt x="1072" y="237"/>
                                      </a:moveTo>
                                      <a:lnTo>
                                        <a:pt x="1144" y="227"/>
                                      </a:lnTo>
                                      <a:lnTo>
                                        <a:pt x="1146" y="236"/>
                                      </a:lnTo>
                                      <a:lnTo>
                                        <a:pt x="1075" y="247"/>
                                      </a:lnTo>
                                      <a:lnTo>
                                        <a:pt x="1072" y="237"/>
                                      </a:lnTo>
                                      <a:close/>
                                      <a:moveTo>
                                        <a:pt x="1192" y="220"/>
                                      </a:moveTo>
                                      <a:lnTo>
                                        <a:pt x="1263" y="210"/>
                                      </a:lnTo>
                                      <a:lnTo>
                                        <a:pt x="1265" y="219"/>
                                      </a:lnTo>
                                      <a:lnTo>
                                        <a:pt x="1194" y="229"/>
                                      </a:lnTo>
                                      <a:lnTo>
                                        <a:pt x="1192" y="220"/>
                                      </a:lnTo>
                                      <a:close/>
                                      <a:moveTo>
                                        <a:pt x="1311" y="203"/>
                                      </a:moveTo>
                                      <a:lnTo>
                                        <a:pt x="1382" y="192"/>
                                      </a:lnTo>
                                      <a:lnTo>
                                        <a:pt x="1385" y="201"/>
                                      </a:lnTo>
                                      <a:lnTo>
                                        <a:pt x="1313" y="212"/>
                                      </a:lnTo>
                                      <a:lnTo>
                                        <a:pt x="1311" y="203"/>
                                      </a:lnTo>
                                      <a:close/>
                                      <a:moveTo>
                                        <a:pt x="1430" y="185"/>
                                      </a:moveTo>
                                      <a:lnTo>
                                        <a:pt x="1501" y="175"/>
                                      </a:lnTo>
                                      <a:lnTo>
                                        <a:pt x="1504" y="184"/>
                                      </a:lnTo>
                                      <a:lnTo>
                                        <a:pt x="1432" y="194"/>
                                      </a:lnTo>
                                      <a:lnTo>
                                        <a:pt x="1430" y="185"/>
                                      </a:lnTo>
                                      <a:close/>
                                      <a:moveTo>
                                        <a:pt x="1549" y="168"/>
                                      </a:moveTo>
                                      <a:lnTo>
                                        <a:pt x="1621" y="157"/>
                                      </a:lnTo>
                                      <a:lnTo>
                                        <a:pt x="1623" y="166"/>
                                      </a:lnTo>
                                      <a:lnTo>
                                        <a:pt x="1551" y="177"/>
                                      </a:lnTo>
                                      <a:lnTo>
                                        <a:pt x="1549" y="168"/>
                                      </a:lnTo>
                                      <a:close/>
                                      <a:moveTo>
                                        <a:pt x="1668" y="150"/>
                                      </a:moveTo>
                                      <a:lnTo>
                                        <a:pt x="1740" y="140"/>
                                      </a:lnTo>
                                      <a:lnTo>
                                        <a:pt x="1742" y="149"/>
                                      </a:lnTo>
                                      <a:lnTo>
                                        <a:pt x="1671" y="159"/>
                                      </a:lnTo>
                                      <a:lnTo>
                                        <a:pt x="1668" y="150"/>
                                      </a:lnTo>
                                      <a:close/>
                                      <a:moveTo>
                                        <a:pt x="1787" y="133"/>
                                      </a:moveTo>
                                      <a:lnTo>
                                        <a:pt x="1859" y="122"/>
                                      </a:lnTo>
                                      <a:lnTo>
                                        <a:pt x="1861" y="131"/>
                                      </a:lnTo>
                                      <a:lnTo>
                                        <a:pt x="1790" y="142"/>
                                      </a:lnTo>
                                      <a:lnTo>
                                        <a:pt x="1787" y="133"/>
                                      </a:lnTo>
                                      <a:close/>
                                      <a:moveTo>
                                        <a:pt x="1907" y="115"/>
                                      </a:moveTo>
                                      <a:lnTo>
                                        <a:pt x="1978" y="105"/>
                                      </a:lnTo>
                                      <a:lnTo>
                                        <a:pt x="1980" y="114"/>
                                      </a:lnTo>
                                      <a:lnTo>
                                        <a:pt x="1909" y="124"/>
                                      </a:lnTo>
                                      <a:lnTo>
                                        <a:pt x="1907" y="115"/>
                                      </a:lnTo>
                                      <a:close/>
                                      <a:moveTo>
                                        <a:pt x="2026" y="98"/>
                                      </a:moveTo>
                                      <a:lnTo>
                                        <a:pt x="2097" y="87"/>
                                      </a:lnTo>
                                      <a:lnTo>
                                        <a:pt x="2100" y="97"/>
                                      </a:lnTo>
                                      <a:lnTo>
                                        <a:pt x="2028" y="107"/>
                                      </a:lnTo>
                                      <a:lnTo>
                                        <a:pt x="2026" y="98"/>
                                      </a:lnTo>
                                      <a:close/>
                                      <a:moveTo>
                                        <a:pt x="2145" y="80"/>
                                      </a:moveTo>
                                      <a:lnTo>
                                        <a:pt x="2217" y="70"/>
                                      </a:lnTo>
                                      <a:lnTo>
                                        <a:pt x="2219" y="79"/>
                                      </a:lnTo>
                                      <a:lnTo>
                                        <a:pt x="2147" y="90"/>
                                      </a:lnTo>
                                      <a:lnTo>
                                        <a:pt x="2145" y="80"/>
                                      </a:lnTo>
                                      <a:close/>
                                      <a:moveTo>
                                        <a:pt x="2264" y="63"/>
                                      </a:moveTo>
                                      <a:lnTo>
                                        <a:pt x="2336" y="53"/>
                                      </a:lnTo>
                                      <a:lnTo>
                                        <a:pt x="2338" y="62"/>
                                      </a:lnTo>
                                      <a:lnTo>
                                        <a:pt x="2266" y="72"/>
                                      </a:lnTo>
                                      <a:lnTo>
                                        <a:pt x="2264" y="63"/>
                                      </a:lnTo>
                                      <a:close/>
                                      <a:moveTo>
                                        <a:pt x="2383" y="46"/>
                                      </a:moveTo>
                                      <a:lnTo>
                                        <a:pt x="2455" y="35"/>
                                      </a:lnTo>
                                      <a:lnTo>
                                        <a:pt x="2457" y="44"/>
                                      </a:lnTo>
                                      <a:lnTo>
                                        <a:pt x="2386" y="55"/>
                                      </a:lnTo>
                                      <a:lnTo>
                                        <a:pt x="2383" y="46"/>
                                      </a:lnTo>
                                      <a:close/>
                                      <a:moveTo>
                                        <a:pt x="2502" y="28"/>
                                      </a:moveTo>
                                      <a:lnTo>
                                        <a:pt x="2574" y="18"/>
                                      </a:lnTo>
                                      <a:lnTo>
                                        <a:pt x="2576" y="27"/>
                                      </a:lnTo>
                                      <a:lnTo>
                                        <a:pt x="2505" y="37"/>
                                      </a:lnTo>
                                      <a:lnTo>
                                        <a:pt x="2502" y="28"/>
                                      </a:lnTo>
                                      <a:close/>
                                      <a:moveTo>
                                        <a:pt x="2622" y="11"/>
                                      </a:moveTo>
                                      <a:lnTo>
                                        <a:pt x="2693" y="0"/>
                                      </a:lnTo>
                                      <a:lnTo>
                                        <a:pt x="2696" y="9"/>
                                      </a:lnTo>
                                      <a:lnTo>
                                        <a:pt x="2624" y="20"/>
                                      </a:lnTo>
                                      <a:lnTo>
                                        <a:pt x="2622" y="1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89" name="Line 1121"/>
                              <wps:cNvCnPr/>
                              <wps:spPr bwMode="auto">
                                <a:xfrm>
                                  <a:off x="161925" y="1134110"/>
                                  <a:ext cx="115570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90" name="Line 1122"/>
                              <wps:cNvCnPr/>
                              <wps:spPr bwMode="auto">
                                <a:xfrm flipV="1">
                                  <a:off x="1317625" y="881380"/>
                                  <a:ext cx="570230" cy="2527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91" name="Line 1123"/>
                              <wps:cNvCnPr/>
                              <wps:spPr bwMode="auto">
                                <a:xfrm flipH="1">
                                  <a:off x="881380" y="978535"/>
                                  <a:ext cx="76200" cy="114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92" name="Line 1124"/>
                              <wps:cNvCnPr/>
                              <wps:spPr bwMode="auto">
                                <a:xfrm>
                                  <a:off x="881380" y="989965"/>
                                  <a:ext cx="67310" cy="292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93" name="Line 1125"/>
                              <wps:cNvCnPr/>
                              <wps:spPr bwMode="auto">
                                <a:xfrm>
                                  <a:off x="1024890" y="202565"/>
                                  <a:ext cx="862965" cy="6788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95" name="Line 1126"/>
                              <wps:cNvCnPr/>
                              <wps:spPr bwMode="auto">
                                <a:xfrm>
                                  <a:off x="1024890" y="202565"/>
                                  <a:ext cx="292735" cy="9315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96" name="Freeform 1127"/>
                              <wps:cNvSpPr>
                                <a:spLocks noEditPoints="1"/>
                              </wps:cNvSpPr>
                              <wps:spPr bwMode="auto">
                                <a:xfrm>
                                  <a:off x="728345" y="201930"/>
                                  <a:ext cx="300355" cy="680720"/>
                                </a:xfrm>
                                <a:custGeom>
                                  <a:avLst/>
                                  <a:gdLst>
                                    <a:gd name="T0" fmla="*/ 450 w 473"/>
                                    <a:gd name="T1" fmla="*/ 55 h 1072"/>
                                    <a:gd name="T2" fmla="*/ 461 w 473"/>
                                    <a:gd name="T3" fmla="*/ 0 h 1072"/>
                                    <a:gd name="T4" fmla="*/ 435 w 473"/>
                                    <a:gd name="T5" fmla="*/ 91 h 1072"/>
                                    <a:gd name="T6" fmla="*/ 401 w 473"/>
                                    <a:gd name="T7" fmla="*/ 141 h 1072"/>
                                    <a:gd name="T8" fmla="*/ 435 w 473"/>
                                    <a:gd name="T9" fmla="*/ 91 h 1072"/>
                                    <a:gd name="T10" fmla="*/ 374 w 473"/>
                                    <a:gd name="T11" fmla="*/ 231 h 1072"/>
                                    <a:gd name="T12" fmla="*/ 385 w 473"/>
                                    <a:gd name="T13" fmla="*/ 176 h 1072"/>
                                    <a:gd name="T14" fmla="*/ 359 w 473"/>
                                    <a:gd name="T15" fmla="*/ 266 h 1072"/>
                                    <a:gd name="T16" fmla="*/ 325 w 473"/>
                                    <a:gd name="T17" fmla="*/ 316 h 1072"/>
                                    <a:gd name="T18" fmla="*/ 359 w 473"/>
                                    <a:gd name="T19" fmla="*/ 266 h 1072"/>
                                    <a:gd name="T20" fmla="*/ 298 w 473"/>
                                    <a:gd name="T21" fmla="*/ 407 h 1072"/>
                                    <a:gd name="T22" fmla="*/ 310 w 473"/>
                                    <a:gd name="T23" fmla="*/ 351 h 1072"/>
                                    <a:gd name="T24" fmla="*/ 283 w 473"/>
                                    <a:gd name="T25" fmla="*/ 442 h 1072"/>
                                    <a:gd name="T26" fmla="*/ 249 w 473"/>
                                    <a:gd name="T27" fmla="*/ 492 h 1072"/>
                                    <a:gd name="T28" fmla="*/ 283 w 473"/>
                                    <a:gd name="T29" fmla="*/ 442 h 1072"/>
                                    <a:gd name="T30" fmla="*/ 223 w 473"/>
                                    <a:gd name="T31" fmla="*/ 583 h 1072"/>
                                    <a:gd name="T32" fmla="*/ 234 w 473"/>
                                    <a:gd name="T33" fmla="*/ 527 h 1072"/>
                                    <a:gd name="T34" fmla="*/ 207 w 473"/>
                                    <a:gd name="T35" fmla="*/ 618 h 1072"/>
                                    <a:gd name="T36" fmla="*/ 173 w 473"/>
                                    <a:gd name="T37" fmla="*/ 668 h 1072"/>
                                    <a:gd name="T38" fmla="*/ 207 w 473"/>
                                    <a:gd name="T39" fmla="*/ 618 h 1072"/>
                                    <a:gd name="T40" fmla="*/ 147 w 473"/>
                                    <a:gd name="T41" fmla="*/ 759 h 1072"/>
                                    <a:gd name="T42" fmla="*/ 158 w 473"/>
                                    <a:gd name="T43" fmla="*/ 703 h 1072"/>
                                    <a:gd name="T44" fmla="*/ 131 w 473"/>
                                    <a:gd name="T45" fmla="*/ 794 h 1072"/>
                                    <a:gd name="T46" fmla="*/ 97 w 473"/>
                                    <a:gd name="T47" fmla="*/ 844 h 1072"/>
                                    <a:gd name="T48" fmla="*/ 131 w 473"/>
                                    <a:gd name="T49" fmla="*/ 794 h 1072"/>
                                    <a:gd name="T50" fmla="*/ 71 w 473"/>
                                    <a:gd name="T51" fmla="*/ 934 h 1072"/>
                                    <a:gd name="T52" fmla="*/ 82 w 473"/>
                                    <a:gd name="T53" fmla="*/ 879 h 1072"/>
                                    <a:gd name="T54" fmla="*/ 56 w 473"/>
                                    <a:gd name="T55" fmla="*/ 970 h 1072"/>
                                    <a:gd name="T56" fmla="*/ 21 w 473"/>
                                    <a:gd name="T57" fmla="*/ 1020 h 1072"/>
                                    <a:gd name="T58" fmla="*/ 56 w 473"/>
                                    <a:gd name="T59" fmla="*/ 970 h 1072"/>
                                    <a:gd name="T60" fmla="*/ 12 w 473"/>
                                    <a:gd name="T61" fmla="*/ 1072 h 1072"/>
                                    <a:gd name="T62" fmla="*/ 6 w 473"/>
                                    <a:gd name="T63" fmla="*/ 1055 h 1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3" h="1072">
                                      <a:moveTo>
                                        <a:pt x="473" y="3"/>
                                      </a:moveTo>
                                      <a:lnTo>
                                        <a:pt x="450" y="55"/>
                                      </a:lnTo>
                                      <a:lnTo>
                                        <a:pt x="439" y="53"/>
                                      </a:lnTo>
                                      <a:lnTo>
                                        <a:pt x="461" y="0"/>
                                      </a:lnTo>
                                      <a:lnTo>
                                        <a:pt x="473" y="3"/>
                                      </a:lnTo>
                                      <a:close/>
                                      <a:moveTo>
                                        <a:pt x="435" y="91"/>
                                      </a:moveTo>
                                      <a:lnTo>
                                        <a:pt x="412" y="143"/>
                                      </a:lnTo>
                                      <a:lnTo>
                                        <a:pt x="401" y="141"/>
                                      </a:lnTo>
                                      <a:lnTo>
                                        <a:pt x="423" y="88"/>
                                      </a:lnTo>
                                      <a:lnTo>
                                        <a:pt x="435" y="91"/>
                                      </a:lnTo>
                                      <a:close/>
                                      <a:moveTo>
                                        <a:pt x="397" y="179"/>
                                      </a:moveTo>
                                      <a:lnTo>
                                        <a:pt x="374" y="231"/>
                                      </a:lnTo>
                                      <a:lnTo>
                                        <a:pt x="363" y="228"/>
                                      </a:lnTo>
                                      <a:lnTo>
                                        <a:pt x="385" y="176"/>
                                      </a:lnTo>
                                      <a:lnTo>
                                        <a:pt x="397" y="179"/>
                                      </a:lnTo>
                                      <a:close/>
                                      <a:moveTo>
                                        <a:pt x="359" y="266"/>
                                      </a:moveTo>
                                      <a:lnTo>
                                        <a:pt x="336" y="319"/>
                                      </a:lnTo>
                                      <a:lnTo>
                                        <a:pt x="325" y="316"/>
                                      </a:lnTo>
                                      <a:lnTo>
                                        <a:pt x="348" y="264"/>
                                      </a:lnTo>
                                      <a:lnTo>
                                        <a:pt x="359" y="266"/>
                                      </a:lnTo>
                                      <a:close/>
                                      <a:moveTo>
                                        <a:pt x="321" y="354"/>
                                      </a:moveTo>
                                      <a:lnTo>
                                        <a:pt x="298" y="407"/>
                                      </a:lnTo>
                                      <a:lnTo>
                                        <a:pt x="287" y="404"/>
                                      </a:lnTo>
                                      <a:lnTo>
                                        <a:pt x="310" y="351"/>
                                      </a:lnTo>
                                      <a:lnTo>
                                        <a:pt x="321" y="354"/>
                                      </a:lnTo>
                                      <a:close/>
                                      <a:moveTo>
                                        <a:pt x="283" y="442"/>
                                      </a:moveTo>
                                      <a:lnTo>
                                        <a:pt x="260" y="495"/>
                                      </a:lnTo>
                                      <a:lnTo>
                                        <a:pt x="249" y="492"/>
                                      </a:lnTo>
                                      <a:lnTo>
                                        <a:pt x="272" y="439"/>
                                      </a:lnTo>
                                      <a:lnTo>
                                        <a:pt x="283" y="442"/>
                                      </a:lnTo>
                                      <a:close/>
                                      <a:moveTo>
                                        <a:pt x="245" y="530"/>
                                      </a:moveTo>
                                      <a:lnTo>
                                        <a:pt x="223" y="583"/>
                                      </a:lnTo>
                                      <a:lnTo>
                                        <a:pt x="211" y="580"/>
                                      </a:lnTo>
                                      <a:lnTo>
                                        <a:pt x="234" y="527"/>
                                      </a:lnTo>
                                      <a:lnTo>
                                        <a:pt x="245" y="530"/>
                                      </a:lnTo>
                                      <a:close/>
                                      <a:moveTo>
                                        <a:pt x="207" y="618"/>
                                      </a:moveTo>
                                      <a:lnTo>
                                        <a:pt x="185" y="671"/>
                                      </a:lnTo>
                                      <a:lnTo>
                                        <a:pt x="173" y="668"/>
                                      </a:lnTo>
                                      <a:lnTo>
                                        <a:pt x="196" y="615"/>
                                      </a:lnTo>
                                      <a:lnTo>
                                        <a:pt x="207" y="618"/>
                                      </a:lnTo>
                                      <a:close/>
                                      <a:moveTo>
                                        <a:pt x="169" y="706"/>
                                      </a:moveTo>
                                      <a:lnTo>
                                        <a:pt x="147" y="759"/>
                                      </a:lnTo>
                                      <a:lnTo>
                                        <a:pt x="135" y="756"/>
                                      </a:lnTo>
                                      <a:lnTo>
                                        <a:pt x="158" y="703"/>
                                      </a:lnTo>
                                      <a:lnTo>
                                        <a:pt x="169" y="706"/>
                                      </a:lnTo>
                                      <a:close/>
                                      <a:moveTo>
                                        <a:pt x="131" y="794"/>
                                      </a:moveTo>
                                      <a:lnTo>
                                        <a:pt x="109" y="847"/>
                                      </a:lnTo>
                                      <a:lnTo>
                                        <a:pt x="97" y="844"/>
                                      </a:lnTo>
                                      <a:lnTo>
                                        <a:pt x="120" y="791"/>
                                      </a:lnTo>
                                      <a:lnTo>
                                        <a:pt x="131" y="794"/>
                                      </a:lnTo>
                                      <a:close/>
                                      <a:moveTo>
                                        <a:pt x="94" y="882"/>
                                      </a:moveTo>
                                      <a:lnTo>
                                        <a:pt x="71" y="934"/>
                                      </a:lnTo>
                                      <a:lnTo>
                                        <a:pt x="59" y="932"/>
                                      </a:lnTo>
                                      <a:lnTo>
                                        <a:pt x="82" y="879"/>
                                      </a:lnTo>
                                      <a:lnTo>
                                        <a:pt x="94" y="882"/>
                                      </a:lnTo>
                                      <a:close/>
                                      <a:moveTo>
                                        <a:pt x="56" y="970"/>
                                      </a:moveTo>
                                      <a:lnTo>
                                        <a:pt x="33" y="1022"/>
                                      </a:lnTo>
                                      <a:lnTo>
                                        <a:pt x="21" y="1020"/>
                                      </a:lnTo>
                                      <a:lnTo>
                                        <a:pt x="44" y="967"/>
                                      </a:lnTo>
                                      <a:lnTo>
                                        <a:pt x="56" y="970"/>
                                      </a:lnTo>
                                      <a:close/>
                                      <a:moveTo>
                                        <a:pt x="18" y="1058"/>
                                      </a:moveTo>
                                      <a:lnTo>
                                        <a:pt x="12" y="1072"/>
                                      </a:lnTo>
                                      <a:lnTo>
                                        <a:pt x="0" y="1069"/>
                                      </a:lnTo>
                                      <a:lnTo>
                                        <a:pt x="6" y="1055"/>
                                      </a:lnTo>
                                      <a:lnTo>
                                        <a:pt x="18" y="105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97" name="Line 1128"/>
                              <wps:cNvCnPr/>
                              <wps:spPr bwMode="auto">
                                <a:xfrm flipH="1">
                                  <a:off x="161925" y="202565"/>
                                  <a:ext cx="862965" cy="9315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98" name="Freeform 1129"/>
                              <wps:cNvSpPr>
                                <a:spLocks noEditPoints="1"/>
                              </wps:cNvSpPr>
                              <wps:spPr bwMode="auto">
                                <a:xfrm>
                                  <a:off x="1021080" y="202565"/>
                                  <a:ext cx="7620" cy="799465"/>
                                </a:xfrm>
                                <a:custGeom>
                                  <a:avLst/>
                                  <a:gdLst>
                                    <a:gd name="T0" fmla="*/ 12 w 12"/>
                                    <a:gd name="T1" fmla="*/ 56 h 1259"/>
                                    <a:gd name="T2" fmla="*/ 0 w 12"/>
                                    <a:gd name="T3" fmla="*/ 0 h 1259"/>
                                    <a:gd name="T4" fmla="*/ 12 w 12"/>
                                    <a:gd name="T5" fmla="*/ 93 h 1259"/>
                                    <a:gd name="T6" fmla="*/ 0 w 12"/>
                                    <a:gd name="T7" fmla="*/ 148 h 1259"/>
                                    <a:gd name="T8" fmla="*/ 12 w 12"/>
                                    <a:gd name="T9" fmla="*/ 93 h 1259"/>
                                    <a:gd name="T10" fmla="*/ 12 w 12"/>
                                    <a:gd name="T11" fmla="*/ 241 h 1259"/>
                                    <a:gd name="T12" fmla="*/ 0 w 12"/>
                                    <a:gd name="T13" fmla="*/ 185 h 1259"/>
                                    <a:gd name="T14" fmla="*/ 12 w 12"/>
                                    <a:gd name="T15" fmla="*/ 278 h 1259"/>
                                    <a:gd name="T16" fmla="*/ 0 w 12"/>
                                    <a:gd name="T17" fmla="*/ 333 h 1259"/>
                                    <a:gd name="T18" fmla="*/ 12 w 12"/>
                                    <a:gd name="T19" fmla="*/ 278 h 1259"/>
                                    <a:gd name="T20" fmla="*/ 12 w 12"/>
                                    <a:gd name="T21" fmla="*/ 426 h 1259"/>
                                    <a:gd name="T22" fmla="*/ 0 w 12"/>
                                    <a:gd name="T23" fmla="*/ 370 h 1259"/>
                                    <a:gd name="T24" fmla="*/ 12 w 12"/>
                                    <a:gd name="T25" fmla="*/ 463 h 1259"/>
                                    <a:gd name="T26" fmla="*/ 0 w 12"/>
                                    <a:gd name="T27" fmla="*/ 518 h 1259"/>
                                    <a:gd name="T28" fmla="*/ 12 w 12"/>
                                    <a:gd name="T29" fmla="*/ 463 h 1259"/>
                                    <a:gd name="T30" fmla="*/ 12 w 12"/>
                                    <a:gd name="T31" fmla="*/ 611 h 1259"/>
                                    <a:gd name="T32" fmla="*/ 0 w 12"/>
                                    <a:gd name="T33" fmla="*/ 555 h 1259"/>
                                    <a:gd name="T34" fmla="*/ 12 w 12"/>
                                    <a:gd name="T35" fmla="*/ 648 h 1259"/>
                                    <a:gd name="T36" fmla="*/ 0 w 12"/>
                                    <a:gd name="T37" fmla="*/ 704 h 1259"/>
                                    <a:gd name="T38" fmla="*/ 12 w 12"/>
                                    <a:gd name="T39" fmla="*/ 648 h 1259"/>
                                    <a:gd name="T40" fmla="*/ 12 w 12"/>
                                    <a:gd name="T41" fmla="*/ 796 h 1259"/>
                                    <a:gd name="T42" fmla="*/ 0 w 12"/>
                                    <a:gd name="T43" fmla="*/ 741 h 1259"/>
                                    <a:gd name="T44" fmla="*/ 12 w 12"/>
                                    <a:gd name="T45" fmla="*/ 833 h 1259"/>
                                    <a:gd name="T46" fmla="*/ 0 w 12"/>
                                    <a:gd name="T47" fmla="*/ 889 h 1259"/>
                                    <a:gd name="T48" fmla="*/ 12 w 12"/>
                                    <a:gd name="T49" fmla="*/ 833 h 1259"/>
                                    <a:gd name="T50" fmla="*/ 12 w 12"/>
                                    <a:gd name="T51" fmla="*/ 981 h 1259"/>
                                    <a:gd name="T52" fmla="*/ 0 w 12"/>
                                    <a:gd name="T53" fmla="*/ 926 h 1259"/>
                                    <a:gd name="T54" fmla="*/ 12 w 12"/>
                                    <a:gd name="T55" fmla="*/ 1018 h 1259"/>
                                    <a:gd name="T56" fmla="*/ 0 w 12"/>
                                    <a:gd name="T57" fmla="*/ 1074 h 1259"/>
                                    <a:gd name="T58" fmla="*/ 12 w 12"/>
                                    <a:gd name="T59" fmla="*/ 1018 h 1259"/>
                                    <a:gd name="T60" fmla="*/ 12 w 12"/>
                                    <a:gd name="T61" fmla="*/ 1166 h 1259"/>
                                    <a:gd name="T62" fmla="*/ 0 w 12"/>
                                    <a:gd name="T63" fmla="*/ 1111 h 1259"/>
                                    <a:gd name="T64" fmla="*/ 12 w 12"/>
                                    <a:gd name="T65" fmla="*/ 1203 h 1259"/>
                                    <a:gd name="T66" fmla="*/ 0 w 12"/>
                                    <a:gd name="T67" fmla="*/ 1259 h 1259"/>
                                    <a:gd name="T68" fmla="*/ 12 w 12"/>
                                    <a:gd name="T69" fmla="*/ 1203 h 1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 h="1259">
                                      <a:moveTo>
                                        <a:pt x="12" y="0"/>
                                      </a:moveTo>
                                      <a:lnTo>
                                        <a:pt x="12" y="56"/>
                                      </a:lnTo>
                                      <a:lnTo>
                                        <a:pt x="0" y="56"/>
                                      </a:lnTo>
                                      <a:lnTo>
                                        <a:pt x="0" y="0"/>
                                      </a:lnTo>
                                      <a:lnTo>
                                        <a:pt x="12" y="0"/>
                                      </a:lnTo>
                                      <a:close/>
                                      <a:moveTo>
                                        <a:pt x="12" y="93"/>
                                      </a:moveTo>
                                      <a:lnTo>
                                        <a:pt x="12" y="148"/>
                                      </a:lnTo>
                                      <a:lnTo>
                                        <a:pt x="0" y="148"/>
                                      </a:lnTo>
                                      <a:lnTo>
                                        <a:pt x="0" y="93"/>
                                      </a:lnTo>
                                      <a:lnTo>
                                        <a:pt x="12" y="93"/>
                                      </a:lnTo>
                                      <a:close/>
                                      <a:moveTo>
                                        <a:pt x="12" y="185"/>
                                      </a:moveTo>
                                      <a:lnTo>
                                        <a:pt x="12" y="241"/>
                                      </a:lnTo>
                                      <a:lnTo>
                                        <a:pt x="0" y="241"/>
                                      </a:lnTo>
                                      <a:lnTo>
                                        <a:pt x="0" y="185"/>
                                      </a:lnTo>
                                      <a:lnTo>
                                        <a:pt x="12" y="185"/>
                                      </a:lnTo>
                                      <a:close/>
                                      <a:moveTo>
                                        <a:pt x="12" y="278"/>
                                      </a:moveTo>
                                      <a:lnTo>
                                        <a:pt x="12" y="333"/>
                                      </a:lnTo>
                                      <a:lnTo>
                                        <a:pt x="0" y="333"/>
                                      </a:lnTo>
                                      <a:lnTo>
                                        <a:pt x="0" y="278"/>
                                      </a:lnTo>
                                      <a:lnTo>
                                        <a:pt x="12" y="278"/>
                                      </a:lnTo>
                                      <a:close/>
                                      <a:moveTo>
                                        <a:pt x="12" y="370"/>
                                      </a:moveTo>
                                      <a:lnTo>
                                        <a:pt x="12" y="426"/>
                                      </a:lnTo>
                                      <a:lnTo>
                                        <a:pt x="0" y="426"/>
                                      </a:lnTo>
                                      <a:lnTo>
                                        <a:pt x="0" y="370"/>
                                      </a:lnTo>
                                      <a:lnTo>
                                        <a:pt x="12" y="370"/>
                                      </a:lnTo>
                                      <a:close/>
                                      <a:moveTo>
                                        <a:pt x="12" y="463"/>
                                      </a:moveTo>
                                      <a:lnTo>
                                        <a:pt x="12" y="518"/>
                                      </a:lnTo>
                                      <a:lnTo>
                                        <a:pt x="0" y="518"/>
                                      </a:lnTo>
                                      <a:lnTo>
                                        <a:pt x="0" y="463"/>
                                      </a:lnTo>
                                      <a:lnTo>
                                        <a:pt x="12" y="463"/>
                                      </a:lnTo>
                                      <a:close/>
                                      <a:moveTo>
                                        <a:pt x="12" y="555"/>
                                      </a:moveTo>
                                      <a:lnTo>
                                        <a:pt x="12" y="611"/>
                                      </a:lnTo>
                                      <a:lnTo>
                                        <a:pt x="0" y="611"/>
                                      </a:lnTo>
                                      <a:lnTo>
                                        <a:pt x="0" y="555"/>
                                      </a:lnTo>
                                      <a:lnTo>
                                        <a:pt x="12" y="555"/>
                                      </a:lnTo>
                                      <a:close/>
                                      <a:moveTo>
                                        <a:pt x="12" y="648"/>
                                      </a:moveTo>
                                      <a:lnTo>
                                        <a:pt x="12" y="704"/>
                                      </a:lnTo>
                                      <a:lnTo>
                                        <a:pt x="0" y="704"/>
                                      </a:lnTo>
                                      <a:lnTo>
                                        <a:pt x="0" y="648"/>
                                      </a:lnTo>
                                      <a:lnTo>
                                        <a:pt x="12" y="648"/>
                                      </a:lnTo>
                                      <a:close/>
                                      <a:moveTo>
                                        <a:pt x="12" y="741"/>
                                      </a:moveTo>
                                      <a:lnTo>
                                        <a:pt x="12" y="796"/>
                                      </a:lnTo>
                                      <a:lnTo>
                                        <a:pt x="0" y="796"/>
                                      </a:lnTo>
                                      <a:lnTo>
                                        <a:pt x="0" y="741"/>
                                      </a:lnTo>
                                      <a:lnTo>
                                        <a:pt x="12" y="741"/>
                                      </a:lnTo>
                                      <a:close/>
                                      <a:moveTo>
                                        <a:pt x="12" y="833"/>
                                      </a:moveTo>
                                      <a:lnTo>
                                        <a:pt x="12" y="889"/>
                                      </a:lnTo>
                                      <a:lnTo>
                                        <a:pt x="0" y="889"/>
                                      </a:lnTo>
                                      <a:lnTo>
                                        <a:pt x="0" y="833"/>
                                      </a:lnTo>
                                      <a:lnTo>
                                        <a:pt x="12" y="833"/>
                                      </a:lnTo>
                                      <a:close/>
                                      <a:moveTo>
                                        <a:pt x="12" y="926"/>
                                      </a:moveTo>
                                      <a:lnTo>
                                        <a:pt x="12" y="981"/>
                                      </a:lnTo>
                                      <a:lnTo>
                                        <a:pt x="0" y="981"/>
                                      </a:lnTo>
                                      <a:lnTo>
                                        <a:pt x="0" y="926"/>
                                      </a:lnTo>
                                      <a:lnTo>
                                        <a:pt x="12" y="926"/>
                                      </a:lnTo>
                                      <a:close/>
                                      <a:moveTo>
                                        <a:pt x="12" y="1018"/>
                                      </a:moveTo>
                                      <a:lnTo>
                                        <a:pt x="12" y="1074"/>
                                      </a:lnTo>
                                      <a:lnTo>
                                        <a:pt x="0" y="1074"/>
                                      </a:lnTo>
                                      <a:lnTo>
                                        <a:pt x="0" y="1018"/>
                                      </a:lnTo>
                                      <a:lnTo>
                                        <a:pt x="12" y="1018"/>
                                      </a:lnTo>
                                      <a:close/>
                                      <a:moveTo>
                                        <a:pt x="12" y="1111"/>
                                      </a:moveTo>
                                      <a:lnTo>
                                        <a:pt x="12" y="1166"/>
                                      </a:lnTo>
                                      <a:lnTo>
                                        <a:pt x="0" y="1166"/>
                                      </a:lnTo>
                                      <a:lnTo>
                                        <a:pt x="0" y="1111"/>
                                      </a:lnTo>
                                      <a:lnTo>
                                        <a:pt x="12" y="1111"/>
                                      </a:lnTo>
                                      <a:close/>
                                      <a:moveTo>
                                        <a:pt x="12" y="1203"/>
                                      </a:moveTo>
                                      <a:lnTo>
                                        <a:pt x="12" y="1259"/>
                                      </a:lnTo>
                                      <a:lnTo>
                                        <a:pt x="0" y="1259"/>
                                      </a:lnTo>
                                      <a:lnTo>
                                        <a:pt x="0" y="1203"/>
                                      </a:lnTo>
                                      <a:lnTo>
                                        <a:pt x="12" y="120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99" name="Rectangle 1130"/>
                              <wps:cNvSpPr>
                                <a:spLocks noChangeArrowheads="1"/>
                              </wps:cNvSpPr>
                              <wps:spPr bwMode="auto">
                                <a:xfrm>
                                  <a:off x="947420" y="1016635"/>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1000" name="Rectangle 1131"/>
                              <wps:cNvSpPr>
                                <a:spLocks noChangeArrowheads="1"/>
                              </wps:cNvSpPr>
                              <wps:spPr bwMode="auto">
                                <a:xfrm>
                                  <a:off x="1926590" y="73406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001" name="Rectangle 1132"/>
                              <wps:cNvSpPr>
                                <a:spLocks noChangeArrowheads="1"/>
                              </wps:cNvSpPr>
                              <wps:spPr bwMode="auto">
                                <a:xfrm>
                                  <a:off x="1263650" y="11430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002" name="Rectangle 1133"/>
                              <wps:cNvSpPr>
                                <a:spLocks noChangeArrowheads="1"/>
                              </wps:cNvSpPr>
                              <wps:spPr bwMode="auto">
                                <a:xfrm>
                                  <a:off x="108585" y="11582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003" name="Rectangle 1134"/>
                              <wps:cNvSpPr>
                                <a:spLocks noChangeArrowheads="1"/>
                              </wps:cNvSpPr>
                              <wps:spPr bwMode="auto">
                                <a:xfrm>
                                  <a:off x="615950" y="73596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004" name="Rectangle 1135"/>
                              <wps:cNvSpPr>
                                <a:spLocks noChangeArrowheads="1"/>
                              </wps:cNvSpPr>
                              <wps:spPr bwMode="auto">
                                <a:xfrm>
                                  <a:off x="994410" y="4127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005" name="Oval 1136"/>
                              <wps:cNvSpPr>
                                <a:spLocks noChangeArrowheads="1"/>
                              </wps:cNvSpPr>
                              <wps:spPr bwMode="auto">
                                <a:xfrm>
                                  <a:off x="1013460" y="998855"/>
                                  <a:ext cx="2286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06" name="Oval 1137"/>
                              <wps:cNvSpPr>
                                <a:spLocks noChangeArrowheads="1"/>
                              </wps:cNvSpPr>
                              <wps:spPr bwMode="auto">
                                <a:xfrm>
                                  <a:off x="1306195" y="1125220"/>
                                  <a:ext cx="2286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07" name="Oval 1138"/>
                              <wps:cNvSpPr>
                                <a:spLocks noChangeArrowheads="1"/>
                              </wps:cNvSpPr>
                              <wps:spPr bwMode="auto">
                                <a:xfrm>
                                  <a:off x="150495" y="1125220"/>
                                  <a:ext cx="2286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08" name="Oval 1139"/>
                              <wps:cNvSpPr>
                                <a:spLocks noChangeArrowheads="1"/>
                              </wps:cNvSpPr>
                              <wps:spPr bwMode="auto">
                                <a:xfrm>
                                  <a:off x="1876425" y="872490"/>
                                  <a:ext cx="2286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09" name="Oval 1140"/>
                              <wps:cNvSpPr>
                                <a:spLocks noChangeArrowheads="1"/>
                              </wps:cNvSpPr>
                              <wps:spPr bwMode="auto">
                                <a:xfrm>
                                  <a:off x="720725" y="872490"/>
                                  <a:ext cx="2286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010" name="Oval 1141"/>
                              <wps:cNvSpPr>
                                <a:spLocks noChangeArrowheads="1"/>
                              </wps:cNvSpPr>
                              <wps:spPr bwMode="auto">
                                <a:xfrm>
                                  <a:off x="1013460" y="193675"/>
                                  <a:ext cx="2286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115" o:spid="_x0000_s1156" editas="canvas" style="width:170.5pt;height:105.95pt;mso-position-horizontal-relative:char;mso-position-vertical-relative:line" coordsize="21653,13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">
                      <v:shape id="_x0000_s1157" type="#_x0000_t75" style="position:absolute;width:21653;height:13455;visibility:visible;mso-wrap-style:square">
                        <v:fill o:detectmouseclick="t"/>
                        <v:path o:connecttype="none"/>
                      </v:shape>
                      <v:shape id="Freeform 1117" o:spid="_x0000_s1158" style="position:absolute;left:7321;top:8782;width:11252;height:63;visibility:visible;mso-wrap-style:square;v-text-anchor:top" coordsize="177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k348MA&#10;AADcAAAADwAAAGRycy9kb3ducmV2LnhtbESPQWsCMRSE74L/ITzBm2YVLLoaRZSCN6ltweNz83az&#10;uHlZNuka++ubQqHHYWa+YTa7aBvRU+drxwpm0wwEceF0zZWCj/fXyRKED8gaG8ek4EkedtvhYIO5&#10;dg9+o/4SKpEg7HNUYEJocyl9Yciin7qWOHml6yyGJLtK6g4fCW4bOc+yF2mx5rRgsKWDoeJ++bIK&#10;4uf5divu1/pYuu/ZsTQUTz0pNR7F/RpEoBj+w3/tk1awWi7g90w6An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k348MAAADcAAAADwAAAAAAAAAAAAAAAACYAgAAZHJzL2Rv&#10;d25yZXYueG1sUEsFBgAAAAAEAAQA9QAAAIgDAAAAAA==&#10;" path="m,l73,r,10l,10,,xm121,r73,l194,10r-73,l121,xm243,r72,l315,10r-72,l243,xm364,r73,l437,10r-73,l364,xm485,r73,l558,10r-73,l485,xm607,r72,l679,10r-72,l607,xm728,r73,l801,10r-73,l728,xm849,r73,l922,10r-73,l849,xm971,r73,l1044,10r-73,l971,xm1092,r73,l1165,10r-73,l1092,xm1213,r73,l1286,10r-73,l1213,xm1335,r73,l1408,10r-73,l1335,xm1456,r73,l1529,10r-73,l1456,xm1578,r72,l1650,10r-72,l1578,xm1699,r73,l1772,10r-73,l1699,xe" fillcolor="black" strokeweight=".1pt">
                        <v:stroke joinstyle="bevel"/>
                        <v:path arrowok="t" o:connecttype="custom" o:connectlocs="46355,0;0,6350;76835,0;123190,6350;76835,0;200025,0;154305,6350;231140,0;277495,6350;231140,0;354330,0;307975,6350;385445,0;431165,6350;385445,0;508635,0;462280,6350;539115,0;585470,6350;539115,0;662940,0;616585,6350;693420,0;739775,6350;693420,0;816610,0;770255,6350;847725,0;894080,6350;847725,0;970915,0;924560,6350;1002030,0;1047750,6350;1002030,0;1125220,0;1078865,6350" o:connectangles="0,0,0,0,0,0,0,0,0,0,0,0,0,0,0,0,0,0,0,0,0,0,0,0,0,0,0,0,0,0,0,0,0,0,0,0,0"/>
                        <o:lock v:ext="edit" verticies="t"/>
                      </v:shape>
                      <v:shape id="Freeform 1118" o:spid="_x0000_s1159" style="position:absolute;left:1600;top:8788;width:5740;height:2578;visibility:visible;mso-wrap-style:square;v-text-anchor:top" coordsize="904,4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Z4accA&#10;AADcAAAADwAAAGRycy9kb3ducmV2LnhtbESPQWvCQBSE7wX/w/KEXkrdWNCm0VVEWujBi1ZbvD2z&#10;z01M9m3IbjX+e1co9DjMzDfMdN7ZWpyp9aVjBcNBAoI4d7pko2D79fGcgvABWWPtmBRcycN81nuY&#10;Yqbdhdd03gQjIoR9hgqKEJpMSp8XZNEPXEMcvaNrLYYoWyN1i5cIt7V8SZKxtFhyXCiwoWVBebX5&#10;tQpWr4unar87mO8fczyN0n11PXXvSj32u8UERKAu/If/2p9awVs6hvuZe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WeGnHAAAA3AAAAA8AAAAAAAAAAAAAAAAAmAIAAGRy&#10;cy9kb3ducmV2LnhtbFBLBQYAAAAABAAEAPUAAACMAwAAAAA=&#10;" path="m904,8l841,36r-6,-8l898,r6,8xm799,55l736,83r-6,-9l793,47r6,8xm694,101r-63,28l625,121,688,93r6,8xm589,148r-63,27l520,167r63,-27l589,148xm484,194r-63,28l415,214r63,-28l484,194xm379,241r-63,27l310,260r63,-27l379,241xm274,287r-63,28l205,307r63,-28l274,287xm169,334r-63,27l100,353r63,-27l169,334xm65,380l6,406,,398,58,372r7,8xe" fillcolor="black" strokeweight=".1pt">
                        <v:stroke joinstyle="bevel"/>
                        <v:path arrowok="t" o:connecttype="custom" o:connectlocs="574040,5080;534035,22860;530225,17780;570230,0;574040,5080;507365,34925;467360,52705;463550,46990;503555,29845;507365,34925;440690,64135;400685,81915;396875,76835;436880,59055;440690,64135;374015,93980;334010,111125;330200,106045;370205,88900;374015,93980;307340,123190;267335,140970;263525,135890;303530,118110;307340,123190;240665,153035;200660,170180;196850,165100;236855,147955;240665,153035;173990,182245;133985,200025;130175,194945;170180,177165;173990,182245;107315,212090;67310,229235;63500,224155;103505,207010;107315,212090;41275,241300;3810,257810;0,252730;36830,236220;41275,241300" o:connectangles="0,0,0,0,0,0,0,0,0,0,0,0,0,0,0,0,0,0,0,0,0,0,0,0,0,0,0,0,0,0,0,0,0,0,0,0,0,0,0,0,0,0,0,0,0"/>
                        <o:lock v:ext="edit" verticies="t"/>
                      </v:shape>
                      <v:shape id="Freeform 1119" o:spid="_x0000_s1160" style="position:absolute;left:7302;top:8788;width:5804;height:2540;visibility:visible;mso-wrap-style:square;v-text-anchor:top" coordsize="914,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2/hMUA&#10;AADcAAAADwAAAGRycy9kb3ducmV2LnhtbESPT4vCMBTE74LfIbyFvYim7sE/1SgiiN5cuwoeH82z&#10;rdu8lCZq66ffCMIeh5n5DTNfNqYUd6pdYVnBcBCBIE6tLjhTcPzZ9CcgnEfWWFomBS05WC66nTnG&#10;2j74QPfEZyJA2MWoIPe+iqV0aU4G3cBWxMG72NqgD7LOpK7xEeCmlF9RNJIGCw4LOVa0zin9TW5G&#10;wXdrn6XbtnS67ntJc14l1WhXKPX50axmIDw1/j/8bu+0gulkDK8z4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jb+ExQAAANwAAAAPAAAAAAAAAAAAAAAAAJgCAABkcnMv&#10;ZG93bnJldi54bWxQSwUGAAAAAAQABAD1AAAAigMAAAAA&#10;" path="m6,l69,27r-6,8l,8,6,xm111,46r64,27l169,81,106,54r5,-8xm217,91r64,28l275,127,211,99r6,-8xm323,137r63,27l380,172,317,145r6,-8xm428,182r64,28l486,218,422,190r6,-8xm534,228r63,27l591,263,528,236r6,-8xm640,274r63,27l697,309,634,282r6,-8xm745,319r64,27l803,354,739,327r6,-8xm851,365r63,27l908,400,845,373r6,-8xe" fillcolor="black" strokeweight=".1pt">
                        <v:stroke joinstyle="bevel"/>
                        <v:path arrowok="t" o:connecttype="custom" o:connectlocs="3810,0;43815,17145;40005,22225;0,5080;3810,0;70485,29210;111125,46355;107315,51435;67310,34290;70485,29210;137795,57785;178435,75565;174625,80645;133985,62865;137795,57785;205105,86995;245110,104140;241300,109220;201295,92075;205105,86995;271780,115570;312420,133350;308610,138430;267970,120650;271780,115570;339090,144780;379095,161925;375285,167005;335280,149860;339090,144780;406400,173990;446405,191135;442595,196215;402590,179070;406400,173990;473075,202565;513715,219710;509905,224790;469265,207645;473075,202565;540385,231775;580390,248920;576580,254000;536575,236855;540385,231775" o:connectangles="0,0,0,0,0,0,0,0,0,0,0,0,0,0,0,0,0,0,0,0,0,0,0,0,0,0,0,0,0,0,0,0,0,0,0,0,0,0,0,0,0,0,0,0,0"/>
                        <o:lock v:ext="edit" verticies="t"/>
                      </v:shape>
                      <v:shape id="Freeform 1120" o:spid="_x0000_s1161" style="position:absolute;left:1612;top:8807;width:17120;height:2565;visibility:visible;mso-wrap-style:square;v-text-anchor:top" coordsize="2696,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14OMAA&#10;AADcAAAADwAAAGRycy9kb3ducmV2LnhtbERPy4rCMBTdD/gP4QpuBk10IVqNooIgYhl8bNxdmmtb&#10;bG5KE7X+vVkIszyc93zZ2ko8qfGlYw3DgQJBnDlTcq7hct72JyB8QDZYOSYNb/KwXHR+5pgY9+Ij&#10;PU8hFzGEfYIaihDqREqfFWTRD1xNHLmbayyGCJtcmgZfMdxWcqTUWFosOTYUWNOmoOx+elgN6p7m&#10;7W86tn/X9fZwVo99lSJq3eu2qxmIQG34F3/dO6NhOolr45l4BOTi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J14OMAAAADcAAAADwAAAAAAAAAAAAAAAACYAgAAZHJzL2Rvd25y&#10;ZXYueG1sUEsFBgAAAAAEAAQA9QAAAIUDAAAAAA==&#10;" path="m,394l71,384r3,9l2,404,,394xm119,377r71,-10l193,376r-72,10l119,377xm238,360r72,-11l312,358r-72,11l238,360xm357,342r72,-10l431,341r-71,10l357,342xm476,325r72,-11l550,323r-71,11l476,325xm596,307r71,-10l669,306r-71,10l596,307xm715,290r71,-11l789,288r-72,11l715,290xm834,272r72,-10l908,271r-72,10l834,272xm953,255r72,-11l1027,253r-72,11l953,255xm1072,237r72,-10l1146,236r-71,11l1072,237xm1192,220r71,-10l1265,219r-71,10l1192,220xm1311,203r71,-11l1385,201r-72,11l1311,203xm1430,185r71,-10l1504,184r-72,10l1430,185xm1549,168r72,-11l1623,166r-72,11l1549,168xm1668,150r72,-10l1742,149r-71,10l1668,150xm1787,133r72,-11l1861,131r-71,11l1787,133xm1907,115r71,-10l1980,114r-71,10l1907,115xm2026,98r71,-11l2100,97r-72,10l2026,98xm2145,80r72,-10l2219,79r-72,11l2145,80xm2264,63r72,-10l2338,62r-72,10l2264,63xm2383,46r72,-11l2457,44r-71,11l2383,46xm2502,28r72,-10l2576,27r-71,10l2502,28xm2622,11l2693,r3,9l2624,20r-2,-9xe" fillcolor="black" strokeweight=".1pt">
                        <v:stroke joinstyle="bevel"/>
                        <v:path arrowok="t" o:connecttype="custom" o:connectlocs="45085,243840;1270,256540;75565,239395;122555,238760;75565,239395;196850,221615;152400,234315;226695,217170;273685,216535;226695,217170;347980,199390;304165,212090;378460,194945;424815,194310;378460,194945;499110,177165;455295,189865;529590,172720;576580,172085;529590,172720;650875,154940;606425,167640;680720,150495;727710,149860;680720,150495;802005,133350;758190,145415;832485,128905;879475,127635;832485,128905;953135,111125;909320,123190;983615,106680;1030605,105410;983615,106680;1104900,88900;1061085,100965;1134745,84455;1181735,83185;1134745,84455;1256030,66675;1212215,78740;1286510,62230;1333500,61595;1286510,62230;1407795,44450;1363345,57150;1437640,40005;1484630,39370;1437640,40005;1558925,22225;1515110,34925;1588770,17780;1635760,17145;1588770,17780;1710055,0;1666240,12700" o:connectangles="0,0,0,0,0,0,0,0,0,0,0,0,0,0,0,0,0,0,0,0,0,0,0,0,0,0,0,0,0,0,0,0,0,0,0,0,0,0,0,0,0,0,0,0,0,0,0,0,0,0,0,0,0,0,0,0,0"/>
                        <o:lock v:ext="edit" verticies="t"/>
                      </v:shape>
                      <v:line id="Line 1121" o:spid="_x0000_s1162" style="position:absolute;visibility:visible;mso-wrap-style:square" from="1619,11341" to="13176,11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OaecUAAADcAAAADwAAAGRycy9kb3ducmV2LnhtbESPT2vCQBTE7wW/w/IEb3WjB2tSVxHB&#10;PyAeqiI9vmafSWj2bcyuJvbTdwXB4zAzv2Ems9aU4ka1KywrGPQjEMSp1QVnCo6H5fsYhPPIGkvL&#10;pOBODmbTztsEE20b/qLb3mciQNglqCD3vkqkdGlOBl3fVsTBO9vaoA+yzqSusQlwU8phFI2kwYLD&#10;Qo4VLXJKf/dXo+Dv5/6xOm9P1HzbxSXVMl7zLlaq123nnyA8tf4VfrY3WkE8juFxJhwBOf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OaecUAAADcAAAADwAAAAAAAAAA&#10;AAAAAAChAgAAZHJzL2Rvd25yZXYueG1sUEsFBgAAAAAEAAQA+QAAAJMDAAAAAA==&#10;" strokeweight=".6pt">
                        <v:stroke joinstyle="miter"/>
                      </v:line>
                      <v:line id="Line 1122" o:spid="_x0000_s1163" style="position:absolute;flip:y;visibility:visible;mso-wrap-style:square" from="13176,8813" to="18878,11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yair8AAADcAAAADwAAAGRycy9kb3ducmV2LnhtbERPS27CMBDdI/UO1lRiB05YAAkYRCtV&#10;Qt3xOcAoHuKo8TiJXUhv31kgsXx6/+1+9K260xCbwAbyeQaKuAq24drA9fI1W4OKCdliG5gM/FGE&#10;/e5tssXShgef6H5OtZIQjiUacCl1pdaxcuQxzkNHLNwtDB6TwKHWdsCHhPtWL7JsqT02LA0OO/p0&#10;VP2cf72B4nQ5kGvqwi2/r32+6PN+9dEaM30fDxtQicb0Ej/dRyu+QubLGTkCevc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Xyair8AAADcAAAADwAAAAAAAAAAAAAAAACh&#10;AgAAZHJzL2Rvd25yZXYueG1sUEsFBgAAAAAEAAQA+QAAAI0DAAAAAA==&#10;" strokeweight=".6pt">
                        <v:stroke joinstyle="miter"/>
                      </v:line>
                      <v:line id="Line 1123" o:spid="_x0000_s1164" style="position:absolute;flip:x;visibility:visible;mso-wrap-style:square" from="8813,9785" to="9575,9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A/EcMAAADcAAAADwAAAGRycy9kb3ducmV2LnhtbESPwWrDMBBE74H+g9hCbonsHNzajWLc&#10;QqH0ZicfsFgby9Ra2ZYau38fFQo9DjNvhjmWqx3EjWbfO1aQ7hMQxK3TPXcKLuf33TMIH5A1Do5J&#10;wQ95KE8PmyMW2i1c060JnYgl7AtUYEIYCyl9a8ii37uROHpXN1sMUc6d1DMusdwO8pAkmbTYc1ww&#10;ONKbofar+bYK8vpckem73GSflyk9TOn09DootX1cqxcQgdbwH/6jP3Tk8hR+z8QjIE9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4wPxHDAAAA3AAAAA8AAAAAAAAAAAAA&#10;AAAAoQIAAGRycy9kb3ducmV2LnhtbFBLBQYAAAAABAAEAPkAAACRAwAAAAA=&#10;" strokeweight=".6pt">
                        <v:stroke joinstyle="miter"/>
                      </v:line>
                      <v:line id="Line 1124" o:spid="_x0000_s1165" style="position:absolute;visibility:visible;mso-wrap-style:square" from="8813,9899" to="9486,10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6e1cUAAADcAAAADwAAAGRycy9kb3ducmV2LnhtbESPQWvCQBSE7wX/w/KE3pqNHmqTuooI&#10;toJ4qIr0+Jp9JqHZtzG7muivdwXB4zAz3zDjaWcqcabGlZYVDKIYBHFmdcm5gt128fYBwnlkjZVl&#10;UnAhB9NJ72WMqbYt/9B543MRIOxSVFB4X6dSuqwggy6yNXHwDrYx6INscqkbbAPcVHIYx+/SYMlh&#10;ocCa5gVl/5uTUXD9u4y+Dqs9tb92fsy0TL55nSj12u9mnyA8df4ZfrSXWkGSDOF+JhwBO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6e1cUAAADcAAAADwAAAAAAAAAA&#10;AAAAAAChAgAAZHJzL2Rvd25yZXYueG1sUEsFBgAAAAAEAAQA+QAAAJMDAAAAAA==&#10;" strokeweight=".6pt">
                        <v:stroke joinstyle="miter"/>
                      </v:line>
                      <v:line id="Line 1125" o:spid="_x0000_s1166" style="position:absolute;visibility:visible;mso-wrap-style:square" from="10248,2025" to="18878,8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I7TsYAAADcAAAADwAAAGRycy9kb3ducmV2LnhtbESPT2vCQBTE7wW/w/KE3upGBWuiq4ig&#10;LUgP/qH0+Mw+k2D2bcxuTfTTu4WCx2FmfsNM560pxZVqV1hW0O9FIIhTqwvOFBz2q7cxCOeRNZaW&#10;ScGNHMxnnZcpJto2vKXrzmciQNglqCD3vkqkdGlOBl3PVsTBO9naoA+yzqSusQlwU8pBFI2kwYLD&#10;Qo4VLXNKz7tfo+B+vL2vT5tvan7s8pJqGX/wV6zUa7ddTEB4av0z/N/+1ArieAh/Z8IR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iO07GAAAA3AAAAA8AAAAAAAAA&#10;AAAAAAAAoQIAAGRycy9kb3ducmV2LnhtbFBLBQYAAAAABAAEAPkAAACUAwAAAAA=&#10;" strokeweight=".6pt">
                        <v:stroke joinstyle="miter"/>
                      </v:line>
                      <v:line id="Line 1126" o:spid="_x0000_s1167" style="position:absolute;visibility:visible;mso-wrap-style:square" from="10248,2025" to="13176,11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cGocYAAADcAAAADwAAAGRycy9kb3ducmV2LnhtbESPT2vCQBTE7wW/w/KE3upGQWuiq4ig&#10;LUgP/qH0+Mw+k2D2bcxuTfTTu4WCx2FmfsNM560pxZVqV1hW0O9FIIhTqwvOFBz2q7cxCOeRNZaW&#10;ScGNHMxnnZcpJto2vKXrzmciQNglqCD3vkqkdGlOBl3PVsTBO9naoA+yzqSusQlwU8pBFI2kwYLD&#10;Qo4VLXNKz7tfo+B+vL2vT5tvan7s8pJqGX/wV6zUa7ddTEB4av0z/N/+1ArieAh/Z8IR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HBqHGAAAA3AAAAA8AAAAAAAAA&#10;AAAAAAAAoQIAAGRycy9kb3ducmV2LnhtbFBLBQYAAAAABAAEAPkAAACUAwAAAAA=&#10;" strokeweight=".6pt">
                        <v:stroke joinstyle="miter"/>
                      </v:line>
                      <v:shape id="Freeform 1127" o:spid="_x0000_s1168" style="position:absolute;left:7283;top:2019;width:3004;height:6807;visibility:visible;mso-wrap-style:square;v-text-anchor:top" coordsize="473,1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GI+McA&#10;AADcAAAADwAAAGRycy9kb3ducmV2LnhtbESPT2vCQBTE74LfYXlCL1I39SAmzUbEIraHgLWF9vjI&#10;vvzB7NuYXU367bsFocdhZn7DpJvRtOJGvWssK3haRCCIC6sbrhR8fuwf1yCcR9bYWiYFP+Rgk00n&#10;KSbaDvxOt5OvRICwS1BB7X2XSOmKmgy6he2Ig1fa3qAPsq+k7nEIcNPKZRStpMGGw0KNHe1qKs6n&#10;q1FwLeMc5y9v5TzPh6/z8ftwGTpW6mE2bp9BeBr9f/jeftUK4ngFf2fCEZD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xiPjHAAAA3AAAAA8AAAAAAAAAAAAAAAAAmAIAAGRy&#10;cy9kb3ducmV2LnhtbFBLBQYAAAAABAAEAPUAAACMAwAAAAA=&#10;" path="m473,3l450,55,439,53,461,r12,3xm435,91r-23,52l401,141,423,88r12,3xm397,179r-23,52l363,228r22,-52l397,179xm359,266r-23,53l325,316r23,-52l359,266xm321,354r-23,53l287,404r23,-53l321,354xm283,442r-23,53l249,492r23,-53l283,442xm245,530r-22,53l211,580r23,-53l245,530xm207,618r-22,53l173,668r23,-53l207,618xm169,706r-22,53l135,756r23,-53l169,706xm131,794r-22,53l97,844r23,-53l131,794xm94,882l71,934,59,932,82,879r12,3xm56,970r-23,52l21,1020,44,967r12,3xm18,1058r-6,14l,1069r6,-14l18,1058xe" fillcolor="black" strokeweight=".1pt">
                        <v:stroke joinstyle="bevel"/>
                        <v:path arrowok="t" o:connecttype="custom" o:connectlocs="285750,34925;292735,0;276225,57785;254635,89535;276225,57785;237490,146685;244475,111760;227965,168910;206375,200660;227965,168910;189230,258445;196850,222885;179705,280670;158115,312420;179705,280670;141605,370205;148590,334645;131445,392430;109855,424180;131445,392430;93345,481965;100330,446405;83185,504190;61595,535940;83185,504190;45085,593090;52070,558165;35560,615950;13335,647700;35560,615950;7620,680720;3810,669925" o:connectangles="0,0,0,0,0,0,0,0,0,0,0,0,0,0,0,0,0,0,0,0,0,0,0,0,0,0,0,0,0,0,0,0"/>
                        <o:lock v:ext="edit" verticies="t"/>
                      </v:shape>
                      <v:line id="Line 1128" o:spid="_x0000_s1169" style="position:absolute;flip:x;visibility:visible;mso-wrap-style:square" from="1619,2025" to="10248,11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UC/sMAAADcAAAADwAAAGRycy9kb3ducmV2LnhtbESPwWrDMBBE74H8g9hCbonsHOzajRKS&#10;QiD05iQfsFhby9Ra2ZYaO39fFQo9DjNvhtkdZtuJB42+dawg3SQgiGunW24U3G/n9SsIH5A1do5J&#10;wZM8HPbLxQ5L7Sau6HENjYgl7EtUYELoSyl9bcii37ieOHqfbrQYohwbqUecYrnt5DZJMmmx5bhg&#10;sKd3Q/XX9dsqKKrbkUzbFCb7uA/pdkiH/NQptXqZj28gAs3hP/xHX3Tkihx+z8QjIP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6VAv7DAAAA3AAAAA8AAAAAAAAAAAAA&#10;AAAAoQIAAGRycy9kb3ducmV2LnhtbFBLBQYAAAAABAAEAPkAAACRAwAAAAA=&#10;" strokeweight=".6pt">
                        <v:stroke joinstyle="miter"/>
                      </v:line>
                      <v:shape id="Freeform 1129" o:spid="_x0000_s1170" style="position:absolute;left:10210;top:2025;width:77;height:7995;visibility:visible;mso-wrap-style:square;v-text-anchor:top" coordsize="12,1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LIhLwA&#10;AADcAAAADwAAAGRycy9kb3ducmV2LnhtbERPy6rCMBDdX/AfwgjurqkuRKtRfKDcra/90IxtsZmU&#10;JGr9+zsLweXhvBerzjXqSSHWng2Mhhko4sLbmksDl/P+dwoqJmSLjWcy8KYIq2XvZ4G59S8+0vOU&#10;SiUhHHM0UKXU5lrHoiKHcehbYuFuPjhMAkOpbcCXhLtGj7Nsoh3WLA0VtrStqLifHk5KJq1/x+st&#10;MB9CaGJ53O03G2MG/W49B5WoS1/xx/1nDcxmslbOyBHQy3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3osiEvAAAANwAAAAPAAAAAAAAAAAAAAAAAJgCAABkcnMvZG93bnJldi54&#10;bWxQSwUGAAAAAAQABAD1AAAAgQMAAAAA&#10;" path="m12,r,56l,56,,,12,xm12,93r,55l,148,,93r12,xm12,185r,56l,241,,185r12,xm12,278r,55l,333,,278r12,xm12,370r,56l,426,,370r12,xm12,463r,55l,518,,463r12,xm12,555r,56l,611,,555r12,xm12,648r,56l,704,,648r12,xm12,741r,55l,796,,741r12,xm12,833r,56l,889,,833r12,xm12,926r,55l,981,,926r12,xm12,1018r,56l,1074r,-56l12,1018xm12,1111r,55l,1166r,-55l12,1111xm12,1203r,56l,1259r,-56l12,1203xe" fillcolor="black" strokeweight=".1pt">
                        <v:stroke joinstyle="bevel"/>
                        <v:path arrowok="t" o:connecttype="custom" o:connectlocs="7620,35560;0,0;7620,59055;0,93980;7620,59055;7620,153035;0,117475;7620,176530;0,211455;7620,176530;7620,270510;0,234950;7620,294005;0,328930;7620,294005;7620,387985;0,352425;7620,411480;0,447040;7620,411480;7620,505460;0,470535;7620,528955;0,564515;7620,528955;7620,622935;0,588010;7620,646430;0,681990;7620,646430;7620,740410;0,705485;7620,763905;0,799465;7620,763905" o:connectangles="0,0,0,0,0,0,0,0,0,0,0,0,0,0,0,0,0,0,0,0,0,0,0,0,0,0,0,0,0,0,0,0,0,0,0"/>
                        <o:lock v:ext="edit" verticies="t"/>
                      </v:shape>
                      <v:rect id="Rectangle 1130" o:spid="_x0000_s1171" style="position:absolute;left:9474;top:10166;width:106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Xax8IA&#10;AADcAAAADwAAAGRycy9kb3ducmV2LnhtbESPzYoCMRCE7wu+Q2jB25rRgzijUZYFQZe9OPoAzaTn&#10;B5POkERnfPvNguCxqKqvqO1+tEY8yIfOsYLFPANBXDndcaPgejl8rkGEiKzROCYFTwqw300+tlho&#10;N/CZHmVsRIJwKFBBG2NfSBmqliyGueuJk1c7bzEm6RupPQ4Jbo1cZtlKWuw4LbTY03dL1a28WwXy&#10;Uh6GdWl85n6W9a85Hc81OaVm0/FrAyLSGN/hV/uoFeR5Dv9n0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NdrHwgAAANwAAAAPAAAAAAAAAAAAAAAAAJgCAABkcnMvZG93&#10;bnJldi54bWxQSwUGAAAAAAQABAD1AAAAhwMAAAAA&#10;" filled="f" stroked="f">
                        <v:textbox style="mso-fit-shape-to-text:t" inset="0,0,0,0">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H</w:t>
                              </w:r>
                            </w:p>
                          </w:txbxContent>
                        </v:textbox>
                      </v:rect>
                      <v:rect id="Rectangle 1131" o:spid="_x0000_s1172" style="position:absolute;left:19265;top:7340;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68wcMA&#10;AADdAAAADwAAAGRycy9kb3ducmV2LnhtbESPzWoDMQyE74W8g1Ggt8ZODiVs44QQCKSll2z6AGKt&#10;/aG2vNhOdvv21aHQm8SMZj7tDnPw6kEpD5EtrFcGFHET3cCdha/b+WULKhdkhz4yWfihDIf94mmH&#10;lYsTX+lRl05JCOcKLfSljJXWuekpYF7FkVi0NqaARdbUaZdwkvDg9caYVx1wYGnocaRTT813fQ8W&#10;9K0+T9vaJxM/Nu2nf79cW4rWPi/n4xuoQnP5N/9dX5zgGyP88o2Mo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68wcMAAADdAAAADwAAAAAAAAAAAAAAAACYAgAAZHJzL2Rv&#10;d25yZXYueG1sUEsFBgAAAAAEAAQA9QAAAIgDAAAAAA==&#10;" filled="f" stroked="f">
                        <v:textbox style="mso-fit-shape-to-text:t" inset="0,0,0,0">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D</w:t>
                              </w:r>
                            </w:p>
                          </w:txbxContent>
                        </v:textbox>
                      </v:rect>
                      <v:rect id="Rectangle 1132" o:spid="_x0000_s1173" style="position:absolute;left:12636;top:1143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IZWr8A&#10;AADdAAAADwAAAGRycy9kb3ducmV2LnhtbERPzWoCMRC+F3yHMEJvNdFDkdUoIghavLj6AMNm9geT&#10;yZJEd/v2plDwNh/f76y3o7PiSSF2njXMZwoEceVNx42G2/XwtQQRE7JB65k0/FKE7WbyscbC+IEv&#10;9CxTI3IIxwI1tCn1hZSxaslhnPmeOHO1Dw5ThqGRJuCQw52VC6W+pcOOc0OLPe1bqu7lw2mQ1/Iw&#10;LEsblP9Z1Gd7Ol5q8lp/TsfdCkSiMb3F/+6jyfOVmsPfN/kEuX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ghlavwAAAN0AAAAPAAAAAAAAAAAAAAAAAJgCAABkcnMvZG93bnJl&#10;di54bWxQSwUGAAAAAAQABAD1AAAAhAMAAAAA&#10;" filled="f" stroked="f">
                        <v:textbox style="mso-fit-shape-to-text:t" inset="0,0,0,0">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C</w:t>
                              </w:r>
                            </w:p>
                          </w:txbxContent>
                        </v:textbox>
                      </v:rect>
                      <v:rect id="Rectangle 1133" o:spid="_x0000_s1174" style="position:absolute;left:1085;top:11582;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CHLb8A&#10;AADdAAAADwAAAGRycy9kb3ducmV2LnhtbERPzWoCMRC+C32HMIXeNHEPRVajFEHQ4sW1DzBsZn9o&#10;MlmS6G7f3ghCb/Px/c5mNzkr7hRi71nDcqFAENfe9Nxq+Lke5isQMSEbtJ5Jwx9F2G3fZhssjR/5&#10;QvcqtSKHcCxRQ5fSUEoZ644cxoUfiDPX+OAwZRhaaQKOOdxZWSj1KR32nBs6HGjfUf1b3ZwGea0O&#10;46qyQfnvojnb0/HSkNf64336WoNINKV/8ct9NHm+UgU8v8kny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UIctvwAAAN0AAAAPAAAAAAAAAAAAAAAAAJgCAABkcnMvZG93bnJl&#10;di54bWxQSwUGAAAAAAQABAD1AAAAhAMAAAAA&#10;" filled="f" stroked="f">
                        <v:textbox style="mso-fit-shape-to-text:t" inset="0,0,0,0">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B</w:t>
                              </w:r>
                            </w:p>
                          </w:txbxContent>
                        </v:textbox>
                      </v:rect>
                      <v:rect id="Rectangle 1134" o:spid="_x0000_s1175" style="position:absolute;left:6159;top:7359;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witsAA&#10;AADdAAAADwAAAGRycy9kb3ducmV2LnhtbERP22oCMRB9F/oPYQp9cxMtiKxGKYKgpS+ufsCwmb3Q&#10;ZLIk0d3+fVMo+DaHc53tfnJWPCjE3rOGRaFAENfe9NxquF2P8zWImJANWs+k4Yci7Hcvsy2Wxo98&#10;oUeVWpFDOJaooUtpKKWMdUcOY+EH4sw1PjhMGYZWmoBjDndWLpVaSYc954YOBzp0VH9Xd6dBXqvj&#10;uK5sUP5z2XzZ8+nSkNf67XX62IBINKWn+N99Mnm+Uu/w900+Qe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hwitsAAAADdAAAADwAAAAAAAAAAAAAAAACYAgAAZHJzL2Rvd25y&#10;ZXYueG1sUEsFBgAAAAAEAAQA9QAAAIUDAAAAAA==&#10;" filled="f" stroked="f">
                        <v:textbox style="mso-fit-shape-to-text:t" inset="0,0,0,0">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A</w:t>
                              </w:r>
                            </w:p>
                          </w:txbxContent>
                        </v:textbox>
                      </v:rect>
                      <v:rect id="Rectangle 1135" o:spid="_x0000_s1176" style="position:absolute;left:9944;top:412;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W6wsAA&#10;AADdAAAADwAAAGRycy9kb3ducmV2LnhtbERP22oCMRB9F/oPYQp9cxOliKxGKYKgpS+ufsCwmb3Q&#10;ZLIk0d3+fVMo+DaHc53tfnJWPCjE3rOGRaFAENfe9NxquF2P8zWImJANWs+k4Yci7Hcvsy2Wxo98&#10;oUeVWpFDOJaooUtpKKWMdUcOY+EH4sw1PjhMGYZWmoBjDndWLpVaSYc954YOBzp0VH9Xd6dBXqvj&#10;uK5sUP5z2XzZ8+nSkNf67XX62IBINKWn+N99Mnm+Uu/w900+Qe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fW6wsAAAADdAAAADwAAAAAAAAAAAAAAAACYAgAAZHJzL2Rvd25y&#10;ZXYueG1sUEsFBgAAAAAEAAQA9QAAAIUDAAAAAA==&#10;" filled="f" stroked="f">
                        <v:textbox style="mso-fit-shape-to-text:t" inset="0,0,0,0">
                          <w:txbxContent>
                            <w:p w:rsidR="000B230C" w:rsidRPr="00BF2D35" w:rsidRDefault="000B230C" w:rsidP="000B230C">
                              <w:pPr>
                                <w:rPr>
                                  <w:sz w:val="20"/>
                                  <w:szCs w:val="20"/>
                                </w:rPr>
                              </w:pPr>
                              <w:r w:rsidRPr="00BF2D35">
                                <w:rPr>
                                  <w:rFonts w:ascii=".VnCentury Schoolbook" w:hAnsi=".VnCentury Schoolbook" w:cs=".VnCentury Schoolbook"/>
                                  <w:i/>
                                  <w:iCs/>
                                  <w:color w:val="000000"/>
                                  <w:sz w:val="20"/>
                                  <w:szCs w:val="20"/>
                                </w:rPr>
                                <w:t>S</w:t>
                              </w:r>
                            </w:p>
                          </w:txbxContent>
                        </v:textbox>
                      </v:rect>
                      <v:oval id="Oval 1136" o:spid="_x0000_s1177" style="position:absolute;left:10134;top:9988;width:229;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9GlcIA&#10;AADdAAAADwAAAGRycy9kb3ducmV2LnhtbERPTWsCMRC9F/wPYYTeatJCpWyNIoXC4snagtchmW62&#10;3UzWJK6rv74RhN7m8T5nsRp9JwaKqQ2s4XGmQBCbYFtuNHx9vj+8gEgZ2WIXmDScKcFqOblbYGXD&#10;iT9o2OVGlBBOFWpwOfeVlMk48phmoScu3HeIHnOBsZE24qmE+04+KTWXHlsuDQ57enNkfndHr2Hj&#10;h62pexfRrOfb/Y871Bd50Pp+Oq5fQWQa87/45q5tma/UM1y/KSf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j0aVwgAAAN0AAAAPAAAAAAAAAAAAAAAAAJgCAABkcnMvZG93&#10;bnJldi54bWxQSwUGAAAAAAQABAD1AAAAhwMAAAAA&#10;" fillcolor="black" strokeweight="0"/>
                      <v:oval id="Oval 1137" o:spid="_x0000_s1178" style="position:absolute;left:13061;top:11252;width:229;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3Y4sMA&#10;AADdAAAADwAAAGRycy9kb3ducmV2LnhtbESPQWsCMRCF7wX/QxjBW83ag5StUUQQlp7UFnodkulm&#10;dTNZk7iu/nojFHqb4b33zZvFanCt6CnExrOC2bQAQay9abhW8P21fX0HEROywdYzKbhRhNVy9LLA&#10;0vgr76k/pFpkCMcSFdiUulLKqC05jFPfEWft1weHKa+hlibgNcNdK9+KYi4dNpwvWOxoY0mfDhen&#10;4NP1O111NqBez3c/R3uu7vKs1GQ8rD9AJBrSv/kvXZlcPxPh+U0eQS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3Y4sMAAADdAAAADwAAAAAAAAAAAAAAAACYAgAAZHJzL2Rv&#10;d25yZXYueG1sUEsFBgAAAAAEAAQA9QAAAIgDAAAAAA==&#10;" fillcolor="black" strokeweight="0"/>
                      <v:oval id="Oval 1138" o:spid="_x0000_s1179" style="position:absolute;left:1504;top:11252;width:229;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F9ecIA&#10;AADdAAAADwAAAGRycy9kb3ducmV2LnhtbERPTWsCMRC9F/wPYYTeatIetGyNIoXC4slqweuQTDfb&#10;biZrEtdtf70pFLzN433Ocj36TgwUUxtYw+NMgSA2wbbcaPg4vD08g0gZ2WIXmDT8UIL1anK3xMqG&#10;C7/TsM+NKCGcKtTgcu4rKZNx5DHNQk9cuM8QPeYCYyNtxEsJ9518UmouPbZcGhz29OrIfO/PXsPW&#10;DztT9y6i2cx3xy93qn/lSev76bh5AZFpzDfxv7u2Zb5SC/j7ppwgV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EX15wgAAAN0AAAAPAAAAAAAAAAAAAAAAAJgCAABkcnMvZG93&#10;bnJldi54bWxQSwUGAAAAAAQABAD1AAAAhwMAAAAA&#10;" fillcolor="black" strokeweight="0"/>
                      <v:oval id="Oval 1139" o:spid="_x0000_s1180" style="position:absolute;left:18764;top:8724;width:228;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7pC8QA&#10;AADdAAAADwAAAGRycy9kb3ducmV2LnhtbESPQUsDMRCF74L/IYzgzSZ6KLJtWkpBWDzVKngdknGz&#10;djPZJnG7+uudg+BthvfmvW/W2zkOaqJc+sQW7hcGFLFLvufOwtvr090jqFKRPQ6JycI3Fdhurq/W&#10;2Ph04ReajrVTEsKlQQuh1rHRurhAEcsijcSifaQcscqaO+0zXiQ8DvrBmKWO2LM0BBxpH8idjl/R&#10;wnOcDq4dQ0a3Wx7eP8O5/dFna29v5t0KVKW5/pv/rlsv+MYIrnwjI+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O6QvEAAAA3QAAAA8AAAAAAAAAAAAAAAAAmAIAAGRycy9k&#10;b3ducmV2LnhtbFBLBQYAAAAABAAEAPUAAACJAwAAAAA=&#10;" fillcolor="black" strokeweight="0"/>
                      <v:oval id="Oval 1140" o:spid="_x0000_s1181" style="position:absolute;left:7207;top:8724;width:228;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JMkMIA&#10;AADdAAAADwAAAGRycy9kb3ducmV2LnhtbERPTWsCMRC9F/wPYYTeatIexG6NIoXC4slqweuQTDfb&#10;biZrEtdtf70pFLzN433Ocj36TgwUUxtYw+NMgSA2wbbcaPg4vD0sQKSMbLELTBp+KMF6NblbYmXD&#10;hd9p2OdGlBBOFWpwOfeVlMk48phmoScu3GeIHnOBsZE24qWE+04+KTWXHlsuDQ57enVkvvdnr2Hr&#10;h52pexfRbOa745c71b/ypPX9dNy8gMg05pv4313bMl+pZ/j7ppwgV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wkyQwgAAAN0AAAAPAAAAAAAAAAAAAAAAAJgCAABkcnMvZG93&#10;bnJldi54bWxQSwUGAAAAAAQABAD1AAAAhwMAAAAA&#10;" fillcolor="black" strokeweight="0"/>
                      <v:oval id="Oval 1141" o:spid="_x0000_s1182" style="position:absolute;left:10134;top:1936;width:229;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Fz0MQA&#10;AADdAAAADwAAAGRycy9kb3ducmV2LnhtbESPQWvDMAyF74P+B6PCbqvTHcrI6pYyGISeum6wq7C1&#10;OG0sp7abZvv102Gwm8R7eu/TejuFXo2UchfZwHJRgSK20XXcGvh4f314ApULssM+Mhn4pgzbzexu&#10;jbWLN36j8VhaJSGcazTgSxlqrbP1FDAv4kAs2ldMAYusqdUu4U3CQ68fq2qlA3YsDR4HevFkz8dr&#10;MLAP48E2g09od6vD58lfmh99MeZ+Pu2eQRWayr/577pxgl8thV++kRH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hc9DEAAAA3QAAAA8AAAAAAAAAAAAAAAAAmAIAAGRycy9k&#10;b3ducmV2LnhtbFBLBQYAAAAABAAEAPUAAACJAwAAAAA=&#10;" fillcolor="black" strokeweight="0"/>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position w:val="-22"/>
          <w:sz w:val="20"/>
          <w:szCs w:val="20"/>
        </w:rPr>
        <w:object w:dxaOrig="5620" w:dyaOrig="620">
          <v:shape id="_x0000_i1454" type="#_x0000_t75" style="width:281.25pt;height:30.75pt" o:ole="">
            <v:imagedata r:id="rId855" o:title=""/>
          </v:shape>
          <o:OLEObject Type="Embed" ProgID="Equation.DSMT4" ShapeID="_x0000_i1454" DrawAspect="Content" ObjectID="_1624863427" r:id="rId856"/>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A.</w:t>
      </w:r>
    </w:p>
    <w:tbl>
      <w:tblPr>
        <w:tblW w:w="0" w:type="auto"/>
        <w:tblLook w:val="01E0" w:firstRow="1" w:lastRow="1" w:firstColumn="1" w:lastColumn="1" w:noHBand="0" w:noVBand="0"/>
      </w:tblPr>
      <w:tblGrid>
        <w:gridCol w:w="4608"/>
        <w:gridCol w:w="3528"/>
      </w:tblGrid>
      <w:tr w:rsidR="000B230C" w:rsidRPr="00ED5663" w:rsidTr="00C717C9">
        <w:tc>
          <w:tcPr>
            <w:tcW w:w="4608"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 xml:space="preserve">Câu 118. </w:t>
            </w:r>
            <w:r w:rsidRPr="00ED5663">
              <w:rPr>
                <w:rFonts w:ascii="Chu Văn An (Uni)" w:hAnsi="Chu Văn An (Uni)" w:cs="Chu Văn An (Uni)"/>
                <w:sz w:val="20"/>
                <w:szCs w:val="20"/>
              </w:rPr>
              <w:t xml:space="preserve">Đặt </w:t>
            </w:r>
            <w:r w:rsidRPr="00ED5663">
              <w:rPr>
                <w:rFonts w:ascii="Chu Văn An (Uni)" w:hAnsi="Chu Văn An (Uni)" w:cs="Chu Văn An (Uni)"/>
                <w:position w:val="-6"/>
                <w:sz w:val="20"/>
                <w:szCs w:val="20"/>
              </w:rPr>
              <w:object w:dxaOrig="1100" w:dyaOrig="260">
                <v:shape id="_x0000_i1455" type="#_x0000_t75" style="width:54.75pt;height:12.75pt" o:ole="">
                  <v:imagedata r:id="rId857" o:title=""/>
                </v:shape>
                <o:OLEObject Type="Embed" ProgID="Equation.DSMT4" ShapeID="_x0000_i1455" DrawAspect="Content" ObjectID="_1624863428" r:id="rId858"/>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6"/>
                <w:sz w:val="20"/>
                <w:szCs w:val="20"/>
              </w:rPr>
              <w:object w:dxaOrig="2560" w:dyaOrig="340">
                <v:shape id="_x0000_i1456" type="#_x0000_t75" style="width:128.25pt;height:17.25pt" o:ole="">
                  <v:imagedata r:id="rId859" o:title=""/>
                </v:shape>
                <o:OLEObject Type="Embed" ProgID="Equation.DSMT4" ShapeID="_x0000_i1456" DrawAspect="Content" ObjectID="_1624863429" r:id="rId860"/>
              </w:object>
            </w:r>
            <w:r w:rsidRPr="00ED5663">
              <w:rPr>
                <w:rFonts w:ascii="Chu Văn An (Uni)" w:hAnsi="Chu Văn An (Uni)" w:cs="Chu Văn An (Uni)"/>
                <w:sz w:val="20"/>
                <w:szCs w:val="20"/>
              </w:rPr>
              <w:t xml:space="preserve"> </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tam giác </w:t>
            </w:r>
            <w:r w:rsidRPr="00ED5663">
              <w:rPr>
                <w:rFonts w:ascii="Chu Văn An (Uni)" w:hAnsi="Chu Văn An (Uni)" w:cs="Chu Văn An (Uni)"/>
                <w:position w:val="-20"/>
                <w:sz w:val="20"/>
                <w:szCs w:val="20"/>
              </w:rPr>
              <w:object w:dxaOrig="2620" w:dyaOrig="600">
                <v:shape id="_x0000_i1457" type="#_x0000_t75" style="width:131.25pt;height:30pt" o:ole="">
                  <v:imagedata r:id="rId861" o:title=""/>
                </v:shape>
                <o:OLEObject Type="Embed" ProgID="Equation.DSMT4" ShapeID="_x0000_i1457" DrawAspect="Content" ObjectID="_1624863430" r:id="rId862"/>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2"/>
                <w:sz w:val="20"/>
                <w:szCs w:val="20"/>
              </w:rPr>
              <w:object w:dxaOrig="3000" w:dyaOrig="560">
                <v:shape id="_x0000_i1458" type="#_x0000_t75" style="width:150pt;height:27.75pt" o:ole="">
                  <v:imagedata r:id="rId863" o:title=""/>
                </v:shape>
                <o:OLEObject Type="Embed" ProgID="Equation.DSMT4" ShapeID="_x0000_i1458" DrawAspect="Content" ObjectID="_1624863431" r:id="rId864"/>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8"/>
                <w:sz w:val="20"/>
                <w:szCs w:val="20"/>
              </w:rPr>
              <w:object w:dxaOrig="1939" w:dyaOrig="660">
                <v:shape id="_x0000_i1459" type="#_x0000_t75" style="width:96.75pt;height:33pt" o:ole="">
                  <v:imagedata r:id="rId865" o:title=""/>
                </v:shape>
                <o:OLEObject Type="Embed" ProgID="Equation.DSMT4" ShapeID="_x0000_i1459" DrawAspect="Content" ObjectID="_1624863432" r:id="rId866"/>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A.</w:t>
            </w:r>
          </w:p>
        </w:tc>
        <w:tc>
          <w:tcPr>
            <w:tcW w:w="3528" w:type="dxa"/>
            <w:shd w:val="clear" w:color="auto" w:fill="auto"/>
          </w:tcPr>
          <w:p w:rsidR="000B230C" w:rsidRPr="00ED5663" w:rsidRDefault="00467502" w:rsidP="00C717C9">
            <w:pPr>
              <w:tabs>
                <w:tab w:val="left" w:pos="360"/>
                <w:tab w:val="left" w:pos="1980"/>
                <w:tab w:val="left" w:pos="3960"/>
                <w:tab w:val="left" w:pos="5940"/>
              </w:tabs>
              <w:jc w:val="center"/>
              <w:rPr>
                <w:rFonts w:ascii="Chu Văn An (Uni)" w:hAnsi="Chu Văn An (Uni)" w:cs="Chu Văn An (Uni)"/>
                <w:sz w:val="20"/>
                <w:szCs w:val="20"/>
                <w:lang w:val="nl-NL"/>
              </w:rPr>
            </w:pPr>
            <w:r>
              <w:rPr>
                <w:rFonts w:ascii="Chu Văn An (Uni)" w:hAnsi="Chu Văn An (Uni)" w:cs="Chu Văn An (Uni)"/>
                <w:noProof/>
                <w:sz w:val="20"/>
                <w:szCs w:val="20"/>
              </w:rPr>
              <mc:AlternateContent>
                <mc:Choice Requires="wpc">
                  <w:drawing>
                    <wp:inline distT="0" distB="0" distL="0" distR="0">
                      <wp:extent cx="1494790" cy="1431290"/>
                      <wp:effectExtent l="635" t="0" r="0" b="0"/>
                      <wp:docPr id="1016" name="Canvas 10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69" name="Freeform 1018"/>
                              <wps:cNvSpPr>
                                <a:spLocks noEditPoints="1"/>
                              </wps:cNvSpPr>
                              <wps:spPr bwMode="auto">
                                <a:xfrm>
                                  <a:off x="221615" y="912495"/>
                                  <a:ext cx="1022985" cy="5715"/>
                                </a:xfrm>
                                <a:custGeom>
                                  <a:avLst/>
                                  <a:gdLst>
                                    <a:gd name="T0" fmla="*/ 68 w 1611"/>
                                    <a:gd name="T1" fmla="*/ 0 h 9"/>
                                    <a:gd name="T2" fmla="*/ 0 w 1611"/>
                                    <a:gd name="T3" fmla="*/ 9 h 9"/>
                                    <a:gd name="T4" fmla="*/ 113 w 1611"/>
                                    <a:gd name="T5" fmla="*/ 0 h 9"/>
                                    <a:gd name="T6" fmla="*/ 180 w 1611"/>
                                    <a:gd name="T7" fmla="*/ 9 h 9"/>
                                    <a:gd name="T8" fmla="*/ 113 w 1611"/>
                                    <a:gd name="T9" fmla="*/ 0 h 9"/>
                                    <a:gd name="T10" fmla="*/ 293 w 1611"/>
                                    <a:gd name="T11" fmla="*/ 0 h 9"/>
                                    <a:gd name="T12" fmla="*/ 225 w 1611"/>
                                    <a:gd name="T13" fmla="*/ 9 h 9"/>
                                    <a:gd name="T14" fmla="*/ 338 w 1611"/>
                                    <a:gd name="T15" fmla="*/ 0 h 9"/>
                                    <a:gd name="T16" fmla="*/ 406 w 1611"/>
                                    <a:gd name="T17" fmla="*/ 9 h 9"/>
                                    <a:gd name="T18" fmla="*/ 338 w 1611"/>
                                    <a:gd name="T19" fmla="*/ 0 h 9"/>
                                    <a:gd name="T20" fmla="*/ 518 w 1611"/>
                                    <a:gd name="T21" fmla="*/ 0 h 9"/>
                                    <a:gd name="T22" fmla="*/ 451 w 1611"/>
                                    <a:gd name="T23" fmla="*/ 9 h 9"/>
                                    <a:gd name="T24" fmla="*/ 563 w 1611"/>
                                    <a:gd name="T25" fmla="*/ 0 h 9"/>
                                    <a:gd name="T26" fmla="*/ 631 w 1611"/>
                                    <a:gd name="T27" fmla="*/ 9 h 9"/>
                                    <a:gd name="T28" fmla="*/ 563 w 1611"/>
                                    <a:gd name="T29" fmla="*/ 0 h 9"/>
                                    <a:gd name="T30" fmla="*/ 744 w 1611"/>
                                    <a:gd name="T31" fmla="*/ 0 h 9"/>
                                    <a:gd name="T32" fmla="*/ 676 w 1611"/>
                                    <a:gd name="T33" fmla="*/ 9 h 9"/>
                                    <a:gd name="T34" fmla="*/ 789 w 1611"/>
                                    <a:gd name="T35" fmla="*/ 0 h 9"/>
                                    <a:gd name="T36" fmla="*/ 856 w 1611"/>
                                    <a:gd name="T37" fmla="*/ 9 h 9"/>
                                    <a:gd name="T38" fmla="*/ 789 w 1611"/>
                                    <a:gd name="T39" fmla="*/ 0 h 9"/>
                                    <a:gd name="T40" fmla="*/ 969 w 1611"/>
                                    <a:gd name="T41" fmla="*/ 0 h 9"/>
                                    <a:gd name="T42" fmla="*/ 901 w 1611"/>
                                    <a:gd name="T43" fmla="*/ 9 h 9"/>
                                    <a:gd name="T44" fmla="*/ 1014 w 1611"/>
                                    <a:gd name="T45" fmla="*/ 0 h 9"/>
                                    <a:gd name="T46" fmla="*/ 1082 w 1611"/>
                                    <a:gd name="T47" fmla="*/ 9 h 9"/>
                                    <a:gd name="T48" fmla="*/ 1014 w 1611"/>
                                    <a:gd name="T49" fmla="*/ 0 h 9"/>
                                    <a:gd name="T50" fmla="*/ 1194 w 1611"/>
                                    <a:gd name="T51" fmla="*/ 0 h 9"/>
                                    <a:gd name="T52" fmla="*/ 1127 w 1611"/>
                                    <a:gd name="T53" fmla="*/ 9 h 9"/>
                                    <a:gd name="T54" fmla="*/ 1239 w 1611"/>
                                    <a:gd name="T55" fmla="*/ 0 h 9"/>
                                    <a:gd name="T56" fmla="*/ 1307 w 1611"/>
                                    <a:gd name="T57" fmla="*/ 9 h 9"/>
                                    <a:gd name="T58" fmla="*/ 1239 w 1611"/>
                                    <a:gd name="T59" fmla="*/ 0 h 9"/>
                                    <a:gd name="T60" fmla="*/ 1419 w 1611"/>
                                    <a:gd name="T61" fmla="*/ 0 h 9"/>
                                    <a:gd name="T62" fmla="*/ 1352 w 1611"/>
                                    <a:gd name="T63" fmla="*/ 9 h 9"/>
                                    <a:gd name="T64" fmla="*/ 1464 w 1611"/>
                                    <a:gd name="T65" fmla="*/ 0 h 9"/>
                                    <a:gd name="T66" fmla="*/ 1532 w 1611"/>
                                    <a:gd name="T67" fmla="*/ 9 h 9"/>
                                    <a:gd name="T68" fmla="*/ 1464 w 1611"/>
                                    <a:gd name="T69" fmla="*/ 0 h 9"/>
                                    <a:gd name="T70" fmla="*/ 1611 w 1611"/>
                                    <a:gd name="T71" fmla="*/ 0 h 9"/>
                                    <a:gd name="T72" fmla="*/ 1577 w 1611"/>
                                    <a:gd name="T7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11" h="9">
                                      <a:moveTo>
                                        <a:pt x="0" y="0"/>
                                      </a:moveTo>
                                      <a:lnTo>
                                        <a:pt x="68" y="0"/>
                                      </a:lnTo>
                                      <a:lnTo>
                                        <a:pt x="68" y="9"/>
                                      </a:lnTo>
                                      <a:lnTo>
                                        <a:pt x="0" y="9"/>
                                      </a:lnTo>
                                      <a:lnTo>
                                        <a:pt x="0" y="0"/>
                                      </a:lnTo>
                                      <a:close/>
                                      <a:moveTo>
                                        <a:pt x="113" y="0"/>
                                      </a:moveTo>
                                      <a:lnTo>
                                        <a:pt x="180" y="0"/>
                                      </a:lnTo>
                                      <a:lnTo>
                                        <a:pt x="180" y="9"/>
                                      </a:lnTo>
                                      <a:lnTo>
                                        <a:pt x="113" y="9"/>
                                      </a:lnTo>
                                      <a:lnTo>
                                        <a:pt x="113" y="0"/>
                                      </a:lnTo>
                                      <a:close/>
                                      <a:moveTo>
                                        <a:pt x="225" y="0"/>
                                      </a:moveTo>
                                      <a:lnTo>
                                        <a:pt x="293" y="0"/>
                                      </a:lnTo>
                                      <a:lnTo>
                                        <a:pt x="293" y="9"/>
                                      </a:lnTo>
                                      <a:lnTo>
                                        <a:pt x="225" y="9"/>
                                      </a:lnTo>
                                      <a:lnTo>
                                        <a:pt x="225" y="0"/>
                                      </a:lnTo>
                                      <a:close/>
                                      <a:moveTo>
                                        <a:pt x="338" y="0"/>
                                      </a:moveTo>
                                      <a:lnTo>
                                        <a:pt x="406" y="0"/>
                                      </a:lnTo>
                                      <a:lnTo>
                                        <a:pt x="406" y="9"/>
                                      </a:lnTo>
                                      <a:lnTo>
                                        <a:pt x="338" y="9"/>
                                      </a:lnTo>
                                      <a:lnTo>
                                        <a:pt x="338" y="0"/>
                                      </a:lnTo>
                                      <a:close/>
                                      <a:moveTo>
                                        <a:pt x="451" y="0"/>
                                      </a:moveTo>
                                      <a:lnTo>
                                        <a:pt x="518" y="0"/>
                                      </a:lnTo>
                                      <a:lnTo>
                                        <a:pt x="518" y="9"/>
                                      </a:lnTo>
                                      <a:lnTo>
                                        <a:pt x="451" y="9"/>
                                      </a:lnTo>
                                      <a:lnTo>
                                        <a:pt x="451" y="0"/>
                                      </a:lnTo>
                                      <a:close/>
                                      <a:moveTo>
                                        <a:pt x="563" y="0"/>
                                      </a:moveTo>
                                      <a:lnTo>
                                        <a:pt x="631" y="0"/>
                                      </a:lnTo>
                                      <a:lnTo>
                                        <a:pt x="631" y="9"/>
                                      </a:lnTo>
                                      <a:lnTo>
                                        <a:pt x="563" y="9"/>
                                      </a:lnTo>
                                      <a:lnTo>
                                        <a:pt x="563" y="0"/>
                                      </a:lnTo>
                                      <a:close/>
                                      <a:moveTo>
                                        <a:pt x="676" y="0"/>
                                      </a:moveTo>
                                      <a:lnTo>
                                        <a:pt x="744" y="0"/>
                                      </a:lnTo>
                                      <a:lnTo>
                                        <a:pt x="744" y="9"/>
                                      </a:lnTo>
                                      <a:lnTo>
                                        <a:pt x="676" y="9"/>
                                      </a:lnTo>
                                      <a:lnTo>
                                        <a:pt x="676" y="0"/>
                                      </a:lnTo>
                                      <a:close/>
                                      <a:moveTo>
                                        <a:pt x="789" y="0"/>
                                      </a:moveTo>
                                      <a:lnTo>
                                        <a:pt x="856" y="0"/>
                                      </a:lnTo>
                                      <a:lnTo>
                                        <a:pt x="856" y="9"/>
                                      </a:lnTo>
                                      <a:lnTo>
                                        <a:pt x="789" y="9"/>
                                      </a:lnTo>
                                      <a:lnTo>
                                        <a:pt x="789" y="0"/>
                                      </a:lnTo>
                                      <a:close/>
                                      <a:moveTo>
                                        <a:pt x="901" y="0"/>
                                      </a:moveTo>
                                      <a:lnTo>
                                        <a:pt x="969" y="0"/>
                                      </a:lnTo>
                                      <a:lnTo>
                                        <a:pt x="969" y="9"/>
                                      </a:lnTo>
                                      <a:lnTo>
                                        <a:pt x="901" y="9"/>
                                      </a:lnTo>
                                      <a:lnTo>
                                        <a:pt x="901" y="0"/>
                                      </a:lnTo>
                                      <a:close/>
                                      <a:moveTo>
                                        <a:pt x="1014" y="0"/>
                                      </a:moveTo>
                                      <a:lnTo>
                                        <a:pt x="1082" y="0"/>
                                      </a:lnTo>
                                      <a:lnTo>
                                        <a:pt x="1082" y="9"/>
                                      </a:lnTo>
                                      <a:lnTo>
                                        <a:pt x="1014" y="9"/>
                                      </a:lnTo>
                                      <a:lnTo>
                                        <a:pt x="1014" y="0"/>
                                      </a:lnTo>
                                      <a:close/>
                                      <a:moveTo>
                                        <a:pt x="1127" y="0"/>
                                      </a:moveTo>
                                      <a:lnTo>
                                        <a:pt x="1194" y="0"/>
                                      </a:lnTo>
                                      <a:lnTo>
                                        <a:pt x="1194" y="9"/>
                                      </a:lnTo>
                                      <a:lnTo>
                                        <a:pt x="1127" y="9"/>
                                      </a:lnTo>
                                      <a:lnTo>
                                        <a:pt x="1127" y="0"/>
                                      </a:lnTo>
                                      <a:close/>
                                      <a:moveTo>
                                        <a:pt x="1239" y="0"/>
                                      </a:moveTo>
                                      <a:lnTo>
                                        <a:pt x="1307" y="0"/>
                                      </a:lnTo>
                                      <a:lnTo>
                                        <a:pt x="1307" y="9"/>
                                      </a:lnTo>
                                      <a:lnTo>
                                        <a:pt x="1239" y="9"/>
                                      </a:lnTo>
                                      <a:lnTo>
                                        <a:pt x="1239" y="0"/>
                                      </a:lnTo>
                                      <a:close/>
                                      <a:moveTo>
                                        <a:pt x="1352" y="0"/>
                                      </a:moveTo>
                                      <a:lnTo>
                                        <a:pt x="1419" y="0"/>
                                      </a:lnTo>
                                      <a:lnTo>
                                        <a:pt x="1419" y="9"/>
                                      </a:lnTo>
                                      <a:lnTo>
                                        <a:pt x="1352" y="9"/>
                                      </a:lnTo>
                                      <a:lnTo>
                                        <a:pt x="1352" y="0"/>
                                      </a:lnTo>
                                      <a:close/>
                                      <a:moveTo>
                                        <a:pt x="1464" y="0"/>
                                      </a:moveTo>
                                      <a:lnTo>
                                        <a:pt x="1532" y="0"/>
                                      </a:lnTo>
                                      <a:lnTo>
                                        <a:pt x="1532" y="9"/>
                                      </a:lnTo>
                                      <a:lnTo>
                                        <a:pt x="1464" y="9"/>
                                      </a:lnTo>
                                      <a:lnTo>
                                        <a:pt x="1464" y="0"/>
                                      </a:lnTo>
                                      <a:close/>
                                      <a:moveTo>
                                        <a:pt x="1577" y="0"/>
                                      </a:moveTo>
                                      <a:lnTo>
                                        <a:pt x="1611" y="0"/>
                                      </a:lnTo>
                                      <a:lnTo>
                                        <a:pt x="1611" y="9"/>
                                      </a:lnTo>
                                      <a:lnTo>
                                        <a:pt x="1577" y="9"/>
                                      </a:lnTo>
                                      <a:lnTo>
                                        <a:pt x="157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70" name="Line 1019"/>
                              <wps:cNvCnPr/>
                              <wps:spPr bwMode="auto">
                                <a:xfrm flipH="1">
                                  <a:off x="808355" y="915670"/>
                                  <a:ext cx="436245" cy="3130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71" name="Line 1020"/>
                              <wps:cNvCnPr/>
                              <wps:spPr bwMode="auto">
                                <a:xfrm flipH="1" flipV="1">
                                  <a:off x="221615" y="915670"/>
                                  <a:ext cx="586740" cy="3130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72" name="Line 1021"/>
                              <wps:cNvCnPr/>
                              <wps:spPr bwMode="auto">
                                <a:xfrm>
                                  <a:off x="221615" y="206375"/>
                                  <a:ext cx="1022985" cy="7092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73" name="Line 1022"/>
                              <wps:cNvCnPr/>
                              <wps:spPr bwMode="auto">
                                <a:xfrm>
                                  <a:off x="221615" y="206375"/>
                                  <a:ext cx="586740" cy="10223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74" name="Line 1023"/>
                              <wps:cNvCnPr/>
                              <wps:spPr bwMode="auto">
                                <a:xfrm>
                                  <a:off x="221615" y="206375"/>
                                  <a:ext cx="635" cy="7092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75" name="Line 1024"/>
                              <wps:cNvCnPr/>
                              <wps:spPr bwMode="auto">
                                <a:xfrm flipV="1">
                                  <a:off x="763270" y="1172845"/>
                                  <a:ext cx="43815" cy="317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76" name="Line 1025"/>
                              <wps:cNvCnPr/>
                              <wps:spPr bwMode="auto">
                                <a:xfrm>
                                  <a:off x="807085" y="1172845"/>
                                  <a:ext cx="45085" cy="241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77" name="Rectangle 1026"/>
                              <wps:cNvSpPr>
                                <a:spLocks noChangeArrowheads="1"/>
                              </wps:cNvSpPr>
                              <wps:spPr bwMode="auto">
                                <a:xfrm>
                                  <a:off x="750570" y="124587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24B7D" w:rsidRDefault="000B230C" w:rsidP="000B230C">
                                    <w:pPr>
                                      <w:rPr>
                                        <w:sz w:val="20"/>
                                        <w:szCs w:val="20"/>
                                      </w:rPr>
                                    </w:pPr>
                                    <w:r w:rsidRPr="00B24B7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978" name="Rectangle 1027"/>
                              <wps:cNvSpPr>
                                <a:spLocks noChangeArrowheads="1"/>
                              </wps:cNvSpPr>
                              <wps:spPr bwMode="auto">
                                <a:xfrm>
                                  <a:off x="1287145" y="79438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24B7D" w:rsidRDefault="000B230C" w:rsidP="000B230C">
                                    <w:pPr>
                                      <w:rPr>
                                        <w:sz w:val="20"/>
                                        <w:szCs w:val="20"/>
                                      </w:rPr>
                                    </w:pPr>
                                    <w:r w:rsidRPr="00B24B7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979" name="Rectangle 1028"/>
                              <wps:cNvSpPr>
                                <a:spLocks noChangeArrowheads="1"/>
                              </wps:cNvSpPr>
                              <wps:spPr bwMode="auto">
                                <a:xfrm>
                                  <a:off x="100965" y="80581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24B7D" w:rsidRDefault="000B230C" w:rsidP="000B230C">
                                    <w:pPr>
                                      <w:rPr>
                                        <w:sz w:val="20"/>
                                        <w:szCs w:val="20"/>
                                      </w:rPr>
                                    </w:pPr>
                                    <w:r w:rsidRPr="00B24B7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980" name="Rectangle 1029"/>
                              <wps:cNvSpPr>
                                <a:spLocks noChangeArrowheads="1"/>
                              </wps:cNvSpPr>
                              <wps:spPr bwMode="auto">
                                <a:xfrm>
                                  <a:off x="185420" y="4572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24B7D" w:rsidRDefault="000B230C" w:rsidP="000B230C">
                                    <w:pPr>
                                      <w:rPr>
                                        <w:sz w:val="20"/>
                                        <w:szCs w:val="20"/>
                                      </w:rPr>
                                    </w:pPr>
                                    <w:r w:rsidRPr="00B24B7D">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981" name="Oval 1030"/>
                              <wps:cNvSpPr>
                                <a:spLocks noChangeArrowheads="1"/>
                              </wps:cNvSpPr>
                              <wps:spPr bwMode="auto">
                                <a:xfrm>
                                  <a:off x="797560" y="1219835"/>
                                  <a:ext cx="2159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82" name="Oval 1031"/>
                              <wps:cNvSpPr>
                                <a:spLocks noChangeArrowheads="1"/>
                              </wps:cNvSpPr>
                              <wps:spPr bwMode="auto">
                                <a:xfrm>
                                  <a:off x="1233805" y="906780"/>
                                  <a:ext cx="2159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83" name="Oval 1032"/>
                              <wps:cNvSpPr>
                                <a:spLocks noChangeArrowheads="1"/>
                              </wps:cNvSpPr>
                              <wps:spPr bwMode="auto">
                                <a:xfrm>
                                  <a:off x="210820" y="906780"/>
                                  <a:ext cx="2159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84" name="Oval 1033"/>
                              <wps:cNvSpPr>
                                <a:spLocks noChangeArrowheads="1"/>
                              </wps:cNvSpPr>
                              <wps:spPr bwMode="auto">
                                <a:xfrm>
                                  <a:off x="210820" y="197485"/>
                                  <a:ext cx="2159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016" o:spid="_x0000_s1183" editas="canvas" style="width:117.7pt;height:112.7pt;mso-position-horizontal-relative:char;mso-position-vertical-relative:line" coordsize="14947,14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">
                      <v:shape id="_x0000_s1184" type="#_x0000_t75" style="position:absolute;width:14947;height:14312;visibility:visible;mso-wrap-style:square">
                        <v:fill o:detectmouseclick="t"/>
                        <v:path o:connecttype="none"/>
                      </v:shape>
                      <v:shape id="Freeform 1018" o:spid="_x0000_s1185" style="position:absolute;left:2216;top:9124;width:10230;height:58;visibility:visible;mso-wrap-style:square;v-text-anchor:top" coordsize="16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b2cYA&#10;AADcAAAADwAAAGRycy9kb3ducmV2LnhtbESPQWvCQBSE74L/YXlCb7qphaCpq1SxYIoHawO9vmZf&#10;k9Ds25DdmsRf3xWEHoeZ+YZZbXpTiwu1rrKs4HEWgSDOra64UJB9vE4XIJxH1lhbJgUDOdisx6MV&#10;Jtp2/E6Xsy9EgLBLUEHpfZNI6fKSDLqZbYiD921bgz7ItpC6xS7ATS3nURRLgxWHhRIb2pWU/5x/&#10;jYJ9dt3P81PafXZfT9tj078NqUGlHib9yzMIT73/D9/bB61gGS/hdiYc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Kb2cYAAADcAAAADwAAAAAAAAAAAAAAAACYAgAAZHJz&#10;L2Rvd25yZXYueG1sUEsFBgAAAAAEAAQA9QAAAIsDAAAAAA==&#10;" path="m,l68,r,9l,9,,xm113,r67,l180,9r-67,l113,xm225,r68,l293,9r-68,l225,xm338,r68,l406,9r-68,l338,xm451,r67,l518,9r-67,l451,xm563,r68,l631,9r-68,l563,xm676,r68,l744,9r-68,l676,xm789,r67,l856,9r-67,l789,xm901,r68,l969,9r-68,l901,xm1014,r68,l1082,9r-68,l1014,xm1127,r67,l1194,9r-67,l1127,xm1239,r68,l1307,9r-68,l1239,xm1352,r67,l1419,9r-67,l1352,xm1464,r68,l1532,9r-68,l1464,xm1577,r34,l1611,9r-34,l1577,xe" fillcolor="black" strokeweight=".1pt">
                        <v:stroke joinstyle="bevel"/>
                        <v:path arrowok="t" o:connecttype="custom" o:connectlocs="43180,0;0,5715;71755,0;114300,5715;71755,0;186055,0;142875,5715;214630,0;257810,5715;214630,0;328930,0;286385,5715;357505,0;400685,5715;357505,0;472440,0;429260,5715;501015,0;543560,5715;501015,0;615315,0;572135,5715;643890,0;687070,5715;643890,0;758190,0;715645,5715;786765,0;829945,5715;786765,0;901065,0;858520,5715;929640,0;972820,5715;929640,0;1022985,0;1001395,5715" o:connectangles="0,0,0,0,0,0,0,0,0,0,0,0,0,0,0,0,0,0,0,0,0,0,0,0,0,0,0,0,0,0,0,0,0,0,0,0,0"/>
                        <o:lock v:ext="edit" verticies="t"/>
                      </v:shape>
                      <v:line id="Line 1019" o:spid="_x0000_s1186" style="position:absolute;flip:x;visibility:visible;mso-wrap-style:square" from="8083,9156" to="12446,1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qe9cIAAADcAAAADwAAAGRycy9kb3ducmV2LnhtbERPy2oCMRTdF/yHcIXuasYubB2NIkKr&#10;ggVfC5eXyXUyOrkZkjhO/94sCl0ezns672wtWvKhcqxgOMhAEBdOV1wqOB2/3j5BhIissXZMCn4p&#10;wHzWe5lirt2D99QeYilSCIccFZgYm1zKUBiyGAauIU7cxXmLMUFfSu3xkcJtLd+zbCQtVpwaDDa0&#10;NFTcDner4GfTfp9XxdUs/PCejbbl6ry7slKv/W4xARGpi//iP/daKxh/pPnpTDoCc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Hqe9cIAAADcAAAADwAAAAAAAAAAAAAA&#10;AAChAgAAZHJzL2Rvd25yZXYueG1sUEsFBgAAAAAEAAQA+QAAAJADAAAAAA==&#10;" strokeweight=".55pt">
                        <v:stroke joinstyle="miter"/>
                      </v:line>
                      <v:line id="Line 1020" o:spid="_x0000_s1187" style="position:absolute;flip:x y;visibility:visible;mso-wrap-style:square" from="2216,9156" to="8083,1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LvascAAADcAAAADwAAAGRycy9kb3ducmV2LnhtbESPT08CMRTE7yZ+h+aZeJMuGAUWCkHB&#10;xAMe+BO4vrSP3YXt67otUP301sTE42RmfpMZT6OtxYVaXzlW0O1kIIi1MxUXCrabt4cBCB+QDdaO&#10;ScEXeZhObm/GmBt35RVd1qEQCcI+RwVlCE0updclWfQd1xAn7+BaiyHJtpCmxWuC21r2suxZWqw4&#10;LZTY0GtJ+rQ+WwXNPu70dzz05/rz8enl47g0i/NSqfu7OBuBCBTDf/iv/W4UDPtd+D2TjoC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cu9qxwAAANwAAAAPAAAAAAAA&#10;AAAAAAAAAKECAABkcnMvZG93bnJldi54bWxQSwUGAAAAAAQABAD5AAAAlQMAAAAA&#10;" strokeweight=".55pt">
                        <v:stroke joinstyle="miter"/>
                      </v:line>
                      <v:line id="Line 1021" o:spid="_x0000_s1188" style="position:absolute;visibility:visible;mso-wrap-style:square" from="2216,2063" to="12446,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mwuMUAAADcAAAADwAAAGRycy9kb3ducmV2LnhtbESPQWvCQBSE7wX/w/IEL0U3VVCbukpR&#10;BD0Uaip4fc0+s6HZtyG7xvjv3YLgcZiZb5jFqrOVaKnxpWMFb6MEBHHudMmFguPPdjgH4QOyxsox&#10;KbiRh9Wy97LAVLsrH6jNQiEihH2KCkwIdSqlzw1Z9CNXE0fv7BqLIcqmkLrBa4TbSo6TZCotlhwX&#10;DNa0NpT/ZRerIHvdldnl+2t2Mnv9O9kkrTnIs1KDfvf5ASJQF57hR3unFbzPxvB/Jh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mwuMUAAADcAAAADwAAAAAAAAAA&#10;AAAAAAChAgAAZHJzL2Rvd25yZXYueG1sUEsFBgAAAAAEAAQA+QAAAJMDAAAAAA==&#10;" strokeweight=".55pt">
                        <v:stroke joinstyle="miter"/>
                      </v:line>
                      <v:line id="Line 1022" o:spid="_x0000_s1189" style="position:absolute;visibility:visible;mso-wrap-style:square" from="2216,2063" to="8083,1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UVI8YAAADcAAAADwAAAGRycy9kb3ducmV2LnhtbESPQWvCQBSE74L/YXmCF9FNFdSm2Uhp&#10;KdhDoaaC19fsMxuafRuya0z/fbcgeBxm5hsm2w22ET11vnas4GGRgCAuna65UnD8eptvQfiArLFx&#10;TAp+ycMuH48yTLW78oH6IlQiQtinqMCE0KZS+tKQRb9wLXH0zq6zGKLsKqk7vEa4beQySdbSYs1x&#10;wWBLL4bKn+JiFRSzfV1cPj82J/Ouv1evSW8O8qzUdDI8P4EINIR7+NbeawWPmxX8n4lHQO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lFSPGAAAA3AAAAA8AAAAAAAAA&#10;AAAAAAAAoQIAAGRycy9kb3ducmV2LnhtbFBLBQYAAAAABAAEAPkAAACUAwAAAAA=&#10;" strokeweight=".55pt">
                        <v:stroke joinstyle="miter"/>
                      </v:line>
                      <v:line id="Line 1023" o:spid="_x0000_s1190" style="position:absolute;visibility:visible;mso-wrap-style:square" from="2216,2063" to="2222,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yNV8YAAADcAAAADwAAAGRycy9kb3ducmV2LnhtbESPT2vCQBTE7wW/w/IEL0U32uKf6Cql&#10;pWAPgkbB6zP7zAazb0N2jem37xYKPQ4z8xtmtelsJVpqfOlYwXiUgCDOnS65UHA6fg7nIHxA1lg5&#10;JgXf5GGz7j2tMNXuwQdqs1CICGGfogITQp1K6XNDFv3I1cTRu7rGYoiyKaRu8BHhtpKTJJlKiyXH&#10;BYM1vRvKb9ndKsiet2V23+9mZ/OlLy8fSWsO8qrUoN+9LUEE6sJ/+K+91QoWs1f4PROP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MjVfGAAAA3AAAAA8AAAAAAAAA&#10;AAAAAAAAoQIAAGRycy9kb3ducmV2LnhtbFBLBQYAAAAABAAEAPkAAACUAwAAAAA=&#10;" strokeweight=".55pt">
                        <v:stroke joinstyle="miter"/>
                      </v:line>
                      <v:line id="Line 1024" o:spid="_x0000_s1191" style="position:absolute;flip:y;visibility:visible;mso-wrap-style:square" from="7632,11728" to="8070,12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09bcYAAADcAAAADwAAAGRycy9kb3ducmV2LnhtbESPQWsCMRSE74X+h/AK3jRrodZujSJC&#10;q4KCtT14fGxeN6ublyWJ6/rvTUHocZiZb5jJrLO1aMmHyrGC4SADQVw4XXGp4Of7oz8GESKyxtox&#10;KbhSgNn08WGCuXYX/qJ2H0uRIBxyVGBibHIpQ2HIYhi4hjh5v85bjEn6UmqPlwS3tXzOspG0WHFa&#10;MNjQwlBx2p+tgu26/Twsi6OZ++E5G23K5WF3ZKV6T938HUSkLv6H7+2VVvD2+gJ/Z9IRkN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NPW3GAAAA3AAAAA8AAAAAAAAA&#10;AAAAAAAAoQIAAGRycy9kb3ducmV2LnhtbFBLBQYAAAAABAAEAPkAAACUAwAAAAA=&#10;" strokeweight=".55pt">
                        <v:stroke joinstyle="miter"/>
                      </v:line>
                      <v:line id="Line 1025" o:spid="_x0000_s1192" style="position:absolute;visibility:visible;mso-wrap-style:square" from="8070,11728" to="8521,11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K2u8UAAADcAAAADwAAAGRycy9kb3ducmV2LnhtbESPQWvCQBSE74L/YXmCF6kbFbRNXUUU&#10;wR6EmhZ6fc0+s6HZtyG7xvjv3YLgcZiZb5jlurOVaKnxpWMFk3ECgjh3uuRCwffX/uUVhA/IGivH&#10;pOBGHtarfm+JqXZXPlGbhUJECPsUFZgQ6lRKnxuy6MeuJo7e2TUWQ5RNIXWD1wi3lZwmyVxaLDku&#10;GKxpayj/yy5WQTY6lNnl87j4MR/6d7ZLWnOSZ6WGg27zDiJQF57hR/ugFbwt5vB/Jh4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K2u8UAAADcAAAADwAAAAAAAAAA&#10;AAAAAAChAgAAZHJzL2Rvd25yZXYueG1sUEsFBgAAAAAEAAQA+QAAAJMDAAAAAA==&#10;" strokeweight=".55pt">
                        <v:stroke joinstyle="miter"/>
                      </v:line>
                      <v:rect id="Rectangle 1026" o:spid="_x0000_s1193" style="position:absolute;left:7505;top:12458;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oN1MIA&#10;AADcAAAADwAAAGRycy9kb3ducmV2LnhtbESPzYoCMRCE74LvEFrwphk9qDsaRQRBl7047gM0k54f&#10;TDpDEp3x7TcLC3ssquorancYrBEv8qF1rGAxz0AQl063XCv4vp9nGxAhIms0jknBmwIc9uPRDnPt&#10;er7Rq4i1SBAOOSpoYuxyKUPZkMUwdx1x8irnLcYkfS21xz7BrZHLLFtJiy2nhQY7OjVUPoqnVSDv&#10;xbnfFMZn7nNZfZnr5VaRU2o6GY5bEJGG+B/+a1+0go/1Gn7PpCM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6g3UwgAAANwAAAAPAAAAAAAAAAAAAAAAAJgCAABkcnMvZG93&#10;bnJldi54bWxQSwUGAAAAAAQABAD1AAAAhwMAAAAA&#10;" filled="f" stroked="f">
                        <v:textbox style="mso-fit-shape-to-text:t" inset="0,0,0,0">
                          <w:txbxContent>
                            <w:p w:rsidR="000B230C" w:rsidRPr="00B24B7D" w:rsidRDefault="000B230C" w:rsidP="000B230C">
                              <w:pPr>
                                <w:rPr>
                                  <w:sz w:val="20"/>
                                  <w:szCs w:val="20"/>
                                </w:rPr>
                              </w:pPr>
                              <w:r w:rsidRPr="00B24B7D">
                                <w:rPr>
                                  <w:rFonts w:ascii=".VnCentury Schoolbook" w:hAnsi=".VnCentury Schoolbook" w:cs=".VnCentury Schoolbook"/>
                                  <w:i/>
                                  <w:iCs/>
                                  <w:color w:val="000000"/>
                                  <w:sz w:val="20"/>
                                  <w:szCs w:val="20"/>
                                </w:rPr>
                                <w:t>C</w:t>
                              </w:r>
                            </w:p>
                          </w:txbxContent>
                        </v:textbox>
                      </v:rect>
                      <v:rect id="Rectangle 1027" o:spid="_x0000_s1194" style="position:absolute;left:12871;top:7943;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Zpr4A&#10;AADcAAAADwAAAGRycy9kb3ducmV2LnhtbERPy4rCMBTdC/5DuII7TceFOh2jDIKg4sY6H3Bpbh9M&#10;clOSaOvfm4Xg8nDem91gjXiQD61jBV/zDARx6XTLtYK/22G2BhEiskbjmBQ8KcBuOx5tMNeu5ys9&#10;iliLFMIhRwVNjF0uZSgbshjmriNOXOW8xZigr6X22Kdwa+Qiy5bSYsupocGO9g2V/8XdKpC34tCv&#10;C+Mzd15UF3M6XitySk0nw+8PiEhD/Ijf7qNW8L1Ka9OZdATk9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h1maa+AAAA3AAAAA8AAAAAAAAAAAAAAAAAmAIAAGRycy9kb3ducmV2&#10;LnhtbFBLBQYAAAAABAAEAPUAAACDAwAAAAA=&#10;" filled="f" stroked="f">
                        <v:textbox style="mso-fit-shape-to-text:t" inset="0,0,0,0">
                          <w:txbxContent>
                            <w:p w:rsidR="000B230C" w:rsidRPr="00B24B7D" w:rsidRDefault="000B230C" w:rsidP="000B230C">
                              <w:pPr>
                                <w:rPr>
                                  <w:sz w:val="20"/>
                                  <w:szCs w:val="20"/>
                                </w:rPr>
                              </w:pPr>
                              <w:r w:rsidRPr="00B24B7D">
                                <w:rPr>
                                  <w:rFonts w:ascii=".VnCentury Schoolbook" w:hAnsi=".VnCentury Schoolbook" w:cs=".VnCentury Schoolbook"/>
                                  <w:i/>
                                  <w:iCs/>
                                  <w:color w:val="000000"/>
                                  <w:sz w:val="20"/>
                                  <w:szCs w:val="20"/>
                                </w:rPr>
                                <w:t>B</w:t>
                              </w:r>
                            </w:p>
                          </w:txbxContent>
                        </v:textbox>
                      </v:rect>
                      <v:rect id="Rectangle 1028" o:spid="_x0000_s1195" style="position:absolute;left:1009;top:8058;width:89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k8PcIA&#10;AADcAAAADwAAAGRycy9kb3ducmV2LnhtbESPzYoCMRCE74LvEFrwphk9uDprFBEEXbw47gM0k54f&#10;TDpDknVm394sCHssquorarsfrBFP8qF1rGAxz0AQl063XCv4vp9maxAhIms0jknBLwXY78ajLeba&#10;9XyjZxFrkSAcclTQxNjlUoayIYth7jri5FXOW4xJ+lpqj32CWyOXWbaSFltOCw12dGyofBQ/VoG8&#10;F6d+XRifua9ldTWX860ip9R0Mhw+QUQa4n/43T5rBZuPDf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OTw9wgAAANwAAAAPAAAAAAAAAAAAAAAAAJgCAABkcnMvZG93&#10;bnJldi54bWxQSwUGAAAAAAQABAD1AAAAhwMAAAAA&#10;" filled="f" stroked="f">
                        <v:textbox style="mso-fit-shape-to-text:t" inset="0,0,0,0">
                          <w:txbxContent>
                            <w:p w:rsidR="000B230C" w:rsidRPr="00B24B7D" w:rsidRDefault="000B230C" w:rsidP="000B230C">
                              <w:pPr>
                                <w:rPr>
                                  <w:sz w:val="20"/>
                                  <w:szCs w:val="20"/>
                                </w:rPr>
                              </w:pPr>
                              <w:r w:rsidRPr="00B24B7D">
                                <w:rPr>
                                  <w:rFonts w:ascii=".VnCentury Schoolbook" w:hAnsi=".VnCentury Schoolbook" w:cs=".VnCentury Schoolbook"/>
                                  <w:i/>
                                  <w:iCs/>
                                  <w:color w:val="000000"/>
                                  <w:sz w:val="20"/>
                                  <w:szCs w:val="20"/>
                                </w:rPr>
                                <w:t>A</w:t>
                              </w:r>
                            </w:p>
                          </w:txbxContent>
                        </v:textbox>
                      </v:rect>
                      <v:rect id="Rectangle 1029" o:spid="_x0000_s1196" style="position:absolute;left:1854;top:457;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blh74A&#10;AADcAAAADwAAAGRycy9kb3ducmV2LnhtbERPy4rCMBTdD/gP4QruxlQX0qlGEUFwxI3VD7g0tw9M&#10;bkoSbefvzUKY5eG8N7vRGvEiHzrHChbzDARx5XTHjYL77fidgwgRWaNxTAr+KMBuO/naYKHdwFd6&#10;lbERKYRDgQraGPtCylC1ZDHMXU+cuNp5izFB30jtcUjh1shllq2kxY5TQ4s9HVqqHuXTKpC38jjk&#10;pfGZOy/ri/k9XWtySs2m434NItIY/8Uf90kr+MnT/H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PW5Ye+AAAA3AAAAA8AAAAAAAAAAAAAAAAAmAIAAGRycy9kb3ducmV2&#10;LnhtbFBLBQYAAAAABAAEAPUAAACDAwAAAAA=&#10;" filled="f" stroked="f">
                        <v:textbox style="mso-fit-shape-to-text:t" inset="0,0,0,0">
                          <w:txbxContent>
                            <w:p w:rsidR="000B230C" w:rsidRPr="00B24B7D" w:rsidRDefault="000B230C" w:rsidP="000B230C">
                              <w:pPr>
                                <w:rPr>
                                  <w:sz w:val="20"/>
                                  <w:szCs w:val="20"/>
                                </w:rPr>
                              </w:pPr>
                              <w:r w:rsidRPr="00B24B7D">
                                <w:rPr>
                                  <w:rFonts w:ascii=".VnCentury Schoolbook" w:hAnsi=".VnCentury Schoolbook" w:cs=".VnCentury Schoolbook"/>
                                  <w:i/>
                                  <w:iCs/>
                                  <w:color w:val="000000"/>
                                  <w:sz w:val="20"/>
                                  <w:szCs w:val="20"/>
                                </w:rPr>
                                <w:t>S</w:t>
                              </w:r>
                            </w:p>
                          </w:txbxContent>
                        </v:textbox>
                      </v:rect>
                      <v:oval id="Oval 1030" o:spid="_x0000_s1197" style="position:absolute;left:7975;top:12198;width:216;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sBScQA&#10;AADcAAAADwAAAGRycy9kb3ducmV2LnhtbESPT2sCMRTE74V+h/AK3mrWHsRujSKFwuLJPwWvj+R1&#10;s+3mZU3SdfXTG0HwOMzMb5j5cnCt6CnExrOCybgAQay9abhW8L3/ep2BiAnZYOuZFJwpwnLx/DTH&#10;0vgTb6nfpVpkCMcSFdiUulLKqC05jGPfEWfvxweHKctQSxPwlOGulW9FMZUOG84LFjv6tKT/dv9O&#10;wdr1G111NqBeTTeHX3usLvKo1OhlWH2ASDSkR/jeroyC99kEbmfyEZ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7AUnEAAAA3AAAAA8AAAAAAAAAAAAAAAAAmAIAAGRycy9k&#10;b3ducmV2LnhtbFBLBQYAAAAABAAEAPUAAACJAwAAAAA=&#10;" fillcolor="black" strokeweight="0"/>
                      <v:oval id="Oval 1031" o:spid="_x0000_s1198" style="position:absolute;left:12338;top:9067;width:215;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mfPsMA&#10;AADcAAAADwAAAGRycy9kb3ducmV2LnhtbESPQWsCMRSE74X+h/AK3mpWD2K3RhFBWDxZLXh9JK+b&#10;bTcvaxLXbX99Iwgeh5n5hlmsBteKnkJsPCuYjAsQxNqbhmsFn8ft6xxETMgGW8+k4JcirJbPTwss&#10;jb/yB/WHVIsM4ViiAptSV0oZtSWHcew74ux9+eAwZRlqaQJeM9y1cloUM+mw4bxgsaONJf1zuDgF&#10;O9fvddXZgHo925++7bn6k2elRi/D+h1EoiE9wvd2ZRS8zadwO5OP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mfPsMAAADcAAAADwAAAAAAAAAAAAAAAACYAgAAZHJzL2Rv&#10;d25yZXYueG1sUEsFBgAAAAAEAAQA9QAAAIgDAAAAAA==&#10;" fillcolor="black" strokeweight="0"/>
                      <v:oval id="Oval 1032" o:spid="_x0000_s1199" style="position:absolute;left:2108;top:9067;width:216;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U6pcMA&#10;AADcAAAADwAAAGRycy9kb3ducmV2LnhtbESPQWsCMRSE70L/Q3gFb5ptBbFbo0ihsHhSK/T6SF43&#10;q5uXNYnrtr/eFAo9DjPzDbNcD64VPYXYeFbwNC1AEGtvGq4VHD/eJwsQMSEbbD2Tgm+KsF49jJZY&#10;Gn/jPfWHVIsM4ViiAptSV0oZtSWHceo74ux9+eAwZRlqaQLeMty18rko5tJhw3nBYkdvlvT5cHUK&#10;tq7f6aqzAfVmvvs82Uv1Iy9KjR+HzSuIREP6D/+1K6PgZTGD3zP5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6U6pcMAAADcAAAADwAAAAAAAAAAAAAAAACYAgAAZHJzL2Rv&#10;d25yZXYueG1sUEsFBgAAAAAEAAQA9QAAAIgDAAAAAA==&#10;" fillcolor="black" strokeweight="0"/>
                      <v:oval id="Oval 1033" o:spid="_x0000_s1200" style="position:absolute;left:2108;top:1974;width:216;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i0cMA&#10;AADcAAAADwAAAGRycy9kb3ducmV2LnhtbESPQWsCMRSE70L/Q3gFb5ptEbFbo0ihsHhSK/T6SF43&#10;q5uXNYnrtr/eFAo9DjPzDbNcD64VPYXYeFbwNC1AEGtvGq4VHD/eJwsQMSEbbD2Tgm+KsF49jJZY&#10;Gn/jPfWHVIsM4ViiAptSV0oZtSWHceo74ux9+eAwZRlqaQLeMty18rko5tJhw3nBYkdvlvT5cHUK&#10;tq7f6aqzAfVmvvs82Uv1Iy9KjR+HzSuIREP6D/+1K6PgZTGD3zP5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i0cMAAADcAAAADwAAAAAAAAAAAAAAAACYAgAAZHJzL2Rv&#10;d25yZXYueG1sUEsFBgAAAAAEAAQA9QAAAIgDAAAAAA==&#10;" fillcolor="black" strokeweight="0"/>
                      <w10:anchorlock/>
                    </v:group>
                  </w:pict>
                </mc:Fallback>
              </mc:AlternateContent>
            </w:r>
          </w:p>
        </w:tc>
      </w:tr>
      <w:tr w:rsidR="000B230C" w:rsidRPr="00ED5663" w:rsidTr="00C717C9">
        <w:tc>
          <w:tcPr>
            <w:tcW w:w="4608" w:type="dxa"/>
            <w:shd w:val="clear" w:color="auto" w:fill="auto"/>
          </w:tcPr>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b/>
                <w:sz w:val="20"/>
                <w:szCs w:val="20"/>
              </w:rPr>
              <w:lastRenderedPageBreak/>
              <w:t>Câu 119.</w:t>
            </w:r>
            <w:r w:rsidRPr="00ED5663">
              <w:rPr>
                <w:rFonts w:ascii="Chu Văn An (Uni)" w:hAnsi="Chu Văn An (Uni)" w:cs="Chu Văn An (Uni)"/>
                <w:sz w:val="20"/>
                <w:szCs w:val="20"/>
              </w:rPr>
              <w:t xml:space="preserve"> Giả sử </w:t>
            </w:r>
            <w:r w:rsidRPr="00ED5663">
              <w:rPr>
                <w:rFonts w:ascii="Chu Văn An (Uni)" w:hAnsi="Chu Văn An (Uni)" w:cs="Chu Văn An (Uni)"/>
                <w:position w:val="-6"/>
                <w:sz w:val="20"/>
                <w:szCs w:val="20"/>
              </w:rPr>
              <w:object w:dxaOrig="1540" w:dyaOrig="260">
                <v:shape id="_x0000_i1460" type="#_x0000_t75" style="width:77.25pt;height:12.75pt" o:ole="">
                  <v:imagedata r:id="rId867" o:title=""/>
                </v:shape>
                <o:OLEObject Type="Embed" ProgID="Equation.DSMT4" ShapeID="_x0000_i1460" DrawAspect="Content" ObjectID="_1624863433" r:id="rId868"/>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6"/>
                <w:sz w:val="20"/>
                <w:szCs w:val="20"/>
              </w:rPr>
              <w:object w:dxaOrig="2540" w:dyaOrig="340">
                <v:shape id="_x0000_i1461" type="#_x0000_t75" style="width:126.75pt;height:17.25pt" o:ole="">
                  <v:imagedata r:id="rId869" o:title=""/>
                </v:shape>
                <o:OLEObject Type="Embed" ProgID="Equation.DSMT4" ShapeID="_x0000_i1461" DrawAspect="Content" ObjectID="_1624863434" r:id="rId870"/>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tam giác </w:t>
            </w:r>
            <w:r w:rsidRPr="00ED5663">
              <w:rPr>
                <w:rFonts w:ascii="Chu Văn An (Uni)" w:hAnsi="Chu Văn An (Uni)" w:cs="Chu Văn An (Uni)"/>
                <w:position w:val="-20"/>
                <w:sz w:val="20"/>
                <w:szCs w:val="20"/>
              </w:rPr>
              <w:object w:dxaOrig="2100" w:dyaOrig="540">
                <v:shape id="_x0000_i1462" type="#_x0000_t75" style="width:105pt;height:27pt" o:ole="">
                  <v:imagedata r:id="rId871" o:title=""/>
                </v:shape>
                <o:OLEObject Type="Embed" ProgID="Equation.DSMT4" ShapeID="_x0000_i1462" DrawAspect="Content" ObjectID="_1624863435" r:id="rId872"/>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2"/>
                <w:sz w:val="20"/>
                <w:szCs w:val="20"/>
              </w:rPr>
              <w:object w:dxaOrig="2960" w:dyaOrig="560">
                <v:shape id="_x0000_i1463" type="#_x0000_t75" style="width:147.75pt;height:27.75pt" o:ole="">
                  <v:imagedata r:id="rId873" o:title=""/>
                </v:shape>
                <o:OLEObject Type="Embed" ProgID="Equation.DSMT4" ShapeID="_x0000_i1463" DrawAspect="Content" ObjectID="_1624863436" r:id="rId874"/>
              </w:object>
            </w:r>
          </w:p>
        </w:tc>
        <w:tc>
          <w:tcPr>
            <w:tcW w:w="3528" w:type="dxa"/>
            <w:shd w:val="clear" w:color="auto" w:fill="auto"/>
          </w:tcPr>
          <w:p w:rsidR="000B230C" w:rsidRPr="00ED5663" w:rsidRDefault="00467502" w:rsidP="00C717C9">
            <w:pPr>
              <w:tabs>
                <w:tab w:val="left" w:pos="360"/>
                <w:tab w:val="left" w:pos="1980"/>
                <w:tab w:val="left" w:pos="3960"/>
                <w:tab w:val="left" w:pos="5940"/>
              </w:tabs>
              <w:jc w:val="center"/>
              <w:rPr>
                <w:rFonts w:ascii="Chu Văn An (Uni)" w:hAnsi="Chu Văn An (Uni)" w:cs="Chu Văn An (Uni)"/>
                <w:sz w:val="20"/>
                <w:szCs w:val="20"/>
                <w:lang w:val="nl-NL"/>
              </w:rPr>
            </w:pPr>
            <w:r>
              <w:rPr>
                <w:rFonts w:ascii="Chu Văn An (Uni)" w:hAnsi="Chu Văn An (Uni)" w:cs="Chu Văn An (Uni)"/>
                <w:noProof/>
                <w:sz w:val="20"/>
                <w:szCs w:val="20"/>
              </w:rPr>
              <mc:AlternateContent>
                <mc:Choice Requires="wpc">
                  <w:drawing>
                    <wp:inline distT="0" distB="0" distL="0" distR="0">
                      <wp:extent cx="1078230" cy="1138555"/>
                      <wp:effectExtent l="0" t="0" r="0" b="4445"/>
                      <wp:docPr id="1034" name="Canvas 10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49" name="Freeform 1036"/>
                              <wps:cNvSpPr>
                                <a:spLocks noEditPoints="1"/>
                              </wps:cNvSpPr>
                              <wps:spPr bwMode="auto">
                                <a:xfrm>
                                  <a:off x="160020" y="722630"/>
                                  <a:ext cx="737870" cy="4445"/>
                                </a:xfrm>
                                <a:custGeom>
                                  <a:avLst/>
                                  <a:gdLst>
                                    <a:gd name="T0" fmla="*/ 49 w 1162"/>
                                    <a:gd name="T1" fmla="*/ 0 h 7"/>
                                    <a:gd name="T2" fmla="*/ 0 w 1162"/>
                                    <a:gd name="T3" fmla="*/ 7 h 7"/>
                                    <a:gd name="T4" fmla="*/ 81 w 1162"/>
                                    <a:gd name="T5" fmla="*/ 0 h 7"/>
                                    <a:gd name="T6" fmla="*/ 130 w 1162"/>
                                    <a:gd name="T7" fmla="*/ 7 h 7"/>
                                    <a:gd name="T8" fmla="*/ 81 w 1162"/>
                                    <a:gd name="T9" fmla="*/ 0 h 7"/>
                                    <a:gd name="T10" fmla="*/ 211 w 1162"/>
                                    <a:gd name="T11" fmla="*/ 0 h 7"/>
                                    <a:gd name="T12" fmla="*/ 162 w 1162"/>
                                    <a:gd name="T13" fmla="*/ 7 h 7"/>
                                    <a:gd name="T14" fmla="*/ 244 w 1162"/>
                                    <a:gd name="T15" fmla="*/ 0 h 7"/>
                                    <a:gd name="T16" fmla="*/ 292 w 1162"/>
                                    <a:gd name="T17" fmla="*/ 7 h 7"/>
                                    <a:gd name="T18" fmla="*/ 244 w 1162"/>
                                    <a:gd name="T19" fmla="*/ 0 h 7"/>
                                    <a:gd name="T20" fmla="*/ 374 w 1162"/>
                                    <a:gd name="T21" fmla="*/ 0 h 7"/>
                                    <a:gd name="T22" fmla="*/ 325 w 1162"/>
                                    <a:gd name="T23" fmla="*/ 7 h 7"/>
                                    <a:gd name="T24" fmla="*/ 406 w 1162"/>
                                    <a:gd name="T25" fmla="*/ 0 h 7"/>
                                    <a:gd name="T26" fmla="*/ 455 w 1162"/>
                                    <a:gd name="T27" fmla="*/ 7 h 7"/>
                                    <a:gd name="T28" fmla="*/ 406 w 1162"/>
                                    <a:gd name="T29" fmla="*/ 0 h 7"/>
                                    <a:gd name="T30" fmla="*/ 536 w 1162"/>
                                    <a:gd name="T31" fmla="*/ 0 h 7"/>
                                    <a:gd name="T32" fmla="*/ 487 w 1162"/>
                                    <a:gd name="T33" fmla="*/ 7 h 7"/>
                                    <a:gd name="T34" fmla="*/ 569 w 1162"/>
                                    <a:gd name="T35" fmla="*/ 0 h 7"/>
                                    <a:gd name="T36" fmla="*/ 617 w 1162"/>
                                    <a:gd name="T37" fmla="*/ 7 h 7"/>
                                    <a:gd name="T38" fmla="*/ 569 w 1162"/>
                                    <a:gd name="T39" fmla="*/ 0 h 7"/>
                                    <a:gd name="T40" fmla="*/ 699 w 1162"/>
                                    <a:gd name="T41" fmla="*/ 0 h 7"/>
                                    <a:gd name="T42" fmla="*/ 650 w 1162"/>
                                    <a:gd name="T43" fmla="*/ 7 h 7"/>
                                    <a:gd name="T44" fmla="*/ 731 w 1162"/>
                                    <a:gd name="T45" fmla="*/ 0 h 7"/>
                                    <a:gd name="T46" fmla="*/ 780 w 1162"/>
                                    <a:gd name="T47" fmla="*/ 7 h 7"/>
                                    <a:gd name="T48" fmla="*/ 731 w 1162"/>
                                    <a:gd name="T49" fmla="*/ 0 h 7"/>
                                    <a:gd name="T50" fmla="*/ 861 w 1162"/>
                                    <a:gd name="T51" fmla="*/ 0 h 7"/>
                                    <a:gd name="T52" fmla="*/ 812 w 1162"/>
                                    <a:gd name="T53" fmla="*/ 7 h 7"/>
                                    <a:gd name="T54" fmla="*/ 894 w 1162"/>
                                    <a:gd name="T55" fmla="*/ 0 h 7"/>
                                    <a:gd name="T56" fmla="*/ 942 w 1162"/>
                                    <a:gd name="T57" fmla="*/ 7 h 7"/>
                                    <a:gd name="T58" fmla="*/ 894 w 1162"/>
                                    <a:gd name="T59" fmla="*/ 0 h 7"/>
                                    <a:gd name="T60" fmla="*/ 1024 w 1162"/>
                                    <a:gd name="T61" fmla="*/ 0 h 7"/>
                                    <a:gd name="T62" fmla="*/ 975 w 1162"/>
                                    <a:gd name="T63" fmla="*/ 7 h 7"/>
                                    <a:gd name="T64" fmla="*/ 1056 w 1162"/>
                                    <a:gd name="T65" fmla="*/ 0 h 7"/>
                                    <a:gd name="T66" fmla="*/ 1105 w 1162"/>
                                    <a:gd name="T67" fmla="*/ 7 h 7"/>
                                    <a:gd name="T68" fmla="*/ 1056 w 1162"/>
                                    <a:gd name="T69" fmla="*/ 0 h 7"/>
                                    <a:gd name="T70" fmla="*/ 1162 w 1162"/>
                                    <a:gd name="T71" fmla="*/ 0 h 7"/>
                                    <a:gd name="T72" fmla="*/ 1137 w 1162"/>
                                    <a:gd name="T73"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62" h="7">
                                      <a:moveTo>
                                        <a:pt x="0" y="0"/>
                                      </a:moveTo>
                                      <a:lnTo>
                                        <a:pt x="49" y="0"/>
                                      </a:lnTo>
                                      <a:lnTo>
                                        <a:pt x="49" y="7"/>
                                      </a:lnTo>
                                      <a:lnTo>
                                        <a:pt x="0" y="7"/>
                                      </a:lnTo>
                                      <a:lnTo>
                                        <a:pt x="0" y="0"/>
                                      </a:lnTo>
                                      <a:close/>
                                      <a:moveTo>
                                        <a:pt x="81" y="0"/>
                                      </a:moveTo>
                                      <a:lnTo>
                                        <a:pt x="130" y="0"/>
                                      </a:lnTo>
                                      <a:lnTo>
                                        <a:pt x="130" y="7"/>
                                      </a:lnTo>
                                      <a:lnTo>
                                        <a:pt x="81" y="7"/>
                                      </a:lnTo>
                                      <a:lnTo>
                                        <a:pt x="81" y="0"/>
                                      </a:lnTo>
                                      <a:close/>
                                      <a:moveTo>
                                        <a:pt x="162" y="0"/>
                                      </a:moveTo>
                                      <a:lnTo>
                                        <a:pt x="211" y="0"/>
                                      </a:lnTo>
                                      <a:lnTo>
                                        <a:pt x="211" y="7"/>
                                      </a:lnTo>
                                      <a:lnTo>
                                        <a:pt x="162" y="7"/>
                                      </a:lnTo>
                                      <a:lnTo>
                                        <a:pt x="162" y="0"/>
                                      </a:lnTo>
                                      <a:close/>
                                      <a:moveTo>
                                        <a:pt x="244" y="0"/>
                                      </a:moveTo>
                                      <a:lnTo>
                                        <a:pt x="292" y="0"/>
                                      </a:lnTo>
                                      <a:lnTo>
                                        <a:pt x="292" y="7"/>
                                      </a:lnTo>
                                      <a:lnTo>
                                        <a:pt x="244" y="7"/>
                                      </a:lnTo>
                                      <a:lnTo>
                                        <a:pt x="244" y="0"/>
                                      </a:lnTo>
                                      <a:close/>
                                      <a:moveTo>
                                        <a:pt x="325" y="0"/>
                                      </a:moveTo>
                                      <a:lnTo>
                                        <a:pt x="374" y="0"/>
                                      </a:lnTo>
                                      <a:lnTo>
                                        <a:pt x="374" y="7"/>
                                      </a:lnTo>
                                      <a:lnTo>
                                        <a:pt x="325" y="7"/>
                                      </a:lnTo>
                                      <a:lnTo>
                                        <a:pt x="325" y="0"/>
                                      </a:lnTo>
                                      <a:close/>
                                      <a:moveTo>
                                        <a:pt x="406" y="0"/>
                                      </a:moveTo>
                                      <a:lnTo>
                                        <a:pt x="455" y="0"/>
                                      </a:lnTo>
                                      <a:lnTo>
                                        <a:pt x="455" y="7"/>
                                      </a:lnTo>
                                      <a:lnTo>
                                        <a:pt x="406" y="7"/>
                                      </a:lnTo>
                                      <a:lnTo>
                                        <a:pt x="406" y="0"/>
                                      </a:lnTo>
                                      <a:close/>
                                      <a:moveTo>
                                        <a:pt x="487" y="0"/>
                                      </a:moveTo>
                                      <a:lnTo>
                                        <a:pt x="536" y="0"/>
                                      </a:lnTo>
                                      <a:lnTo>
                                        <a:pt x="536" y="7"/>
                                      </a:lnTo>
                                      <a:lnTo>
                                        <a:pt x="487" y="7"/>
                                      </a:lnTo>
                                      <a:lnTo>
                                        <a:pt x="487" y="0"/>
                                      </a:lnTo>
                                      <a:close/>
                                      <a:moveTo>
                                        <a:pt x="569" y="0"/>
                                      </a:moveTo>
                                      <a:lnTo>
                                        <a:pt x="617" y="0"/>
                                      </a:lnTo>
                                      <a:lnTo>
                                        <a:pt x="617" y="7"/>
                                      </a:lnTo>
                                      <a:lnTo>
                                        <a:pt x="569" y="7"/>
                                      </a:lnTo>
                                      <a:lnTo>
                                        <a:pt x="569" y="0"/>
                                      </a:lnTo>
                                      <a:close/>
                                      <a:moveTo>
                                        <a:pt x="650" y="0"/>
                                      </a:moveTo>
                                      <a:lnTo>
                                        <a:pt x="699" y="0"/>
                                      </a:lnTo>
                                      <a:lnTo>
                                        <a:pt x="699" y="7"/>
                                      </a:lnTo>
                                      <a:lnTo>
                                        <a:pt x="650" y="7"/>
                                      </a:lnTo>
                                      <a:lnTo>
                                        <a:pt x="650" y="0"/>
                                      </a:lnTo>
                                      <a:close/>
                                      <a:moveTo>
                                        <a:pt x="731" y="0"/>
                                      </a:moveTo>
                                      <a:lnTo>
                                        <a:pt x="780" y="0"/>
                                      </a:lnTo>
                                      <a:lnTo>
                                        <a:pt x="780" y="7"/>
                                      </a:lnTo>
                                      <a:lnTo>
                                        <a:pt x="731" y="7"/>
                                      </a:lnTo>
                                      <a:lnTo>
                                        <a:pt x="731" y="0"/>
                                      </a:lnTo>
                                      <a:close/>
                                      <a:moveTo>
                                        <a:pt x="812" y="0"/>
                                      </a:moveTo>
                                      <a:lnTo>
                                        <a:pt x="861" y="0"/>
                                      </a:lnTo>
                                      <a:lnTo>
                                        <a:pt x="861" y="7"/>
                                      </a:lnTo>
                                      <a:lnTo>
                                        <a:pt x="812" y="7"/>
                                      </a:lnTo>
                                      <a:lnTo>
                                        <a:pt x="812" y="0"/>
                                      </a:lnTo>
                                      <a:close/>
                                      <a:moveTo>
                                        <a:pt x="894" y="0"/>
                                      </a:moveTo>
                                      <a:lnTo>
                                        <a:pt x="942" y="0"/>
                                      </a:lnTo>
                                      <a:lnTo>
                                        <a:pt x="942" y="7"/>
                                      </a:lnTo>
                                      <a:lnTo>
                                        <a:pt x="894" y="7"/>
                                      </a:lnTo>
                                      <a:lnTo>
                                        <a:pt x="894" y="0"/>
                                      </a:lnTo>
                                      <a:close/>
                                      <a:moveTo>
                                        <a:pt x="975" y="0"/>
                                      </a:moveTo>
                                      <a:lnTo>
                                        <a:pt x="1024" y="0"/>
                                      </a:lnTo>
                                      <a:lnTo>
                                        <a:pt x="1024" y="7"/>
                                      </a:lnTo>
                                      <a:lnTo>
                                        <a:pt x="975" y="7"/>
                                      </a:lnTo>
                                      <a:lnTo>
                                        <a:pt x="975" y="0"/>
                                      </a:lnTo>
                                      <a:close/>
                                      <a:moveTo>
                                        <a:pt x="1056" y="0"/>
                                      </a:moveTo>
                                      <a:lnTo>
                                        <a:pt x="1105" y="0"/>
                                      </a:lnTo>
                                      <a:lnTo>
                                        <a:pt x="1105" y="7"/>
                                      </a:lnTo>
                                      <a:lnTo>
                                        <a:pt x="1056" y="7"/>
                                      </a:lnTo>
                                      <a:lnTo>
                                        <a:pt x="1056" y="0"/>
                                      </a:lnTo>
                                      <a:close/>
                                      <a:moveTo>
                                        <a:pt x="1137" y="0"/>
                                      </a:moveTo>
                                      <a:lnTo>
                                        <a:pt x="1162" y="0"/>
                                      </a:lnTo>
                                      <a:lnTo>
                                        <a:pt x="1162" y="7"/>
                                      </a:lnTo>
                                      <a:lnTo>
                                        <a:pt x="1137" y="7"/>
                                      </a:lnTo>
                                      <a:lnTo>
                                        <a:pt x="1137"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950" name="Line 1037"/>
                              <wps:cNvCnPr/>
                              <wps:spPr bwMode="auto">
                                <a:xfrm flipH="1">
                                  <a:off x="510540" y="724535"/>
                                  <a:ext cx="387350" cy="24320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951" name="Line 1038"/>
                              <wps:cNvCnPr/>
                              <wps:spPr bwMode="auto">
                                <a:xfrm flipH="1" flipV="1">
                                  <a:off x="160020" y="724535"/>
                                  <a:ext cx="350520" cy="24320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952" name="Line 1039"/>
                              <wps:cNvCnPr/>
                              <wps:spPr bwMode="auto">
                                <a:xfrm>
                                  <a:off x="160020" y="163195"/>
                                  <a:ext cx="737870" cy="56134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953" name="Line 1040"/>
                              <wps:cNvCnPr/>
                              <wps:spPr bwMode="auto">
                                <a:xfrm>
                                  <a:off x="160020" y="163195"/>
                                  <a:ext cx="350520" cy="80454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954" name="Line 1041"/>
                              <wps:cNvCnPr/>
                              <wps:spPr bwMode="auto">
                                <a:xfrm>
                                  <a:off x="160020" y="163195"/>
                                  <a:ext cx="635" cy="56134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955" name="Line 1042"/>
                              <wps:cNvCnPr/>
                              <wps:spPr bwMode="auto">
                                <a:xfrm flipV="1">
                                  <a:off x="483870" y="924560"/>
                                  <a:ext cx="38735" cy="247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956" name="Line 1043"/>
                              <wps:cNvCnPr/>
                              <wps:spPr bwMode="auto">
                                <a:xfrm>
                                  <a:off x="522605" y="924560"/>
                                  <a:ext cx="27305" cy="1841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957" name="Rectangle 1044"/>
                              <wps:cNvSpPr>
                                <a:spLocks noChangeArrowheads="1"/>
                              </wps:cNvSpPr>
                              <wps:spPr bwMode="auto">
                                <a:xfrm>
                                  <a:off x="361315" y="49593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E46E0" w:rsidRDefault="000B230C" w:rsidP="000B230C">
                                    <w:pPr>
                                      <w:rPr>
                                        <w:sz w:val="20"/>
                                        <w:szCs w:val="20"/>
                                      </w:rPr>
                                    </w:pPr>
                                    <w:r w:rsidRPr="007E46E0">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958" name="Rectangle 1045"/>
                              <wps:cNvSpPr>
                                <a:spLocks noChangeArrowheads="1"/>
                              </wps:cNvSpPr>
                              <wps:spPr bwMode="auto">
                                <a:xfrm>
                                  <a:off x="741045" y="79057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959" name="Rectangle 1046"/>
                              <wps:cNvSpPr>
                                <a:spLocks noChangeArrowheads="1"/>
                              </wps:cNvSpPr>
                              <wps:spPr bwMode="auto">
                                <a:xfrm>
                                  <a:off x="245745" y="79502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960" name="Rectangle 1047"/>
                              <wps:cNvSpPr>
                                <a:spLocks noChangeArrowheads="1"/>
                              </wps:cNvSpPr>
                              <wps:spPr bwMode="auto">
                                <a:xfrm>
                                  <a:off x="125730" y="698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961" name="Rectangle 1048"/>
                              <wps:cNvSpPr>
                                <a:spLocks noChangeArrowheads="1"/>
                              </wps:cNvSpPr>
                              <wps:spPr bwMode="auto">
                                <a:xfrm>
                                  <a:off x="44450" y="60960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962" name="Rectangle 1049"/>
                              <wps:cNvSpPr>
                                <a:spLocks noChangeArrowheads="1"/>
                              </wps:cNvSpPr>
                              <wps:spPr bwMode="auto">
                                <a:xfrm>
                                  <a:off x="942340" y="60769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963" name="Rectangle 1050"/>
                              <wps:cNvSpPr>
                                <a:spLocks noChangeArrowheads="1"/>
                              </wps:cNvSpPr>
                              <wps:spPr bwMode="auto">
                                <a:xfrm>
                                  <a:off x="457200" y="9652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964" name="Oval 1051"/>
                              <wps:cNvSpPr>
                                <a:spLocks noChangeArrowheads="1"/>
                              </wps:cNvSpPr>
                              <wps:spPr bwMode="auto">
                                <a:xfrm>
                                  <a:off x="152400" y="717550"/>
                                  <a:ext cx="15240"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65" name="Oval 1052"/>
                              <wps:cNvSpPr>
                                <a:spLocks noChangeArrowheads="1"/>
                              </wps:cNvSpPr>
                              <wps:spPr bwMode="auto">
                                <a:xfrm>
                                  <a:off x="890270" y="717550"/>
                                  <a:ext cx="15240"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67" name="Oval 1053"/>
                              <wps:cNvSpPr>
                                <a:spLocks noChangeArrowheads="1"/>
                              </wps:cNvSpPr>
                              <wps:spPr bwMode="auto">
                                <a:xfrm>
                                  <a:off x="502920" y="960755"/>
                                  <a:ext cx="15875"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68" name="Oval 1054"/>
                              <wps:cNvSpPr>
                                <a:spLocks noChangeArrowheads="1"/>
                              </wps:cNvSpPr>
                              <wps:spPr bwMode="auto">
                                <a:xfrm>
                                  <a:off x="152400" y="156210"/>
                                  <a:ext cx="15240"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034" o:spid="_x0000_s1201" editas="canvas" style="width:84.9pt;height:89.65pt;mso-position-horizontal-relative:char;mso-position-vertical-relative:line" coordsize="10782,11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">
                      <v:shape id="_x0000_s1202" type="#_x0000_t75" style="position:absolute;width:10782;height:11385;visibility:visible;mso-wrap-style:square">
                        <v:fill o:detectmouseclick="t"/>
                        <v:path o:connecttype="none"/>
                      </v:shape>
                      <v:shape id="Freeform 1036" o:spid="_x0000_s1203" style="position:absolute;left:1600;top:7226;width:7378;height:44;visibility:visible;mso-wrap-style:square;v-text-anchor:top" coordsize="11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tnsYA&#10;AADcAAAADwAAAGRycy9kb3ducmV2LnhtbESPQWvCQBSE70L/w/IK3nRjkdJEVwmFUkU8VAvV2zP7&#10;TILZtyG7xthf7wqCx2FmvmGm885UoqXGlZYVjIYRCOLM6pJzBb/br8EHCOeRNVaWScGVHMxnL70p&#10;Jtpe+Ifajc9FgLBLUEHhfZ1I6bKCDLqhrYmDd7SNQR9kk0vd4CXATSXfouhdGiw5LBRY02dB2Wlz&#10;Ngq26/+0o+WhWtXnv1Gb7vbr6/dSqf5rl05AeOr8M/xoL7SCeBzD/Uw4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VtnsYAAADcAAAADwAAAAAAAAAAAAAAAACYAgAAZHJz&#10;L2Rvd25yZXYueG1sUEsFBgAAAAAEAAQA9QAAAIsDAAAAAA==&#10;" path="m,l49,r,7l,7,,xm81,r49,l130,7,81,7,81,xm162,r49,l211,7r-49,l162,xm244,r48,l292,7r-48,l244,xm325,r49,l374,7r-49,l325,xm406,r49,l455,7r-49,l406,xm487,r49,l536,7r-49,l487,xm569,r48,l617,7r-48,l569,xm650,r49,l699,7r-49,l650,xm731,r49,l780,7r-49,l731,xm812,r49,l861,7r-49,l812,xm894,r48,l942,7r-48,l894,xm975,r49,l1024,7r-49,l975,xm1056,r49,l1105,7r-49,l1056,xm1137,r25,l1162,7r-25,l1137,xe" fillcolor="black" strokeweight=".05pt">
                        <v:stroke joinstyle="bevel"/>
                        <v:path arrowok="t" o:connecttype="custom" o:connectlocs="31115,0;0,4445;51435,0;82550,4445;51435,0;133985,0;102870,4445;154940,0;185420,4445;154940,0;237490,0;206375,4445;257810,0;288925,4445;257810,0;340360,0;309245,4445;361315,0;391795,4445;361315,0;443865,0;412750,4445;464185,0;495300,4445;464185,0;546735,0;515620,4445;567690,0;598170,4445;567690,0;650240,0;619125,4445;670560,0;701675,4445;670560,0;737870,0;721995,4445" o:connectangles="0,0,0,0,0,0,0,0,0,0,0,0,0,0,0,0,0,0,0,0,0,0,0,0,0,0,0,0,0,0,0,0,0,0,0,0,0"/>
                        <o:lock v:ext="edit" verticies="t"/>
                      </v:shape>
                      <v:line id="Line 1037" o:spid="_x0000_s1204" style="position:absolute;flip:x;visibility:visible;mso-wrap-style:square" from="5105,7245" to="8978,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6AmLsAAADcAAAADwAAAGRycy9kb3ducmV2LnhtbERPSwrCMBDdC94hjOBOUwW1VqOIILj0&#10;d4ChGdtiMylJtNXTm4Xg8vH+621navEi5yvLCibjBARxbnXFhYLb9TBKQfiArLG2TAre5GG76ffW&#10;mGnb8plel1CIGMI+QwVlCE0mpc9LMujHtiGO3N06gyFCV0jtsI3hppbTJJlLgxXHhhIb2peUPy5P&#10;owCNP/LifbKf4GU6+czmbtqiUsNBt1uBCNSFv/jnPmoFy1mcH8/EIyA3X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EnoCYuwAAANwAAAAPAAAAAAAAAAAAAAAAAKECAABk&#10;cnMvZG93bnJldi54bWxQSwUGAAAAAAQABAD5AAAAiQMAAAAA&#10;" strokeweight=".4pt">
                        <v:stroke joinstyle="miter"/>
                      </v:line>
                      <v:line id="Line 1038" o:spid="_x0000_s1205" style="position:absolute;flip:x y;visibility:visible;mso-wrap-style:square" from="1600,7245" to="5105,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8N8QAAADcAAAADwAAAGRycy9kb3ducmV2LnhtbESPQWsCMRSE70L/Q3iF3jRZqWK3RtHS&#10;gnjrWkqPr5vX3a2blyVJ1/Xfm4LgcZiZb5jlerCt6MmHxrGGbKJAEJfONFxp+Di8jRcgQkQ22Dom&#10;DWcKsF7djZaYG3fid+qLWIkE4ZCjhjrGLpcylDVZDBPXESfvx3mLMUlfSePxlOC2lVOl5tJiw2mh&#10;xo5eaiqPxZ/VoI6PXT+bolWZef2Mxf7763frtX64HzbPICIN8Ra+tndGw9Msg/8z6Qj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0Lw3xAAAANwAAAAPAAAAAAAAAAAA&#10;AAAAAKECAABkcnMvZG93bnJldi54bWxQSwUGAAAAAAQABAD5AAAAkgMAAAAA&#10;" strokeweight=".4pt">
                        <v:stroke joinstyle="miter"/>
                      </v:line>
                      <v:line id="Line 1039" o:spid="_x0000_s1206" style="position:absolute;visibility:visible;mso-wrap-style:square" from="1600,1631" to="8978,7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CaI8QAAADcAAAADwAAAGRycy9kb3ducmV2LnhtbESPQWsCMRSE74L/ITyhF9FsBRfdGqUt&#10;CAUPUre9Pzavu4vJy5JEd/33RhB6HGbmG2azG6wRV/KhdazgdZ6BIK6cbrlW8FPuZysQISJrNI5J&#10;wY0C7Lbj0QYL7Xr+pusp1iJBOBSooImxK6QMVUMWw9x1xMn7c95iTNLXUnvsE9wauciyXFpsOS00&#10;2NFnQ9X5dLEKpsdb+7EvQ29yXy4POZnj5fyr1MtkeH8DEWmI/+Fn+0srWC8X8DiTjoD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YJojxAAAANwAAAAPAAAAAAAAAAAA&#10;AAAAAKECAABkcnMvZG93bnJldi54bWxQSwUGAAAAAAQABAD5AAAAkgMAAAAA&#10;" strokeweight=".4pt">
                        <v:stroke joinstyle="miter"/>
                      </v:line>
                      <v:line id="Line 1040" o:spid="_x0000_s1207" style="position:absolute;visibility:visible;mso-wrap-style:square" from="1600,1631" to="5105,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w/uMUAAADcAAAADwAAAGRycy9kb3ducmV2LnhtbESPQWvCQBSE74X+h+UVeim6sWJoU1ep&#10;BUHoQUzq/ZF9TYK7b8PuauK/7xYEj8PMfMMs16M14kI+dI4VzKYZCOLa6Y4bBT/VdvIGIkRkjcYx&#10;KbhSgPXq8WGJhXYDH+hSxkYkCIcCFbQx9oWUoW7JYpi6njh5v85bjEn6RmqPQ4JbI1+zLJcWO04L&#10;Lfb01VJ9Ks9Wwcv+2m22VRhM7qvFd05mfz4dlXp+Gj8/QEQa4z18a++0gvfFHP7P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w/uMUAAADcAAAADwAAAAAAAAAA&#10;AAAAAAChAgAAZHJzL2Rvd25yZXYueG1sUEsFBgAAAAAEAAQA+QAAAJMDAAAAAA==&#10;" strokeweight=".4pt">
                        <v:stroke joinstyle="miter"/>
                      </v:line>
                      <v:line id="Line 1041" o:spid="_x0000_s1208" style="position:absolute;visibility:visible;mso-wrap-style:square" from="1600,1631" to="1606,7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WnzMUAAADcAAAADwAAAGRycy9kb3ducmV2LnhtbESPQWvCQBSE74X+h+UVeim6sWhoU1ep&#10;BUHoQUzq/ZF9TYK7b8PuauK/7xYEj8PMfMMs16M14kI+dI4VzKYZCOLa6Y4bBT/VdvIGIkRkjcYx&#10;KbhSgPXq8WGJhXYDH+hSxkYkCIcCFbQx9oWUoW7JYpi6njh5v85bjEn6RmqPQ4JbI1+zLJcWO04L&#10;Lfb01VJ9Ks9Wwcv+2m22VRhM7qvFd05mfz4dlXp+Gj8/QEQa4z18a++0gvfFHP7P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sWnzMUAAADcAAAADwAAAAAAAAAA&#10;AAAAAAChAgAAZHJzL2Rvd25yZXYueG1sUEsFBgAAAAAEAAQA+QAAAJMDAAAAAA==&#10;" strokeweight=".4pt">
                        <v:stroke joinstyle="miter"/>
                      </v:line>
                      <v:line id="Line 1042" o:spid="_x0000_s1209" style="position:absolute;flip:y;visibility:visible;mso-wrap-style:square" from="4838,9245" to="5226,9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kjAMAAAADcAAAADwAAAGRycy9kb3ducmV2LnhtbESP3YrCMBSE7wXfIZwF7zRVqLpd0yKC&#10;4KU/+wCH5mxbtjkpSbTVpzeC4OUwM98wm2IwrbiR841lBfNZAoK4tLrhSsHvZT9dg/ABWWNrmRTc&#10;yUORj0cbzLTt+US3c6hEhLDPUEEdQpdJ6cuaDPqZ7Yij92edwRClq6R22Ee4aeUiSZbSYMNxocaO&#10;djWV/+erUYDGH3h1P9pH8HI9f6RLt+hRqcnXsP0BEWgIn/C7fdAKvtMUXmfiEZD5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TpIwDAAAAA3AAAAA8AAAAAAAAAAAAAAAAA&#10;oQIAAGRycy9kb3ducmV2LnhtbFBLBQYAAAAABAAEAPkAAACOAwAAAAA=&#10;" strokeweight=".4pt">
                        <v:stroke joinstyle="miter"/>
                      </v:line>
                      <v:line id="Line 1043" o:spid="_x0000_s1210" style="position:absolute;visibility:visible;mso-wrap-style:square" from="5226,9245" to="5499,9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ucIMQAAADcAAAADwAAAGRycy9kb3ducmV2LnhtbESPQWsCMRSE7wX/Q3gFL6VmLbjUrVG0&#10;IAgepG69Pzavu4vJy5JEd/33RhB6HGbmG2axGqwRV/KhdaxgOslAEFdOt1wr+C23758gQkTWaByT&#10;ghsFWC1HLwsstOv5h67HWIsE4VCggibGrpAyVA1ZDBPXESfvz3mLMUlfS+2xT3Br5EeW5dJiy2mh&#10;wY6+G6rOx4tV8Ha4tZttGXqT+3K2z8kcLueTUuPXYf0FItIQ/8PP9k4rmM9yeJxJR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W5wgxAAAANwAAAAPAAAAAAAAAAAA&#10;AAAAAKECAABkcnMvZG93bnJldi54bWxQSwUGAAAAAAQABAD5AAAAkgMAAAAA&#10;" strokeweight=".4pt">
                        <v:stroke joinstyle="miter"/>
                      </v:line>
                      <v:rect id="Rectangle 1044" o:spid="_x0000_s1211" style="position:absolute;left:3613;top:4959;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9RtMIA&#10;AADcAAAADwAAAGRycy9kb3ducmV2LnhtbESP3WoCMRSE7wu+QziCdzWrYNXVKFIQbPHG1Qc4bM7+&#10;YHKyJKm7ffumIHg5zMw3zHY/WCMe5EPrWMFsmoEgLp1uuVZwux7fVyBCRNZoHJOCXwqw343etphr&#10;1/OFHkWsRYJwyFFBE2OXSxnKhiyGqeuIk1c5bzEm6WupPfYJbo2cZ9mHtNhyWmiwo8+GynvxYxXI&#10;a3HsV4XxmfueV2fzdbpU5JSajIfDBkSkIb7Cz/ZJK1gvl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1G0wgAAANwAAAAPAAAAAAAAAAAAAAAAAJgCAABkcnMvZG93&#10;bnJldi54bWxQSwUGAAAAAAQABAD1AAAAhwMAAAAA&#10;" filled="f" stroked="f">
                        <v:textbox style="mso-fit-shape-to-text:t" inset="0,0,0,0">
                          <w:txbxContent>
                            <w:p w:rsidR="000B230C" w:rsidRPr="007E46E0" w:rsidRDefault="000B230C" w:rsidP="000B230C">
                              <w:pPr>
                                <w:rPr>
                                  <w:sz w:val="20"/>
                                  <w:szCs w:val="20"/>
                                </w:rPr>
                              </w:pPr>
                              <w:r w:rsidRPr="007E46E0">
                                <w:rPr>
                                  <w:rFonts w:ascii=".VnCentury Schoolbook" w:hAnsi=".VnCentury Schoolbook" w:cs=".VnCentury Schoolbook"/>
                                  <w:color w:val="000000"/>
                                  <w:sz w:val="20"/>
                                  <w:szCs w:val="20"/>
                                </w:rPr>
                                <w:t>1</w:t>
                              </w:r>
                            </w:p>
                          </w:txbxContent>
                        </v:textbox>
                      </v:rect>
                      <v:rect id="Rectangle 1045" o:spid="_x0000_s1212" style="position:absolute;left:7410;top:7905;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DFxr4A&#10;AADcAAAADwAAAGRycy9kb3ducmV2LnhtbERPy4rCMBTdC/5DuII7TUdQnI5RBkFQcWOdD7g0tw8m&#10;uSlJtPXvzUJweTjvzW6wRjzIh9axgq95BoK4dLrlWsHf7TBbgwgRWaNxTAqeFGC3HY82mGvX85Ue&#10;RaxFCuGQo4Imxi6XMpQNWQxz1xEnrnLeYkzQ11J77FO4NXKRZStpseXU0GBH+4bK/+JuFchbcejX&#10;hfGZOy+qizkdrxU5paaT4fcHRKQhfsRv91Er+F6m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PAxca+AAAA3AAAAA8AAAAAAAAAAAAAAAAAmAIAAGRycy9kb3ducmV2&#10;LnhtbFBLBQYAAAAABAAEAPUAAACDAwAAAAA=&#10;" filled="f" stroked="f">
                        <v:textbox style="mso-fit-shape-to-text:t" inset="0,0,0,0">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x</w:t>
                              </w:r>
                            </w:p>
                          </w:txbxContent>
                        </v:textbox>
                      </v:rect>
                      <v:rect id="Rectangle 1046" o:spid="_x0000_s1213" style="position:absolute;left:2457;top:7950;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xgXcIA&#10;AADcAAAADwAAAGRycy9kb3ducmV2LnhtbESPzYoCMRCE74LvEFrwphkFF501igiCLl4c9wGaSc8P&#10;Jp0hyTqzb28WhD0WVfUVtd0P1ogn+dA6VrCYZyCIS6dbrhV830+zNYgQkTUax6TglwLsd+PRFnPt&#10;er7Rs4i1SBAOOSpoYuxyKUPZkMUwdx1x8irnLcYkfS21xz7BrZHLLPuQFltOCw12dGyofBQ/VoG8&#10;F6d+XRifua9ldTWX860ip9R0Mhw+QUQa4n/43T5rBZvV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GBdwgAAANwAAAAPAAAAAAAAAAAAAAAAAJgCAABkcnMvZG93&#10;bnJldi54bWxQSwUGAAAAAAQABAD1AAAAhwMAAAAA&#10;" filled="f" stroked="f">
                        <v:textbox style="mso-fit-shape-to-text:t" inset="0,0,0,0">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x</w:t>
                              </w:r>
                            </w:p>
                          </w:txbxContent>
                        </v:textbox>
                      </v:rect>
                      <v:rect id="Rectangle 1047" o:spid="_x0000_s1214" style="position:absolute;left:1257;top:69;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oDfcAA&#10;AADcAAAADwAAAGRycy9kb3ducmV2LnhtbERPS2rDMBDdF3IHMYHsGrlZBNe1HEohkIRsYvcAgzX+&#10;UGlkJCV2b18tAl0+3r88LNaIB/kwOlbwts1AELdOj9wr+G6OrzmIEJE1Gsek4JcCHKrVS4mFdjPf&#10;6FHHXqQQDgUqGGKcCilDO5DFsHUTceI65y3GBH0vtcc5hVsjd1m2lxZHTg0DTvQ1UPtT360C2dTH&#10;Oa+Nz9xl113N+XTryCm1WS+fHyAiLfFf/HSftIL3fZ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oDfcAAAADcAAAADwAAAAAAAAAAAAAAAACYAgAAZHJzL2Rvd25y&#10;ZXYueG1sUEsFBgAAAAAEAAQA9QAAAIUDAAAAAA==&#10;" filled="f" stroked="f">
                        <v:textbox style="mso-fit-shape-to-text:t" inset="0,0,0,0">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S</w:t>
                              </w:r>
                            </w:p>
                          </w:txbxContent>
                        </v:textbox>
                      </v:rect>
                      <v:rect id="Rectangle 1048" o:spid="_x0000_s1215" style="position:absolute;left:444;top:6096;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am5sIA&#10;AADcAAAADwAAAGRycy9kb3ducmV2LnhtbESPzYoCMRCE78K+Q2jBm5PRg7izRlkEQcWL4z5AM+n5&#10;YZPOkGSd8e2NIOyxqKqvqM1utEbcyYfOsYJFloMgrpzuuFHwczvM1yBCRNZoHJOCBwXYbT8mGyy0&#10;G/hK9zI2IkE4FKigjbEvpAxVSxZD5nri5NXOW4xJ+kZqj0OCWyOXeb6SFjtOCy32tG+p+i3/rAJ5&#10;Kw/DujQ+d+dlfTGn47Ump9RsOn5/gYg0xv/wu33UCj5XC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qbmwgAAANwAAAAPAAAAAAAAAAAAAAAAAJgCAABkcnMvZG93&#10;bnJldi54bWxQSwUGAAAAAAQABAD1AAAAhwMAAAAA&#10;" filled="f" stroked="f">
                        <v:textbox style="mso-fit-shape-to-text:t" inset="0,0,0,0">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A</w:t>
                              </w:r>
                            </w:p>
                          </w:txbxContent>
                        </v:textbox>
                      </v:rect>
                      <v:rect id="Rectangle 1049" o:spid="_x0000_s1216" style="position:absolute;left:9423;top:6076;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Q4kcIA&#10;AADcAAAADwAAAGRycy9kb3ducmV2LnhtbESPzYoCMRCE7wv7DqGFva0Z5yDuaBQRBBUvjj5AM+n5&#10;waQzJFlnfHuzIOyxqKqvqNVmtEY8yIfOsYLZNANBXDndcaPgdt1/L0CEiKzROCYFTwqwWX9+rLDQ&#10;buALPcrYiAThUKCCNsa+kDJULVkMU9cTJ6923mJM0jdSexwS3BqZZ9lcWuw4LbTY066l6l7+WgXy&#10;Wu6HRWl85k55fTbHw6Ump9TXZNwuQUQa43/43T5oBT/z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RDiRwgAAANwAAAAPAAAAAAAAAAAAAAAAAJgCAABkcnMvZG93&#10;bnJldi54bWxQSwUGAAAAAAQABAD1AAAAhwMAAAAA&#10;" filled="f" stroked="f">
                        <v:textbox style="mso-fit-shape-to-text:t" inset="0,0,0,0">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B</w:t>
                              </w:r>
                            </w:p>
                          </w:txbxContent>
                        </v:textbox>
                      </v:rect>
                      <v:rect id="Rectangle 1050" o:spid="_x0000_s1217" style="position:absolute;left:4572;top:9652;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idCsIA&#10;AADcAAAADwAAAGRycy9kb3ducmV2LnhtbESPzYoCMRCE74LvEFrwphkVxB2NIoKgy14c9wGaSc8P&#10;Jp0hic749puFhT0WVfUVtTsM1ogX+dA6VrCYZyCIS6dbrhV838+zDYgQkTUax6TgTQEO+/Foh7l2&#10;Pd/oVcRaJAiHHBU0MXa5lKFsyGKYu444eZXzFmOSvpbaY5/g1shllq2lxZbTQoMdnRoqH8XTKpD3&#10;4txvCuMz97msvsz1cqvIKTWdDMctiEhD/A//tS9awcd6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CJ0KwgAAANwAAAAPAAAAAAAAAAAAAAAAAJgCAABkcnMvZG93&#10;bnJldi54bWxQSwUGAAAAAAQABAD1AAAAhwMAAAAA&#10;" filled="f" stroked="f">
                        <v:textbox style="mso-fit-shape-to-text:t" inset="0,0,0,0">
                          <w:txbxContent>
                            <w:p w:rsidR="000B230C" w:rsidRPr="007E46E0" w:rsidRDefault="000B230C" w:rsidP="000B230C">
                              <w:pPr>
                                <w:rPr>
                                  <w:sz w:val="20"/>
                                  <w:szCs w:val="20"/>
                                </w:rPr>
                              </w:pPr>
                              <w:r w:rsidRPr="007E46E0">
                                <w:rPr>
                                  <w:rFonts w:ascii=".VnCentury Schoolbook" w:hAnsi=".VnCentury Schoolbook" w:cs=".VnCentury Schoolbook"/>
                                  <w:i/>
                                  <w:iCs/>
                                  <w:color w:val="000000"/>
                                  <w:sz w:val="20"/>
                                  <w:szCs w:val="20"/>
                                </w:rPr>
                                <w:t>C</w:t>
                              </w:r>
                            </w:p>
                          </w:txbxContent>
                        </v:textbox>
                      </v:rect>
                      <v:oval id="Oval 1051" o:spid="_x0000_s1218" style="position:absolute;left:1524;top:7175;width:152;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BEK8QA&#10;AADcAAAADwAAAGRycy9kb3ducmV2LnhtbESPUUvDMBSF3wf+h3AF37ZUkTLrslIEofg0N8HXS3LX&#10;dDY3XRK76q83guDj4ZzzHc6mnt0gJgqx96zgdlWAINbe9NwpeDs8L9cgYkI2OHgmBV8Uod5eLTZY&#10;GX/hV5r2qRMZwrFCBTalsZIyaksO48qPxNk7+uAwZRk6aQJeMtwN8q4oSumw57xgcaQnS/pj/+kU&#10;vLhpp9vRBtRNuXs/2XP7Lc9K3VzPzSOIRHP6D/+1W6PgobyH3zP5CM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ARCvEAAAA3AAAAA8AAAAAAAAAAAAAAAAAmAIAAGRycy9k&#10;b3ducmV2LnhtbFBLBQYAAAAABAAEAPUAAACJAwAAAAA=&#10;" fillcolor="black" strokeweight="0"/>
                      <v:oval id="Oval 1052" o:spid="_x0000_s1219" style="position:absolute;left:8902;top:7175;width:153;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hsMQA&#10;AADcAAAADwAAAGRycy9kb3ducmV2LnhtbESPUUvDMBSF3wf+h3AF37ZUwTLrslIEofg0N8HXS3LX&#10;dDY3XRK76q83guDj4ZzzHc6mnt0gJgqx96zgdlWAINbe9NwpeDs8L9cgYkI2OHgmBV8Uod5eLTZY&#10;GX/hV5r2qRMZwrFCBTalsZIyaksO48qPxNk7+uAwZRk6aQJeMtwN8q4oSumw57xgcaQnS/pj/+kU&#10;vLhpp9vRBtRNuXs/2XP7Lc9K3VzPzSOIRHP6D/+1W6PgobyH3zP5CM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M4bDEAAAA3AAAAA8AAAAAAAAAAAAAAAAAmAIAAGRycy9k&#10;b3ducmV2LnhtbFBLBQYAAAAABAAEAPUAAACJAwAAAAA=&#10;" fillcolor="black" strokeweight="0"/>
                      <v:oval id="Oval 1053" o:spid="_x0000_s1220" style="position:absolute;left:5029;top:9607;width:158;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LaXMMA&#10;AADcAAAADwAAAGRycy9kb3ducmV2LnhtbESPQUvEMBSE74L/ITzBm031ULVuthRBKJ7WdWGvj+Rt&#10;07V56SaxW/31RhA8DjPzDbNqFjeKmUIcPCu4LUoQxNqbgXsFu/eXmwcQMSEbHD2Tgi+K0KwvL1ZY&#10;G3/mN5q3qRcZwrFGBTalqZYyaksOY+En4uwdfHCYsgy9NAHPGe5GeVeWlXQ4cF6wONGzJf2x/XQK&#10;Xt280d1kA+q22uyP9tR9y5NS11dL+wQi0ZL+w3/tzih4rO7h90w+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LaXMMAAADcAAAADwAAAAAAAAAAAAAAAACYAgAAZHJzL2Rv&#10;d25yZXYueG1sUEsFBgAAAAAEAAQA9QAAAIgDAAAAAA==&#10;" fillcolor="black" strokeweight="0"/>
                      <v:oval id="Oval 1054" o:spid="_x0000_s1221" style="position:absolute;left:1524;top:1562;width:152;height: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1OLsAA&#10;AADcAAAADwAAAGRycy9kb3ducmV2LnhtbERPz2vCMBS+D/wfwhO8zdQdytYZRQSheHJusOsjeTbV&#10;5qUmWa3+9cthsOPH93u5Hl0nBgqx9axgMS9AEGtvWm4UfH3unl9BxIRssPNMCu4UYb2aPC2xMv7G&#10;HzQcUyNyCMcKFdiU+krKqC05jHPfE2fu5IPDlGFopAl4y+Guky9FUUqHLecGiz1tLenL8ccp2Lvh&#10;oOveBtSb8vB9ttf6Ia9Kzabj5h1EojH9i//ctVHwVua1+Uw+AnL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Q1OLsAAAADcAAAADwAAAAAAAAAAAAAAAACYAgAAZHJzL2Rvd25y&#10;ZXYueG1sUEsFBgAAAAAEAAQA9QAAAIUDAAAAAA==&#10;" fillcolor="black" strokeweight="0"/>
                      <w10:anchorlock/>
                    </v:group>
                  </w:pict>
                </mc:Fallback>
              </mc:AlternateContent>
            </w:r>
          </w:p>
        </w:tc>
      </w:tr>
    </w:tbl>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Xét hàm </w:t>
      </w:r>
      <w:r w:rsidRPr="00ED5663">
        <w:rPr>
          <w:rFonts w:ascii="Chu Văn An (Uni)" w:hAnsi="Chu Văn An (Uni)" w:cs="Chu Văn An (Uni)"/>
          <w:position w:val="-22"/>
          <w:sz w:val="20"/>
          <w:szCs w:val="20"/>
        </w:rPr>
        <w:object w:dxaOrig="1740" w:dyaOrig="560">
          <v:shape id="_x0000_i1464" type="#_x0000_t75" style="width:87pt;height:27.75pt" o:ole="">
            <v:imagedata r:id="rId875" o:title=""/>
          </v:shape>
          <o:OLEObject Type="Embed" ProgID="Equation.DSMT4" ShapeID="_x0000_i1464" DrawAspect="Content" ObjectID="_1624863437" r:id="rId876"/>
        </w:object>
      </w:r>
      <w:r w:rsidRPr="00ED5663">
        <w:rPr>
          <w:rFonts w:ascii="Chu Văn An (Uni)" w:hAnsi="Chu Văn An (Uni)" w:cs="Chu Văn An (Uni)"/>
          <w:sz w:val="20"/>
          <w:szCs w:val="20"/>
        </w:rPr>
        <w:t xml:space="preserve"> trên </w:t>
      </w:r>
      <w:r w:rsidRPr="00ED5663">
        <w:rPr>
          <w:rFonts w:ascii="Chu Văn An (Uni)" w:hAnsi="Chu Văn An (Uni)" w:cs="Chu Văn An (Uni)"/>
          <w:position w:val="-12"/>
          <w:sz w:val="20"/>
          <w:szCs w:val="20"/>
        </w:rPr>
        <w:object w:dxaOrig="460" w:dyaOrig="340">
          <v:shape id="_x0000_i1465" type="#_x0000_t75" style="width:23.25pt;height:17.25pt" o:ole="">
            <v:imagedata r:id="rId877" o:title=""/>
          </v:shape>
          <o:OLEObject Type="Embed" ProgID="Equation.DSMT4" ShapeID="_x0000_i1465" DrawAspect="Content" ObjectID="_1624863438" r:id="rId878"/>
        </w:object>
      </w:r>
      <w:r w:rsidRPr="00ED5663">
        <w:rPr>
          <w:rFonts w:ascii="Chu Văn An (Uni)" w:hAnsi="Chu Văn An (Uni)" w:cs="Chu Văn An (Uni)"/>
          <w:sz w:val="20"/>
          <w:szCs w:val="20"/>
        </w:rPr>
        <w:t xml:space="preserve">, ta được </w:t>
      </w:r>
      <w:r w:rsidRPr="00ED5663">
        <w:rPr>
          <w:rFonts w:ascii="Chu Văn An (Uni)" w:hAnsi="Chu Văn An (Uni)" w:cs="Chu Văn An (Uni)"/>
          <w:position w:val="-28"/>
          <w:sz w:val="20"/>
          <w:szCs w:val="20"/>
        </w:rPr>
        <w:object w:dxaOrig="2240" w:dyaOrig="660">
          <v:shape id="_x0000_i1466" type="#_x0000_t75" style="width:111.75pt;height:33pt" o:ole="">
            <v:imagedata r:id="rId879" o:title=""/>
          </v:shape>
          <o:OLEObject Type="Embed" ProgID="Equation.DSMT4" ShapeID="_x0000_i1466" DrawAspect="Content" ObjectID="_1624863439" r:id="rId880"/>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D.</w: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b/>
          <w:sz w:val="20"/>
          <w:szCs w:val="20"/>
        </w:rPr>
        <w:t>Cách 2.</w:t>
      </w:r>
      <w:r w:rsidRPr="00ED5663">
        <w:rPr>
          <w:rFonts w:ascii="Chu Văn An (Uni)" w:hAnsi="Chu Văn An (Uni)" w:cs="Chu Văn An (Uni)"/>
          <w:sz w:val="20"/>
          <w:szCs w:val="20"/>
        </w:rPr>
        <w:t xml:space="preserve"> Ta có </w:t>
      </w:r>
      <w:r w:rsidRPr="00ED5663">
        <w:rPr>
          <w:rFonts w:ascii="Chu Văn An (Uni)" w:hAnsi="Chu Văn An (Uni)" w:cs="Chu Văn An (Uni)"/>
          <w:position w:val="-28"/>
          <w:sz w:val="20"/>
          <w:szCs w:val="20"/>
        </w:rPr>
        <w:object w:dxaOrig="5960" w:dyaOrig="740">
          <v:shape id="_x0000_i1467" type="#_x0000_t75" style="width:297.75pt;height:36.75pt" o:ole="">
            <v:imagedata r:id="rId881" o:title=""/>
          </v:shape>
          <o:OLEObject Type="Embed" ProgID="Equation.DSMT4" ShapeID="_x0000_i1467" DrawAspect="Content" ObjectID="_1624863440" r:id="rId882"/>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 xml:space="preserve">Câu 120. </w:t>
      </w:r>
      <w:r w:rsidRPr="00ED5663">
        <w:rPr>
          <w:rFonts w:ascii="Chu Văn An (Uni)" w:hAnsi="Chu Văn An (Uni)" w:cs="Chu Văn An (Uni)"/>
          <w:sz w:val="20"/>
          <w:szCs w:val="20"/>
        </w:rPr>
        <w:t xml:space="preserve">Gọi </w:t>
      </w:r>
      <w:r w:rsidRPr="00ED5663">
        <w:rPr>
          <w:rFonts w:ascii="Chu Văn An (Uni)" w:hAnsi="Chu Văn An (Uni)" w:cs="Chu Văn An (Uni)"/>
          <w:position w:val="-4"/>
          <w:sz w:val="20"/>
          <w:szCs w:val="20"/>
        </w:rPr>
        <w:object w:dxaOrig="180" w:dyaOrig="220">
          <v:shape id="_x0000_i1468" type="#_x0000_t75" style="width:9pt;height:11.25pt" o:ole="">
            <v:imagedata r:id="rId883" o:title=""/>
          </v:shape>
          <o:OLEObject Type="Embed" ProgID="Equation.DSMT4" ShapeID="_x0000_i1468" DrawAspect="Content" ObjectID="_1624863441" r:id="rId884"/>
        </w:object>
      </w:r>
      <w:r w:rsidRPr="00ED5663">
        <w:rPr>
          <w:rFonts w:ascii="Chu Văn An (Uni)" w:hAnsi="Chu Văn An (Uni)" w:cs="Chu Văn An (Uni)"/>
          <w:sz w:val="20"/>
          <w:szCs w:val="20"/>
        </w:rPr>
        <w:t xml:space="preserve"> là trung điểm của </w:t>
      </w:r>
      <w:r w:rsidRPr="00ED5663">
        <w:rPr>
          <w:rFonts w:ascii="Chu Văn An (Uni)" w:hAnsi="Chu Văn An (Uni)" w:cs="Chu Văn An (Uni)"/>
          <w:position w:val="-6"/>
          <w:sz w:val="20"/>
          <w:szCs w:val="20"/>
        </w:rPr>
        <w:object w:dxaOrig="380" w:dyaOrig="240">
          <v:shape id="_x0000_i1469" type="#_x0000_t75" style="width:18.75pt;height:12pt" o:ole="">
            <v:imagedata r:id="rId885" o:title=""/>
          </v:shape>
          <o:OLEObject Type="Embed" ProgID="Equation.DSMT4" ShapeID="_x0000_i1469" DrawAspect="Content" ObjectID="_1624863442" r:id="rId886"/>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12"/>
          <w:sz w:val="20"/>
          <w:szCs w:val="20"/>
        </w:rPr>
        <w:object w:dxaOrig="1820" w:dyaOrig="300">
          <v:shape id="_x0000_i1470" type="#_x0000_t75" style="width:90.75pt;height:15pt" o:ole="">
            <v:imagedata r:id="rId887" o:title=""/>
          </v:shape>
          <o:OLEObject Type="Embed" ProgID="Equation.DSMT4" ShapeID="_x0000_i1470" DrawAspect="Content" ObjectID="_1624863443" r:id="rId888"/>
        </w:object>
      </w:r>
      <w:r w:rsidRPr="00ED5663">
        <w:rPr>
          <w:rFonts w:ascii="Chu Văn An (Uni)" w:hAnsi="Chu Văn An (Uni)" w:cs="Chu Văn An (Uni)"/>
          <w:sz w:val="20"/>
          <w:szCs w:val="20"/>
        </w:rPr>
        <w:t xml:space="preserve"> là tâm đường tròn ngoại tiếp tam giác </w:t>
      </w:r>
      <w:r w:rsidRPr="00ED5663">
        <w:rPr>
          <w:rFonts w:ascii="Chu Văn An (Uni)" w:hAnsi="Chu Văn An (Uni)" w:cs="Chu Văn An (Uni)"/>
          <w:position w:val="-6"/>
          <w:sz w:val="20"/>
          <w:szCs w:val="20"/>
        </w:rPr>
        <w:object w:dxaOrig="540" w:dyaOrig="240">
          <v:shape id="_x0000_i1471" type="#_x0000_t75" style="width:27pt;height:12pt" o:ole="">
            <v:imagedata r:id="rId889" o:title=""/>
          </v:shape>
          <o:OLEObject Type="Embed" ProgID="Equation.DSMT4" ShapeID="_x0000_i1471" DrawAspect="Content" ObjectID="_1624863444" r:id="rId890"/>
        </w:object>
      </w:r>
      <w:r w:rsidRPr="00ED5663">
        <w:rPr>
          <w:rFonts w:ascii="Chu Văn An (Uni)" w:hAnsi="Chu Văn An (Uni)" w:cs="Chu Văn An (Uni)"/>
          <w:sz w:val="20"/>
          <w:szCs w:val="20"/>
        </w:rPr>
        <w:t xml:space="preserve"> Theo giả thiết, ta có </w:t>
      </w:r>
      <w:r w:rsidRPr="00ED5663">
        <w:rPr>
          <w:rFonts w:ascii="Chu Văn An (Uni)" w:hAnsi="Chu Văn An (Uni)" w:cs="Chu Văn An (Uni)"/>
          <w:position w:val="-6"/>
          <w:sz w:val="20"/>
          <w:szCs w:val="20"/>
        </w:rPr>
        <w:object w:dxaOrig="1280" w:dyaOrig="240">
          <v:shape id="_x0000_i1472" type="#_x0000_t75" style="width:63.75pt;height:12pt" o:ole="">
            <v:imagedata r:id="rId891" o:title=""/>
          </v:shape>
          <o:OLEObject Type="Embed" ProgID="Equation.DSMT4" ShapeID="_x0000_i1472" DrawAspect="Content" ObjectID="_1624863445" r:id="rId892"/>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4"/>
          <w:sz w:val="20"/>
          <w:szCs w:val="20"/>
        </w:rPr>
        <w:object w:dxaOrig="180" w:dyaOrig="220">
          <v:shape id="_x0000_i1473" type="#_x0000_t75" style="width:9pt;height:11.25pt" o:ole="">
            <v:imagedata r:id="rId893" o:title=""/>
          </v:shape>
          <o:OLEObject Type="Embed" ProgID="Equation.DSMT4" ShapeID="_x0000_i1473" DrawAspect="Content" ObjectID="_1624863446" r:id="rId894"/>
        </w:object>
      </w:r>
      <w:r w:rsidRPr="00ED5663">
        <w:rPr>
          <w:rFonts w:ascii="Chu Văn An (Uni)" w:hAnsi="Chu Văn An (Uni)" w:cs="Chu Văn An (Uni)"/>
          <w:sz w:val="20"/>
          <w:szCs w:val="20"/>
        </w:rPr>
        <w:t xml:space="preserve"> là hình chiếu của </w:t>
      </w:r>
      <w:r w:rsidRPr="00ED5663">
        <w:rPr>
          <w:rFonts w:ascii="Chu Văn An (Uni)" w:hAnsi="Chu Văn An (Uni)" w:cs="Chu Văn An (Uni)"/>
          <w:position w:val="-6"/>
          <w:sz w:val="20"/>
          <w:szCs w:val="20"/>
        </w:rPr>
        <w:object w:dxaOrig="200" w:dyaOrig="240">
          <v:shape id="_x0000_i1474" type="#_x0000_t75" style="width:9.75pt;height:12pt" o:ole="">
            <v:imagedata r:id="rId895" o:title=""/>
          </v:shape>
          <o:OLEObject Type="Embed" ProgID="Equation.DSMT4" ShapeID="_x0000_i1474" DrawAspect="Content" ObjectID="_1624863447" r:id="rId896"/>
        </w:object>
      </w:r>
      <w:r w:rsidRPr="00ED5663">
        <w:rPr>
          <w:rFonts w:ascii="Chu Văn An (Uni)" w:hAnsi="Chu Văn An (Uni)" w:cs="Chu Văn An (Uni)"/>
          <w:sz w:val="20"/>
          <w:szCs w:val="20"/>
        </w:rPr>
        <w:t xml:space="preserve"> trên mặt phẳng </w:t>
      </w:r>
      <w:r w:rsidRPr="00ED5663">
        <w:rPr>
          <w:rFonts w:ascii="Chu Văn An (Uni)" w:hAnsi="Chu Văn An (Uni)" w:cs="Chu Văn An (Uni)"/>
          <w:position w:val="-12"/>
          <w:sz w:val="20"/>
          <w:szCs w:val="20"/>
        </w:rPr>
        <w:object w:dxaOrig="2260" w:dyaOrig="340">
          <v:shape id="_x0000_i1475" type="#_x0000_t75" style="width:113.25pt;height:17.25pt" o:ole="">
            <v:imagedata r:id="rId897" o:title=""/>
          </v:shape>
          <o:OLEObject Type="Embed" ProgID="Equation.DSMT4" ShapeID="_x0000_i1475" DrawAspect="Content" ObjectID="_1624863448" r:id="rId898"/>
        </w:object>
      </w:r>
    </w:p>
    <w:tbl>
      <w:tblPr>
        <w:tblW w:w="0" w:type="auto"/>
        <w:tblLook w:val="01E0" w:firstRow="1" w:lastRow="1" w:firstColumn="1" w:lastColumn="1" w:noHBand="0" w:noVBand="0"/>
      </w:tblPr>
      <w:tblGrid>
        <w:gridCol w:w="5148"/>
        <w:gridCol w:w="2988"/>
      </w:tblGrid>
      <w:tr w:rsidR="000B230C" w:rsidRPr="00ED5663" w:rsidTr="00C717C9">
        <w:tc>
          <w:tcPr>
            <w:tcW w:w="5148"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Đặt </w:t>
            </w:r>
            <w:r w:rsidRPr="00ED5663">
              <w:rPr>
                <w:rFonts w:ascii="Chu Văn An (Uni)" w:hAnsi="Chu Văn An (Uni)" w:cs="Chu Văn An (Uni)"/>
                <w:position w:val="-6"/>
                <w:sz w:val="20"/>
                <w:szCs w:val="20"/>
              </w:rPr>
              <w:object w:dxaOrig="1100" w:dyaOrig="260">
                <v:shape id="_x0000_i1476" type="#_x0000_t75" style="width:54.75pt;height:12.75pt" o:ole="">
                  <v:imagedata r:id="rId899" o:title=""/>
                </v:shape>
                <o:OLEObject Type="Embed" ProgID="Equation.DSMT4" ShapeID="_x0000_i1476" DrawAspect="Content" ObjectID="_1624863449" r:id="rId900"/>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8"/>
                <w:sz w:val="20"/>
                <w:szCs w:val="20"/>
              </w:rPr>
              <w:object w:dxaOrig="2620" w:dyaOrig="360">
                <v:shape id="_x0000_i1477" type="#_x0000_t75" style="width:131.25pt;height:18pt" o:ole="">
                  <v:imagedata r:id="rId901" o:title=""/>
                </v:shape>
                <o:OLEObject Type="Embed" ProgID="Equation.DSMT4" ShapeID="_x0000_i1477" DrawAspect="Content" ObjectID="_1624863450" r:id="rId902"/>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440" w:dyaOrig="260">
                <v:shape id="_x0000_i1478" type="#_x0000_t75" style="width:21.75pt;height:12.75pt" o:ole="">
                  <v:imagedata r:id="rId903" o:title=""/>
                </v:shape>
                <o:OLEObject Type="Embed" ProgID="Equation.DSMT4" ShapeID="_x0000_i1478" DrawAspect="Content" ObjectID="_1624863451" r:id="rId904"/>
              </w:object>
            </w:r>
            <w:r w:rsidRPr="00ED5663">
              <w:rPr>
                <w:rFonts w:ascii="Chu Văn An (Uni)" w:hAnsi="Chu Văn An (Uni)" w:cs="Chu Văn An (Uni)"/>
                <w:sz w:val="20"/>
                <w:szCs w:val="20"/>
              </w:rPr>
              <w:t xml:space="preserve"> có </w:t>
            </w:r>
            <w:r w:rsidRPr="00ED5663">
              <w:rPr>
                <w:rFonts w:ascii="Chu Văn An (Uni)" w:hAnsi="Chu Văn An (Uni)" w:cs="Chu Văn An (Uni)"/>
                <w:position w:val="-20"/>
                <w:sz w:val="20"/>
                <w:szCs w:val="20"/>
              </w:rPr>
              <w:object w:dxaOrig="2580" w:dyaOrig="600">
                <v:shape id="_x0000_i1479" type="#_x0000_t75" style="width:129pt;height:30pt" o:ole="">
                  <v:imagedata r:id="rId905" o:title=""/>
                </v:shape>
                <o:OLEObject Type="Embed" ProgID="Equation.DSMT4" ShapeID="_x0000_i1479" DrawAspect="Content" ObjectID="_1624863452" r:id="rId906"/>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tam giác vuông </w:t>
            </w:r>
            <w:r w:rsidRPr="00ED5663">
              <w:rPr>
                <w:rFonts w:ascii="Chu Văn An (Uni)" w:hAnsi="Chu Văn An (Uni)" w:cs="Chu Văn An (Uni)"/>
                <w:position w:val="-20"/>
                <w:sz w:val="20"/>
                <w:szCs w:val="20"/>
              </w:rPr>
              <w:object w:dxaOrig="2000" w:dyaOrig="540">
                <v:shape id="_x0000_i1480" type="#_x0000_t75" style="width:99.75pt;height:27pt" o:ole="">
                  <v:imagedata r:id="rId907" o:title=""/>
                </v:shape>
                <o:OLEObject Type="Embed" ProgID="Equation.DSMT4" ShapeID="_x0000_i1480" DrawAspect="Content" ObjectID="_1624863453" r:id="rId908"/>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2"/>
                <w:sz w:val="20"/>
                <w:szCs w:val="20"/>
              </w:rPr>
              <w:object w:dxaOrig="3100" w:dyaOrig="620">
                <v:shape id="_x0000_i1481" type="#_x0000_t75" style="width:155.25pt;height:30.75pt" o:ole="">
                  <v:imagedata r:id="rId909" o:title=""/>
                </v:shape>
                <o:OLEObject Type="Embed" ProgID="Equation.DSMT4" ShapeID="_x0000_i1481" DrawAspect="Content" ObjectID="_1624863454" r:id="rId910"/>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2"/>
                <w:sz w:val="20"/>
                <w:szCs w:val="20"/>
              </w:rPr>
              <w:object w:dxaOrig="3519" w:dyaOrig="580">
                <v:shape id="_x0000_i1482" type="#_x0000_t75" style="width:176.25pt;height:29.25pt" o:ole="">
                  <v:imagedata r:id="rId911" o:title=""/>
                </v:shape>
                <o:OLEObject Type="Embed" ProgID="Equation.DSMT4" ShapeID="_x0000_i1482" DrawAspect="Content" ObjectID="_1624863455" r:id="rId912"/>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A.</w:t>
            </w:r>
          </w:p>
        </w:tc>
        <w:tc>
          <w:tcPr>
            <w:tcW w:w="2988" w:type="dxa"/>
            <w:shd w:val="clear" w:color="auto" w:fill="auto"/>
          </w:tcPr>
          <w:p w:rsidR="000B230C" w:rsidRPr="00ED5663" w:rsidRDefault="00467502" w:rsidP="00C717C9">
            <w:pPr>
              <w:tabs>
                <w:tab w:val="left" w:pos="360"/>
                <w:tab w:val="left" w:pos="1980"/>
                <w:tab w:val="left" w:pos="3960"/>
                <w:tab w:val="left" w:pos="5940"/>
              </w:tabs>
              <w:jc w:val="both"/>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1717675" cy="1725295"/>
                      <wp:effectExtent l="1905" t="1905" r="4445" b="0"/>
                      <wp:docPr id="994" name="Canvas 9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28" name="Freeform 996"/>
                              <wps:cNvSpPr>
                                <a:spLocks noEditPoints="1"/>
                              </wps:cNvSpPr>
                              <wps:spPr bwMode="auto">
                                <a:xfrm>
                                  <a:off x="228600" y="1056640"/>
                                  <a:ext cx="1219200" cy="6985"/>
                                </a:xfrm>
                                <a:custGeom>
                                  <a:avLst/>
                                  <a:gdLst>
                                    <a:gd name="T0" fmla="*/ 65 w 1920"/>
                                    <a:gd name="T1" fmla="*/ 0 h 11"/>
                                    <a:gd name="T2" fmla="*/ 0 w 1920"/>
                                    <a:gd name="T3" fmla="*/ 11 h 11"/>
                                    <a:gd name="T4" fmla="*/ 109 w 1920"/>
                                    <a:gd name="T5" fmla="*/ 0 h 11"/>
                                    <a:gd name="T6" fmla="*/ 174 w 1920"/>
                                    <a:gd name="T7" fmla="*/ 11 h 11"/>
                                    <a:gd name="T8" fmla="*/ 109 w 1920"/>
                                    <a:gd name="T9" fmla="*/ 0 h 11"/>
                                    <a:gd name="T10" fmla="*/ 283 w 1920"/>
                                    <a:gd name="T11" fmla="*/ 0 h 11"/>
                                    <a:gd name="T12" fmla="*/ 218 w 1920"/>
                                    <a:gd name="T13" fmla="*/ 11 h 11"/>
                                    <a:gd name="T14" fmla="*/ 327 w 1920"/>
                                    <a:gd name="T15" fmla="*/ 0 h 11"/>
                                    <a:gd name="T16" fmla="*/ 393 w 1920"/>
                                    <a:gd name="T17" fmla="*/ 11 h 11"/>
                                    <a:gd name="T18" fmla="*/ 327 w 1920"/>
                                    <a:gd name="T19" fmla="*/ 0 h 11"/>
                                    <a:gd name="T20" fmla="*/ 502 w 1920"/>
                                    <a:gd name="T21" fmla="*/ 0 h 11"/>
                                    <a:gd name="T22" fmla="*/ 436 w 1920"/>
                                    <a:gd name="T23" fmla="*/ 11 h 11"/>
                                    <a:gd name="T24" fmla="*/ 545 w 1920"/>
                                    <a:gd name="T25" fmla="*/ 0 h 11"/>
                                    <a:gd name="T26" fmla="*/ 611 w 1920"/>
                                    <a:gd name="T27" fmla="*/ 11 h 11"/>
                                    <a:gd name="T28" fmla="*/ 545 w 1920"/>
                                    <a:gd name="T29" fmla="*/ 0 h 11"/>
                                    <a:gd name="T30" fmla="*/ 720 w 1920"/>
                                    <a:gd name="T31" fmla="*/ 0 h 11"/>
                                    <a:gd name="T32" fmla="*/ 654 w 1920"/>
                                    <a:gd name="T33" fmla="*/ 11 h 11"/>
                                    <a:gd name="T34" fmla="*/ 763 w 1920"/>
                                    <a:gd name="T35" fmla="*/ 0 h 11"/>
                                    <a:gd name="T36" fmla="*/ 829 w 1920"/>
                                    <a:gd name="T37" fmla="*/ 11 h 11"/>
                                    <a:gd name="T38" fmla="*/ 763 w 1920"/>
                                    <a:gd name="T39" fmla="*/ 0 h 11"/>
                                    <a:gd name="T40" fmla="*/ 938 w 1920"/>
                                    <a:gd name="T41" fmla="*/ 0 h 11"/>
                                    <a:gd name="T42" fmla="*/ 872 w 1920"/>
                                    <a:gd name="T43" fmla="*/ 11 h 11"/>
                                    <a:gd name="T44" fmla="*/ 982 w 1920"/>
                                    <a:gd name="T45" fmla="*/ 0 h 11"/>
                                    <a:gd name="T46" fmla="*/ 1047 w 1920"/>
                                    <a:gd name="T47" fmla="*/ 11 h 11"/>
                                    <a:gd name="T48" fmla="*/ 982 w 1920"/>
                                    <a:gd name="T49" fmla="*/ 0 h 11"/>
                                    <a:gd name="T50" fmla="*/ 1156 w 1920"/>
                                    <a:gd name="T51" fmla="*/ 0 h 11"/>
                                    <a:gd name="T52" fmla="*/ 1091 w 1920"/>
                                    <a:gd name="T53" fmla="*/ 11 h 11"/>
                                    <a:gd name="T54" fmla="*/ 1200 w 1920"/>
                                    <a:gd name="T55" fmla="*/ 0 h 11"/>
                                    <a:gd name="T56" fmla="*/ 1265 w 1920"/>
                                    <a:gd name="T57" fmla="*/ 11 h 11"/>
                                    <a:gd name="T58" fmla="*/ 1200 w 1920"/>
                                    <a:gd name="T59" fmla="*/ 0 h 11"/>
                                    <a:gd name="T60" fmla="*/ 1374 w 1920"/>
                                    <a:gd name="T61" fmla="*/ 0 h 11"/>
                                    <a:gd name="T62" fmla="*/ 1309 w 1920"/>
                                    <a:gd name="T63" fmla="*/ 11 h 11"/>
                                    <a:gd name="T64" fmla="*/ 1418 w 1920"/>
                                    <a:gd name="T65" fmla="*/ 0 h 11"/>
                                    <a:gd name="T66" fmla="*/ 1483 w 1920"/>
                                    <a:gd name="T67" fmla="*/ 11 h 11"/>
                                    <a:gd name="T68" fmla="*/ 1418 w 1920"/>
                                    <a:gd name="T69" fmla="*/ 0 h 11"/>
                                    <a:gd name="T70" fmla="*/ 1592 w 1920"/>
                                    <a:gd name="T71" fmla="*/ 0 h 11"/>
                                    <a:gd name="T72" fmla="*/ 1527 w 1920"/>
                                    <a:gd name="T73" fmla="*/ 11 h 11"/>
                                    <a:gd name="T74" fmla="*/ 1636 w 1920"/>
                                    <a:gd name="T75" fmla="*/ 0 h 11"/>
                                    <a:gd name="T76" fmla="*/ 1701 w 1920"/>
                                    <a:gd name="T77" fmla="*/ 11 h 11"/>
                                    <a:gd name="T78" fmla="*/ 1636 w 1920"/>
                                    <a:gd name="T79" fmla="*/ 0 h 11"/>
                                    <a:gd name="T80" fmla="*/ 1810 w 1920"/>
                                    <a:gd name="T81" fmla="*/ 0 h 11"/>
                                    <a:gd name="T82" fmla="*/ 1745 w 1920"/>
                                    <a:gd name="T83" fmla="*/ 11 h 11"/>
                                    <a:gd name="T84" fmla="*/ 1854 w 1920"/>
                                    <a:gd name="T85" fmla="*/ 0 h 11"/>
                                    <a:gd name="T86" fmla="*/ 1920 w 1920"/>
                                    <a:gd name="T87" fmla="*/ 11 h 11"/>
                                    <a:gd name="T88" fmla="*/ 1854 w 1920"/>
                                    <a:gd name="T8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920" h="11">
                                      <a:moveTo>
                                        <a:pt x="0" y="0"/>
                                      </a:moveTo>
                                      <a:lnTo>
                                        <a:pt x="65" y="0"/>
                                      </a:lnTo>
                                      <a:lnTo>
                                        <a:pt x="65" y="11"/>
                                      </a:lnTo>
                                      <a:lnTo>
                                        <a:pt x="0" y="11"/>
                                      </a:lnTo>
                                      <a:lnTo>
                                        <a:pt x="0" y="0"/>
                                      </a:lnTo>
                                      <a:close/>
                                      <a:moveTo>
                                        <a:pt x="109" y="0"/>
                                      </a:moveTo>
                                      <a:lnTo>
                                        <a:pt x="174" y="0"/>
                                      </a:lnTo>
                                      <a:lnTo>
                                        <a:pt x="174" y="11"/>
                                      </a:lnTo>
                                      <a:lnTo>
                                        <a:pt x="109" y="11"/>
                                      </a:lnTo>
                                      <a:lnTo>
                                        <a:pt x="109" y="0"/>
                                      </a:lnTo>
                                      <a:close/>
                                      <a:moveTo>
                                        <a:pt x="218" y="0"/>
                                      </a:moveTo>
                                      <a:lnTo>
                                        <a:pt x="283" y="0"/>
                                      </a:lnTo>
                                      <a:lnTo>
                                        <a:pt x="283" y="11"/>
                                      </a:lnTo>
                                      <a:lnTo>
                                        <a:pt x="218" y="11"/>
                                      </a:lnTo>
                                      <a:lnTo>
                                        <a:pt x="218" y="0"/>
                                      </a:lnTo>
                                      <a:close/>
                                      <a:moveTo>
                                        <a:pt x="327" y="0"/>
                                      </a:moveTo>
                                      <a:lnTo>
                                        <a:pt x="393" y="0"/>
                                      </a:lnTo>
                                      <a:lnTo>
                                        <a:pt x="393" y="11"/>
                                      </a:lnTo>
                                      <a:lnTo>
                                        <a:pt x="327" y="11"/>
                                      </a:lnTo>
                                      <a:lnTo>
                                        <a:pt x="327" y="0"/>
                                      </a:lnTo>
                                      <a:close/>
                                      <a:moveTo>
                                        <a:pt x="436" y="0"/>
                                      </a:moveTo>
                                      <a:lnTo>
                                        <a:pt x="502" y="0"/>
                                      </a:lnTo>
                                      <a:lnTo>
                                        <a:pt x="502" y="11"/>
                                      </a:lnTo>
                                      <a:lnTo>
                                        <a:pt x="436" y="11"/>
                                      </a:lnTo>
                                      <a:lnTo>
                                        <a:pt x="436" y="0"/>
                                      </a:lnTo>
                                      <a:close/>
                                      <a:moveTo>
                                        <a:pt x="545" y="0"/>
                                      </a:moveTo>
                                      <a:lnTo>
                                        <a:pt x="611" y="0"/>
                                      </a:lnTo>
                                      <a:lnTo>
                                        <a:pt x="611" y="11"/>
                                      </a:lnTo>
                                      <a:lnTo>
                                        <a:pt x="545" y="11"/>
                                      </a:lnTo>
                                      <a:lnTo>
                                        <a:pt x="545" y="0"/>
                                      </a:lnTo>
                                      <a:close/>
                                      <a:moveTo>
                                        <a:pt x="654" y="0"/>
                                      </a:moveTo>
                                      <a:lnTo>
                                        <a:pt x="720" y="0"/>
                                      </a:lnTo>
                                      <a:lnTo>
                                        <a:pt x="720" y="11"/>
                                      </a:lnTo>
                                      <a:lnTo>
                                        <a:pt x="654" y="11"/>
                                      </a:lnTo>
                                      <a:lnTo>
                                        <a:pt x="654" y="0"/>
                                      </a:lnTo>
                                      <a:close/>
                                      <a:moveTo>
                                        <a:pt x="763" y="0"/>
                                      </a:moveTo>
                                      <a:lnTo>
                                        <a:pt x="829" y="0"/>
                                      </a:lnTo>
                                      <a:lnTo>
                                        <a:pt x="829" y="11"/>
                                      </a:lnTo>
                                      <a:lnTo>
                                        <a:pt x="763" y="11"/>
                                      </a:lnTo>
                                      <a:lnTo>
                                        <a:pt x="763" y="0"/>
                                      </a:lnTo>
                                      <a:close/>
                                      <a:moveTo>
                                        <a:pt x="872" y="0"/>
                                      </a:moveTo>
                                      <a:lnTo>
                                        <a:pt x="938" y="0"/>
                                      </a:lnTo>
                                      <a:lnTo>
                                        <a:pt x="938" y="11"/>
                                      </a:lnTo>
                                      <a:lnTo>
                                        <a:pt x="872" y="11"/>
                                      </a:lnTo>
                                      <a:lnTo>
                                        <a:pt x="872" y="0"/>
                                      </a:lnTo>
                                      <a:close/>
                                      <a:moveTo>
                                        <a:pt x="982" y="0"/>
                                      </a:moveTo>
                                      <a:lnTo>
                                        <a:pt x="1047" y="0"/>
                                      </a:lnTo>
                                      <a:lnTo>
                                        <a:pt x="1047" y="11"/>
                                      </a:lnTo>
                                      <a:lnTo>
                                        <a:pt x="982" y="11"/>
                                      </a:lnTo>
                                      <a:lnTo>
                                        <a:pt x="982" y="0"/>
                                      </a:lnTo>
                                      <a:close/>
                                      <a:moveTo>
                                        <a:pt x="1091" y="0"/>
                                      </a:moveTo>
                                      <a:lnTo>
                                        <a:pt x="1156" y="0"/>
                                      </a:lnTo>
                                      <a:lnTo>
                                        <a:pt x="1156" y="11"/>
                                      </a:lnTo>
                                      <a:lnTo>
                                        <a:pt x="1091" y="11"/>
                                      </a:lnTo>
                                      <a:lnTo>
                                        <a:pt x="1091" y="0"/>
                                      </a:lnTo>
                                      <a:close/>
                                      <a:moveTo>
                                        <a:pt x="1200" y="0"/>
                                      </a:moveTo>
                                      <a:lnTo>
                                        <a:pt x="1265" y="0"/>
                                      </a:lnTo>
                                      <a:lnTo>
                                        <a:pt x="1265" y="11"/>
                                      </a:lnTo>
                                      <a:lnTo>
                                        <a:pt x="1200" y="11"/>
                                      </a:lnTo>
                                      <a:lnTo>
                                        <a:pt x="1200" y="0"/>
                                      </a:lnTo>
                                      <a:close/>
                                      <a:moveTo>
                                        <a:pt x="1309" y="0"/>
                                      </a:moveTo>
                                      <a:lnTo>
                                        <a:pt x="1374" y="0"/>
                                      </a:lnTo>
                                      <a:lnTo>
                                        <a:pt x="1374" y="11"/>
                                      </a:lnTo>
                                      <a:lnTo>
                                        <a:pt x="1309" y="11"/>
                                      </a:lnTo>
                                      <a:lnTo>
                                        <a:pt x="1309" y="0"/>
                                      </a:lnTo>
                                      <a:close/>
                                      <a:moveTo>
                                        <a:pt x="1418" y="0"/>
                                      </a:moveTo>
                                      <a:lnTo>
                                        <a:pt x="1483" y="0"/>
                                      </a:lnTo>
                                      <a:lnTo>
                                        <a:pt x="1483" y="11"/>
                                      </a:lnTo>
                                      <a:lnTo>
                                        <a:pt x="1418" y="11"/>
                                      </a:lnTo>
                                      <a:lnTo>
                                        <a:pt x="1418" y="0"/>
                                      </a:lnTo>
                                      <a:close/>
                                      <a:moveTo>
                                        <a:pt x="1527" y="0"/>
                                      </a:moveTo>
                                      <a:lnTo>
                                        <a:pt x="1592" y="0"/>
                                      </a:lnTo>
                                      <a:lnTo>
                                        <a:pt x="1592" y="11"/>
                                      </a:lnTo>
                                      <a:lnTo>
                                        <a:pt x="1527" y="11"/>
                                      </a:lnTo>
                                      <a:lnTo>
                                        <a:pt x="1527" y="0"/>
                                      </a:lnTo>
                                      <a:close/>
                                      <a:moveTo>
                                        <a:pt x="1636" y="0"/>
                                      </a:moveTo>
                                      <a:lnTo>
                                        <a:pt x="1701" y="0"/>
                                      </a:lnTo>
                                      <a:lnTo>
                                        <a:pt x="1701" y="11"/>
                                      </a:lnTo>
                                      <a:lnTo>
                                        <a:pt x="1636" y="11"/>
                                      </a:lnTo>
                                      <a:lnTo>
                                        <a:pt x="1636" y="0"/>
                                      </a:lnTo>
                                      <a:close/>
                                      <a:moveTo>
                                        <a:pt x="1745" y="0"/>
                                      </a:moveTo>
                                      <a:lnTo>
                                        <a:pt x="1810" y="0"/>
                                      </a:lnTo>
                                      <a:lnTo>
                                        <a:pt x="1810" y="11"/>
                                      </a:lnTo>
                                      <a:lnTo>
                                        <a:pt x="1745" y="11"/>
                                      </a:lnTo>
                                      <a:lnTo>
                                        <a:pt x="1745" y="0"/>
                                      </a:lnTo>
                                      <a:close/>
                                      <a:moveTo>
                                        <a:pt x="1854" y="0"/>
                                      </a:moveTo>
                                      <a:lnTo>
                                        <a:pt x="1920" y="0"/>
                                      </a:lnTo>
                                      <a:lnTo>
                                        <a:pt x="1920" y="11"/>
                                      </a:lnTo>
                                      <a:lnTo>
                                        <a:pt x="1854" y="11"/>
                                      </a:lnTo>
                                      <a:lnTo>
                                        <a:pt x="185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29" name="Line 997"/>
                              <wps:cNvCnPr/>
                              <wps:spPr bwMode="auto">
                                <a:xfrm>
                                  <a:off x="228600" y="1059815"/>
                                  <a:ext cx="457200" cy="4229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30" name="Line 998"/>
                              <wps:cNvCnPr/>
                              <wps:spPr bwMode="auto">
                                <a:xfrm flipV="1">
                                  <a:off x="685800" y="1059815"/>
                                  <a:ext cx="789305" cy="4229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31" name="Line 999"/>
                              <wps:cNvCnPr/>
                              <wps:spPr bwMode="auto">
                                <a:xfrm>
                                  <a:off x="852170" y="248285"/>
                                  <a:ext cx="622935" cy="8115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32" name="Line 1000"/>
                              <wps:cNvCnPr/>
                              <wps:spPr bwMode="auto">
                                <a:xfrm flipH="1">
                                  <a:off x="685800" y="248285"/>
                                  <a:ext cx="166370" cy="12344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33" name="Line 1001"/>
                              <wps:cNvCnPr/>
                              <wps:spPr bwMode="auto">
                                <a:xfrm flipH="1">
                                  <a:off x="228600" y="248285"/>
                                  <a:ext cx="623570" cy="8115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34" name="Freeform 1002"/>
                              <wps:cNvSpPr>
                                <a:spLocks noEditPoints="1"/>
                              </wps:cNvSpPr>
                              <wps:spPr bwMode="auto">
                                <a:xfrm>
                                  <a:off x="848360" y="248285"/>
                                  <a:ext cx="6985" cy="803275"/>
                                </a:xfrm>
                                <a:custGeom>
                                  <a:avLst/>
                                  <a:gdLst>
                                    <a:gd name="T0" fmla="*/ 11 w 11"/>
                                    <a:gd name="T1" fmla="*/ 0 h 1265"/>
                                    <a:gd name="T2" fmla="*/ 11 w 11"/>
                                    <a:gd name="T3" fmla="*/ 65 h 1265"/>
                                    <a:gd name="T4" fmla="*/ 0 w 11"/>
                                    <a:gd name="T5" fmla="*/ 65 h 1265"/>
                                    <a:gd name="T6" fmla="*/ 0 w 11"/>
                                    <a:gd name="T7" fmla="*/ 0 h 1265"/>
                                    <a:gd name="T8" fmla="*/ 11 w 11"/>
                                    <a:gd name="T9" fmla="*/ 0 h 1265"/>
                                    <a:gd name="T10" fmla="*/ 11 w 11"/>
                                    <a:gd name="T11" fmla="*/ 109 h 1265"/>
                                    <a:gd name="T12" fmla="*/ 11 w 11"/>
                                    <a:gd name="T13" fmla="*/ 174 h 1265"/>
                                    <a:gd name="T14" fmla="*/ 0 w 11"/>
                                    <a:gd name="T15" fmla="*/ 174 h 1265"/>
                                    <a:gd name="T16" fmla="*/ 0 w 11"/>
                                    <a:gd name="T17" fmla="*/ 109 h 1265"/>
                                    <a:gd name="T18" fmla="*/ 11 w 11"/>
                                    <a:gd name="T19" fmla="*/ 109 h 1265"/>
                                    <a:gd name="T20" fmla="*/ 11 w 11"/>
                                    <a:gd name="T21" fmla="*/ 218 h 1265"/>
                                    <a:gd name="T22" fmla="*/ 11 w 11"/>
                                    <a:gd name="T23" fmla="*/ 283 h 1265"/>
                                    <a:gd name="T24" fmla="*/ 0 w 11"/>
                                    <a:gd name="T25" fmla="*/ 283 h 1265"/>
                                    <a:gd name="T26" fmla="*/ 0 w 11"/>
                                    <a:gd name="T27" fmla="*/ 218 h 1265"/>
                                    <a:gd name="T28" fmla="*/ 11 w 11"/>
                                    <a:gd name="T29" fmla="*/ 218 h 1265"/>
                                    <a:gd name="T30" fmla="*/ 11 w 11"/>
                                    <a:gd name="T31" fmla="*/ 327 h 1265"/>
                                    <a:gd name="T32" fmla="*/ 11 w 11"/>
                                    <a:gd name="T33" fmla="*/ 393 h 1265"/>
                                    <a:gd name="T34" fmla="*/ 0 w 11"/>
                                    <a:gd name="T35" fmla="*/ 393 h 1265"/>
                                    <a:gd name="T36" fmla="*/ 0 w 11"/>
                                    <a:gd name="T37" fmla="*/ 327 h 1265"/>
                                    <a:gd name="T38" fmla="*/ 11 w 11"/>
                                    <a:gd name="T39" fmla="*/ 327 h 1265"/>
                                    <a:gd name="T40" fmla="*/ 11 w 11"/>
                                    <a:gd name="T41" fmla="*/ 436 h 1265"/>
                                    <a:gd name="T42" fmla="*/ 11 w 11"/>
                                    <a:gd name="T43" fmla="*/ 502 h 1265"/>
                                    <a:gd name="T44" fmla="*/ 0 w 11"/>
                                    <a:gd name="T45" fmla="*/ 502 h 1265"/>
                                    <a:gd name="T46" fmla="*/ 0 w 11"/>
                                    <a:gd name="T47" fmla="*/ 436 h 1265"/>
                                    <a:gd name="T48" fmla="*/ 11 w 11"/>
                                    <a:gd name="T49" fmla="*/ 436 h 1265"/>
                                    <a:gd name="T50" fmla="*/ 11 w 11"/>
                                    <a:gd name="T51" fmla="*/ 545 h 1265"/>
                                    <a:gd name="T52" fmla="*/ 11 w 11"/>
                                    <a:gd name="T53" fmla="*/ 611 h 1265"/>
                                    <a:gd name="T54" fmla="*/ 0 w 11"/>
                                    <a:gd name="T55" fmla="*/ 611 h 1265"/>
                                    <a:gd name="T56" fmla="*/ 0 w 11"/>
                                    <a:gd name="T57" fmla="*/ 545 h 1265"/>
                                    <a:gd name="T58" fmla="*/ 11 w 11"/>
                                    <a:gd name="T59" fmla="*/ 545 h 1265"/>
                                    <a:gd name="T60" fmla="*/ 11 w 11"/>
                                    <a:gd name="T61" fmla="*/ 654 h 1265"/>
                                    <a:gd name="T62" fmla="*/ 11 w 11"/>
                                    <a:gd name="T63" fmla="*/ 720 h 1265"/>
                                    <a:gd name="T64" fmla="*/ 0 w 11"/>
                                    <a:gd name="T65" fmla="*/ 720 h 1265"/>
                                    <a:gd name="T66" fmla="*/ 0 w 11"/>
                                    <a:gd name="T67" fmla="*/ 654 h 1265"/>
                                    <a:gd name="T68" fmla="*/ 11 w 11"/>
                                    <a:gd name="T69" fmla="*/ 654 h 1265"/>
                                    <a:gd name="T70" fmla="*/ 11 w 11"/>
                                    <a:gd name="T71" fmla="*/ 764 h 1265"/>
                                    <a:gd name="T72" fmla="*/ 11 w 11"/>
                                    <a:gd name="T73" fmla="*/ 829 h 1265"/>
                                    <a:gd name="T74" fmla="*/ 0 w 11"/>
                                    <a:gd name="T75" fmla="*/ 829 h 1265"/>
                                    <a:gd name="T76" fmla="*/ 0 w 11"/>
                                    <a:gd name="T77" fmla="*/ 764 h 1265"/>
                                    <a:gd name="T78" fmla="*/ 11 w 11"/>
                                    <a:gd name="T79" fmla="*/ 764 h 1265"/>
                                    <a:gd name="T80" fmla="*/ 11 w 11"/>
                                    <a:gd name="T81" fmla="*/ 873 h 1265"/>
                                    <a:gd name="T82" fmla="*/ 11 w 11"/>
                                    <a:gd name="T83" fmla="*/ 938 h 1265"/>
                                    <a:gd name="T84" fmla="*/ 0 w 11"/>
                                    <a:gd name="T85" fmla="*/ 938 h 1265"/>
                                    <a:gd name="T86" fmla="*/ 0 w 11"/>
                                    <a:gd name="T87" fmla="*/ 873 h 1265"/>
                                    <a:gd name="T88" fmla="*/ 11 w 11"/>
                                    <a:gd name="T89" fmla="*/ 873 h 1265"/>
                                    <a:gd name="T90" fmla="*/ 11 w 11"/>
                                    <a:gd name="T91" fmla="*/ 982 h 1265"/>
                                    <a:gd name="T92" fmla="*/ 11 w 11"/>
                                    <a:gd name="T93" fmla="*/ 1047 h 1265"/>
                                    <a:gd name="T94" fmla="*/ 0 w 11"/>
                                    <a:gd name="T95" fmla="*/ 1047 h 1265"/>
                                    <a:gd name="T96" fmla="*/ 0 w 11"/>
                                    <a:gd name="T97" fmla="*/ 982 h 1265"/>
                                    <a:gd name="T98" fmla="*/ 11 w 11"/>
                                    <a:gd name="T99" fmla="*/ 982 h 1265"/>
                                    <a:gd name="T100" fmla="*/ 11 w 11"/>
                                    <a:gd name="T101" fmla="*/ 1091 h 1265"/>
                                    <a:gd name="T102" fmla="*/ 11 w 11"/>
                                    <a:gd name="T103" fmla="*/ 1156 h 1265"/>
                                    <a:gd name="T104" fmla="*/ 0 w 11"/>
                                    <a:gd name="T105" fmla="*/ 1156 h 1265"/>
                                    <a:gd name="T106" fmla="*/ 0 w 11"/>
                                    <a:gd name="T107" fmla="*/ 1091 h 1265"/>
                                    <a:gd name="T108" fmla="*/ 11 w 11"/>
                                    <a:gd name="T109" fmla="*/ 1091 h 1265"/>
                                    <a:gd name="T110" fmla="*/ 11 w 11"/>
                                    <a:gd name="T111" fmla="*/ 1200 h 1265"/>
                                    <a:gd name="T112" fmla="*/ 11 w 11"/>
                                    <a:gd name="T113" fmla="*/ 1265 h 1265"/>
                                    <a:gd name="T114" fmla="*/ 0 w 11"/>
                                    <a:gd name="T115" fmla="*/ 1265 h 1265"/>
                                    <a:gd name="T116" fmla="*/ 0 w 11"/>
                                    <a:gd name="T117" fmla="*/ 1200 h 1265"/>
                                    <a:gd name="T118" fmla="*/ 11 w 11"/>
                                    <a:gd name="T119" fmla="*/ 1200 h 1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 h="1265">
                                      <a:moveTo>
                                        <a:pt x="11" y="0"/>
                                      </a:moveTo>
                                      <a:lnTo>
                                        <a:pt x="11" y="65"/>
                                      </a:lnTo>
                                      <a:lnTo>
                                        <a:pt x="0" y="65"/>
                                      </a:lnTo>
                                      <a:lnTo>
                                        <a:pt x="0" y="0"/>
                                      </a:lnTo>
                                      <a:lnTo>
                                        <a:pt x="11" y="0"/>
                                      </a:lnTo>
                                      <a:close/>
                                      <a:moveTo>
                                        <a:pt x="11" y="109"/>
                                      </a:moveTo>
                                      <a:lnTo>
                                        <a:pt x="11" y="174"/>
                                      </a:lnTo>
                                      <a:lnTo>
                                        <a:pt x="0" y="174"/>
                                      </a:lnTo>
                                      <a:lnTo>
                                        <a:pt x="0" y="109"/>
                                      </a:lnTo>
                                      <a:lnTo>
                                        <a:pt x="11" y="109"/>
                                      </a:lnTo>
                                      <a:close/>
                                      <a:moveTo>
                                        <a:pt x="11" y="218"/>
                                      </a:moveTo>
                                      <a:lnTo>
                                        <a:pt x="11" y="283"/>
                                      </a:lnTo>
                                      <a:lnTo>
                                        <a:pt x="0" y="283"/>
                                      </a:lnTo>
                                      <a:lnTo>
                                        <a:pt x="0" y="218"/>
                                      </a:lnTo>
                                      <a:lnTo>
                                        <a:pt x="11" y="218"/>
                                      </a:lnTo>
                                      <a:close/>
                                      <a:moveTo>
                                        <a:pt x="11" y="327"/>
                                      </a:moveTo>
                                      <a:lnTo>
                                        <a:pt x="11" y="393"/>
                                      </a:lnTo>
                                      <a:lnTo>
                                        <a:pt x="0" y="393"/>
                                      </a:lnTo>
                                      <a:lnTo>
                                        <a:pt x="0" y="327"/>
                                      </a:lnTo>
                                      <a:lnTo>
                                        <a:pt x="11" y="327"/>
                                      </a:lnTo>
                                      <a:close/>
                                      <a:moveTo>
                                        <a:pt x="11" y="436"/>
                                      </a:moveTo>
                                      <a:lnTo>
                                        <a:pt x="11" y="502"/>
                                      </a:lnTo>
                                      <a:lnTo>
                                        <a:pt x="0" y="502"/>
                                      </a:lnTo>
                                      <a:lnTo>
                                        <a:pt x="0" y="436"/>
                                      </a:lnTo>
                                      <a:lnTo>
                                        <a:pt x="11" y="436"/>
                                      </a:lnTo>
                                      <a:close/>
                                      <a:moveTo>
                                        <a:pt x="11" y="545"/>
                                      </a:moveTo>
                                      <a:lnTo>
                                        <a:pt x="11" y="611"/>
                                      </a:lnTo>
                                      <a:lnTo>
                                        <a:pt x="0" y="611"/>
                                      </a:lnTo>
                                      <a:lnTo>
                                        <a:pt x="0" y="545"/>
                                      </a:lnTo>
                                      <a:lnTo>
                                        <a:pt x="11" y="545"/>
                                      </a:lnTo>
                                      <a:close/>
                                      <a:moveTo>
                                        <a:pt x="11" y="654"/>
                                      </a:moveTo>
                                      <a:lnTo>
                                        <a:pt x="11" y="720"/>
                                      </a:lnTo>
                                      <a:lnTo>
                                        <a:pt x="0" y="720"/>
                                      </a:lnTo>
                                      <a:lnTo>
                                        <a:pt x="0" y="654"/>
                                      </a:lnTo>
                                      <a:lnTo>
                                        <a:pt x="11" y="654"/>
                                      </a:lnTo>
                                      <a:close/>
                                      <a:moveTo>
                                        <a:pt x="11" y="764"/>
                                      </a:moveTo>
                                      <a:lnTo>
                                        <a:pt x="11" y="829"/>
                                      </a:lnTo>
                                      <a:lnTo>
                                        <a:pt x="0" y="829"/>
                                      </a:lnTo>
                                      <a:lnTo>
                                        <a:pt x="0" y="764"/>
                                      </a:lnTo>
                                      <a:lnTo>
                                        <a:pt x="11" y="764"/>
                                      </a:lnTo>
                                      <a:close/>
                                      <a:moveTo>
                                        <a:pt x="11" y="873"/>
                                      </a:moveTo>
                                      <a:lnTo>
                                        <a:pt x="11" y="938"/>
                                      </a:lnTo>
                                      <a:lnTo>
                                        <a:pt x="0" y="938"/>
                                      </a:lnTo>
                                      <a:lnTo>
                                        <a:pt x="0" y="873"/>
                                      </a:lnTo>
                                      <a:lnTo>
                                        <a:pt x="11" y="873"/>
                                      </a:lnTo>
                                      <a:close/>
                                      <a:moveTo>
                                        <a:pt x="11" y="982"/>
                                      </a:moveTo>
                                      <a:lnTo>
                                        <a:pt x="11" y="1047"/>
                                      </a:lnTo>
                                      <a:lnTo>
                                        <a:pt x="0" y="1047"/>
                                      </a:lnTo>
                                      <a:lnTo>
                                        <a:pt x="0" y="982"/>
                                      </a:lnTo>
                                      <a:lnTo>
                                        <a:pt x="11" y="982"/>
                                      </a:lnTo>
                                      <a:close/>
                                      <a:moveTo>
                                        <a:pt x="11" y="1091"/>
                                      </a:moveTo>
                                      <a:lnTo>
                                        <a:pt x="11" y="1156"/>
                                      </a:lnTo>
                                      <a:lnTo>
                                        <a:pt x="0" y="1156"/>
                                      </a:lnTo>
                                      <a:lnTo>
                                        <a:pt x="0" y="1091"/>
                                      </a:lnTo>
                                      <a:lnTo>
                                        <a:pt x="11" y="1091"/>
                                      </a:lnTo>
                                      <a:close/>
                                      <a:moveTo>
                                        <a:pt x="11" y="1200"/>
                                      </a:moveTo>
                                      <a:lnTo>
                                        <a:pt x="11" y="1265"/>
                                      </a:lnTo>
                                      <a:lnTo>
                                        <a:pt x="0" y="1265"/>
                                      </a:lnTo>
                                      <a:lnTo>
                                        <a:pt x="0" y="1200"/>
                                      </a:lnTo>
                                      <a:lnTo>
                                        <a:pt x="11" y="120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35" name="Line 1003"/>
                              <wps:cNvCnPr/>
                              <wps:spPr bwMode="auto">
                                <a:xfrm>
                                  <a:off x="852170" y="1024255"/>
                                  <a:ext cx="3175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36" name="Line 1004"/>
                              <wps:cNvCnPr/>
                              <wps:spPr bwMode="auto">
                                <a:xfrm>
                                  <a:off x="883920" y="1024255"/>
                                  <a:ext cx="635" cy="355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37" name="Line 1005"/>
                              <wps:cNvCnPr/>
                              <wps:spPr bwMode="auto">
                                <a:xfrm flipV="1">
                                  <a:off x="630555" y="1384300"/>
                                  <a:ext cx="88900" cy="476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38" name="Line 1006"/>
                              <wps:cNvCnPr/>
                              <wps:spPr bwMode="auto">
                                <a:xfrm>
                                  <a:off x="719455" y="1384300"/>
                                  <a:ext cx="54610" cy="508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39" name="Rectangle 1007"/>
                              <wps:cNvSpPr>
                                <a:spLocks noChangeArrowheads="1"/>
                              </wps:cNvSpPr>
                              <wps:spPr bwMode="auto">
                                <a:xfrm>
                                  <a:off x="824230" y="1082040"/>
                                  <a:ext cx="520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I</w:t>
                                    </w:r>
                                  </w:p>
                                </w:txbxContent>
                              </wps:txbx>
                              <wps:bodyPr rot="0" vert="horz" wrap="none" lIns="0" tIns="0" rIns="0" bIns="0" anchor="t" anchorCtr="0" upright="1">
                                <a:spAutoFit/>
                              </wps:bodyPr>
                            </wps:wsp>
                            <wps:wsp>
                              <wps:cNvPr id="941" name="Rectangle 1008"/>
                              <wps:cNvSpPr>
                                <a:spLocks noChangeArrowheads="1"/>
                              </wps:cNvSpPr>
                              <wps:spPr bwMode="auto">
                                <a:xfrm>
                                  <a:off x="1517015" y="9080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942" name="Rectangle 1009"/>
                              <wps:cNvSpPr>
                                <a:spLocks noChangeArrowheads="1"/>
                              </wps:cNvSpPr>
                              <wps:spPr bwMode="auto">
                                <a:xfrm>
                                  <a:off x="97790" y="9220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943" name="Rectangle 1010"/>
                              <wps:cNvSpPr>
                                <a:spLocks noChangeArrowheads="1"/>
                              </wps:cNvSpPr>
                              <wps:spPr bwMode="auto">
                                <a:xfrm>
                                  <a:off x="651510" y="150431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944" name="Rectangle 1011"/>
                              <wps:cNvSpPr>
                                <a:spLocks noChangeArrowheads="1"/>
                              </wps:cNvSpPr>
                              <wps:spPr bwMode="auto">
                                <a:xfrm>
                                  <a:off x="824230" y="8445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945" name="Oval 1012"/>
                              <wps:cNvSpPr>
                                <a:spLocks noChangeArrowheads="1"/>
                              </wps:cNvSpPr>
                              <wps:spPr bwMode="auto">
                                <a:xfrm>
                                  <a:off x="675005" y="147256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46" name="Oval 1013"/>
                              <wps:cNvSpPr>
                                <a:spLocks noChangeArrowheads="1"/>
                              </wps:cNvSpPr>
                              <wps:spPr bwMode="auto">
                                <a:xfrm>
                                  <a:off x="1464945" y="104965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47" name="Oval 1014"/>
                              <wps:cNvSpPr>
                                <a:spLocks noChangeArrowheads="1"/>
                              </wps:cNvSpPr>
                              <wps:spPr bwMode="auto">
                                <a:xfrm>
                                  <a:off x="218440" y="104965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48" name="Oval 1015"/>
                              <wps:cNvSpPr>
                                <a:spLocks noChangeArrowheads="1"/>
                              </wps:cNvSpPr>
                              <wps:spPr bwMode="auto">
                                <a:xfrm>
                                  <a:off x="841375" y="23749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994" o:spid="_x0000_s1222" editas="canvas" style="width:135.25pt;height:135.85pt;mso-position-horizontal-relative:char;mso-position-vertical-relative:line" coordsize="17176,17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">
                      <v:shape id="_x0000_s1223" type="#_x0000_t75" style="position:absolute;width:17176;height:17252;visibility:visible;mso-wrap-style:square">
                        <v:fill o:detectmouseclick="t"/>
                        <v:path o:connecttype="none"/>
                      </v:shape>
                      <v:shape id="Freeform 996" o:spid="_x0000_s1224" style="position:absolute;left:2286;top:10566;width:12192;height:70;visibility:visible;mso-wrap-style:square;v-text-anchor:top" coordsize="192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3pPcAA&#10;AADcAAAADwAAAGRycy9kb3ducmV2LnhtbERPTYvCMBC9C/sfwizsTVM9rNo1iihCBRHUZc+zzdgU&#10;m0ltYq3/3hwEj4/3PVt0thItNb50rGA4SEAQ506XXCj4PW36ExA+IGusHJOCB3lYzD96M0y1u/OB&#10;2mMoRAxhn6ICE0KdSulzQxb9wNXEkTu7xmKIsCmkbvAew20lR0nyLS2WHBsM1rQylF+ON6tAn1q5&#10;XvF/Nt4/qsmf2fo6u+6U+vrslj8gAnXhLX65M61gOopr45l4BOT8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83pPcAAAADcAAAADwAAAAAAAAAAAAAAAACYAgAAZHJzL2Rvd25y&#10;ZXYueG1sUEsFBgAAAAAEAAQA9QAAAIUDAAAAAA==&#10;" path="m,l65,r,11l,11,,xm109,r65,l174,11r-65,l109,xm218,r65,l283,11r-65,l218,xm327,r66,l393,11r-66,l327,xm436,r66,l502,11r-66,l436,xm545,r66,l611,11r-66,l545,xm654,r66,l720,11r-66,l654,xm763,r66,l829,11r-66,l763,xm872,r66,l938,11r-66,l872,xm982,r65,l1047,11r-65,l982,xm1091,r65,l1156,11r-65,l1091,xm1200,r65,l1265,11r-65,l1200,xm1309,r65,l1374,11r-65,l1309,xm1418,r65,l1483,11r-65,l1418,xm1527,r65,l1592,11r-65,l1527,xm1636,r65,l1701,11r-65,l1636,xm1745,r65,l1810,11r-65,l1745,xm1854,r66,l1920,11r-66,l1854,xe" fillcolor="black" strokeweight=".1pt">
                        <v:stroke joinstyle="bevel"/>
                        <v:path arrowok="t" o:connecttype="custom" o:connectlocs="41275,0;0,6985;69215,0;110490,6985;69215,0;179705,0;138430,6985;207645,0;249555,6985;207645,0;318770,0;276860,6985;346075,0;387985,6985;346075,0;457200,0;415290,6985;484505,0;526415,6985;484505,0;595630,0;553720,6985;623570,0;664845,6985;623570,0;734060,0;692785,6985;762000,0;803275,6985;762000,0;872490,0;831215,6985;900430,0;941705,6985;900430,0;1010920,0;969645,6985;1038860,0;1080135,6985;1038860,0;1149350,0;1108075,6985;1177290,0;1219200,6985;1177290,0" o:connectangles="0,0,0,0,0,0,0,0,0,0,0,0,0,0,0,0,0,0,0,0,0,0,0,0,0,0,0,0,0,0,0,0,0,0,0,0,0,0,0,0,0,0,0,0,0"/>
                        <o:lock v:ext="edit" verticies="t"/>
                      </v:shape>
                      <v:line id="Line 997" o:spid="_x0000_s1225" style="position:absolute;visibility:visible;mso-wrap-style:square" from="2286,10598" to="6858,14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N1MYAAADcAAAADwAAAGRycy9kb3ducmV2LnhtbESPQWvCQBSE70L/w/IKXqRuqmBrmo2U&#10;iqAHQdNCr6/ZZzY0+zZk15j++64geBxm5hsmWw22ET11vnas4HmagCAuna65UvD1uXl6BeEDssbG&#10;MSn4Iw+r/GGUYardhY/UF6ESEcI+RQUmhDaV0peGLPqpa4mjd3KdxRBlV0nd4SXCbSNnSbKQFmuO&#10;CwZb+jBU/hZnq6CYbOvifNi/fJud/pmvk94c5Ump8ePw/gYi0BDu4Vt7qxUsZ0u4nolHQO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dTGAAAA3AAAAA8AAAAAAAAA&#10;AAAAAAAAoQIAAGRycy9kb3ducmV2LnhtbFBLBQYAAAAABAAEAPkAAACUAwAAAAA=&#10;" strokeweight=".55pt">
                        <v:stroke joinstyle="miter"/>
                      </v:line>
                      <v:line id="Line 998" o:spid="_x0000_s1226" style="position:absolute;flip:y;visibility:visible;mso-wrap-style:square" from="6858,10598" to="14751,14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AnNcIAAADcAAAADwAAAGRycy9kb3ducmV2LnhtbERPy2oCMRTdF/yHcAV3NWMFqaNRRKha&#10;aMHXwuVlcp2MTm6GJI7Tv28WhS4P5z1fdrYWLflQOVYwGmYgiAunKy4VnE8fr+8gQkTWWDsmBT8U&#10;YLnovcwx1+7JB2qPsRQphEOOCkyMTS5lKAxZDEPXECfu6rzFmKAvpfb4TOG2lm9ZNpEWK04NBhta&#10;Gyrux4dV8P3Zbi7b4mZWfvTIJl/l9rK/sVKDfreagYjUxX/xn3unFUzHaX46k46AX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hAnNcIAAADcAAAADwAAAAAAAAAAAAAA&#10;AAChAgAAZHJzL2Rvd25yZXYueG1sUEsFBgAAAAAEAAQA+QAAAJADAAAAAA==&#10;" strokeweight=".55pt">
                        <v:stroke joinstyle="miter"/>
                      </v:line>
                      <v:line id="Line 999" o:spid="_x0000_s1227" style="position:absolute;visibility:visible;mso-wrap-style:square" from="8521,2482" to="14751,10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GXD8YAAADcAAAADwAAAGRycy9kb3ducmV2LnhtbESPQWvCQBSE70L/w/IKXkQ3VrA2dRNK&#10;i2APgqaC19fsMxuafRuya0z/fbcgeBxm5htmnQ+2ET11vnasYD5LQBCXTtdcKTh+baYrED4ga2wc&#10;k4Jf8pBnD6M1ptpd+UB9ESoRIexTVGBCaFMpfWnIop+5ljh6Z9dZDFF2ldQdXiPcNvIpSZbSYs1x&#10;wWBL74bKn+JiFRSTbV1c9rvnk/nU34uPpDcHeVZq/Di8vYIINIR7+NbeagUvizn8n4lH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Rlw/GAAAA3AAAAA8AAAAAAAAA&#10;AAAAAAAAoQIAAGRycy9kb3ducmV2LnhtbFBLBQYAAAAABAAEAPkAAACUAwAAAAA=&#10;" strokeweight=".55pt">
                        <v:stroke joinstyle="miter"/>
                      </v:line>
                      <v:line id="Line 1000" o:spid="_x0000_s1228" style="position:absolute;flip:x;visibility:visible;mso-wrap-style:square" from="6858,2482" to="8521,14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4c2cUAAADcAAAADwAAAGRycy9kb3ducmV2LnhtbESPT2sCMRTE74V+h/AKvdWsFkRXo0ih&#10;tQUF/x08PjbPzdrNy5LEdf32Rij0OMzMb5jpvLO1aMmHyrGCfi8DQVw4XXGp4LD/fBuBCBFZY+2Y&#10;FNwowHz2/DTFXLsrb6ndxVIkCIccFZgYm1zKUBiyGHquIU7eyXmLMUlfSu3xmuC2loMsG0qLFacF&#10;gw19GCp+dxerYP3Tfh2XxdksfP+SDVfl8rg5s1KvL91iAiJSF//Df+1vrWD8PoDHmXQE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4c2cUAAADcAAAADwAAAAAAAAAA&#10;AAAAAAChAgAAZHJzL2Rvd25yZXYueG1sUEsFBgAAAAAEAAQA+QAAAJMDAAAAAA==&#10;" strokeweight=".55pt">
                        <v:stroke joinstyle="miter"/>
                      </v:line>
                      <v:line id="Line 1001" o:spid="_x0000_s1229" style="position:absolute;flip:x;visibility:visible;mso-wrap-style:square" from="2286,2482" to="8521,10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K5QsYAAADcAAAADwAAAGRycy9kb3ducmV2LnhtbESPQWsCMRSE70L/Q3iF3mrWClJXo0ih&#10;tQULunrw+Ng8N2s3L0sS1+2/b4SCx2FmvmHmy942oiMfascKRsMMBHHpdM2VgsP+/fkVRIjIGhvH&#10;pOCXAiwXD4M55tpdeUddESuRIBxyVGBibHMpQ2nIYhi6ljh5J+ctxiR9JbXHa4LbRr5k2URarDkt&#10;GGzpzVD5U1ysgu+v7uO4Ls9m5UeXbLKp1sftmZV6euxXMxCR+ngP/7c/tYLpeAy3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CuULGAAAA3AAAAA8AAAAAAAAA&#10;AAAAAAAAoQIAAGRycy9kb3ducmV2LnhtbFBLBQYAAAAABAAEAPkAAACUAwAAAAA=&#10;" strokeweight=".55pt">
                        <v:stroke joinstyle="miter"/>
                      </v:line>
                      <v:shape id="Freeform 1002" o:spid="_x0000_s1230" style="position:absolute;left:8483;top:2482;width:70;height:8033;visibility:visible;mso-wrap-style:square;v-text-anchor:top" coordsize="11,1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QAV8YA&#10;AADcAAAADwAAAGRycy9kb3ducmV2LnhtbESPQWvCQBSE74L/YXlCb7ppa6XGbEQKRQ9W0Qri7ZF9&#10;zQazb0N2q7G/vlsoeBxm5hsmm3e2FhdqfeVYweMoAUFcOF1xqeDw+T58BeEDssbaMSm4kYd53u9l&#10;mGp35R1d9qEUEcI+RQUmhCaV0heGLPqRa4ij9+VaiyHKtpS6xWuE21o+JclEWqw4Lhhs6M1Qcd5/&#10;WwXL3cZsjcfV+Eg3+rCT089x/aLUw6BbzEAE6sI9/N9eaQXT5zH8nYlH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QAV8YAAADcAAAADwAAAAAAAAAAAAAAAACYAgAAZHJz&#10;L2Rvd25yZXYueG1sUEsFBgAAAAAEAAQA9QAAAIsDAAAAAA==&#10;" path="m11,r,65l,65,,,11,xm11,109r,65l,174,,109r11,xm11,218r,65l,283,,218r11,xm11,327r,66l,393,,327r11,xm11,436r,66l,502,,436r11,xm11,545r,66l,611,,545r11,xm11,654r,66l,720,,654r11,xm11,764r,65l,829,,764r11,xm11,873r,65l,938,,873r11,xm11,982r,65l,1047,,982r11,xm11,1091r,65l,1156r,-65l11,1091xm11,1200r,65l,1265r,-65l11,1200xe" fillcolor="black" strokeweight=".1pt">
                        <v:stroke joinstyle="bevel"/>
                        <v:path arrowok="t" o:connecttype="custom" o:connectlocs="6985,0;6985,41275;0,41275;0,0;6985,0;6985,69215;6985,110490;0,110490;0,69215;6985,69215;6985,138430;6985,179705;0,179705;0,138430;6985,138430;6985,207645;6985,249555;0,249555;0,207645;6985,207645;6985,276860;6985,318770;0,318770;0,276860;6985,276860;6985,346075;6985,387985;0,387985;0,346075;6985,346075;6985,415290;6985,457200;0,457200;0,415290;6985,415290;6985,485140;6985,526415;0,526415;0,485140;6985,485140;6985,554355;6985,595630;0,595630;0,554355;6985,554355;6985,623570;6985,664845;0,664845;0,623570;6985,623570;6985,692785;6985,734060;0,734060;0,692785;6985,692785;6985,762000;6985,803275;0,803275;0,762000;6985,762000" o:connectangles="0,0,0,0,0,0,0,0,0,0,0,0,0,0,0,0,0,0,0,0,0,0,0,0,0,0,0,0,0,0,0,0,0,0,0,0,0,0,0,0,0,0,0,0,0,0,0,0,0,0,0,0,0,0,0,0,0,0,0,0"/>
                        <o:lock v:ext="edit" verticies="t"/>
                      </v:shape>
                      <v:line id="Line 1003" o:spid="_x0000_s1231" style="position:absolute;visibility:visible;mso-wrap-style:square" from="8521,10242" to="8839,10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qRDMYAAADcAAAADwAAAGRycy9kb3ducmV2LnhtbESPQWvCQBSE7wX/w/KEXkQ3KtYaXUUs&#10;BXsQalro9Zl9ZoPZtyG7xvTfdwWhx2FmvmFWm85WoqXGl44VjEcJCOLc6ZILBd9f78NXED4ga6wc&#10;k4Jf8rBZ955WmGp34yO1WShEhLBPUYEJoU6l9Lkhi37kauLonV1jMUTZFFI3eItwW8lJkrxIiyXH&#10;BYM17Qzll+xqFWSDfZldPw/zH/OhT9O3pDVHeVbqud9tlyACdeE//GjvtYLFdAb3M/EI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qkQzGAAAA3AAAAA8AAAAAAAAA&#10;AAAAAAAAoQIAAGRycy9kb3ducmV2LnhtbFBLBQYAAAAABAAEAPkAAACUAwAAAAA=&#10;" strokeweight=".55pt">
                        <v:stroke joinstyle="miter"/>
                      </v:line>
                      <v:line id="Line 1004" o:spid="_x0000_s1232" style="position:absolute;visibility:visible;mso-wrap-style:square" from="8839,10242" to="8845,10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Pe8YAAADcAAAADwAAAGRycy9kb3ducmV2LnhtbESPQWvCQBSE74L/YXmCF9FNFaxNs5HS&#10;UrCHgqaC19fsMxuafRuya0z/fbcgeBxm5hsm2w62ET11vnas4GGRgCAuna65UnD8ep9vQPiArLFx&#10;TAp+ycM2H48yTLW78oH6IlQiQtinqMCE0KZS+tKQRb9wLXH0zq6zGKLsKqk7vEa4beQySdbSYs1x&#10;wWBLr4bKn+JiFRSzXV1c9p+PJ/Ohv1dvSW8O8qzUdDK8PIMINIR7+NbeaQVPqzX8n4lHQO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4D3vGAAAA3AAAAA8AAAAAAAAA&#10;AAAAAAAAoQIAAGRycy9kb3ducmV2LnhtbFBLBQYAAAAABAAEAPkAAACUAwAAAAA=&#10;" strokeweight=".55pt">
                        <v:stroke joinstyle="miter"/>
                      </v:line>
                      <v:line id="Line 1005" o:spid="_x0000_s1233" style="position:absolute;flip:y;visibility:visible;mso-wrap-style:square" from="6305,13843" to="7194,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m/QcYAAADcAAAADwAAAGRycy9kb3ducmV2LnhtbESPQWsCMRSE74X+h/AK3jRrC9ZujSJC&#10;q4KCtT14fGxeN6ublyWJ6/rvTUHocZiZb5jJrLO1aMmHyrGC4SADQVw4XXGp4Of7oz8GESKyxtox&#10;KbhSgNn08WGCuXYX/qJ2H0uRIBxyVGBibHIpQ2HIYhi4hjh5v85bjEn6UmqPlwS3tXzOspG0WHFa&#10;MNjQwlBx2p+tgu26/Twsi6OZ++E5G23K5WF3ZKV6T938HUSkLv6H7+2VVvD28gp/Z9IRkN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5v0HGAAAA3AAAAA8AAAAAAAAA&#10;AAAAAAAAoQIAAGRycy9kb3ducmV2LnhtbFBLBQYAAAAABAAEAPkAAACUAwAAAAA=&#10;" strokeweight=".55pt">
                        <v:stroke joinstyle="miter"/>
                      </v:line>
                      <v:line id="Line 1006" o:spid="_x0000_s1234" style="position:absolute;visibility:visible;mso-wrap-style:square" from="7194,13843" to="7740,14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s+ksMAAADcAAAADwAAAGRycy9kb3ducmV2LnhtbERPz2vCMBS+D/wfwhN2GWvqhLlVo8jG&#10;wB0EWwWvb81rU2xeShNr998vB2HHj+/3ajPaVgzU+8axglmSgiAunW64VnA6fj2/gfABWWPrmBT8&#10;kofNevKwwky7G+c0FKEWMYR9hgpMCF0mpS8NWfSJ64gjV7neYoiwr6Xu8RbDbStf0vRVWmw4Nhjs&#10;6MNQeSmuVkHxtGuK62G/OJtv/TP/TAeTy0qpx+m4XYIINIZ/8d290wre53FtPBOP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rPpLDAAAA3AAAAA8AAAAAAAAAAAAA&#10;AAAAoQIAAGRycy9kb3ducmV2LnhtbFBLBQYAAAAABAAEAPkAAACRAwAAAAA=&#10;" strokeweight=".55pt">
                        <v:stroke joinstyle="miter"/>
                      </v:line>
                      <v:rect id="Rectangle 1007" o:spid="_x0000_s1235" style="position:absolute;left:8242;top:10820;width:5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OF/cIA&#10;AADcAAAADwAAAGRycy9kb3ducmV2LnhtbESPzYoCMRCE74LvEFrwphkVFp01igiCLl4c9wGaSc8P&#10;Jp0hyTqzb28WhD0WVfUVtd0P1ogn+dA6VrCYZyCIS6dbrhV830+zNYgQkTUax6TglwLsd+PRFnPt&#10;er7Rs4i1SBAOOSpoYuxyKUPZkMUwdx1x8irnLcYkfS21xz7BrZHLLPuQFltOCw12dGyofBQ/VoG8&#10;F6d+XRifua9ldTWX860ip9R0Mhw+QUQa4n/43T5rBZvV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U4X9wgAAANwAAAAPAAAAAAAAAAAAAAAAAJgCAABkcnMvZG93&#10;bnJldi54bWxQSwUGAAAAAAQABAD1AAAAhwMAAAAA&#10;" filled="f" stroked="f">
                        <v:textbox style="mso-fit-shape-to-text:t" inset="0,0,0,0">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I</w:t>
                              </w:r>
                            </w:p>
                          </w:txbxContent>
                        </v:textbox>
                      </v:rect>
                      <v:rect id="Rectangle 1008" o:spid="_x0000_s1236" style="position:absolute;left:15170;top:9080;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P6hsIA&#10;AADcAAAADwAAAGRycy9kb3ducmV2LnhtbESPzYoCMRCE74LvEFrwphlFFnc0igiCLl4c9wGaSc8P&#10;Jp0hyTqzb28WhD0WVfUVtd0P1ogn+dA6VrCYZyCIS6dbrhV830+zNYgQkTUax6TglwLsd+PRFnPt&#10;er7Rs4i1SBAOOSpoYuxyKUPZkMUwdx1x8irnLcYkfS21xz7BrZHLLPuQFltOCw12dGyofBQ/VoG8&#10;F6d+XRifua9ldTWX860ip9R0Mhw2ICIN8T/8bp+1gs/V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I/qGwgAAANwAAAAPAAAAAAAAAAAAAAAAAJgCAABkcnMvZG93&#10;bnJldi54bWxQSwUGAAAAAAQABAD1AAAAhwMAAAAA&#10;" filled="f" stroked="f">
                        <v:textbox style="mso-fit-shape-to-text:t" inset="0,0,0,0">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C</w:t>
                              </w:r>
                            </w:p>
                          </w:txbxContent>
                        </v:textbox>
                      </v:rect>
                      <v:rect id="Rectangle 1009" o:spid="_x0000_s1237" style="position:absolute;left:977;top:922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8cIA&#10;AADcAAAADwAAAGRycy9kb3ducmV2LnhtbESP3WoCMRSE7wu+QziCdzXrIkVXo4ggaOmNqw9w2Jz9&#10;weRkSVJ3+/amUOjlMDPfMNv9aI14kg+dYwWLeQaCuHK640bB/XZ6X4EIEVmjcUwKfijAfjd522Kh&#10;3cBXepaxEQnCoUAFbYx9IWWoWrIY5q4nTl7tvMWYpG+k9jgkuDUyz7IPabHjtNBiT8eWqkf5bRXI&#10;W3kaVqXxmfvM6y9zOV9rckrNpuNhAyLSGP/Df+2zVrBe5v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8WTxwgAAANwAAAAPAAAAAAAAAAAAAAAAAJgCAABkcnMvZG93&#10;bnJldi54bWxQSwUGAAAAAAQABAD1AAAAhwMAAAAA&#10;" filled="f" stroked="f">
                        <v:textbox style="mso-fit-shape-to-text:t" inset="0,0,0,0">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B</w:t>
                              </w:r>
                            </w:p>
                          </w:txbxContent>
                        </v:textbox>
                      </v:rect>
                      <v:rect id="Rectangle 1010" o:spid="_x0000_s1238" style="position:absolute;left:6515;top:15043;width:90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BasIA&#10;AADcAAAADwAAAGRycy9kb3ducmV2LnhtbESP3WoCMRSE7wu+QziCdzWrFtHVKFIQbPHG1Qc4bM7+&#10;YHKyJKm7ffumIHg5zMw3zHY/WCMe5EPrWMFsmoEgLp1uuVZwux7fVyBCRNZoHJOCXwqw343etphr&#10;1/OFHkWsRYJwyFFBE2OXSxnKhiyGqeuIk1c5bzEm6WupPfYJbo2cZ9lSWmw5LTTY0WdD5b34sQrk&#10;tTj2q8L4zH3Pq7P5Ol0qckpNxsNhAyLSEF/hZ/ukFaw/F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vcFqwgAAANwAAAAPAAAAAAAAAAAAAAAAAJgCAABkcnMvZG93&#10;bnJldi54bWxQSwUGAAAAAAQABAD1AAAAhwMAAAAA&#10;" filled="f" stroked="f">
                        <v:textbox style="mso-fit-shape-to-text:t" inset="0,0,0,0">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A</w:t>
                              </w:r>
                            </w:p>
                          </w:txbxContent>
                        </v:textbox>
                      </v:rect>
                      <v:rect id="Rectangle 1011" o:spid="_x0000_s1239" style="position:absolute;left:8242;top:844;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RZHsIA&#10;AADcAAAADwAAAGRycy9kb3ducmV2LnhtbESPzYoCMRCE7wu+Q2jB25pRZHFHo4ggqOzFcR+gmfT8&#10;YNIZkuiMb2+EhT0WVfUVtd4O1ogH+dA6VjCbZiCIS6dbrhX8Xg+fSxAhIms0jknBkwJsN6OPNeba&#10;9XyhRxFrkSAcclTQxNjlUoayIYth6jri5FXOW4xJ+lpqj32CWyPnWfYlLbacFhrsaN9QeSvuVoG8&#10;Fod+WRifufO8+jGn46Uip9RkPOxWICIN8T/81z5qBd+L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VFkewgAAANwAAAAPAAAAAAAAAAAAAAAAAJgCAABkcnMvZG93&#10;bnJldi54bWxQSwUGAAAAAAQABAD1AAAAhwMAAAAA&#10;" filled="f" stroked="f">
                        <v:textbox style="mso-fit-shape-to-text:t" inset="0,0,0,0">
                          <w:txbxContent>
                            <w:p w:rsidR="000B230C" w:rsidRPr="00F838C2" w:rsidRDefault="000B230C" w:rsidP="000B230C">
                              <w:pPr>
                                <w:rPr>
                                  <w:sz w:val="20"/>
                                  <w:szCs w:val="20"/>
                                </w:rPr>
                              </w:pPr>
                              <w:r w:rsidRPr="00F838C2">
                                <w:rPr>
                                  <w:rFonts w:ascii=".VnCentury Schoolbook" w:hAnsi=".VnCentury Schoolbook" w:cs=".VnCentury Schoolbook"/>
                                  <w:i/>
                                  <w:iCs/>
                                  <w:color w:val="000000"/>
                                  <w:sz w:val="20"/>
                                  <w:szCs w:val="20"/>
                                </w:rPr>
                                <w:t>S</w:t>
                              </w:r>
                            </w:p>
                          </w:txbxContent>
                        </v:textbox>
                      </v:rect>
                      <v:oval id="Oval 1012" o:spid="_x0000_s1240" style="position:absolute;left:6750;top:14725;width:209;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m90MQA&#10;AADcAAAADwAAAGRycy9kb3ducmV2LnhtbESPQWsCMRSE74X+h/AK3jTbYsWuRpFCYfFkVej1kTw3&#10;225e1iSu2/76piD0OMzMN8xyPbhW9BRi41nB46QAQay9abhWcDy8jecgYkI22HomBd8UYb26v1ti&#10;afyV36nfp1pkCMcSFdiUulLKqC05jBPfEWfv5IPDlGWopQl4zXDXyqeimEmHDecFix29WtJf+4tT&#10;sHX9TledDag3s93Hpz1XP/Ks1Ohh2CxAJBrSf/jWroyCl+kz/J3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5vdDEAAAA3AAAAA8AAAAAAAAAAAAAAAAAmAIAAGRycy9k&#10;b3ducmV2LnhtbFBLBQYAAAAABAAEAPUAAACJAwAAAAA=&#10;" fillcolor="black" strokeweight="0"/>
                      <v:oval id="Oval 1013" o:spid="_x0000_s1241" style="position:absolute;left:14649;top:10496;width:21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sjp8QA&#10;AADcAAAADwAAAGRycy9kb3ducmV2LnhtbESPUUvDMBSF3wf+h3AF37ZUkTLrslIEofg0N8HXS3LX&#10;dDY3XRK76q83guDj4ZzzHc6mnt0gJgqx96zgdlWAINbe9NwpeDs8L9cgYkI2OHgmBV8Uod5eLTZY&#10;GX/hV5r2qRMZwrFCBTalsZIyaksO48qPxNk7+uAwZRk6aQJeMtwN8q4oSumw57xgcaQnS/pj/+kU&#10;vLhpp9vRBtRNuXs/2XP7Lc9K3VzPzSOIRHP6D/+1W6Pg4b6E3zP5CM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rI6fEAAAA3AAAAA8AAAAAAAAAAAAAAAAAmAIAAGRycy9k&#10;b3ducmV2LnhtbFBLBQYAAAAABAAEAPUAAACJAwAAAAA=&#10;" fillcolor="black" strokeweight="0"/>
                      <v:oval id="Oval 1014" o:spid="_x0000_s1242" style="position:absolute;left:2184;top:10496;width:20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eGPMQA&#10;AADcAAAADwAAAGRycy9kb3ducmV2LnhtbESPT0sDMRTE74LfITyhN5tVSq3bpqUIwtJT/4HXR/K6&#10;Wd28bJN0u/rpG0HwOMzMb5jFanCt6CnExrOCp3EBglh703Ct4Hh4f5yBiAnZYOuZFHxThNXy/m6B&#10;pfFX3lG/T7XIEI4lKrApdaWUUVtyGMe+I87eyQeHKctQSxPwmuGulc9FMZUOG84LFjt6s6S/9hen&#10;YOP6ra46G1Cvp9uPT3uufuRZqdHDsJ6DSDSk//BfuzIKXicv8HsmHw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nhjzEAAAA3AAAAA8AAAAAAAAAAAAAAAAAmAIAAGRycy9k&#10;b3ducmV2LnhtbFBLBQYAAAAABAAEAPUAAACJAwAAAAA=&#10;" fillcolor="black" strokeweight="0"/>
                      <v:oval id="Oval 1015" o:spid="_x0000_s1243" style="position:absolute;left:8413;top:2374;width:21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gSTsAA&#10;AADcAAAADwAAAGRycy9kb3ducmV2LnhtbERPTWsCMRC9F/wPYYTealYpUrdGEUFYPFkreB2S6Wbb&#10;zWRN4rrtr28OgsfH+16uB9eKnkJsPCuYTgoQxNqbhmsFp8/dyxuImJANtp5JwS9FWK9GT0ssjb/x&#10;B/XHVIscwrFEBTalrpQyaksO48R3xJn78sFhyjDU0gS85XDXyllRzKXDhnODxY62lvTP8eoU7F1/&#10;0FVnA+rN/HD+tpfqT16Ueh4Pm3cQiYb0EN/dlVGweM1r85l8BOTq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rgSTsAAAADcAAAADwAAAAAAAAAAAAAAAACYAgAAZHJzL2Rvd25y&#10;ZXYueG1sUEsFBgAAAAAEAAQA9QAAAIUDAAAAAA==&#10;" fillcolor="black" strokeweight="0"/>
                      <w10:anchorlock/>
                    </v:group>
                  </w:pict>
                </mc:Fallback>
              </mc:AlternateContent>
            </w:r>
          </w:p>
        </w:tc>
      </w:tr>
      <w:tr w:rsidR="000B230C" w:rsidRPr="00ED5663" w:rsidTr="00C717C9">
        <w:tc>
          <w:tcPr>
            <w:tcW w:w="5148"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b/>
                <w:sz w:val="20"/>
                <w:szCs w:val="20"/>
              </w:rPr>
              <w:t>Câu 121.</w:t>
            </w:r>
            <w:r w:rsidRPr="00ED5663">
              <w:rPr>
                <w:rFonts w:ascii="Chu Văn An (Uni)" w:hAnsi="Chu Văn An (Uni)" w:cs="Chu Văn An (Uni)"/>
                <w:sz w:val="20"/>
                <w:szCs w:val="20"/>
              </w:rPr>
              <w:t xml:space="preserve"> Từ </w:t>
            </w:r>
            <w:r w:rsidRPr="00ED5663">
              <w:rPr>
                <w:rFonts w:ascii="Chu Văn An (Uni)" w:hAnsi="Chu Văn An (Uni)" w:cs="Chu Văn An (Uni)"/>
                <w:position w:val="-10"/>
                <w:sz w:val="20"/>
                <w:szCs w:val="20"/>
              </w:rPr>
              <w:object w:dxaOrig="2560" w:dyaOrig="380">
                <v:shape id="_x0000_i1483" type="#_x0000_t75" style="width:128.25pt;height:18.75pt" o:ole="">
                  <v:imagedata r:id="rId913" o:title=""/>
                </v:shape>
                <o:OLEObject Type="Embed" ProgID="Equation.DSMT4" ShapeID="_x0000_i1483" DrawAspect="Content" ObjectID="_1624863456" r:id="rId914"/>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mặt đáy </w:t>
            </w:r>
            <w:r w:rsidRPr="00ED5663">
              <w:rPr>
                <w:rFonts w:ascii="Chu Văn An (Uni)" w:hAnsi="Chu Văn An (Uni)" w:cs="Chu Văn An (Uni)"/>
                <w:position w:val="-24"/>
                <w:sz w:val="20"/>
                <w:szCs w:val="20"/>
              </w:rPr>
              <w:object w:dxaOrig="3140" w:dyaOrig="580">
                <v:shape id="_x0000_i1484" type="#_x0000_t75" style="width:156.75pt;height:29.25pt" o:ole="">
                  <v:imagedata r:id="rId915" o:title=""/>
                </v:shape>
                <o:OLEObject Type="Embed" ProgID="Equation.DSMT4" ShapeID="_x0000_i1484" DrawAspect="Content" ObjectID="_1624863457" r:id="rId916"/>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hể tích khối chóp </w:t>
            </w:r>
            <w:r w:rsidRPr="00ED5663">
              <w:rPr>
                <w:rFonts w:ascii="Chu Văn An (Uni)" w:hAnsi="Chu Văn An (Uni)" w:cs="Chu Văn An (Uni)"/>
                <w:position w:val="-22"/>
                <w:sz w:val="20"/>
                <w:szCs w:val="20"/>
              </w:rPr>
              <w:object w:dxaOrig="1800" w:dyaOrig="560">
                <v:shape id="_x0000_i1485" type="#_x0000_t75" style="width:90pt;height:27.75pt" o:ole="">
                  <v:imagedata r:id="rId917" o:title=""/>
                </v:shape>
                <o:OLEObject Type="Embed" ProgID="Equation.DSMT4" ShapeID="_x0000_i1485" DrawAspect="Content" ObjectID="_1624863458" r:id="rId918"/>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 </w:t>
            </w:r>
            <w:r w:rsidRPr="00ED5663">
              <w:rPr>
                <w:rFonts w:ascii="Chu Văn An (Uni)" w:hAnsi="Chu Văn An (Uni)" w:cs="Chu Văn An (Uni)"/>
                <w:position w:val="-24"/>
                <w:sz w:val="20"/>
                <w:szCs w:val="20"/>
              </w:rPr>
              <w:object w:dxaOrig="3780" w:dyaOrig="580">
                <v:shape id="_x0000_i1486" type="#_x0000_t75" style="width:189pt;height:29.25pt" o:ole="">
                  <v:imagedata r:id="rId919" o:title=""/>
                </v:shape>
                <o:OLEObject Type="Embed" ProgID="Equation.DSMT4" ShapeID="_x0000_i1486" DrawAspect="Content" ObjectID="_1624863459" r:id="rId920"/>
              </w:object>
            </w:r>
          </w:p>
        </w:tc>
        <w:tc>
          <w:tcPr>
            <w:tcW w:w="2988" w:type="dxa"/>
            <w:shd w:val="clear" w:color="auto" w:fill="auto"/>
          </w:tcPr>
          <w:p w:rsidR="000B230C" w:rsidRPr="00ED5663" w:rsidRDefault="00467502" w:rsidP="00C717C9">
            <w:pPr>
              <w:tabs>
                <w:tab w:val="left" w:pos="360"/>
                <w:tab w:val="left" w:pos="1980"/>
                <w:tab w:val="left" w:pos="3960"/>
                <w:tab w:val="left" w:pos="5940"/>
              </w:tabs>
              <w:jc w:val="right"/>
              <w:rPr>
                <w:rFonts w:ascii="Chu Văn An (Uni)" w:hAnsi="Chu Văn An (Uni)" w:cs="Chu Văn An (Uni)"/>
                <w:sz w:val="20"/>
                <w:szCs w:val="20"/>
                <w:lang w:val="nl-NL"/>
              </w:rPr>
            </w:pPr>
            <w:r>
              <w:rPr>
                <w:rFonts w:ascii="Chu Văn An (Uni)" w:hAnsi="Chu Văn An (Uni)" w:cs="Chu Văn An (Uni)"/>
                <w:noProof/>
                <w:sz w:val="20"/>
                <w:szCs w:val="20"/>
              </w:rPr>
              <mc:AlternateContent>
                <mc:Choice Requires="wpc">
                  <w:drawing>
                    <wp:inline distT="0" distB="0" distL="0" distR="0">
                      <wp:extent cx="1716405" cy="1388745"/>
                      <wp:effectExtent l="0" t="3175" r="0" b="0"/>
                      <wp:docPr id="966" name="Canvas 96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69" name="Freeform 968"/>
                              <wps:cNvSpPr>
                                <a:spLocks noEditPoints="1"/>
                              </wps:cNvSpPr>
                              <wps:spPr bwMode="auto">
                                <a:xfrm>
                                  <a:off x="618490" y="880745"/>
                                  <a:ext cx="847725" cy="6350"/>
                                </a:xfrm>
                                <a:custGeom>
                                  <a:avLst/>
                                  <a:gdLst>
                                    <a:gd name="T0" fmla="*/ 66 w 1335"/>
                                    <a:gd name="T1" fmla="*/ 0 h 10"/>
                                    <a:gd name="T2" fmla="*/ 0 w 1335"/>
                                    <a:gd name="T3" fmla="*/ 10 h 10"/>
                                    <a:gd name="T4" fmla="*/ 109 w 1335"/>
                                    <a:gd name="T5" fmla="*/ 0 h 10"/>
                                    <a:gd name="T6" fmla="*/ 175 w 1335"/>
                                    <a:gd name="T7" fmla="*/ 10 h 10"/>
                                    <a:gd name="T8" fmla="*/ 109 w 1335"/>
                                    <a:gd name="T9" fmla="*/ 0 h 10"/>
                                    <a:gd name="T10" fmla="*/ 285 w 1335"/>
                                    <a:gd name="T11" fmla="*/ 0 h 10"/>
                                    <a:gd name="T12" fmla="*/ 219 w 1335"/>
                                    <a:gd name="T13" fmla="*/ 10 h 10"/>
                                    <a:gd name="T14" fmla="*/ 328 w 1335"/>
                                    <a:gd name="T15" fmla="*/ 0 h 10"/>
                                    <a:gd name="T16" fmla="*/ 394 w 1335"/>
                                    <a:gd name="T17" fmla="*/ 10 h 10"/>
                                    <a:gd name="T18" fmla="*/ 328 w 1335"/>
                                    <a:gd name="T19" fmla="*/ 0 h 10"/>
                                    <a:gd name="T20" fmla="*/ 503 w 1335"/>
                                    <a:gd name="T21" fmla="*/ 0 h 10"/>
                                    <a:gd name="T22" fmla="*/ 438 w 1335"/>
                                    <a:gd name="T23" fmla="*/ 10 h 10"/>
                                    <a:gd name="T24" fmla="*/ 547 w 1335"/>
                                    <a:gd name="T25" fmla="*/ 0 h 10"/>
                                    <a:gd name="T26" fmla="*/ 613 w 1335"/>
                                    <a:gd name="T27" fmla="*/ 10 h 10"/>
                                    <a:gd name="T28" fmla="*/ 547 w 1335"/>
                                    <a:gd name="T29" fmla="*/ 0 h 10"/>
                                    <a:gd name="T30" fmla="*/ 722 w 1335"/>
                                    <a:gd name="T31" fmla="*/ 0 h 10"/>
                                    <a:gd name="T32" fmla="*/ 657 w 1335"/>
                                    <a:gd name="T33" fmla="*/ 10 h 10"/>
                                    <a:gd name="T34" fmla="*/ 766 w 1335"/>
                                    <a:gd name="T35" fmla="*/ 0 h 10"/>
                                    <a:gd name="T36" fmla="*/ 832 w 1335"/>
                                    <a:gd name="T37" fmla="*/ 10 h 10"/>
                                    <a:gd name="T38" fmla="*/ 766 w 1335"/>
                                    <a:gd name="T39" fmla="*/ 0 h 10"/>
                                    <a:gd name="T40" fmla="*/ 941 w 1335"/>
                                    <a:gd name="T41" fmla="*/ 0 h 10"/>
                                    <a:gd name="T42" fmla="*/ 875 w 1335"/>
                                    <a:gd name="T43" fmla="*/ 10 h 10"/>
                                    <a:gd name="T44" fmla="*/ 985 w 1335"/>
                                    <a:gd name="T45" fmla="*/ 0 h 10"/>
                                    <a:gd name="T46" fmla="*/ 1051 w 1335"/>
                                    <a:gd name="T47" fmla="*/ 10 h 10"/>
                                    <a:gd name="T48" fmla="*/ 985 w 1335"/>
                                    <a:gd name="T49" fmla="*/ 0 h 10"/>
                                    <a:gd name="T50" fmla="*/ 1160 w 1335"/>
                                    <a:gd name="T51" fmla="*/ 0 h 10"/>
                                    <a:gd name="T52" fmla="*/ 1094 w 1335"/>
                                    <a:gd name="T53" fmla="*/ 10 h 10"/>
                                    <a:gd name="T54" fmla="*/ 1204 w 1335"/>
                                    <a:gd name="T55" fmla="*/ 0 h 10"/>
                                    <a:gd name="T56" fmla="*/ 1269 w 1335"/>
                                    <a:gd name="T57" fmla="*/ 10 h 10"/>
                                    <a:gd name="T58" fmla="*/ 1204 w 1335"/>
                                    <a:gd name="T59" fmla="*/ 0 h 10"/>
                                    <a:gd name="T60" fmla="*/ 1335 w 1335"/>
                                    <a:gd name="T61" fmla="*/ 0 h 10"/>
                                    <a:gd name="T62" fmla="*/ 1313 w 1335"/>
                                    <a:gd name="T6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35" h="10">
                                      <a:moveTo>
                                        <a:pt x="0" y="0"/>
                                      </a:moveTo>
                                      <a:lnTo>
                                        <a:pt x="66" y="0"/>
                                      </a:lnTo>
                                      <a:lnTo>
                                        <a:pt x="66" y="10"/>
                                      </a:lnTo>
                                      <a:lnTo>
                                        <a:pt x="0" y="10"/>
                                      </a:lnTo>
                                      <a:lnTo>
                                        <a:pt x="0" y="0"/>
                                      </a:lnTo>
                                      <a:close/>
                                      <a:moveTo>
                                        <a:pt x="109" y="0"/>
                                      </a:moveTo>
                                      <a:lnTo>
                                        <a:pt x="175" y="0"/>
                                      </a:lnTo>
                                      <a:lnTo>
                                        <a:pt x="175" y="10"/>
                                      </a:lnTo>
                                      <a:lnTo>
                                        <a:pt x="109" y="10"/>
                                      </a:lnTo>
                                      <a:lnTo>
                                        <a:pt x="109" y="0"/>
                                      </a:lnTo>
                                      <a:close/>
                                      <a:moveTo>
                                        <a:pt x="219" y="0"/>
                                      </a:moveTo>
                                      <a:lnTo>
                                        <a:pt x="285" y="0"/>
                                      </a:lnTo>
                                      <a:lnTo>
                                        <a:pt x="285" y="10"/>
                                      </a:lnTo>
                                      <a:lnTo>
                                        <a:pt x="219" y="10"/>
                                      </a:lnTo>
                                      <a:lnTo>
                                        <a:pt x="219" y="0"/>
                                      </a:lnTo>
                                      <a:close/>
                                      <a:moveTo>
                                        <a:pt x="328" y="0"/>
                                      </a:moveTo>
                                      <a:lnTo>
                                        <a:pt x="394" y="0"/>
                                      </a:lnTo>
                                      <a:lnTo>
                                        <a:pt x="394" y="10"/>
                                      </a:lnTo>
                                      <a:lnTo>
                                        <a:pt x="328" y="10"/>
                                      </a:lnTo>
                                      <a:lnTo>
                                        <a:pt x="328" y="0"/>
                                      </a:lnTo>
                                      <a:close/>
                                      <a:moveTo>
                                        <a:pt x="438" y="0"/>
                                      </a:moveTo>
                                      <a:lnTo>
                                        <a:pt x="503" y="0"/>
                                      </a:lnTo>
                                      <a:lnTo>
                                        <a:pt x="503" y="10"/>
                                      </a:lnTo>
                                      <a:lnTo>
                                        <a:pt x="438" y="10"/>
                                      </a:lnTo>
                                      <a:lnTo>
                                        <a:pt x="438" y="0"/>
                                      </a:lnTo>
                                      <a:close/>
                                      <a:moveTo>
                                        <a:pt x="547" y="0"/>
                                      </a:moveTo>
                                      <a:lnTo>
                                        <a:pt x="613" y="0"/>
                                      </a:lnTo>
                                      <a:lnTo>
                                        <a:pt x="613" y="10"/>
                                      </a:lnTo>
                                      <a:lnTo>
                                        <a:pt x="547" y="10"/>
                                      </a:lnTo>
                                      <a:lnTo>
                                        <a:pt x="547" y="0"/>
                                      </a:lnTo>
                                      <a:close/>
                                      <a:moveTo>
                                        <a:pt x="657" y="0"/>
                                      </a:moveTo>
                                      <a:lnTo>
                                        <a:pt x="722" y="0"/>
                                      </a:lnTo>
                                      <a:lnTo>
                                        <a:pt x="722" y="10"/>
                                      </a:lnTo>
                                      <a:lnTo>
                                        <a:pt x="657" y="10"/>
                                      </a:lnTo>
                                      <a:lnTo>
                                        <a:pt x="657" y="0"/>
                                      </a:lnTo>
                                      <a:close/>
                                      <a:moveTo>
                                        <a:pt x="766" y="0"/>
                                      </a:moveTo>
                                      <a:lnTo>
                                        <a:pt x="832" y="0"/>
                                      </a:lnTo>
                                      <a:lnTo>
                                        <a:pt x="832" y="10"/>
                                      </a:lnTo>
                                      <a:lnTo>
                                        <a:pt x="766" y="10"/>
                                      </a:lnTo>
                                      <a:lnTo>
                                        <a:pt x="766" y="0"/>
                                      </a:lnTo>
                                      <a:close/>
                                      <a:moveTo>
                                        <a:pt x="875" y="0"/>
                                      </a:moveTo>
                                      <a:lnTo>
                                        <a:pt x="941" y="0"/>
                                      </a:lnTo>
                                      <a:lnTo>
                                        <a:pt x="941" y="10"/>
                                      </a:lnTo>
                                      <a:lnTo>
                                        <a:pt x="875" y="10"/>
                                      </a:lnTo>
                                      <a:lnTo>
                                        <a:pt x="875" y="0"/>
                                      </a:lnTo>
                                      <a:close/>
                                      <a:moveTo>
                                        <a:pt x="985" y="0"/>
                                      </a:moveTo>
                                      <a:lnTo>
                                        <a:pt x="1051" y="0"/>
                                      </a:lnTo>
                                      <a:lnTo>
                                        <a:pt x="1051" y="10"/>
                                      </a:lnTo>
                                      <a:lnTo>
                                        <a:pt x="985" y="10"/>
                                      </a:lnTo>
                                      <a:lnTo>
                                        <a:pt x="985" y="0"/>
                                      </a:lnTo>
                                      <a:close/>
                                      <a:moveTo>
                                        <a:pt x="1094" y="0"/>
                                      </a:moveTo>
                                      <a:lnTo>
                                        <a:pt x="1160" y="0"/>
                                      </a:lnTo>
                                      <a:lnTo>
                                        <a:pt x="1160" y="10"/>
                                      </a:lnTo>
                                      <a:lnTo>
                                        <a:pt x="1094" y="10"/>
                                      </a:lnTo>
                                      <a:lnTo>
                                        <a:pt x="1094" y="0"/>
                                      </a:lnTo>
                                      <a:close/>
                                      <a:moveTo>
                                        <a:pt x="1204" y="0"/>
                                      </a:moveTo>
                                      <a:lnTo>
                                        <a:pt x="1269" y="0"/>
                                      </a:lnTo>
                                      <a:lnTo>
                                        <a:pt x="1269" y="10"/>
                                      </a:lnTo>
                                      <a:lnTo>
                                        <a:pt x="1204" y="10"/>
                                      </a:lnTo>
                                      <a:lnTo>
                                        <a:pt x="1204" y="0"/>
                                      </a:lnTo>
                                      <a:close/>
                                      <a:moveTo>
                                        <a:pt x="1313" y="0"/>
                                      </a:moveTo>
                                      <a:lnTo>
                                        <a:pt x="1335" y="0"/>
                                      </a:lnTo>
                                      <a:lnTo>
                                        <a:pt x="1335" y="10"/>
                                      </a:lnTo>
                                      <a:lnTo>
                                        <a:pt x="1313" y="10"/>
                                      </a:lnTo>
                                      <a:lnTo>
                                        <a:pt x="131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70" name="Freeform 969"/>
                              <wps:cNvSpPr>
                                <a:spLocks noEditPoints="1"/>
                              </wps:cNvSpPr>
                              <wps:spPr bwMode="auto">
                                <a:xfrm>
                                  <a:off x="151130" y="881380"/>
                                  <a:ext cx="469265" cy="288925"/>
                                </a:xfrm>
                                <a:custGeom>
                                  <a:avLst/>
                                  <a:gdLst>
                                    <a:gd name="T0" fmla="*/ 739 w 739"/>
                                    <a:gd name="T1" fmla="*/ 8 h 455"/>
                                    <a:gd name="T2" fmla="*/ 685 w 739"/>
                                    <a:gd name="T3" fmla="*/ 41 h 455"/>
                                    <a:gd name="T4" fmla="*/ 679 w 739"/>
                                    <a:gd name="T5" fmla="*/ 33 h 455"/>
                                    <a:gd name="T6" fmla="*/ 733 w 739"/>
                                    <a:gd name="T7" fmla="*/ 0 h 455"/>
                                    <a:gd name="T8" fmla="*/ 739 w 739"/>
                                    <a:gd name="T9" fmla="*/ 8 h 455"/>
                                    <a:gd name="T10" fmla="*/ 648 w 739"/>
                                    <a:gd name="T11" fmla="*/ 63 h 455"/>
                                    <a:gd name="T12" fmla="*/ 594 w 739"/>
                                    <a:gd name="T13" fmla="*/ 96 h 455"/>
                                    <a:gd name="T14" fmla="*/ 588 w 739"/>
                                    <a:gd name="T15" fmla="*/ 88 h 455"/>
                                    <a:gd name="T16" fmla="*/ 642 w 739"/>
                                    <a:gd name="T17" fmla="*/ 55 h 455"/>
                                    <a:gd name="T18" fmla="*/ 648 w 739"/>
                                    <a:gd name="T19" fmla="*/ 63 h 455"/>
                                    <a:gd name="T20" fmla="*/ 557 w 739"/>
                                    <a:gd name="T21" fmla="*/ 119 h 455"/>
                                    <a:gd name="T22" fmla="*/ 503 w 739"/>
                                    <a:gd name="T23" fmla="*/ 152 h 455"/>
                                    <a:gd name="T24" fmla="*/ 497 w 739"/>
                                    <a:gd name="T25" fmla="*/ 144 h 455"/>
                                    <a:gd name="T26" fmla="*/ 551 w 739"/>
                                    <a:gd name="T27" fmla="*/ 110 h 455"/>
                                    <a:gd name="T28" fmla="*/ 557 w 739"/>
                                    <a:gd name="T29" fmla="*/ 119 h 455"/>
                                    <a:gd name="T30" fmla="*/ 467 w 739"/>
                                    <a:gd name="T31" fmla="*/ 174 h 455"/>
                                    <a:gd name="T32" fmla="*/ 412 w 739"/>
                                    <a:gd name="T33" fmla="*/ 207 h 455"/>
                                    <a:gd name="T34" fmla="*/ 406 w 739"/>
                                    <a:gd name="T35" fmla="*/ 199 h 455"/>
                                    <a:gd name="T36" fmla="*/ 460 w 739"/>
                                    <a:gd name="T37" fmla="*/ 166 h 455"/>
                                    <a:gd name="T38" fmla="*/ 467 w 739"/>
                                    <a:gd name="T39" fmla="*/ 174 h 455"/>
                                    <a:gd name="T40" fmla="*/ 376 w 739"/>
                                    <a:gd name="T41" fmla="*/ 229 h 455"/>
                                    <a:gd name="T42" fmla="*/ 321 w 739"/>
                                    <a:gd name="T43" fmla="*/ 263 h 455"/>
                                    <a:gd name="T44" fmla="*/ 315 w 739"/>
                                    <a:gd name="T45" fmla="*/ 254 h 455"/>
                                    <a:gd name="T46" fmla="*/ 370 w 739"/>
                                    <a:gd name="T47" fmla="*/ 221 h 455"/>
                                    <a:gd name="T48" fmla="*/ 376 w 739"/>
                                    <a:gd name="T49" fmla="*/ 229 h 455"/>
                                    <a:gd name="T50" fmla="*/ 285 w 739"/>
                                    <a:gd name="T51" fmla="*/ 285 h 455"/>
                                    <a:gd name="T52" fmla="*/ 230 w 739"/>
                                    <a:gd name="T53" fmla="*/ 318 h 455"/>
                                    <a:gd name="T54" fmla="*/ 224 w 739"/>
                                    <a:gd name="T55" fmla="*/ 310 h 455"/>
                                    <a:gd name="T56" fmla="*/ 279 w 739"/>
                                    <a:gd name="T57" fmla="*/ 277 h 455"/>
                                    <a:gd name="T58" fmla="*/ 285 w 739"/>
                                    <a:gd name="T59" fmla="*/ 285 h 455"/>
                                    <a:gd name="T60" fmla="*/ 194 w 739"/>
                                    <a:gd name="T61" fmla="*/ 340 h 455"/>
                                    <a:gd name="T62" fmla="*/ 139 w 739"/>
                                    <a:gd name="T63" fmla="*/ 374 h 455"/>
                                    <a:gd name="T64" fmla="*/ 133 w 739"/>
                                    <a:gd name="T65" fmla="*/ 365 h 455"/>
                                    <a:gd name="T66" fmla="*/ 188 w 739"/>
                                    <a:gd name="T67" fmla="*/ 332 h 455"/>
                                    <a:gd name="T68" fmla="*/ 194 w 739"/>
                                    <a:gd name="T69" fmla="*/ 340 h 455"/>
                                    <a:gd name="T70" fmla="*/ 103 w 739"/>
                                    <a:gd name="T71" fmla="*/ 396 h 455"/>
                                    <a:gd name="T72" fmla="*/ 49 w 739"/>
                                    <a:gd name="T73" fmla="*/ 429 h 455"/>
                                    <a:gd name="T74" fmla="*/ 43 w 739"/>
                                    <a:gd name="T75" fmla="*/ 421 h 455"/>
                                    <a:gd name="T76" fmla="*/ 97 w 739"/>
                                    <a:gd name="T77" fmla="*/ 387 h 455"/>
                                    <a:gd name="T78" fmla="*/ 103 w 739"/>
                                    <a:gd name="T79" fmla="*/ 396 h 455"/>
                                    <a:gd name="T80" fmla="*/ 12 w 739"/>
                                    <a:gd name="T81" fmla="*/ 451 h 455"/>
                                    <a:gd name="T82" fmla="*/ 6 w 739"/>
                                    <a:gd name="T83" fmla="*/ 455 h 455"/>
                                    <a:gd name="T84" fmla="*/ 0 w 739"/>
                                    <a:gd name="T85" fmla="*/ 447 h 455"/>
                                    <a:gd name="T86" fmla="*/ 6 w 739"/>
                                    <a:gd name="T87" fmla="*/ 443 h 455"/>
                                    <a:gd name="T88" fmla="*/ 12 w 739"/>
                                    <a:gd name="T89" fmla="*/ 451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39" h="455">
                                      <a:moveTo>
                                        <a:pt x="739" y="8"/>
                                      </a:moveTo>
                                      <a:lnTo>
                                        <a:pt x="685" y="41"/>
                                      </a:lnTo>
                                      <a:lnTo>
                                        <a:pt x="679" y="33"/>
                                      </a:lnTo>
                                      <a:lnTo>
                                        <a:pt x="733" y="0"/>
                                      </a:lnTo>
                                      <a:lnTo>
                                        <a:pt x="739" y="8"/>
                                      </a:lnTo>
                                      <a:close/>
                                      <a:moveTo>
                                        <a:pt x="648" y="63"/>
                                      </a:moveTo>
                                      <a:lnTo>
                                        <a:pt x="594" y="96"/>
                                      </a:lnTo>
                                      <a:lnTo>
                                        <a:pt x="588" y="88"/>
                                      </a:lnTo>
                                      <a:lnTo>
                                        <a:pt x="642" y="55"/>
                                      </a:lnTo>
                                      <a:lnTo>
                                        <a:pt x="648" y="63"/>
                                      </a:lnTo>
                                      <a:close/>
                                      <a:moveTo>
                                        <a:pt x="557" y="119"/>
                                      </a:moveTo>
                                      <a:lnTo>
                                        <a:pt x="503" y="152"/>
                                      </a:lnTo>
                                      <a:lnTo>
                                        <a:pt x="497" y="144"/>
                                      </a:lnTo>
                                      <a:lnTo>
                                        <a:pt x="551" y="110"/>
                                      </a:lnTo>
                                      <a:lnTo>
                                        <a:pt x="557" y="119"/>
                                      </a:lnTo>
                                      <a:close/>
                                      <a:moveTo>
                                        <a:pt x="467" y="174"/>
                                      </a:moveTo>
                                      <a:lnTo>
                                        <a:pt x="412" y="207"/>
                                      </a:lnTo>
                                      <a:lnTo>
                                        <a:pt x="406" y="199"/>
                                      </a:lnTo>
                                      <a:lnTo>
                                        <a:pt x="460" y="166"/>
                                      </a:lnTo>
                                      <a:lnTo>
                                        <a:pt x="467" y="174"/>
                                      </a:lnTo>
                                      <a:close/>
                                      <a:moveTo>
                                        <a:pt x="376" y="229"/>
                                      </a:moveTo>
                                      <a:lnTo>
                                        <a:pt x="321" y="263"/>
                                      </a:lnTo>
                                      <a:lnTo>
                                        <a:pt x="315" y="254"/>
                                      </a:lnTo>
                                      <a:lnTo>
                                        <a:pt x="370" y="221"/>
                                      </a:lnTo>
                                      <a:lnTo>
                                        <a:pt x="376" y="229"/>
                                      </a:lnTo>
                                      <a:close/>
                                      <a:moveTo>
                                        <a:pt x="285" y="285"/>
                                      </a:moveTo>
                                      <a:lnTo>
                                        <a:pt x="230" y="318"/>
                                      </a:lnTo>
                                      <a:lnTo>
                                        <a:pt x="224" y="310"/>
                                      </a:lnTo>
                                      <a:lnTo>
                                        <a:pt x="279" y="277"/>
                                      </a:lnTo>
                                      <a:lnTo>
                                        <a:pt x="285" y="285"/>
                                      </a:lnTo>
                                      <a:close/>
                                      <a:moveTo>
                                        <a:pt x="194" y="340"/>
                                      </a:moveTo>
                                      <a:lnTo>
                                        <a:pt x="139" y="374"/>
                                      </a:lnTo>
                                      <a:lnTo>
                                        <a:pt x="133" y="365"/>
                                      </a:lnTo>
                                      <a:lnTo>
                                        <a:pt x="188" y="332"/>
                                      </a:lnTo>
                                      <a:lnTo>
                                        <a:pt x="194" y="340"/>
                                      </a:lnTo>
                                      <a:close/>
                                      <a:moveTo>
                                        <a:pt x="103" y="396"/>
                                      </a:moveTo>
                                      <a:lnTo>
                                        <a:pt x="49" y="429"/>
                                      </a:lnTo>
                                      <a:lnTo>
                                        <a:pt x="43" y="421"/>
                                      </a:lnTo>
                                      <a:lnTo>
                                        <a:pt x="97" y="387"/>
                                      </a:lnTo>
                                      <a:lnTo>
                                        <a:pt x="103" y="396"/>
                                      </a:lnTo>
                                      <a:close/>
                                      <a:moveTo>
                                        <a:pt x="12" y="451"/>
                                      </a:moveTo>
                                      <a:lnTo>
                                        <a:pt x="6" y="455"/>
                                      </a:lnTo>
                                      <a:lnTo>
                                        <a:pt x="0" y="447"/>
                                      </a:lnTo>
                                      <a:lnTo>
                                        <a:pt x="6" y="443"/>
                                      </a:lnTo>
                                      <a:lnTo>
                                        <a:pt x="12" y="45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71" name="Line 970"/>
                              <wps:cNvCnPr/>
                              <wps:spPr bwMode="auto">
                                <a:xfrm>
                                  <a:off x="153035" y="1167765"/>
                                  <a:ext cx="84772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72" name="Line 971"/>
                              <wps:cNvCnPr/>
                              <wps:spPr bwMode="auto">
                                <a:xfrm flipV="1">
                                  <a:off x="1000760" y="883920"/>
                                  <a:ext cx="465455" cy="283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73" name="Line 972"/>
                              <wps:cNvCnPr/>
                              <wps:spPr bwMode="auto">
                                <a:xfrm>
                                  <a:off x="618490" y="226060"/>
                                  <a:ext cx="847725" cy="6578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74" name="Line 973"/>
                              <wps:cNvCnPr/>
                              <wps:spPr bwMode="auto">
                                <a:xfrm>
                                  <a:off x="618490" y="226060"/>
                                  <a:ext cx="382270" cy="9417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75" name="Line 974"/>
                              <wps:cNvCnPr/>
                              <wps:spPr bwMode="auto">
                                <a:xfrm flipH="1">
                                  <a:off x="153035" y="226060"/>
                                  <a:ext cx="465455" cy="9417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76" name="Freeform 975"/>
                              <wps:cNvSpPr>
                                <a:spLocks noEditPoints="1"/>
                              </wps:cNvSpPr>
                              <wps:spPr bwMode="auto">
                                <a:xfrm>
                                  <a:off x="615315" y="226060"/>
                                  <a:ext cx="6350" cy="657860"/>
                                </a:xfrm>
                                <a:custGeom>
                                  <a:avLst/>
                                  <a:gdLst>
                                    <a:gd name="T0" fmla="*/ 10 w 10"/>
                                    <a:gd name="T1" fmla="*/ 0 h 1036"/>
                                    <a:gd name="T2" fmla="*/ 10 w 10"/>
                                    <a:gd name="T3" fmla="*/ 59 h 1036"/>
                                    <a:gd name="T4" fmla="*/ 0 w 10"/>
                                    <a:gd name="T5" fmla="*/ 59 h 1036"/>
                                    <a:gd name="T6" fmla="*/ 0 w 10"/>
                                    <a:gd name="T7" fmla="*/ 0 h 1036"/>
                                    <a:gd name="T8" fmla="*/ 10 w 10"/>
                                    <a:gd name="T9" fmla="*/ 0 h 1036"/>
                                    <a:gd name="T10" fmla="*/ 10 w 10"/>
                                    <a:gd name="T11" fmla="*/ 99 h 1036"/>
                                    <a:gd name="T12" fmla="*/ 10 w 10"/>
                                    <a:gd name="T13" fmla="*/ 159 h 1036"/>
                                    <a:gd name="T14" fmla="*/ 0 w 10"/>
                                    <a:gd name="T15" fmla="*/ 159 h 1036"/>
                                    <a:gd name="T16" fmla="*/ 0 w 10"/>
                                    <a:gd name="T17" fmla="*/ 99 h 1036"/>
                                    <a:gd name="T18" fmla="*/ 10 w 10"/>
                                    <a:gd name="T19" fmla="*/ 99 h 1036"/>
                                    <a:gd name="T20" fmla="*/ 10 w 10"/>
                                    <a:gd name="T21" fmla="*/ 199 h 1036"/>
                                    <a:gd name="T22" fmla="*/ 10 w 10"/>
                                    <a:gd name="T23" fmla="*/ 258 h 1036"/>
                                    <a:gd name="T24" fmla="*/ 0 w 10"/>
                                    <a:gd name="T25" fmla="*/ 258 h 1036"/>
                                    <a:gd name="T26" fmla="*/ 0 w 10"/>
                                    <a:gd name="T27" fmla="*/ 199 h 1036"/>
                                    <a:gd name="T28" fmla="*/ 10 w 10"/>
                                    <a:gd name="T29" fmla="*/ 199 h 1036"/>
                                    <a:gd name="T30" fmla="*/ 10 w 10"/>
                                    <a:gd name="T31" fmla="*/ 298 h 1036"/>
                                    <a:gd name="T32" fmla="*/ 10 w 10"/>
                                    <a:gd name="T33" fmla="*/ 358 h 1036"/>
                                    <a:gd name="T34" fmla="*/ 0 w 10"/>
                                    <a:gd name="T35" fmla="*/ 358 h 1036"/>
                                    <a:gd name="T36" fmla="*/ 0 w 10"/>
                                    <a:gd name="T37" fmla="*/ 298 h 1036"/>
                                    <a:gd name="T38" fmla="*/ 10 w 10"/>
                                    <a:gd name="T39" fmla="*/ 298 h 1036"/>
                                    <a:gd name="T40" fmla="*/ 10 w 10"/>
                                    <a:gd name="T41" fmla="*/ 397 h 1036"/>
                                    <a:gd name="T42" fmla="*/ 10 w 10"/>
                                    <a:gd name="T43" fmla="*/ 457 h 1036"/>
                                    <a:gd name="T44" fmla="*/ 0 w 10"/>
                                    <a:gd name="T45" fmla="*/ 457 h 1036"/>
                                    <a:gd name="T46" fmla="*/ 0 w 10"/>
                                    <a:gd name="T47" fmla="*/ 397 h 1036"/>
                                    <a:gd name="T48" fmla="*/ 10 w 10"/>
                                    <a:gd name="T49" fmla="*/ 397 h 1036"/>
                                    <a:gd name="T50" fmla="*/ 10 w 10"/>
                                    <a:gd name="T51" fmla="*/ 497 h 1036"/>
                                    <a:gd name="T52" fmla="*/ 10 w 10"/>
                                    <a:gd name="T53" fmla="*/ 556 h 1036"/>
                                    <a:gd name="T54" fmla="*/ 0 w 10"/>
                                    <a:gd name="T55" fmla="*/ 556 h 1036"/>
                                    <a:gd name="T56" fmla="*/ 0 w 10"/>
                                    <a:gd name="T57" fmla="*/ 497 h 1036"/>
                                    <a:gd name="T58" fmla="*/ 10 w 10"/>
                                    <a:gd name="T59" fmla="*/ 497 h 1036"/>
                                    <a:gd name="T60" fmla="*/ 10 w 10"/>
                                    <a:gd name="T61" fmla="*/ 596 h 1036"/>
                                    <a:gd name="T62" fmla="*/ 10 w 10"/>
                                    <a:gd name="T63" fmla="*/ 656 h 1036"/>
                                    <a:gd name="T64" fmla="*/ 0 w 10"/>
                                    <a:gd name="T65" fmla="*/ 656 h 1036"/>
                                    <a:gd name="T66" fmla="*/ 0 w 10"/>
                                    <a:gd name="T67" fmla="*/ 596 h 1036"/>
                                    <a:gd name="T68" fmla="*/ 10 w 10"/>
                                    <a:gd name="T69" fmla="*/ 596 h 1036"/>
                                    <a:gd name="T70" fmla="*/ 10 w 10"/>
                                    <a:gd name="T71" fmla="*/ 696 h 1036"/>
                                    <a:gd name="T72" fmla="*/ 10 w 10"/>
                                    <a:gd name="T73" fmla="*/ 755 h 1036"/>
                                    <a:gd name="T74" fmla="*/ 0 w 10"/>
                                    <a:gd name="T75" fmla="*/ 755 h 1036"/>
                                    <a:gd name="T76" fmla="*/ 0 w 10"/>
                                    <a:gd name="T77" fmla="*/ 696 h 1036"/>
                                    <a:gd name="T78" fmla="*/ 10 w 10"/>
                                    <a:gd name="T79" fmla="*/ 696 h 1036"/>
                                    <a:gd name="T80" fmla="*/ 10 w 10"/>
                                    <a:gd name="T81" fmla="*/ 795 h 1036"/>
                                    <a:gd name="T82" fmla="*/ 10 w 10"/>
                                    <a:gd name="T83" fmla="*/ 855 h 1036"/>
                                    <a:gd name="T84" fmla="*/ 0 w 10"/>
                                    <a:gd name="T85" fmla="*/ 855 h 1036"/>
                                    <a:gd name="T86" fmla="*/ 0 w 10"/>
                                    <a:gd name="T87" fmla="*/ 795 h 1036"/>
                                    <a:gd name="T88" fmla="*/ 10 w 10"/>
                                    <a:gd name="T89" fmla="*/ 795 h 1036"/>
                                    <a:gd name="T90" fmla="*/ 10 w 10"/>
                                    <a:gd name="T91" fmla="*/ 894 h 1036"/>
                                    <a:gd name="T92" fmla="*/ 10 w 10"/>
                                    <a:gd name="T93" fmla="*/ 954 h 1036"/>
                                    <a:gd name="T94" fmla="*/ 0 w 10"/>
                                    <a:gd name="T95" fmla="*/ 954 h 1036"/>
                                    <a:gd name="T96" fmla="*/ 0 w 10"/>
                                    <a:gd name="T97" fmla="*/ 894 h 1036"/>
                                    <a:gd name="T98" fmla="*/ 10 w 10"/>
                                    <a:gd name="T99" fmla="*/ 894 h 1036"/>
                                    <a:gd name="T100" fmla="*/ 10 w 10"/>
                                    <a:gd name="T101" fmla="*/ 994 h 1036"/>
                                    <a:gd name="T102" fmla="*/ 10 w 10"/>
                                    <a:gd name="T103" fmla="*/ 1036 h 1036"/>
                                    <a:gd name="T104" fmla="*/ 0 w 10"/>
                                    <a:gd name="T105" fmla="*/ 1036 h 1036"/>
                                    <a:gd name="T106" fmla="*/ 0 w 10"/>
                                    <a:gd name="T107" fmla="*/ 994 h 1036"/>
                                    <a:gd name="T108" fmla="*/ 10 w 10"/>
                                    <a:gd name="T109" fmla="*/ 994 h 10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 h="1036">
                                      <a:moveTo>
                                        <a:pt x="10" y="0"/>
                                      </a:moveTo>
                                      <a:lnTo>
                                        <a:pt x="10" y="59"/>
                                      </a:lnTo>
                                      <a:lnTo>
                                        <a:pt x="0" y="59"/>
                                      </a:lnTo>
                                      <a:lnTo>
                                        <a:pt x="0" y="0"/>
                                      </a:lnTo>
                                      <a:lnTo>
                                        <a:pt x="10" y="0"/>
                                      </a:lnTo>
                                      <a:close/>
                                      <a:moveTo>
                                        <a:pt x="10" y="99"/>
                                      </a:moveTo>
                                      <a:lnTo>
                                        <a:pt x="10" y="159"/>
                                      </a:lnTo>
                                      <a:lnTo>
                                        <a:pt x="0" y="159"/>
                                      </a:lnTo>
                                      <a:lnTo>
                                        <a:pt x="0" y="99"/>
                                      </a:lnTo>
                                      <a:lnTo>
                                        <a:pt x="10" y="99"/>
                                      </a:lnTo>
                                      <a:close/>
                                      <a:moveTo>
                                        <a:pt x="10" y="199"/>
                                      </a:moveTo>
                                      <a:lnTo>
                                        <a:pt x="10" y="258"/>
                                      </a:lnTo>
                                      <a:lnTo>
                                        <a:pt x="0" y="258"/>
                                      </a:lnTo>
                                      <a:lnTo>
                                        <a:pt x="0" y="199"/>
                                      </a:lnTo>
                                      <a:lnTo>
                                        <a:pt x="10" y="199"/>
                                      </a:lnTo>
                                      <a:close/>
                                      <a:moveTo>
                                        <a:pt x="10" y="298"/>
                                      </a:moveTo>
                                      <a:lnTo>
                                        <a:pt x="10" y="358"/>
                                      </a:lnTo>
                                      <a:lnTo>
                                        <a:pt x="0" y="358"/>
                                      </a:lnTo>
                                      <a:lnTo>
                                        <a:pt x="0" y="298"/>
                                      </a:lnTo>
                                      <a:lnTo>
                                        <a:pt x="10" y="298"/>
                                      </a:lnTo>
                                      <a:close/>
                                      <a:moveTo>
                                        <a:pt x="10" y="397"/>
                                      </a:moveTo>
                                      <a:lnTo>
                                        <a:pt x="10" y="457"/>
                                      </a:lnTo>
                                      <a:lnTo>
                                        <a:pt x="0" y="457"/>
                                      </a:lnTo>
                                      <a:lnTo>
                                        <a:pt x="0" y="397"/>
                                      </a:lnTo>
                                      <a:lnTo>
                                        <a:pt x="10" y="397"/>
                                      </a:lnTo>
                                      <a:close/>
                                      <a:moveTo>
                                        <a:pt x="10" y="497"/>
                                      </a:moveTo>
                                      <a:lnTo>
                                        <a:pt x="10" y="556"/>
                                      </a:lnTo>
                                      <a:lnTo>
                                        <a:pt x="0" y="556"/>
                                      </a:lnTo>
                                      <a:lnTo>
                                        <a:pt x="0" y="497"/>
                                      </a:lnTo>
                                      <a:lnTo>
                                        <a:pt x="10" y="497"/>
                                      </a:lnTo>
                                      <a:close/>
                                      <a:moveTo>
                                        <a:pt x="10" y="596"/>
                                      </a:moveTo>
                                      <a:lnTo>
                                        <a:pt x="10" y="656"/>
                                      </a:lnTo>
                                      <a:lnTo>
                                        <a:pt x="0" y="656"/>
                                      </a:lnTo>
                                      <a:lnTo>
                                        <a:pt x="0" y="596"/>
                                      </a:lnTo>
                                      <a:lnTo>
                                        <a:pt x="10" y="596"/>
                                      </a:lnTo>
                                      <a:close/>
                                      <a:moveTo>
                                        <a:pt x="10" y="696"/>
                                      </a:moveTo>
                                      <a:lnTo>
                                        <a:pt x="10" y="755"/>
                                      </a:lnTo>
                                      <a:lnTo>
                                        <a:pt x="0" y="755"/>
                                      </a:lnTo>
                                      <a:lnTo>
                                        <a:pt x="0" y="696"/>
                                      </a:lnTo>
                                      <a:lnTo>
                                        <a:pt x="10" y="696"/>
                                      </a:lnTo>
                                      <a:close/>
                                      <a:moveTo>
                                        <a:pt x="10" y="795"/>
                                      </a:moveTo>
                                      <a:lnTo>
                                        <a:pt x="10" y="855"/>
                                      </a:lnTo>
                                      <a:lnTo>
                                        <a:pt x="0" y="855"/>
                                      </a:lnTo>
                                      <a:lnTo>
                                        <a:pt x="0" y="795"/>
                                      </a:lnTo>
                                      <a:lnTo>
                                        <a:pt x="10" y="795"/>
                                      </a:lnTo>
                                      <a:close/>
                                      <a:moveTo>
                                        <a:pt x="10" y="894"/>
                                      </a:moveTo>
                                      <a:lnTo>
                                        <a:pt x="10" y="954"/>
                                      </a:lnTo>
                                      <a:lnTo>
                                        <a:pt x="0" y="954"/>
                                      </a:lnTo>
                                      <a:lnTo>
                                        <a:pt x="0" y="894"/>
                                      </a:lnTo>
                                      <a:lnTo>
                                        <a:pt x="10" y="894"/>
                                      </a:lnTo>
                                      <a:close/>
                                      <a:moveTo>
                                        <a:pt x="10" y="994"/>
                                      </a:moveTo>
                                      <a:lnTo>
                                        <a:pt x="10" y="1036"/>
                                      </a:lnTo>
                                      <a:lnTo>
                                        <a:pt x="0" y="1036"/>
                                      </a:lnTo>
                                      <a:lnTo>
                                        <a:pt x="0" y="994"/>
                                      </a:lnTo>
                                      <a:lnTo>
                                        <a:pt x="10" y="99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77" name="Freeform 976"/>
                              <wps:cNvSpPr>
                                <a:spLocks noEditPoints="1"/>
                              </wps:cNvSpPr>
                              <wps:spPr bwMode="auto">
                                <a:xfrm>
                                  <a:off x="416560" y="225425"/>
                                  <a:ext cx="205105" cy="775970"/>
                                </a:xfrm>
                                <a:custGeom>
                                  <a:avLst/>
                                  <a:gdLst>
                                    <a:gd name="T0" fmla="*/ 308 w 323"/>
                                    <a:gd name="T1" fmla="*/ 60 h 1222"/>
                                    <a:gd name="T2" fmla="*/ 313 w 323"/>
                                    <a:gd name="T3" fmla="*/ 0 h 1222"/>
                                    <a:gd name="T4" fmla="*/ 299 w 323"/>
                                    <a:gd name="T5" fmla="*/ 99 h 1222"/>
                                    <a:gd name="T6" fmla="*/ 273 w 323"/>
                                    <a:gd name="T7" fmla="*/ 155 h 1222"/>
                                    <a:gd name="T8" fmla="*/ 299 w 323"/>
                                    <a:gd name="T9" fmla="*/ 99 h 1222"/>
                                    <a:gd name="T10" fmla="*/ 259 w 323"/>
                                    <a:gd name="T11" fmla="*/ 254 h 1222"/>
                                    <a:gd name="T12" fmla="*/ 263 w 323"/>
                                    <a:gd name="T13" fmla="*/ 193 h 1222"/>
                                    <a:gd name="T14" fmla="*/ 249 w 323"/>
                                    <a:gd name="T15" fmla="*/ 292 h 1222"/>
                                    <a:gd name="T16" fmla="*/ 223 w 323"/>
                                    <a:gd name="T17" fmla="*/ 348 h 1222"/>
                                    <a:gd name="T18" fmla="*/ 249 w 323"/>
                                    <a:gd name="T19" fmla="*/ 292 h 1222"/>
                                    <a:gd name="T20" fmla="*/ 209 w 323"/>
                                    <a:gd name="T21" fmla="*/ 447 h 1222"/>
                                    <a:gd name="T22" fmla="*/ 213 w 323"/>
                                    <a:gd name="T23" fmla="*/ 387 h 1222"/>
                                    <a:gd name="T24" fmla="*/ 199 w 323"/>
                                    <a:gd name="T25" fmla="*/ 486 h 1222"/>
                                    <a:gd name="T26" fmla="*/ 174 w 323"/>
                                    <a:gd name="T27" fmla="*/ 542 h 1222"/>
                                    <a:gd name="T28" fmla="*/ 199 w 323"/>
                                    <a:gd name="T29" fmla="*/ 486 h 1222"/>
                                    <a:gd name="T30" fmla="*/ 160 w 323"/>
                                    <a:gd name="T31" fmla="*/ 641 h 1222"/>
                                    <a:gd name="T32" fmla="*/ 164 w 323"/>
                                    <a:gd name="T33" fmla="*/ 581 h 1222"/>
                                    <a:gd name="T34" fmla="*/ 150 w 323"/>
                                    <a:gd name="T35" fmla="*/ 680 h 1222"/>
                                    <a:gd name="T36" fmla="*/ 124 w 323"/>
                                    <a:gd name="T37" fmla="*/ 736 h 1222"/>
                                    <a:gd name="T38" fmla="*/ 150 w 323"/>
                                    <a:gd name="T39" fmla="*/ 680 h 1222"/>
                                    <a:gd name="T40" fmla="*/ 110 w 323"/>
                                    <a:gd name="T41" fmla="*/ 835 h 1222"/>
                                    <a:gd name="T42" fmla="*/ 114 w 323"/>
                                    <a:gd name="T43" fmla="*/ 774 h 1222"/>
                                    <a:gd name="T44" fmla="*/ 100 w 323"/>
                                    <a:gd name="T45" fmla="*/ 873 h 1222"/>
                                    <a:gd name="T46" fmla="*/ 74 w 323"/>
                                    <a:gd name="T47" fmla="*/ 929 h 1222"/>
                                    <a:gd name="T48" fmla="*/ 100 w 323"/>
                                    <a:gd name="T49" fmla="*/ 873 h 1222"/>
                                    <a:gd name="T50" fmla="*/ 60 w 323"/>
                                    <a:gd name="T51" fmla="*/ 1028 h 1222"/>
                                    <a:gd name="T52" fmla="*/ 64 w 323"/>
                                    <a:gd name="T53" fmla="*/ 968 h 1222"/>
                                    <a:gd name="T54" fmla="*/ 50 w 323"/>
                                    <a:gd name="T55" fmla="*/ 1067 h 1222"/>
                                    <a:gd name="T56" fmla="*/ 25 w 323"/>
                                    <a:gd name="T57" fmla="*/ 1123 h 1222"/>
                                    <a:gd name="T58" fmla="*/ 50 w 323"/>
                                    <a:gd name="T59" fmla="*/ 1067 h 1222"/>
                                    <a:gd name="T60" fmla="*/ 10 w 323"/>
                                    <a:gd name="T61" fmla="*/ 1222 h 1222"/>
                                    <a:gd name="T62" fmla="*/ 15 w 323"/>
                                    <a:gd name="T63" fmla="*/ 1161 h 1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23" h="1222">
                                      <a:moveTo>
                                        <a:pt x="323" y="2"/>
                                      </a:moveTo>
                                      <a:lnTo>
                                        <a:pt x="308" y="60"/>
                                      </a:lnTo>
                                      <a:lnTo>
                                        <a:pt x="298" y="58"/>
                                      </a:lnTo>
                                      <a:lnTo>
                                        <a:pt x="313" y="0"/>
                                      </a:lnTo>
                                      <a:lnTo>
                                        <a:pt x="323" y="2"/>
                                      </a:lnTo>
                                      <a:close/>
                                      <a:moveTo>
                                        <a:pt x="299" y="99"/>
                                      </a:moveTo>
                                      <a:lnTo>
                                        <a:pt x="284" y="157"/>
                                      </a:lnTo>
                                      <a:lnTo>
                                        <a:pt x="273" y="155"/>
                                      </a:lnTo>
                                      <a:lnTo>
                                        <a:pt x="288" y="97"/>
                                      </a:lnTo>
                                      <a:lnTo>
                                        <a:pt x="299" y="99"/>
                                      </a:lnTo>
                                      <a:close/>
                                      <a:moveTo>
                                        <a:pt x="274" y="196"/>
                                      </a:moveTo>
                                      <a:lnTo>
                                        <a:pt x="259" y="254"/>
                                      </a:lnTo>
                                      <a:lnTo>
                                        <a:pt x="248" y="251"/>
                                      </a:lnTo>
                                      <a:lnTo>
                                        <a:pt x="263" y="193"/>
                                      </a:lnTo>
                                      <a:lnTo>
                                        <a:pt x="274" y="196"/>
                                      </a:lnTo>
                                      <a:close/>
                                      <a:moveTo>
                                        <a:pt x="249" y="292"/>
                                      </a:moveTo>
                                      <a:lnTo>
                                        <a:pt x="234" y="351"/>
                                      </a:lnTo>
                                      <a:lnTo>
                                        <a:pt x="223" y="348"/>
                                      </a:lnTo>
                                      <a:lnTo>
                                        <a:pt x="238" y="290"/>
                                      </a:lnTo>
                                      <a:lnTo>
                                        <a:pt x="249" y="292"/>
                                      </a:lnTo>
                                      <a:close/>
                                      <a:moveTo>
                                        <a:pt x="224" y="389"/>
                                      </a:moveTo>
                                      <a:lnTo>
                                        <a:pt x="209" y="447"/>
                                      </a:lnTo>
                                      <a:lnTo>
                                        <a:pt x="198" y="445"/>
                                      </a:lnTo>
                                      <a:lnTo>
                                        <a:pt x="213" y="387"/>
                                      </a:lnTo>
                                      <a:lnTo>
                                        <a:pt x="224" y="389"/>
                                      </a:lnTo>
                                      <a:close/>
                                      <a:moveTo>
                                        <a:pt x="199" y="486"/>
                                      </a:moveTo>
                                      <a:lnTo>
                                        <a:pt x="184" y="544"/>
                                      </a:lnTo>
                                      <a:lnTo>
                                        <a:pt x="174" y="542"/>
                                      </a:lnTo>
                                      <a:lnTo>
                                        <a:pt x="189" y="484"/>
                                      </a:lnTo>
                                      <a:lnTo>
                                        <a:pt x="199" y="486"/>
                                      </a:lnTo>
                                      <a:close/>
                                      <a:moveTo>
                                        <a:pt x="174" y="583"/>
                                      </a:moveTo>
                                      <a:lnTo>
                                        <a:pt x="160" y="641"/>
                                      </a:lnTo>
                                      <a:lnTo>
                                        <a:pt x="149" y="639"/>
                                      </a:lnTo>
                                      <a:lnTo>
                                        <a:pt x="164" y="581"/>
                                      </a:lnTo>
                                      <a:lnTo>
                                        <a:pt x="174" y="583"/>
                                      </a:lnTo>
                                      <a:close/>
                                      <a:moveTo>
                                        <a:pt x="150" y="680"/>
                                      </a:moveTo>
                                      <a:lnTo>
                                        <a:pt x="135" y="738"/>
                                      </a:lnTo>
                                      <a:lnTo>
                                        <a:pt x="124" y="736"/>
                                      </a:lnTo>
                                      <a:lnTo>
                                        <a:pt x="139" y="677"/>
                                      </a:lnTo>
                                      <a:lnTo>
                                        <a:pt x="150" y="680"/>
                                      </a:lnTo>
                                      <a:close/>
                                      <a:moveTo>
                                        <a:pt x="125" y="776"/>
                                      </a:moveTo>
                                      <a:lnTo>
                                        <a:pt x="110" y="835"/>
                                      </a:lnTo>
                                      <a:lnTo>
                                        <a:pt x="99" y="832"/>
                                      </a:lnTo>
                                      <a:lnTo>
                                        <a:pt x="114" y="774"/>
                                      </a:lnTo>
                                      <a:lnTo>
                                        <a:pt x="125" y="776"/>
                                      </a:lnTo>
                                      <a:close/>
                                      <a:moveTo>
                                        <a:pt x="100" y="873"/>
                                      </a:moveTo>
                                      <a:lnTo>
                                        <a:pt x="85" y="931"/>
                                      </a:lnTo>
                                      <a:lnTo>
                                        <a:pt x="74" y="929"/>
                                      </a:lnTo>
                                      <a:lnTo>
                                        <a:pt x="89" y="871"/>
                                      </a:lnTo>
                                      <a:lnTo>
                                        <a:pt x="100" y="873"/>
                                      </a:lnTo>
                                      <a:close/>
                                      <a:moveTo>
                                        <a:pt x="75" y="970"/>
                                      </a:moveTo>
                                      <a:lnTo>
                                        <a:pt x="60" y="1028"/>
                                      </a:lnTo>
                                      <a:lnTo>
                                        <a:pt x="50" y="1026"/>
                                      </a:lnTo>
                                      <a:lnTo>
                                        <a:pt x="64" y="968"/>
                                      </a:lnTo>
                                      <a:lnTo>
                                        <a:pt x="75" y="970"/>
                                      </a:lnTo>
                                      <a:close/>
                                      <a:moveTo>
                                        <a:pt x="50" y="1067"/>
                                      </a:moveTo>
                                      <a:lnTo>
                                        <a:pt x="35" y="1125"/>
                                      </a:lnTo>
                                      <a:lnTo>
                                        <a:pt x="25" y="1123"/>
                                      </a:lnTo>
                                      <a:lnTo>
                                        <a:pt x="40" y="1065"/>
                                      </a:lnTo>
                                      <a:lnTo>
                                        <a:pt x="50" y="1067"/>
                                      </a:lnTo>
                                      <a:close/>
                                      <a:moveTo>
                                        <a:pt x="25" y="1164"/>
                                      </a:moveTo>
                                      <a:lnTo>
                                        <a:pt x="10" y="1222"/>
                                      </a:lnTo>
                                      <a:lnTo>
                                        <a:pt x="0" y="1220"/>
                                      </a:lnTo>
                                      <a:lnTo>
                                        <a:pt x="15" y="1161"/>
                                      </a:lnTo>
                                      <a:lnTo>
                                        <a:pt x="25" y="116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78" name="Freeform 977"/>
                              <wps:cNvSpPr>
                                <a:spLocks noEditPoints="1"/>
                              </wps:cNvSpPr>
                              <wps:spPr bwMode="auto">
                                <a:xfrm>
                                  <a:off x="417195" y="1002665"/>
                                  <a:ext cx="574040" cy="165100"/>
                                </a:xfrm>
                                <a:custGeom>
                                  <a:avLst/>
                                  <a:gdLst>
                                    <a:gd name="T0" fmla="*/ 4 w 904"/>
                                    <a:gd name="T1" fmla="*/ 0 h 260"/>
                                    <a:gd name="T2" fmla="*/ 66 w 904"/>
                                    <a:gd name="T3" fmla="*/ 17 h 260"/>
                                    <a:gd name="T4" fmla="*/ 63 w 904"/>
                                    <a:gd name="T5" fmla="*/ 27 h 260"/>
                                    <a:gd name="T6" fmla="*/ 0 w 904"/>
                                    <a:gd name="T7" fmla="*/ 10 h 260"/>
                                    <a:gd name="T8" fmla="*/ 4 w 904"/>
                                    <a:gd name="T9" fmla="*/ 0 h 260"/>
                                    <a:gd name="T10" fmla="*/ 108 w 904"/>
                                    <a:gd name="T11" fmla="*/ 29 h 260"/>
                                    <a:gd name="T12" fmla="*/ 171 w 904"/>
                                    <a:gd name="T13" fmla="*/ 47 h 260"/>
                                    <a:gd name="T14" fmla="*/ 168 w 904"/>
                                    <a:gd name="T15" fmla="*/ 56 h 260"/>
                                    <a:gd name="T16" fmla="*/ 105 w 904"/>
                                    <a:gd name="T17" fmla="*/ 39 h 260"/>
                                    <a:gd name="T18" fmla="*/ 108 w 904"/>
                                    <a:gd name="T19" fmla="*/ 29 h 260"/>
                                    <a:gd name="T20" fmla="*/ 213 w 904"/>
                                    <a:gd name="T21" fmla="*/ 58 h 260"/>
                                    <a:gd name="T22" fmla="*/ 276 w 904"/>
                                    <a:gd name="T23" fmla="*/ 76 h 260"/>
                                    <a:gd name="T24" fmla="*/ 273 w 904"/>
                                    <a:gd name="T25" fmla="*/ 85 h 260"/>
                                    <a:gd name="T26" fmla="*/ 210 w 904"/>
                                    <a:gd name="T27" fmla="*/ 68 h 260"/>
                                    <a:gd name="T28" fmla="*/ 213 w 904"/>
                                    <a:gd name="T29" fmla="*/ 58 h 260"/>
                                    <a:gd name="T30" fmla="*/ 318 w 904"/>
                                    <a:gd name="T31" fmla="*/ 87 h 260"/>
                                    <a:gd name="T32" fmla="*/ 380 w 904"/>
                                    <a:gd name="T33" fmla="*/ 105 h 260"/>
                                    <a:gd name="T34" fmla="*/ 377 w 904"/>
                                    <a:gd name="T35" fmla="*/ 114 h 260"/>
                                    <a:gd name="T36" fmla="*/ 314 w 904"/>
                                    <a:gd name="T37" fmla="*/ 97 h 260"/>
                                    <a:gd name="T38" fmla="*/ 318 w 904"/>
                                    <a:gd name="T39" fmla="*/ 87 h 260"/>
                                    <a:gd name="T40" fmla="*/ 422 w 904"/>
                                    <a:gd name="T41" fmla="*/ 116 h 260"/>
                                    <a:gd name="T42" fmla="*/ 485 w 904"/>
                                    <a:gd name="T43" fmla="*/ 134 h 260"/>
                                    <a:gd name="T44" fmla="*/ 482 w 904"/>
                                    <a:gd name="T45" fmla="*/ 144 h 260"/>
                                    <a:gd name="T46" fmla="*/ 419 w 904"/>
                                    <a:gd name="T47" fmla="*/ 126 h 260"/>
                                    <a:gd name="T48" fmla="*/ 422 w 904"/>
                                    <a:gd name="T49" fmla="*/ 116 h 260"/>
                                    <a:gd name="T50" fmla="*/ 527 w 904"/>
                                    <a:gd name="T51" fmla="*/ 146 h 260"/>
                                    <a:gd name="T52" fmla="*/ 590 w 904"/>
                                    <a:gd name="T53" fmla="*/ 163 h 260"/>
                                    <a:gd name="T54" fmla="*/ 586 w 904"/>
                                    <a:gd name="T55" fmla="*/ 173 h 260"/>
                                    <a:gd name="T56" fmla="*/ 524 w 904"/>
                                    <a:gd name="T57" fmla="*/ 155 h 260"/>
                                    <a:gd name="T58" fmla="*/ 527 w 904"/>
                                    <a:gd name="T59" fmla="*/ 146 h 260"/>
                                    <a:gd name="T60" fmla="*/ 632 w 904"/>
                                    <a:gd name="T61" fmla="*/ 175 h 260"/>
                                    <a:gd name="T62" fmla="*/ 694 w 904"/>
                                    <a:gd name="T63" fmla="*/ 192 h 260"/>
                                    <a:gd name="T64" fmla="*/ 691 w 904"/>
                                    <a:gd name="T65" fmla="*/ 202 h 260"/>
                                    <a:gd name="T66" fmla="*/ 628 w 904"/>
                                    <a:gd name="T67" fmla="*/ 184 h 260"/>
                                    <a:gd name="T68" fmla="*/ 632 w 904"/>
                                    <a:gd name="T69" fmla="*/ 175 h 260"/>
                                    <a:gd name="T70" fmla="*/ 736 w 904"/>
                                    <a:gd name="T71" fmla="*/ 204 h 260"/>
                                    <a:gd name="T72" fmla="*/ 799 w 904"/>
                                    <a:gd name="T73" fmla="*/ 221 h 260"/>
                                    <a:gd name="T74" fmla="*/ 796 w 904"/>
                                    <a:gd name="T75" fmla="*/ 231 h 260"/>
                                    <a:gd name="T76" fmla="*/ 733 w 904"/>
                                    <a:gd name="T77" fmla="*/ 213 h 260"/>
                                    <a:gd name="T78" fmla="*/ 736 w 904"/>
                                    <a:gd name="T79" fmla="*/ 204 h 260"/>
                                    <a:gd name="T80" fmla="*/ 841 w 904"/>
                                    <a:gd name="T81" fmla="*/ 233 h 260"/>
                                    <a:gd name="T82" fmla="*/ 904 w 904"/>
                                    <a:gd name="T83" fmla="*/ 250 h 260"/>
                                    <a:gd name="T84" fmla="*/ 900 w 904"/>
                                    <a:gd name="T85" fmla="*/ 260 h 260"/>
                                    <a:gd name="T86" fmla="*/ 838 w 904"/>
                                    <a:gd name="T87" fmla="*/ 243 h 260"/>
                                    <a:gd name="T88" fmla="*/ 841 w 904"/>
                                    <a:gd name="T89" fmla="*/ 233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04" h="260">
                                      <a:moveTo>
                                        <a:pt x="4" y="0"/>
                                      </a:moveTo>
                                      <a:lnTo>
                                        <a:pt x="66" y="17"/>
                                      </a:lnTo>
                                      <a:lnTo>
                                        <a:pt x="63" y="27"/>
                                      </a:lnTo>
                                      <a:lnTo>
                                        <a:pt x="0" y="10"/>
                                      </a:lnTo>
                                      <a:lnTo>
                                        <a:pt x="4" y="0"/>
                                      </a:lnTo>
                                      <a:close/>
                                      <a:moveTo>
                                        <a:pt x="108" y="29"/>
                                      </a:moveTo>
                                      <a:lnTo>
                                        <a:pt x="171" y="47"/>
                                      </a:lnTo>
                                      <a:lnTo>
                                        <a:pt x="168" y="56"/>
                                      </a:lnTo>
                                      <a:lnTo>
                                        <a:pt x="105" y="39"/>
                                      </a:lnTo>
                                      <a:lnTo>
                                        <a:pt x="108" y="29"/>
                                      </a:lnTo>
                                      <a:close/>
                                      <a:moveTo>
                                        <a:pt x="213" y="58"/>
                                      </a:moveTo>
                                      <a:lnTo>
                                        <a:pt x="276" y="76"/>
                                      </a:lnTo>
                                      <a:lnTo>
                                        <a:pt x="273" y="85"/>
                                      </a:lnTo>
                                      <a:lnTo>
                                        <a:pt x="210" y="68"/>
                                      </a:lnTo>
                                      <a:lnTo>
                                        <a:pt x="213" y="58"/>
                                      </a:lnTo>
                                      <a:close/>
                                      <a:moveTo>
                                        <a:pt x="318" y="87"/>
                                      </a:moveTo>
                                      <a:lnTo>
                                        <a:pt x="380" y="105"/>
                                      </a:lnTo>
                                      <a:lnTo>
                                        <a:pt x="377" y="114"/>
                                      </a:lnTo>
                                      <a:lnTo>
                                        <a:pt x="314" y="97"/>
                                      </a:lnTo>
                                      <a:lnTo>
                                        <a:pt x="318" y="87"/>
                                      </a:lnTo>
                                      <a:close/>
                                      <a:moveTo>
                                        <a:pt x="422" y="116"/>
                                      </a:moveTo>
                                      <a:lnTo>
                                        <a:pt x="485" y="134"/>
                                      </a:lnTo>
                                      <a:lnTo>
                                        <a:pt x="482" y="144"/>
                                      </a:lnTo>
                                      <a:lnTo>
                                        <a:pt x="419" y="126"/>
                                      </a:lnTo>
                                      <a:lnTo>
                                        <a:pt x="422" y="116"/>
                                      </a:lnTo>
                                      <a:close/>
                                      <a:moveTo>
                                        <a:pt x="527" y="146"/>
                                      </a:moveTo>
                                      <a:lnTo>
                                        <a:pt x="590" y="163"/>
                                      </a:lnTo>
                                      <a:lnTo>
                                        <a:pt x="586" y="173"/>
                                      </a:lnTo>
                                      <a:lnTo>
                                        <a:pt x="524" y="155"/>
                                      </a:lnTo>
                                      <a:lnTo>
                                        <a:pt x="527" y="146"/>
                                      </a:lnTo>
                                      <a:close/>
                                      <a:moveTo>
                                        <a:pt x="632" y="175"/>
                                      </a:moveTo>
                                      <a:lnTo>
                                        <a:pt x="694" y="192"/>
                                      </a:lnTo>
                                      <a:lnTo>
                                        <a:pt x="691" y="202"/>
                                      </a:lnTo>
                                      <a:lnTo>
                                        <a:pt x="628" y="184"/>
                                      </a:lnTo>
                                      <a:lnTo>
                                        <a:pt x="632" y="175"/>
                                      </a:lnTo>
                                      <a:close/>
                                      <a:moveTo>
                                        <a:pt x="736" y="204"/>
                                      </a:moveTo>
                                      <a:lnTo>
                                        <a:pt x="799" y="221"/>
                                      </a:lnTo>
                                      <a:lnTo>
                                        <a:pt x="796" y="231"/>
                                      </a:lnTo>
                                      <a:lnTo>
                                        <a:pt x="733" y="213"/>
                                      </a:lnTo>
                                      <a:lnTo>
                                        <a:pt x="736" y="204"/>
                                      </a:lnTo>
                                      <a:close/>
                                      <a:moveTo>
                                        <a:pt x="841" y="233"/>
                                      </a:moveTo>
                                      <a:lnTo>
                                        <a:pt x="904" y="250"/>
                                      </a:lnTo>
                                      <a:lnTo>
                                        <a:pt x="900" y="260"/>
                                      </a:lnTo>
                                      <a:lnTo>
                                        <a:pt x="838" y="243"/>
                                      </a:lnTo>
                                      <a:lnTo>
                                        <a:pt x="841" y="23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79" name="Rectangle 978"/>
                              <wps:cNvSpPr>
                                <a:spLocks noChangeArrowheads="1"/>
                              </wps:cNvSpPr>
                              <wps:spPr bwMode="auto">
                                <a:xfrm>
                                  <a:off x="970915" y="721360"/>
                                  <a:ext cx="73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880" name="Rectangle 979"/>
                              <wps:cNvSpPr>
                                <a:spLocks noChangeArrowheads="1"/>
                              </wps:cNvSpPr>
                              <wps:spPr bwMode="auto">
                                <a:xfrm>
                                  <a:off x="1247775" y="981710"/>
                                  <a:ext cx="73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881" name="Rectangle 980"/>
                              <wps:cNvSpPr>
                                <a:spLocks noChangeArrowheads="1"/>
                              </wps:cNvSpPr>
                              <wps:spPr bwMode="auto">
                                <a:xfrm>
                                  <a:off x="493395" y="79565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882" name="Rectangle 981"/>
                              <wps:cNvSpPr>
                                <a:spLocks noChangeArrowheads="1"/>
                              </wps:cNvSpPr>
                              <wps:spPr bwMode="auto">
                                <a:xfrm>
                                  <a:off x="660400" y="53721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83" name="Rectangle 982"/>
                              <wps:cNvSpPr>
                                <a:spLocks noChangeArrowheads="1"/>
                              </wps:cNvSpPr>
                              <wps:spPr bwMode="auto">
                                <a:xfrm>
                                  <a:off x="361315" y="100965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885" name="Rectangle 983"/>
                              <wps:cNvSpPr>
                                <a:spLocks noChangeArrowheads="1"/>
                              </wps:cNvSpPr>
                              <wps:spPr bwMode="auto">
                                <a:xfrm>
                                  <a:off x="97790" y="118745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886" name="Rectangle 984"/>
                              <wps:cNvSpPr>
                                <a:spLocks noChangeArrowheads="1"/>
                              </wps:cNvSpPr>
                              <wps:spPr bwMode="auto">
                                <a:xfrm>
                                  <a:off x="944880" y="118046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887" name="Rectangle 985"/>
                              <wps:cNvSpPr>
                                <a:spLocks noChangeArrowheads="1"/>
                              </wps:cNvSpPr>
                              <wps:spPr bwMode="auto">
                                <a:xfrm>
                                  <a:off x="1489075" y="74803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888" name="Rectangle 986"/>
                              <wps:cNvSpPr>
                                <a:spLocks noChangeArrowheads="1"/>
                              </wps:cNvSpPr>
                              <wps:spPr bwMode="auto">
                                <a:xfrm>
                                  <a:off x="667385" y="72453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889" name="Rectangle 987"/>
                              <wps:cNvSpPr>
                                <a:spLocks noChangeArrowheads="1"/>
                              </wps:cNvSpPr>
                              <wps:spPr bwMode="auto">
                                <a:xfrm>
                                  <a:off x="580390" y="6794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890" name="Oval 988"/>
                              <wps:cNvSpPr>
                                <a:spLocks noChangeArrowheads="1"/>
                              </wps:cNvSpPr>
                              <wps:spPr bwMode="auto">
                                <a:xfrm>
                                  <a:off x="990600" y="1158240"/>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91" name="Oval 989"/>
                              <wps:cNvSpPr>
                                <a:spLocks noChangeArrowheads="1"/>
                              </wps:cNvSpPr>
                              <wps:spPr bwMode="auto">
                                <a:xfrm>
                                  <a:off x="142240" y="1158240"/>
                                  <a:ext cx="2095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92" name="Oval 990"/>
                              <wps:cNvSpPr>
                                <a:spLocks noChangeArrowheads="1"/>
                              </wps:cNvSpPr>
                              <wps:spPr bwMode="auto">
                                <a:xfrm>
                                  <a:off x="1456055" y="874395"/>
                                  <a:ext cx="2095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93" name="Oval 991"/>
                              <wps:cNvSpPr>
                                <a:spLocks noChangeArrowheads="1"/>
                              </wps:cNvSpPr>
                              <wps:spPr bwMode="auto">
                                <a:xfrm>
                                  <a:off x="608330" y="874395"/>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94" name="Oval 992"/>
                              <wps:cNvSpPr>
                                <a:spLocks noChangeArrowheads="1"/>
                              </wps:cNvSpPr>
                              <wps:spPr bwMode="auto">
                                <a:xfrm>
                                  <a:off x="608330" y="216535"/>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95" name="Oval 993"/>
                              <wps:cNvSpPr>
                                <a:spLocks noChangeArrowheads="1"/>
                              </wps:cNvSpPr>
                              <wps:spPr bwMode="auto">
                                <a:xfrm>
                                  <a:off x="408305" y="996315"/>
                                  <a:ext cx="2095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966" o:spid="_x0000_s1244" editas="canvas" style="width:135.15pt;height:109.35pt;mso-position-horizontal-relative:char;mso-position-vertical-relative:line" coordsize="17164,13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">
                      <v:shape id="_x0000_s1245" type="#_x0000_t75" style="position:absolute;width:17164;height:13887;visibility:visible;mso-wrap-style:square">
                        <v:fill o:detectmouseclick="t"/>
                        <v:path o:connecttype="none"/>
                      </v:shape>
                      <v:shape id="Freeform 968" o:spid="_x0000_s1246" style="position:absolute;left:6184;top:8807;width:8478;height:63;visibility:visible;mso-wrap-style:square;v-text-anchor:top" coordsize="133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tMvMQA&#10;AADcAAAADwAAAGRycy9kb3ducmV2LnhtbESPQWvCQBSE74X+h+UJ3upGC5JGVzGFQMVeqkKvj+xz&#10;E8y+DbtrjP++Wyj0OMzMN8x6O9pODORD61jBfJaBIK6dbtkoOJ+qlxxEiMgaO8ek4EEBtpvnpzUW&#10;2t35i4ZjNCJBOBSooImxL6QMdUMWw8z1xMm7OG8xJumN1B7vCW47uciypbTYclposKf3hurr8WYV&#10;HKrDY19mgzef+fe5NOVgXiup1HQy7lYgIo3xP/zX/tAK8uUb/J5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rTLzEAAAA3AAAAA8AAAAAAAAAAAAAAAAAmAIAAGRycy9k&#10;b3ducmV2LnhtbFBLBQYAAAAABAAEAPUAAACJAwAAAAA=&#10;" path="m,l66,r,10l,10,,xm109,r66,l175,10r-66,l109,xm219,r66,l285,10r-66,l219,xm328,r66,l394,10r-66,l328,xm438,r65,l503,10r-65,l438,xm547,r66,l613,10r-66,l547,xm657,r65,l722,10r-65,l657,xm766,r66,l832,10r-66,l766,xm875,r66,l941,10r-66,l875,xm985,r66,l1051,10r-66,l985,xm1094,r66,l1160,10r-66,l1094,xm1204,r65,l1269,10r-65,l1204,xm1313,r22,l1335,10r-22,l1313,xe" fillcolor="black" strokeweight=".1pt">
                        <v:stroke joinstyle="bevel"/>
                        <v:path arrowok="t" o:connecttype="custom" o:connectlocs="41910,0;0,6350;69215,0;111125,6350;69215,0;180975,0;139065,6350;208280,0;250190,6350;208280,0;319405,0;278130,6350;347345,0;389255,6350;347345,0;458470,0;417195,6350;486410,0;528320,6350;486410,0;597535,0;555625,6350;625475,0;667385,6350;625475,0;736600,0;694690,6350;764540,0;805815,6350;764540,0;847725,0;833755,6350" o:connectangles="0,0,0,0,0,0,0,0,0,0,0,0,0,0,0,0,0,0,0,0,0,0,0,0,0,0,0,0,0,0,0,0"/>
                        <o:lock v:ext="edit" verticies="t"/>
                      </v:shape>
                      <v:shape id="Freeform 969" o:spid="_x0000_s1247" style="position:absolute;left:1511;top:8813;width:4692;height:2890;visibility:visible;mso-wrap-style:square;v-text-anchor:top" coordsize="739,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7Og8MA&#10;AADcAAAADwAAAGRycy9kb3ducmV2LnhtbERPTWuDQBC9B/Iflgn0EuLaHBqxriGECj00h9jSktvg&#10;TlV0Z8Xdqv333UMhx8f7zo6L6cVEo2stK3iMYhDEldUt1wo+3otdAsJ5ZI29ZVLwSw6O+XqVYart&#10;zFeaSl+LEMIuRQWN90MqpasaMugiOxAH7tuOBn2AYy31iHMIN73cx/GTNNhyaGhwoHNDVVf+GAV9&#10;srVvzhVl8rXl+vO2f7kUl06ph81yegbhafF38b/7VStIDmF+OBOO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7Og8MAAADcAAAADwAAAAAAAAAAAAAAAACYAgAAZHJzL2Rv&#10;d25yZXYueG1sUEsFBgAAAAAEAAQA9QAAAIgDAAAAAA==&#10;" path="m739,8l685,41r-6,-8l733,r6,8xm648,63l594,96r-6,-8l642,55r6,8xm557,119r-54,33l497,144r54,-34l557,119xm467,174r-55,33l406,199r54,-33l467,174xm376,229r-55,34l315,254r55,-33l376,229xm285,285r-55,33l224,310r55,-33l285,285xm194,340r-55,34l133,365r55,-33l194,340xm103,396l49,429r-6,-8l97,387r6,9xm12,451r-6,4l,447r6,-4l12,451xe" fillcolor="black" strokeweight=".1pt">
                        <v:stroke joinstyle="bevel"/>
                        <v:path arrowok="t" o:connecttype="custom" o:connectlocs="469265,5080;434975,26035;431165,20955;465455,0;469265,5080;411480,40005;377190,60960;373380,55880;407670,34925;411480,40005;353695,75565;319405,96520;315595,91440;349885,69850;353695,75565;296545,110490;261620,131445;257810,126365;292100,105410;296545,110490;238760,145415;203835,167005;200025,161290;234950,140335;238760,145415;180975,180975;146050,201930;142240,196850;177165,175895;180975,180975;123190,215900;88265,237490;84455,231775;119380,210820;123190,215900;65405,251460;31115,272415;27305,267335;61595,245745;65405,251460;7620,286385;3810,288925;0,283845;3810,281305;7620,286385" o:connectangles="0,0,0,0,0,0,0,0,0,0,0,0,0,0,0,0,0,0,0,0,0,0,0,0,0,0,0,0,0,0,0,0,0,0,0,0,0,0,0,0,0,0,0,0,0"/>
                        <o:lock v:ext="edit" verticies="t"/>
                      </v:shape>
                      <v:line id="Line 970" o:spid="_x0000_s1248" style="position:absolute;visibility:visible;mso-wrap-style:square" from="1530,11677" to="10007,11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ohUsYAAADcAAAADwAAAGRycy9kb3ducmV2LnhtbESPQWvCQBSE70L/w/IKvUjd2IKRNKsU&#10;pWAPgqaFXl+zL9nQ7NuQXWP6711B8DjMzDdMvh5tKwbqfeNYwXyWgCAunW64VvD99fG8BOEDssbW&#10;MSn4Jw/r1cMkx0y7Mx9pKEItIoR9hgpMCF0mpS8NWfQz1xFHr3K9xRBlX0vd4znCbStfkmQhLTYc&#10;Fwx2tDFU/hUnq6CY7pridNinP+ZT/75uk8EcZaXU0+P4/gYi0Bju4Vt7pxUs0zlcz8QjIF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aIVLGAAAA3AAAAA8AAAAAAAAA&#10;AAAAAAAAoQIAAGRycy9kb3ducmV2LnhtbFBLBQYAAAAABAAEAPkAAACUAwAAAAA=&#10;" strokeweight=".55pt">
                        <v:stroke joinstyle="miter"/>
                      </v:line>
                      <v:line id="Line 971" o:spid="_x0000_s1249" style="position:absolute;flip:y;visibility:visible;mso-wrap-style:square" from="10007,8839" to="14662,11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WqhMYAAADcAAAADwAAAGRycy9kb3ducmV2LnhtbESPQWsCMRSE74X+h/CE3mpWDypbs4sI&#10;rS1YqNqDx8fmdbN287IkcV3/vSkUPA4z8w2zLAfbip58aBwrmIwzEMSV0w3XCr4Pr88LECEia2wd&#10;k4IrBSiLx4cl5tpdeEf9PtYiQTjkqMDE2OVShsqQxTB2HXHyfpy3GJP0tdQeLwluWznNspm02HBa&#10;MNjR2lD1uz9bBZ8f/dtxU53Myk/O2Wxbb45fJ1bqaTSsXkBEGuI9/N9+1woW8yn8nUlHQB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FqoTGAAAA3AAAAA8AAAAAAAAA&#10;AAAAAAAAoQIAAGRycy9kb3ducmV2LnhtbFBLBQYAAAAABAAEAPkAAACUAwAAAAA=&#10;" strokeweight=".55pt">
                        <v:stroke joinstyle="miter"/>
                      </v:line>
                      <v:line id="Line 972" o:spid="_x0000_s1250" style="position:absolute;visibility:visible;mso-wrap-style:square" from="6184,2260" to="14662,8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QavsUAAADcAAAADwAAAGRycy9kb3ducmV2LnhtbESPQWvCQBSE70L/w/IKvYhuWsFIdJVS&#10;EfQgaFrw+sw+s6HZtyG7xvjv3ULB4zAz3zCLVW9r0VHrK8cK3scJCOLC6YpLBT/fm9EMhA/IGmvH&#10;pOBOHlbLl8ECM+1ufKQuD6WIEPYZKjAhNJmUvjBk0Y9dQxy9i2sthijbUuoWbxFua/mRJFNpseK4&#10;YLChL0PFb361CvLhtsqvh316Mjt9nqyTzhzlRam31/5zDiJQH57h//ZWK5ilE/g7E4+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0QavsUAAADcAAAADwAAAAAAAAAA&#10;AAAAAAChAgAAZHJzL2Rvd25yZXYueG1sUEsFBgAAAAAEAAQA+QAAAJMDAAAAAA==&#10;" strokeweight=".55pt">
                        <v:stroke joinstyle="miter"/>
                      </v:line>
                      <v:line id="Line 973" o:spid="_x0000_s1251" style="position:absolute;visibility:visible;mso-wrap-style:square" from="6184,2260" to="10007,11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2CysUAAADcAAAADwAAAGRycy9kb3ducmV2LnhtbESPQWvCQBSE74L/YXlCL6VurKISXUUU&#10;wR4EjYVeX7PPbDD7NmTXmP77bqHgcZiZb5jlurOVaKnxpWMFo2ECgjh3uuRCwedl/zYH4QOyxsox&#10;KfghD+tVv7fEVLsHn6nNQiEihH2KCkwIdSqlzw1Z9ENXE0fv6hqLIcqmkLrBR4TbSr4nyVRaLDku&#10;GKxpayi/ZXerIHs9lNn9dJx9mQ/9Pd4lrTnLq1Ivg26zABGoC8/wf/ugFcxnE/g7E4+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2CysUAAADcAAAADwAAAAAAAAAA&#10;AAAAAAChAgAAZHJzL2Rvd25yZXYueG1sUEsFBgAAAAAEAAQA+QAAAJMDAAAAAA==&#10;" strokeweight=".55pt">
                        <v:stroke joinstyle="miter"/>
                      </v:line>
                      <v:line id="Line 974" o:spid="_x0000_s1252" style="position:absolute;flip:x;visibility:visible;mso-wrap-style:square" from="1530,2260" to="6184,11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y8MYAAADcAAAADwAAAGRycy9kb3ducmV2LnhtbESPT2sCMRTE7wW/Q3iCt5pV0MrWKCKo&#10;LVjwTw8eH5vXzdrNy5LEdfvtG6HQ4zAzv2Hmy87WoiUfKscKRsMMBHHhdMWlgs/z5nkGIkRkjbVj&#10;UvBDAZaL3tMcc+3ufKT2FEuRIBxyVGBibHIpQ2HIYhi6hjh5X85bjEn6UmqP9wS3tRxn2VRarDgt&#10;GGxobaj4Pt2sgo/3dnvZFVez8qNbNt2Xu8vhykoN+t3qFUSkLv6H/9pvWsHsZQKP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sMvDGAAAA3AAAAA8AAAAAAAAA&#10;AAAAAAAAoQIAAGRycy9kb3ducmV2LnhtbFBLBQYAAAAABAAEAPkAAACUAwAAAAA=&#10;" strokeweight=".55pt">
                        <v:stroke joinstyle="miter"/>
                      </v:line>
                      <v:shape id="Freeform 975" o:spid="_x0000_s1253" style="position:absolute;left:6153;top:2260;width:63;height:6579;visibility:visible;mso-wrap-style:square;v-text-anchor:top" coordsize="10,1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OMB8MA&#10;AADcAAAADwAAAGRycy9kb3ducmV2LnhtbESP0YrCMBRE3wX/IVzBN01dQaVrlFVYEH1Zqx9wbe62&#10;ZZubmqRa/94sCD4OM3OGWa47U4sbOV9ZVjAZJyCIc6srLhScT9+jBQgfkDXWlknBgzysV/3eElNt&#10;73ykWxYKESHsU1RQhtCkUvq8JIN+bBvi6P1aZzBE6QqpHd4j3NTyI0lm0mDFcaHEhrYl5X9ZaxTU&#10;Sbu5+Gvjfi6ulcdpO9/z7qDUcNB9fYII1IV3+NXeaQWL+Qz+z8Qj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OMB8MAAADcAAAADwAAAAAAAAAAAAAAAACYAgAAZHJzL2Rv&#10;d25yZXYueG1sUEsFBgAAAAAEAAQA9QAAAIgDAAAAAA==&#10;" path="m10,r,59l,59,,,10,xm10,99r,60l,159,,99r10,xm10,199r,59l,258,,199r10,xm10,298r,60l,358,,298r10,xm10,397r,60l,457,,397r10,xm10,497r,59l,556,,497r10,xm10,596r,60l,656,,596r10,xm10,696r,59l,755,,696r10,xm10,795r,60l,855,,795r10,xm10,894r,60l,954,,894r10,xm10,994r,42l,1036,,994r10,xe" fillcolor="black" strokeweight=".1pt">
                        <v:stroke joinstyle="bevel"/>
                        <v:path arrowok="t" o:connecttype="custom" o:connectlocs="6350,0;6350,37465;0,37465;0,0;6350,0;6350,62865;6350,100965;0,100965;0,62865;6350,62865;6350,126365;6350,163830;0,163830;0,126365;6350,126365;6350,189230;6350,227330;0,227330;0,189230;6350,189230;6350,252095;6350,290195;0,290195;0,252095;6350,252095;6350,315595;6350,353060;0,353060;0,315595;6350,315595;6350,378460;6350,416560;0,416560;0,378460;6350,378460;6350,441960;6350,479425;0,479425;0,441960;6350,441960;6350,504825;6350,542925;0,542925;0,504825;6350,504825;6350,567690;6350,605790;0,605790;0,567690;6350,567690;6350,631190;6350,657860;0,657860;0,631190;6350,631190" o:connectangles="0,0,0,0,0,0,0,0,0,0,0,0,0,0,0,0,0,0,0,0,0,0,0,0,0,0,0,0,0,0,0,0,0,0,0,0,0,0,0,0,0,0,0,0,0,0,0,0,0,0,0,0,0,0,0"/>
                        <o:lock v:ext="edit" verticies="t"/>
                      </v:shape>
                      <v:shape id="Freeform 976" o:spid="_x0000_s1254" style="position:absolute;left:4165;top:2254;width:2051;height:7759;visibility:visible;mso-wrap-style:square;v-text-anchor:top" coordsize="323,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tWjMUA&#10;AADcAAAADwAAAGRycy9kb3ducmV2LnhtbESPQWvCQBSE7wX/w/IKvRTdaIOR1FVEDO2p0Kj0+si+&#10;JsHs27C7mvjvu4VCj8PMfMOst6PpxI2cby0rmM8SEMSV1S3XCk7HYroC4QOyxs4yKbiTh+1m8rDG&#10;XNuBP+lWhlpECPscFTQh9LmUvmrIoJ/Znjh639YZDFG6WmqHQ4SbTi6SZCkNthwXGuxp31B1Ka9G&#10;QZq45zS8FPvz8kN+vbn6YNL7Ramnx3H3CiLQGP7Df+13rWCVZfB7Jh4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i1aMxQAAANwAAAAPAAAAAAAAAAAAAAAAAJgCAABkcnMv&#10;ZG93bnJldi54bWxQSwUGAAAAAAQABAD1AAAAigMAAAAA&#10;" path="m323,2l308,60,298,58,313,r10,2xm299,99r-15,58l273,155,288,97r11,2xm274,196r-15,58l248,251r15,-58l274,196xm249,292r-15,59l223,348r15,-58l249,292xm224,389r-15,58l198,445r15,-58l224,389xm199,486r-15,58l174,542r15,-58l199,486xm174,583r-14,58l149,639r15,-58l174,583xm150,680r-15,58l124,736r15,-59l150,680xm125,776r-15,59l99,832r15,-58l125,776xm100,873l85,931,74,929,89,871r11,2xm75,970r-15,58l50,1026,64,968r11,2xm50,1067r-15,58l25,1123r15,-58l50,1067xm25,1164r-15,58l,1220r15,-59l25,1164xe" fillcolor="black" strokeweight=".1pt">
                        <v:stroke joinstyle="bevel"/>
                        <v:path arrowok="t" o:connecttype="custom" o:connectlocs="195580,38100;198755,0;189865,62865;173355,98425;189865,62865;164465,161290;167005,122555;158115,185420;141605,220980;158115,185420;132715,283845;135255,245745;126365,308610;110490,344170;126365,308610;101600,407035;104140,368935;95250,431800;78740,467360;95250,431800;69850,530225;72390,491490;63500,554355;46990,589915;63500,554355;38100,652780;40640,614680;31750,677545;15875,713105;31750,677545;6350,775970;9525,737235" o:connectangles="0,0,0,0,0,0,0,0,0,0,0,0,0,0,0,0,0,0,0,0,0,0,0,0,0,0,0,0,0,0,0,0"/>
                        <o:lock v:ext="edit" verticies="t"/>
                      </v:shape>
                      <v:shape id="Freeform 977" o:spid="_x0000_s1255" style="position:absolute;left:4171;top:10026;width:5741;height:1651;visibility:visible;mso-wrap-style:square;v-text-anchor:top" coordsize="904,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YaMMA&#10;AADcAAAADwAAAGRycy9kb3ducmV2LnhtbERPW2vCMBR+F/wP4Qh7EU03mJbOKLsJAxW0yvZ6aM6a&#10;suaka6LWf28eBB8/vvts0dlanKj1lWMFj+MEBHHhdMWlgsN+OUpB+ICssXZMCi7kYTHv92aYaXfm&#10;HZ3yUIoYwj5DBSaEJpPSF4Ys+rFriCP361qLIcK2lLrFcwy3tXxKkom0WHFsMNjQu6HiLz9aBZ/5&#10;umomxv/bj+16uNHf3c/z6k2ph0H3+gIiUBfu4pv7SytIp3FtPBOPgJ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8YaMMAAADcAAAADwAAAAAAAAAAAAAAAACYAgAAZHJzL2Rv&#10;d25yZXYueG1sUEsFBgAAAAAEAAQA9QAAAIgDAAAAAA==&#10;" path="m4,l66,17,63,27,,10,4,xm108,29r63,18l168,56,105,39r3,-10xm213,58r63,18l273,85,210,68r3,-10xm318,87r62,18l377,114,314,97r4,-10xm422,116r63,18l482,144,419,126r3,-10xm527,146r63,17l586,173,524,155r3,-9xm632,175r62,17l691,202,628,184r4,-9xm736,204r63,17l796,231,733,213r3,-9xm841,233r63,17l900,260,838,243r3,-10xe" fillcolor="black" strokeweight=".1pt">
                        <v:stroke joinstyle="bevel"/>
                        <v:path arrowok="t" o:connecttype="custom" o:connectlocs="2540,0;41910,10795;40005,17145;0,6350;2540,0;68580,18415;108585,29845;106680,35560;66675,24765;68580,18415;135255,36830;175260,48260;173355,53975;133350,43180;135255,36830;201930,55245;241300,66675;239395,72390;199390,61595;201930,55245;267970,73660;307975,85090;306070,91440;266065,80010;267970,73660;334645,92710;374650,103505;372110,109855;332740,98425;334645,92710;401320,111125;440690,121920;438785,128270;398780,116840;401320,111125;467360,129540;507365,140335;505460,146685;465455,135255;467360,129540;534035,147955;574040,158750;571500,165100;532130,154305;534035,147955" o:connectangles="0,0,0,0,0,0,0,0,0,0,0,0,0,0,0,0,0,0,0,0,0,0,0,0,0,0,0,0,0,0,0,0,0,0,0,0,0,0,0,0,0,0,0,0,0"/>
                        <o:lock v:ext="edit" verticies="t"/>
                      </v:shape>
                      <v:rect id="Rectangle 978" o:spid="_x0000_s1256" style="position:absolute;left:9709;top:7213;width:73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gzoMIA&#10;AADcAAAADwAAAGRycy9kb3ducmV2LnhtbESP3WoCMRSE7wXfIRzBO83qRbuuRimCYIs3rj7AYXP2&#10;hyYnS5K627c3BaGXw8x8w+wOozXiQT50jhWslhkI4srpjhsF99tpkYMIEVmjcUwKfinAYT+d7LDQ&#10;buArPcrYiAThUKCCNsa+kDJULVkMS9cTJ6923mJM0jdSexwS3Bq5zrI3abHjtNBiT8eWqu/yxyqQ&#10;t/I05KXxmfta1xfzeb7W5JSaz8aPLYhIY/wPv9pnrSB/38DfmXQE5P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2DOgwgAAANwAAAAPAAAAAAAAAAAAAAAAAJgCAABkcnMvZG93&#10;bnJldi54bWxQSwUGAAAAAAQABAD1AAAAhwMAAAAA&#10;"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a</w:t>
                              </w:r>
                            </w:p>
                          </w:txbxContent>
                        </v:textbox>
                      </v:rect>
                      <v:rect id="Rectangle 979" o:spid="_x0000_s1257" style="position:absolute;left:12477;top:9817;width:73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fqGr8A&#10;AADcAAAADwAAAGRycy9kb3ducmV2LnhtbERPS2rDMBDdF3oHMYHuGjlZFONENiEQSEo3tnuAwRp/&#10;iDQykho7t68WhS4f73+sVmvEg3yYHCvYbTMQxJ3TEw8KvtvLew4iRGSNxjEpeFKAqnx9OWKh3cI1&#10;PZo4iBTCoUAFY4xzIWXoRrIYtm4mTlzvvMWYoB+k9rikcGvkPss+pMWJU8OIM51H6u7Nj1Ug2+ay&#10;5I3xmfvc91/mdq17ckq9bdbTAUSkNf6L/9xXrSDP0/x0Jh0BWf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N+oavwAAANwAAAAPAAAAAAAAAAAAAAAAAJgCAABkcnMvZG93bnJl&#10;di54bWxQSwUGAAAAAAQABAD1AAAAhAMAAAAA&#10;"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a</w:t>
                              </w:r>
                            </w:p>
                          </w:txbxContent>
                        </v:textbox>
                      </v:rect>
                      <v:rect id="Rectangle 980" o:spid="_x0000_s1258" style="position:absolute;left:4933;top:7956;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tPgcEA&#10;AADcAAAADwAAAGRycy9kb3ducmV2LnhtbESPzYoCMRCE74LvEFrYm2b0sAyzRhFBUPHi6AM0k54f&#10;NukMSXTGtzcLCx6LqvqKWm9Ha8STfOgcK1guMhDEldMdNwrut8M8BxEiskbjmBS8KMB2M52ssdBu&#10;4Cs9y9iIBOFQoII2xr6QMlQtWQwL1xMnr3beYkzSN1J7HBLcGrnKsm9pseO00GJP+5aq3/JhFchb&#10;eRjy0vjMnVf1xZyO15qcUl+zcfcDItIYP+H/9lEryPMl/J1JR0B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7T4HBAAAA3AAAAA8AAAAAAAAAAAAAAAAAmAIAAGRycy9kb3du&#10;cmV2LnhtbFBLBQYAAAAABAAEAPUAAACGAwAAAAA=&#10;"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x</w:t>
                              </w:r>
                            </w:p>
                          </w:txbxContent>
                        </v:textbox>
                      </v:rect>
                      <v:rect id="Rectangle 981" o:spid="_x0000_s1259" style="position:absolute;left:6604;top:5372;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nR9sEA&#10;AADcAAAADwAAAGRycy9kb3ducmV2LnhtbESP3YrCMBSE7xd8h3AE79Z0eyGlGkUWBF28se4DHJrT&#10;H0xOShJt9+2NIOzlMDPfMJvdZI14kA+9YwVfywwEce10z62C3+vhswARIrJG45gU/FGA3Xb2scFS&#10;u5Ev9KhiKxKEQ4kKuhiHUspQd2QxLN1AnLzGeYsxSd9K7XFMcGtknmUrabHntNDhQN8d1bfqbhXI&#10;a3UYi8r4zP3kzdmcjpeGnFKL+bRfg4g0xf/wu33UCooih9eZdAT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p0fbBAAAA3AAAAA8AAAAAAAAAAAAAAAAAmAIAAGRycy9kb3du&#10;cmV2LnhtbFBLBQYAAAAABAAEAPUAAACGAwAAAAA=&#10;"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y</w:t>
                              </w:r>
                            </w:p>
                          </w:txbxContent>
                        </v:textbox>
                      </v:rect>
                      <v:rect id="Rectangle 982" o:spid="_x0000_s1260" style="position:absolute;left:3613;top:10096;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0bcEA&#10;AADcAAAADwAAAGRycy9kb3ducmV2LnhtbESP3YrCMBSE7wXfIRxh7zRdBSnVKMuCoLI3Vh/g0Jz+&#10;sMlJSaKtb28WFrwcZuYbZrsfrREP8qFzrOBzkYEgrpzuuFFwux7mOYgQkTUax6TgSQH2u+lki4V2&#10;A1/oUcZGJAiHAhW0MfaFlKFqyWJYuJ44ebXzFmOSvpHa45Dg1shllq2lxY7TQos9fbdU/ZZ3q0Be&#10;y8OQl8Zn7rysf8zpeKnJKfUxG782ICKN8R3+bx+1gjxfwd+ZdATk7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ldG3BAAAA3AAAAA8AAAAAAAAAAAAAAAAAmAIAAGRycy9kb3du&#10;cmV2LnhtbFBLBQYAAAAABAAEAPUAAACGAwAAAAA=&#10;"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M</w:t>
                              </w:r>
                            </w:p>
                          </w:txbxContent>
                        </v:textbox>
                      </v:rect>
                      <v:rect id="Rectangle 983" o:spid="_x0000_s1261" style="position:absolute;left:977;top:11874;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BJgsEA&#10;AADcAAAADwAAAGRycy9kb3ducmV2LnhtbESP3YrCMBSE7wXfIRxh7zRdQSnVKMuCoLI3Vh/g0Jz+&#10;sMlJSaKtb28WFrwcZuYbZrsfrREP8qFzrOBzkYEgrpzuuFFwux7mOYgQkTUax6TgSQH2u+lki4V2&#10;A1/oUcZGJAiHAhW0MfaFlKFqyWJYuJ44ebXzFmOSvpHa45Dg1shllq2lxY7TQos9fbdU/ZZ3q0Be&#10;y8OQl8Zn7rysf8zpeKnJKfUxG782ICKN8R3+bx+1gjxfwd+ZdATk7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ASYLBAAAA3AAAAA8AAAAAAAAAAAAAAAAAmAIAAGRycy9kb3du&#10;cmV2LnhtbFBLBQYAAAAABAAEAPUAAACGAwAAAAA=&#10;"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D</w:t>
                              </w:r>
                            </w:p>
                          </w:txbxContent>
                        </v:textbox>
                      </v:rect>
                      <v:rect id="Rectangle 984" o:spid="_x0000_s1262" style="position:absolute;left:9448;top:11804;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LX9cEA&#10;AADcAAAADwAAAGRycy9kb3ducmV2LnhtbESPzYoCMRCE7wu+Q2hhb2tGDzLMGkUEQWUvjj5AM+n5&#10;YZPOkERnfHsjCB6LqvqKWm1Ga8SdfOgcK5jPMhDEldMdNwqul/1PDiJEZI3GMSl4UIDNevK1wkK7&#10;gc90L2MjEoRDgQraGPtCylC1ZDHMXE+cvNp5izFJ30jtcUhwa+Qiy5bSYsdpocWedi1V/+XNKpCX&#10;cj/kpfGZOy3qP3M8nGtySn1Px+0viEhj/ITf7YNWkOdLeJ1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S1/XBAAAA3AAAAA8AAAAAAAAAAAAAAAAAmAIAAGRycy9kb3du&#10;cmV2LnhtbFBLBQYAAAAABAAEAPUAAACGAwAAAAA=&#10;"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C</w:t>
                              </w:r>
                            </w:p>
                          </w:txbxContent>
                        </v:textbox>
                      </v:rect>
                      <v:rect id="Rectangle 985" o:spid="_x0000_s1263" style="position:absolute;left:14890;top:748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5ybsIA&#10;AADcAAAADwAAAGRycy9kb3ducmV2LnhtbESPzYoCMRCE74LvEFrYm2bWgw6jUZYFQWUvjj5AM+n5&#10;YZPOkERnfHuzsOCxqKqvqO1+tEY8yIfOsYLPRQaCuHK640bB7XqY5yBCRNZoHJOCJwXY76aTLRba&#10;DXyhRxkbkSAcClTQxtgXUoaqJYth4Xri5NXOW4xJ+kZqj0OCWyOXWbaSFjtOCy329N1S9VverQJ5&#10;LQ9DXhqfufOy/jGn46Ump9THbPzagIg0xnf4v33UCvJ8DX9n0hGQu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3nJuwgAAANwAAAAPAAAAAAAAAAAAAAAAAJgCAABkcnMvZG93&#10;bnJldi54bWxQSwUGAAAAAAQABAD1AAAAhwMAAAAA&#10;"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B</w:t>
                              </w:r>
                            </w:p>
                          </w:txbxContent>
                        </v:textbox>
                      </v:rect>
                      <v:rect id="Rectangle 986" o:spid="_x0000_s1264" style="position:absolute;left:6673;top:7245;width:90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HmHL8A&#10;AADcAAAADwAAAGRycy9kb3ducmV2LnhtbERPS2rDMBDdF3oHMYHuGjlZFONENiEQSEo3tnuAwRp/&#10;iDQykho7t68WhS4f73+sVmvEg3yYHCvYbTMQxJ3TEw8KvtvLew4iRGSNxjEpeFKAqnx9OWKh3cI1&#10;PZo4iBTCoUAFY4xzIWXoRrIYtm4mTlzvvMWYoB+k9rikcGvkPss+pMWJU8OIM51H6u7Nj1Ug2+ay&#10;5I3xmfvc91/mdq17ckq9bdbTAUSkNf6L/9xXrSDP09p0Jh0BWf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7QeYcvwAAANwAAAAPAAAAAAAAAAAAAAAAAJgCAABkcnMvZG93bnJl&#10;di54bWxQSwUGAAAAAAQABAD1AAAAhAMAAAAA&#10;"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A</w:t>
                              </w:r>
                            </w:p>
                          </w:txbxContent>
                        </v:textbox>
                      </v:rect>
                      <v:rect id="Rectangle 987" o:spid="_x0000_s1265" style="position:absolute;left:5803;top:679;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1Dh8IA&#10;AADcAAAADwAAAGRycy9kb3ducmV2LnhtbESPzYoCMRCE74LvEFrYm2bWg4yjUZYFQWUvjj5AM+n5&#10;YZPOkERnfHuzsOCxqKqvqO1+tEY8yIfOsYLPRQaCuHK640bB7XqY5yBCRNZoHJOCJwXY76aTLRba&#10;DXyhRxkbkSAcClTQxtgXUoaqJYth4Xri5NXOW4xJ+kZqj0OCWyOXWbaSFjtOCy329N1S9VverQJ5&#10;LQ9DXhqfufOy/jGn46Ump9THbPzagIg0xnf4v33UCvJ8DX9n0hGQu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DUOHwgAAANwAAAAPAAAAAAAAAAAAAAAAAJgCAABkcnMvZG93&#10;bnJldi54bWxQSwUGAAAAAAQABAD1AAAAhwMAAAAA&#10;" filled="f" stroked="f">
                        <v:textbox style="mso-fit-shape-to-text:t" inset="0,0,0,0">
                          <w:txbxContent>
                            <w:p w:rsidR="000B230C" w:rsidRPr="00A40CE8" w:rsidRDefault="000B230C" w:rsidP="000B230C">
                              <w:pPr>
                                <w:rPr>
                                  <w:sz w:val="20"/>
                                  <w:szCs w:val="20"/>
                                </w:rPr>
                              </w:pPr>
                              <w:r w:rsidRPr="00A40CE8">
                                <w:rPr>
                                  <w:rFonts w:ascii=".VnCentury Schoolbook" w:hAnsi=".VnCentury Schoolbook" w:cs=".VnCentury Schoolbook"/>
                                  <w:i/>
                                  <w:iCs/>
                                  <w:color w:val="000000"/>
                                  <w:sz w:val="20"/>
                                  <w:szCs w:val="20"/>
                                </w:rPr>
                                <w:t>S</w:t>
                              </w:r>
                            </w:p>
                          </w:txbxContent>
                        </v:textbox>
                      </v:rect>
                      <v:oval id="Oval 988" o:spid="_x0000_s1266" style="position:absolute;left:9906;top:11582;width:203;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89ksAA&#10;AADcAAAADwAAAGRycy9kb3ducmV2LnhtbERPTWsCMRC9F/ofwhS81awexK5GEUFYelJb8Dok42Z1&#10;M1mTdF399c2h0OPjfS/Xg2tFTyE2nhVMxgUIYu1Nw7WC76/d+xxETMgGW8+k4EER1qvXlyWWxt/5&#10;QP0x1SKHcCxRgU2pK6WM2pLDOPYdcebOPjhMGYZamoD3HO5aOS2KmXTYcG6w2NHWkr4ef5yCT9fv&#10;ddXZgHoz258u9lY95U2p0duwWYBINKR/8Z+7MgrmH3l+PpOPgF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E89ksAAAADcAAAADwAAAAAAAAAAAAAAAACYAgAAZHJzL2Rvd25y&#10;ZXYueG1sUEsFBgAAAAAEAAQA9QAAAIUDAAAAAA==&#10;" fillcolor="black" strokeweight="0"/>
                      <v:oval id="Oval 989" o:spid="_x0000_s1267" style="position:absolute;left:1422;top:11582;width:209;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OYCcQA&#10;AADcAAAADwAAAGRycy9kb3ducmV2LnhtbESPT2sCMRTE74V+h/AK3mrWHsRujSKFwuLJPwWvj+R1&#10;s+3mZU3SdfXTG0HwOMzMb5j5cnCt6CnExrOCybgAQay9abhW8L3/ep2BiAnZYOuZFJwpwnLx/DTH&#10;0vgTb6nfpVpkCMcSFdiUulLKqC05jGPfEWfvxweHKctQSxPwlOGulW9FMZUOG84LFjv6tKT/dv9O&#10;wdr1G111NqBeTTeHX3usLvKo1OhlWH2ASDSkR/jeroyC2fsEbmfyEZ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DmAnEAAAA3AAAAA8AAAAAAAAAAAAAAAAAmAIAAGRycy9k&#10;b3ducmV2LnhtbFBLBQYAAAAABAAEAPUAAACJAwAAAAA=&#10;" fillcolor="black" strokeweight="0"/>
                      <v:oval id="Oval 990" o:spid="_x0000_s1268" style="position:absolute;left:14560;top:8743;width:210;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EGfsMA&#10;AADcAAAADwAAAGRycy9kb3ducmV2LnhtbESPQWsCMRSE74X+h/AK3mpWD2K3RhFBWDxZLXh9JK+b&#10;bTcvaxLXbX99Iwgeh5n5hlmsBteKnkJsPCuYjAsQxNqbhmsFn8ft6xxETMgGW8+k4JcirJbPTwss&#10;jb/yB/WHVIsM4ViiAptSV0oZtSWHcew74ux9+eAwZRlqaQJeM9y1cloUM+mw4bxgsaONJf1zuDgF&#10;O9fvddXZgHo925++7bn6k2elRi/D+h1EoiE9wvd2ZRTM36ZwO5OP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9EGfsMAAADcAAAADwAAAAAAAAAAAAAAAACYAgAAZHJzL2Rv&#10;d25yZXYueG1sUEsFBgAAAAAEAAQA9QAAAIgDAAAAAA==&#10;" fillcolor="black" strokeweight="0"/>
                      <v:oval id="Oval 991" o:spid="_x0000_s1269" style="position:absolute;left:6083;top:8743;width:203;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2j5cMA&#10;AADcAAAADwAAAGRycy9kb3ducmV2LnhtbESPQWsCMRSE70L/Q3gFb5ptBbFbo0ihsHhSK/T6SF43&#10;q5uXNYnrtr/eFAo9DjPzDbNcD64VPYXYeFbwNC1AEGtvGq4VHD/eJwsQMSEbbD2Tgm+KsF49jJZY&#10;Gn/jPfWHVIsM4ViiAptSV0oZtSWHceo74ux9+eAwZRlqaQLeMty18rko5tJhw3nBYkdvlvT5cHUK&#10;tq7f6aqzAfVmvvs82Uv1Iy9KjR+HzSuIREP6D/+1K6Ng8TKD3zP5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2j5cMAAADcAAAADwAAAAAAAAAAAAAAAACYAgAAZHJzL2Rv&#10;d25yZXYueG1sUEsFBgAAAAAEAAQA9QAAAIgDAAAAAA==&#10;" fillcolor="black" strokeweight="0"/>
                      <v:oval id="Oval 992" o:spid="_x0000_s1270" style="position:absolute;left:6083;top:2165;width:203;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Q7kcMA&#10;AADcAAAADwAAAGRycy9kb3ducmV2LnhtbESPQWsCMRSE70L/Q3gFb5ptEbFbo0ihsHhSK/T6SF43&#10;q5uXNYnrtr/eFAo9DjPzDbNcD64VPYXYeFbwNC1AEGtvGq4VHD/eJwsQMSEbbD2Tgm+KsF49jJZY&#10;Gn/jPfWHVIsM4ViiAptSV0oZtSWHceo74ux9+eAwZRlqaQLeMty18rko5tJhw3nBYkdvlvT5cHUK&#10;tq7f6aqzAfVmvvs82Uv1Iy9KjR+HzSuIREP6D/+1K6Ng8TKD3zP5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3Q7kcMAAADcAAAADwAAAAAAAAAAAAAAAACYAgAAZHJzL2Rv&#10;d25yZXYueG1sUEsFBgAAAAAEAAQA9QAAAIgDAAAAAA==&#10;" fillcolor="black" strokeweight="0"/>
                      <v:oval id="Oval 993" o:spid="_x0000_s1271" style="position:absolute;left:4083;top:9963;width:209;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ieCsMA&#10;AADcAAAADwAAAGRycy9kb3ducmV2LnhtbESPQWsCMRSE70L/Q3gFb5ptQbFbo0ihsHhSK/T6SF43&#10;q5uXNYnrtr/eFAo9DjPzDbNcD64VPYXYeFbwNC1AEGtvGq4VHD/eJwsQMSEbbD2Tgm+KsF49jJZY&#10;Gn/jPfWHVIsM4ViiAptSV0oZtSWHceo74ux9+eAwZRlqaQLeMty18rko5tJhw3nBYkdvlvT5cHUK&#10;tq7f6aqzAfVmvvs82Uv1Iy9KjR+HzSuIREP6D/+1K6Ng8TKD3zP5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ieCsMAAADcAAAADwAAAAAAAAAAAAAAAACYAgAAZHJzL2Rv&#10;d25yZXYueG1sUEsFBgAAAAAEAAQA9QAAAIgDAAAAAA==&#10;" fillcolor="black" strokeweight="0"/>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Xét hàm </w:t>
      </w:r>
      <w:r w:rsidRPr="00ED5663">
        <w:rPr>
          <w:rFonts w:ascii="Chu Văn An (Uni)" w:hAnsi="Chu Văn An (Uni)" w:cs="Chu Văn An (Uni)"/>
          <w:position w:val="-12"/>
          <w:sz w:val="20"/>
          <w:szCs w:val="20"/>
        </w:rPr>
        <w:object w:dxaOrig="2060" w:dyaOrig="400">
          <v:shape id="_x0000_i1487" type="#_x0000_t75" style="width:102.75pt;height:20.25pt" o:ole="">
            <v:imagedata r:id="rId921" o:title=""/>
          </v:shape>
          <o:OLEObject Type="Embed" ProgID="Equation.DSMT4" ShapeID="_x0000_i1487" DrawAspect="Content" ObjectID="_1624863460" r:id="rId922"/>
        </w:object>
      </w:r>
      <w:r w:rsidRPr="00ED5663">
        <w:rPr>
          <w:rFonts w:ascii="Chu Văn An (Uni)" w:hAnsi="Chu Văn An (Uni)" w:cs="Chu Văn An (Uni)"/>
          <w:sz w:val="20"/>
          <w:szCs w:val="20"/>
        </w:rPr>
        <w:t xml:space="preserve"> trên </w:t>
      </w:r>
      <w:r w:rsidRPr="00ED5663">
        <w:rPr>
          <w:rFonts w:ascii="Chu Văn An (Uni)" w:hAnsi="Chu Văn An (Uni)" w:cs="Chu Văn An (Uni)"/>
          <w:position w:val="-12"/>
          <w:sz w:val="20"/>
          <w:szCs w:val="20"/>
        </w:rPr>
        <w:object w:dxaOrig="480" w:dyaOrig="340">
          <v:shape id="_x0000_i1488" type="#_x0000_t75" style="width:24pt;height:17.25pt" o:ole="">
            <v:imagedata r:id="rId923" o:title=""/>
          </v:shape>
          <o:OLEObject Type="Embed" ProgID="Equation.DSMT4" ShapeID="_x0000_i1488" DrawAspect="Content" ObjectID="_1624863461" r:id="rId924"/>
        </w:object>
      </w:r>
      <w:r w:rsidRPr="00ED5663">
        <w:rPr>
          <w:rFonts w:ascii="Chu Văn An (Uni)" w:hAnsi="Chu Văn An (Uni)" w:cs="Chu Văn An (Uni)"/>
          <w:sz w:val="20"/>
          <w:szCs w:val="20"/>
        </w:rPr>
        <w:t xml:space="preserve">, ta được </w:t>
      </w:r>
      <w:r w:rsidRPr="00ED5663">
        <w:rPr>
          <w:rFonts w:ascii="Chu Văn An (Uni)" w:hAnsi="Chu Văn An (Uni)" w:cs="Chu Văn An (Uni)"/>
          <w:position w:val="-24"/>
          <w:sz w:val="20"/>
          <w:szCs w:val="20"/>
        </w:rPr>
        <w:object w:dxaOrig="2360" w:dyaOrig="620">
          <v:shape id="_x0000_i1489" type="#_x0000_t75" style="width:117.75pt;height:30.75pt" o:ole="">
            <v:imagedata r:id="rId925" o:title=""/>
          </v:shape>
          <o:OLEObject Type="Embed" ProgID="Equation.DSMT4" ShapeID="_x0000_i1489" DrawAspect="Content" ObjectID="_1624863462" r:id="rId926"/>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22"/>
          <w:sz w:val="20"/>
          <w:szCs w:val="20"/>
        </w:rPr>
        <w:object w:dxaOrig="1120" w:dyaOrig="600">
          <v:shape id="_x0000_i1490" type="#_x0000_t75" style="width:56.25pt;height:30pt" o:ole="">
            <v:imagedata r:id="rId927" o:title=""/>
          </v:shape>
          <o:OLEObject Type="Embed" ProgID="Equation.DSMT4" ShapeID="_x0000_i1490" DrawAspect="Content" ObjectID="_1624863463" r:id="rId928"/>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B.</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 xml:space="preserve">Câu 122. </w:t>
      </w:r>
      <w:r w:rsidRPr="00ED5663">
        <w:rPr>
          <w:rFonts w:ascii="Chu Văn An (Uni)" w:hAnsi="Chu Văn An (Uni)" w:cs="Chu Văn An (Uni)"/>
          <w:sz w:val="20"/>
          <w:szCs w:val="20"/>
        </w:rPr>
        <w:t xml:space="preserve">Gọi </w:t>
      </w:r>
      <w:r w:rsidRPr="00ED5663">
        <w:rPr>
          <w:rFonts w:ascii="Chu Văn An (Uni)" w:hAnsi="Chu Văn An (Uni)" w:cs="Chu Văn An (Uni)"/>
          <w:position w:val="-4"/>
          <w:sz w:val="20"/>
          <w:szCs w:val="20"/>
        </w:rPr>
        <w:object w:dxaOrig="260" w:dyaOrig="220">
          <v:shape id="_x0000_i1491" type="#_x0000_t75" style="width:12.75pt;height:11.25pt" o:ole="">
            <v:imagedata r:id="rId929" o:title=""/>
          </v:shape>
          <o:OLEObject Type="Embed" ProgID="Equation.DSMT4" ShapeID="_x0000_i1491" DrawAspect="Content" ObjectID="_1624863464" r:id="rId930"/>
        </w:object>
      </w:r>
      <w:r w:rsidRPr="00ED5663">
        <w:rPr>
          <w:rFonts w:ascii="Chu Văn An (Uni)" w:hAnsi="Chu Văn An (Uni)" w:cs="Chu Văn An (Uni)"/>
          <w:sz w:val="20"/>
          <w:szCs w:val="20"/>
        </w:rPr>
        <w:t xml:space="preserve"> là trung điểm của </w:t>
      </w:r>
      <w:r w:rsidRPr="00ED5663">
        <w:rPr>
          <w:rFonts w:ascii="Chu Văn An (Uni)" w:hAnsi="Chu Văn An (Uni)" w:cs="Chu Văn An (Uni)"/>
          <w:position w:val="-6"/>
          <w:sz w:val="20"/>
          <w:szCs w:val="20"/>
        </w:rPr>
        <w:object w:dxaOrig="1520" w:dyaOrig="240">
          <v:shape id="_x0000_i1492" type="#_x0000_t75" style="width:75.75pt;height:12pt" o:ole="">
            <v:imagedata r:id="rId931" o:title=""/>
          </v:shape>
          <o:OLEObject Type="Embed" ProgID="Equation.DSMT4" ShapeID="_x0000_i1492" DrawAspect="Content" ObjectID="_1624863465" r:id="rId932"/>
        </w:object>
      </w:r>
    </w:p>
    <w:tbl>
      <w:tblPr>
        <w:tblW w:w="0" w:type="auto"/>
        <w:tblLook w:val="01E0" w:firstRow="1" w:lastRow="1" w:firstColumn="1" w:lastColumn="1" w:noHBand="0" w:noVBand="0"/>
      </w:tblPr>
      <w:tblGrid>
        <w:gridCol w:w="5328"/>
        <w:gridCol w:w="2808"/>
      </w:tblGrid>
      <w:tr w:rsidR="000B230C" w:rsidRPr="00ED5663" w:rsidTr="00C717C9">
        <w:tc>
          <w:tcPr>
            <w:tcW w:w="5328"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lastRenderedPageBreak/>
              <w:t xml:space="preserve">Mà </w:t>
            </w:r>
            <w:r w:rsidRPr="00ED5663">
              <w:rPr>
                <w:rFonts w:ascii="Chu Văn An (Uni)" w:hAnsi="Chu Văn An (Uni)" w:cs="Chu Văn An (Uni)"/>
                <w:position w:val="-12"/>
                <w:sz w:val="20"/>
                <w:szCs w:val="20"/>
              </w:rPr>
              <w:object w:dxaOrig="3080" w:dyaOrig="340">
                <v:shape id="_x0000_i1493" type="#_x0000_t75" style="width:153.75pt;height:17.25pt" o:ole="">
                  <v:imagedata r:id="rId933" o:title=""/>
                </v:shape>
                <o:OLEObject Type="Embed" ProgID="Equation.DSMT4" ShapeID="_x0000_i1493" DrawAspect="Content" ObjectID="_1624863466" r:id="rId934"/>
              </w:object>
            </w:r>
            <w:r w:rsidRPr="00ED5663">
              <w:rPr>
                <w:rFonts w:ascii="Chu Văn An (Uni)" w:hAnsi="Chu Văn An (Uni)" w:cs="Chu Văn An (Uni)"/>
                <w:sz w:val="20"/>
                <w:szCs w:val="20"/>
              </w:rPr>
              <w:t xml:space="preserve"> </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Giả sử </w:t>
            </w:r>
            <w:r w:rsidRPr="00ED5663">
              <w:rPr>
                <w:rFonts w:ascii="Chu Văn An (Uni)" w:hAnsi="Chu Văn An (Uni)" w:cs="Chu Văn An (Uni)"/>
                <w:position w:val="-6"/>
                <w:sz w:val="20"/>
                <w:szCs w:val="20"/>
              </w:rPr>
              <w:object w:dxaOrig="1060" w:dyaOrig="260">
                <v:shape id="_x0000_i1494" type="#_x0000_t75" style="width:53.25pt;height:12.75pt" o:ole="">
                  <v:imagedata r:id="rId935" o:title=""/>
                </v:shape>
                <o:OLEObject Type="Embed" ProgID="Equation.DSMT4" ShapeID="_x0000_i1494" DrawAspect="Content" ObjectID="_1624863467" r:id="rId936"/>
              </w:object>
            </w:r>
            <w:r w:rsidRPr="00ED5663">
              <w:rPr>
                <w:rFonts w:ascii="Chu Văn An (Uni)" w:hAnsi="Chu Văn An (Uni)" w:cs="Chu Văn An (Uni)"/>
                <w:sz w:val="20"/>
                <w:szCs w:val="20"/>
              </w:rPr>
              <w:t>.</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22"/>
                <w:sz w:val="20"/>
                <w:szCs w:val="20"/>
              </w:rPr>
              <w:object w:dxaOrig="2799" w:dyaOrig="620">
                <v:shape id="_x0000_i1495" type="#_x0000_t75" style="width:140.25pt;height:30.75pt" o:ole="">
                  <v:imagedata r:id="rId937" o:title=""/>
                </v:shape>
                <o:OLEObject Type="Embed" ProgID="Equation.DSMT4" ShapeID="_x0000_i1495" DrawAspect="Content" ObjectID="_1624863468" r:id="rId938"/>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520" w:dyaOrig="260">
                <v:shape id="_x0000_i1496" type="#_x0000_t75" style="width:26.25pt;height:12.75pt" o:ole="">
                  <v:imagedata r:id="rId939" o:title=""/>
                </v:shape>
                <o:OLEObject Type="Embed" ProgID="Equation.DSMT4" ShapeID="_x0000_i1496" DrawAspect="Content" ObjectID="_1624863469" r:id="rId940"/>
              </w:object>
            </w:r>
            <w:r w:rsidRPr="00ED5663">
              <w:rPr>
                <w:rFonts w:ascii="Chu Văn An (Uni)" w:hAnsi="Chu Văn An (Uni)" w:cs="Chu Văn An (Uni)"/>
                <w:sz w:val="20"/>
                <w:szCs w:val="20"/>
              </w:rPr>
              <w:t xml:space="preserve"> có </w:t>
            </w:r>
            <w:r w:rsidRPr="00ED5663">
              <w:rPr>
                <w:rFonts w:ascii="Chu Văn An (Uni)" w:hAnsi="Chu Văn An (Uni)" w:cs="Chu Văn An (Uni)"/>
                <w:position w:val="-22"/>
                <w:sz w:val="20"/>
                <w:szCs w:val="20"/>
              </w:rPr>
              <w:object w:dxaOrig="2740" w:dyaOrig="620">
                <v:shape id="_x0000_i1497" type="#_x0000_t75" style="width:137.25pt;height:30.75pt" o:ole="">
                  <v:imagedata r:id="rId941" o:title=""/>
                </v:shape>
                <o:OLEObject Type="Embed" ProgID="Equation.DSMT4" ShapeID="_x0000_i1497" DrawAspect="Content" ObjectID="_1624863470" r:id="rId942"/>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2"/>
                <w:sz w:val="20"/>
                <w:szCs w:val="20"/>
              </w:rPr>
              <w:object w:dxaOrig="3120" w:dyaOrig="560">
                <v:shape id="_x0000_i1498" type="#_x0000_t75" style="width:156pt;height:27.75pt" o:ole="">
                  <v:imagedata r:id="rId943" o:title=""/>
                </v:shape>
                <o:OLEObject Type="Embed" ProgID="Equation.DSMT4" ShapeID="_x0000_i1498" DrawAspect="Content" ObjectID="_1624863471" r:id="rId944"/>
              </w:object>
            </w:r>
            <w:r w:rsidRPr="00ED5663">
              <w:rPr>
                <w:rFonts w:ascii="Chu Văn An (Uni)" w:hAnsi="Chu Văn An (Uni)" w:cs="Chu Văn An (Uni)"/>
                <w:sz w:val="20"/>
                <w:szCs w:val="20"/>
              </w:rPr>
              <w:t xml:space="preserve"> </w:t>
            </w:r>
          </w:p>
        </w:tc>
        <w:tc>
          <w:tcPr>
            <w:tcW w:w="2808" w:type="dxa"/>
            <w:shd w:val="clear" w:color="auto" w:fill="auto"/>
          </w:tcPr>
          <w:p w:rsidR="000B230C" w:rsidRPr="00ED5663" w:rsidRDefault="00467502" w:rsidP="00C717C9">
            <w:pPr>
              <w:tabs>
                <w:tab w:val="left" w:pos="360"/>
                <w:tab w:val="left" w:pos="1980"/>
                <w:tab w:val="left" w:pos="3960"/>
                <w:tab w:val="left" w:pos="5940"/>
              </w:tabs>
              <w:jc w:val="right"/>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1604645" cy="1527175"/>
                      <wp:effectExtent l="0" t="0" r="0" b="0"/>
                      <wp:docPr id="940" name="Canvas 9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44" name="Freeform 942"/>
                              <wps:cNvSpPr>
                                <a:spLocks noEditPoints="1"/>
                              </wps:cNvSpPr>
                              <wps:spPr bwMode="auto">
                                <a:xfrm>
                                  <a:off x="541655" y="1010920"/>
                                  <a:ext cx="899160" cy="6350"/>
                                </a:xfrm>
                                <a:custGeom>
                                  <a:avLst/>
                                  <a:gdLst>
                                    <a:gd name="T0" fmla="*/ 48 w 1416"/>
                                    <a:gd name="T1" fmla="*/ 0 h 10"/>
                                    <a:gd name="T2" fmla="*/ 0 w 1416"/>
                                    <a:gd name="T3" fmla="*/ 10 h 10"/>
                                    <a:gd name="T4" fmla="*/ 81 w 1416"/>
                                    <a:gd name="T5" fmla="*/ 0 h 10"/>
                                    <a:gd name="T6" fmla="*/ 129 w 1416"/>
                                    <a:gd name="T7" fmla="*/ 10 h 10"/>
                                    <a:gd name="T8" fmla="*/ 81 w 1416"/>
                                    <a:gd name="T9" fmla="*/ 0 h 10"/>
                                    <a:gd name="T10" fmla="*/ 209 w 1416"/>
                                    <a:gd name="T11" fmla="*/ 0 h 10"/>
                                    <a:gd name="T12" fmla="*/ 161 w 1416"/>
                                    <a:gd name="T13" fmla="*/ 10 h 10"/>
                                    <a:gd name="T14" fmla="*/ 241 w 1416"/>
                                    <a:gd name="T15" fmla="*/ 0 h 10"/>
                                    <a:gd name="T16" fmla="*/ 290 w 1416"/>
                                    <a:gd name="T17" fmla="*/ 10 h 10"/>
                                    <a:gd name="T18" fmla="*/ 241 w 1416"/>
                                    <a:gd name="T19" fmla="*/ 0 h 10"/>
                                    <a:gd name="T20" fmla="*/ 370 w 1416"/>
                                    <a:gd name="T21" fmla="*/ 0 h 10"/>
                                    <a:gd name="T22" fmla="*/ 322 w 1416"/>
                                    <a:gd name="T23" fmla="*/ 10 h 10"/>
                                    <a:gd name="T24" fmla="*/ 402 w 1416"/>
                                    <a:gd name="T25" fmla="*/ 0 h 10"/>
                                    <a:gd name="T26" fmla="*/ 451 w 1416"/>
                                    <a:gd name="T27" fmla="*/ 10 h 10"/>
                                    <a:gd name="T28" fmla="*/ 402 w 1416"/>
                                    <a:gd name="T29" fmla="*/ 0 h 10"/>
                                    <a:gd name="T30" fmla="*/ 531 w 1416"/>
                                    <a:gd name="T31" fmla="*/ 0 h 10"/>
                                    <a:gd name="T32" fmla="*/ 483 w 1416"/>
                                    <a:gd name="T33" fmla="*/ 10 h 10"/>
                                    <a:gd name="T34" fmla="*/ 563 w 1416"/>
                                    <a:gd name="T35" fmla="*/ 0 h 10"/>
                                    <a:gd name="T36" fmla="*/ 612 w 1416"/>
                                    <a:gd name="T37" fmla="*/ 10 h 10"/>
                                    <a:gd name="T38" fmla="*/ 563 w 1416"/>
                                    <a:gd name="T39" fmla="*/ 0 h 10"/>
                                    <a:gd name="T40" fmla="*/ 692 w 1416"/>
                                    <a:gd name="T41" fmla="*/ 0 h 10"/>
                                    <a:gd name="T42" fmla="*/ 644 w 1416"/>
                                    <a:gd name="T43" fmla="*/ 10 h 10"/>
                                    <a:gd name="T44" fmla="*/ 724 w 1416"/>
                                    <a:gd name="T45" fmla="*/ 0 h 10"/>
                                    <a:gd name="T46" fmla="*/ 773 w 1416"/>
                                    <a:gd name="T47" fmla="*/ 10 h 10"/>
                                    <a:gd name="T48" fmla="*/ 724 w 1416"/>
                                    <a:gd name="T49" fmla="*/ 0 h 10"/>
                                    <a:gd name="T50" fmla="*/ 853 w 1416"/>
                                    <a:gd name="T51" fmla="*/ 0 h 10"/>
                                    <a:gd name="T52" fmla="*/ 805 w 1416"/>
                                    <a:gd name="T53" fmla="*/ 10 h 10"/>
                                    <a:gd name="T54" fmla="*/ 885 w 1416"/>
                                    <a:gd name="T55" fmla="*/ 0 h 10"/>
                                    <a:gd name="T56" fmla="*/ 934 w 1416"/>
                                    <a:gd name="T57" fmla="*/ 10 h 10"/>
                                    <a:gd name="T58" fmla="*/ 885 w 1416"/>
                                    <a:gd name="T59" fmla="*/ 0 h 10"/>
                                    <a:gd name="T60" fmla="*/ 1014 w 1416"/>
                                    <a:gd name="T61" fmla="*/ 0 h 10"/>
                                    <a:gd name="T62" fmla="*/ 966 w 1416"/>
                                    <a:gd name="T63" fmla="*/ 10 h 10"/>
                                    <a:gd name="T64" fmla="*/ 1046 w 1416"/>
                                    <a:gd name="T65" fmla="*/ 0 h 10"/>
                                    <a:gd name="T66" fmla="*/ 1095 w 1416"/>
                                    <a:gd name="T67" fmla="*/ 10 h 10"/>
                                    <a:gd name="T68" fmla="*/ 1046 w 1416"/>
                                    <a:gd name="T69" fmla="*/ 0 h 10"/>
                                    <a:gd name="T70" fmla="*/ 1175 w 1416"/>
                                    <a:gd name="T71" fmla="*/ 0 h 10"/>
                                    <a:gd name="T72" fmla="*/ 1127 w 1416"/>
                                    <a:gd name="T73" fmla="*/ 10 h 10"/>
                                    <a:gd name="T74" fmla="*/ 1207 w 1416"/>
                                    <a:gd name="T75" fmla="*/ 0 h 10"/>
                                    <a:gd name="T76" fmla="*/ 1255 w 1416"/>
                                    <a:gd name="T77" fmla="*/ 10 h 10"/>
                                    <a:gd name="T78" fmla="*/ 1207 w 1416"/>
                                    <a:gd name="T79" fmla="*/ 0 h 10"/>
                                    <a:gd name="T80" fmla="*/ 1336 w 1416"/>
                                    <a:gd name="T81" fmla="*/ 0 h 10"/>
                                    <a:gd name="T82" fmla="*/ 1288 w 1416"/>
                                    <a:gd name="T83" fmla="*/ 10 h 10"/>
                                    <a:gd name="T84" fmla="*/ 1368 w 1416"/>
                                    <a:gd name="T85" fmla="*/ 0 h 10"/>
                                    <a:gd name="T86" fmla="*/ 1416 w 1416"/>
                                    <a:gd name="T87" fmla="*/ 10 h 10"/>
                                    <a:gd name="T88" fmla="*/ 1368 w 1416"/>
                                    <a:gd name="T8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416" h="10">
                                      <a:moveTo>
                                        <a:pt x="0" y="0"/>
                                      </a:moveTo>
                                      <a:lnTo>
                                        <a:pt x="48" y="0"/>
                                      </a:lnTo>
                                      <a:lnTo>
                                        <a:pt x="48" y="10"/>
                                      </a:lnTo>
                                      <a:lnTo>
                                        <a:pt x="0" y="10"/>
                                      </a:lnTo>
                                      <a:lnTo>
                                        <a:pt x="0" y="0"/>
                                      </a:lnTo>
                                      <a:close/>
                                      <a:moveTo>
                                        <a:pt x="81" y="0"/>
                                      </a:moveTo>
                                      <a:lnTo>
                                        <a:pt x="129" y="0"/>
                                      </a:lnTo>
                                      <a:lnTo>
                                        <a:pt x="129" y="10"/>
                                      </a:lnTo>
                                      <a:lnTo>
                                        <a:pt x="81" y="10"/>
                                      </a:lnTo>
                                      <a:lnTo>
                                        <a:pt x="81" y="0"/>
                                      </a:lnTo>
                                      <a:close/>
                                      <a:moveTo>
                                        <a:pt x="161" y="0"/>
                                      </a:moveTo>
                                      <a:lnTo>
                                        <a:pt x="209" y="0"/>
                                      </a:lnTo>
                                      <a:lnTo>
                                        <a:pt x="209" y="10"/>
                                      </a:lnTo>
                                      <a:lnTo>
                                        <a:pt x="161" y="10"/>
                                      </a:lnTo>
                                      <a:lnTo>
                                        <a:pt x="161" y="0"/>
                                      </a:lnTo>
                                      <a:close/>
                                      <a:moveTo>
                                        <a:pt x="241" y="0"/>
                                      </a:moveTo>
                                      <a:lnTo>
                                        <a:pt x="290" y="0"/>
                                      </a:lnTo>
                                      <a:lnTo>
                                        <a:pt x="290" y="10"/>
                                      </a:lnTo>
                                      <a:lnTo>
                                        <a:pt x="241" y="10"/>
                                      </a:lnTo>
                                      <a:lnTo>
                                        <a:pt x="241" y="0"/>
                                      </a:lnTo>
                                      <a:close/>
                                      <a:moveTo>
                                        <a:pt x="322" y="0"/>
                                      </a:moveTo>
                                      <a:lnTo>
                                        <a:pt x="370" y="0"/>
                                      </a:lnTo>
                                      <a:lnTo>
                                        <a:pt x="370" y="10"/>
                                      </a:lnTo>
                                      <a:lnTo>
                                        <a:pt x="322" y="10"/>
                                      </a:lnTo>
                                      <a:lnTo>
                                        <a:pt x="322" y="0"/>
                                      </a:lnTo>
                                      <a:close/>
                                      <a:moveTo>
                                        <a:pt x="402" y="0"/>
                                      </a:moveTo>
                                      <a:lnTo>
                                        <a:pt x="451" y="0"/>
                                      </a:lnTo>
                                      <a:lnTo>
                                        <a:pt x="451" y="10"/>
                                      </a:lnTo>
                                      <a:lnTo>
                                        <a:pt x="402" y="10"/>
                                      </a:lnTo>
                                      <a:lnTo>
                                        <a:pt x="402" y="0"/>
                                      </a:lnTo>
                                      <a:close/>
                                      <a:moveTo>
                                        <a:pt x="483" y="0"/>
                                      </a:moveTo>
                                      <a:lnTo>
                                        <a:pt x="531" y="0"/>
                                      </a:lnTo>
                                      <a:lnTo>
                                        <a:pt x="531" y="10"/>
                                      </a:lnTo>
                                      <a:lnTo>
                                        <a:pt x="483" y="10"/>
                                      </a:lnTo>
                                      <a:lnTo>
                                        <a:pt x="483" y="0"/>
                                      </a:lnTo>
                                      <a:close/>
                                      <a:moveTo>
                                        <a:pt x="563" y="0"/>
                                      </a:moveTo>
                                      <a:lnTo>
                                        <a:pt x="612" y="0"/>
                                      </a:lnTo>
                                      <a:lnTo>
                                        <a:pt x="612" y="10"/>
                                      </a:lnTo>
                                      <a:lnTo>
                                        <a:pt x="563" y="10"/>
                                      </a:lnTo>
                                      <a:lnTo>
                                        <a:pt x="563" y="0"/>
                                      </a:lnTo>
                                      <a:close/>
                                      <a:moveTo>
                                        <a:pt x="644" y="0"/>
                                      </a:moveTo>
                                      <a:lnTo>
                                        <a:pt x="692" y="0"/>
                                      </a:lnTo>
                                      <a:lnTo>
                                        <a:pt x="692" y="10"/>
                                      </a:lnTo>
                                      <a:lnTo>
                                        <a:pt x="644" y="10"/>
                                      </a:lnTo>
                                      <a:lnTo>
                                        <a:pt x="644" y="0"/>
                                      </a:lnTo>
                                      <a:close/>
                                      <a:moveTo>
                                        <a:pt x="724" y="0"/>
                                      </a:moveTo>
                                      <a:lnTo>
                                        <a:pt x="773" y="0"/>
                                      </a:lnTo>
                                      <a:lnTo>
                                        <a:pt x="773" y="10"/>
                                      </a:lnTo>
                                      <a:lnTo>
                                        <a:pt x="724" y="10"/>
                                      </a:lnTo>
                                      <a:lnTo>
                                        <a:pt x="724" y="0"/>
                                      </a:lnTo>
                                      <a:close/>
                                      <a:moveTo>
                                        <a:pt x="805" y="0"/>
                                      </a:moveTo>
                                      <a:lnTo>
                                        <a:pt x="853" y="0"/>
                                      </a:lnTo>
                                      <a:lnTo>
                                        <a:pt x="853" y="10"/>
                                      </a:lnTo>
                                      <a:lnTo>
                                        <a:pt x="805" y="10"/>
                                      </a:lnTo>
                                      <a:lnTo>
                                        <a:pt x="805" y="0"/>
                                      </a:lnTo>
                                      <a:close/>
                                      <a:moveTo>
                                        <a:pt x="885" y="0"/>
                                      </a:moveTo>
                                      <a:lnTo>
                                        <a:pt x="934" y="0"/>
                                      </a:lnTo>
                                      <a:lnTo>
                                        <a:pt x="934" y="10"/>
                                      </a:lnTo>
                                      <a:lnTo>
                                        <a:pt x="885" y="10"/>
                                      </a:lnTo>
                                      <a:lnTo>
                                        <a:pt x="885" y="0"/>
                                      </a:lnTo>
                                      <a:close/>
                                      <a:moveTo>
                                        <a:pt x="966" y="0"/>
                                      </a:moveTo>
                                      <a:lnTo>
                                        <a:pt x="1014" y="0"/>
                                      </a:lnTo>
                                      <a:lnTo>
                                        <a:pt x="1014" y="10"/>
                                      </a:lnTo>
                                      <a:lnTo>
                                        <a:pt x="966" y="10"/>
                                      </a:lnTo>
                                      <a:lnTo>
                                        <a:pt x="966" y="0"/>
                                      </a:lnTo>
                                      <a:close/>
                                      <a:moveTo>
                                        <a:pt x="1046" y="0"/>
                                      </a:moveTo>
                                      <a:lnTo>
                                        <a:pt x="1095" y="0"/>
                                      </a:lnTo>
                                      <a:lnTo>
                                        <a:pt x="1095" y="10"/>
                                      </a:lnTo>
                                      <a:lnTo>
                                        <a:pt x="1046" y="10"/>
                                      </a:lnTo>
                                      <a:lnTo>
                                        <a:pt x="1046" y="0"/>
                                      </a:lnTo>
                                      <a:close/>
                                      <a:moveTo>
                                        <a:pt x="1127" y="0"/>
                                      </a:moveTo>
                                      <a:lnTo>
                                        <a:pt x="1175" y="0"/>
                                      </a:lnTo>
                                      <a:lnTo>
                                        <a:pt x="1175" y="10"/>
                                      </a:lnTo>
                                      <a:lnTo>
                                        <a:pt x="1127" y="10"/>
                                      </a:lnTo>
                                      <a:lnTo>
                                        <a:pt x="1127" y="0"/>
                                      </a:lnTo>
                                      <a:close/>
                                      <a:moveTo>
                                        <a:pt x="1207" y="0"/>
                                      </a:moveTo>
                                      <a:lnTo>
                                        <a:pt x="1255" y="0"/>
                                      </a:lnTo>
                                      <a:lnTo>
                                        <a:pt x="1255" y="10"/>
                                      </a:lnTo>
                                      <a:lnTo>
                                        <a:pt x="1207" y="10"/>
                                      </a:lnTo>
                                      <a:lnTo>
                                        <a:pt x="1207" y="0"/>
                                      </a:lnTo>
                                      <a:close/>
                                      <a:moveTo>
                                        <a:pt x="1288" y="0"/>
                                      </a:moveTo>
                                      <a:lnTo>
                                        <a:pt x="1336" y="0"/>
                                      </a:lnTo>
                                      <a:lnTo>
                                        <a:pt x="1336" y="10"/>
                                      </a:lnTo>
                                      <a:lnTo>
                                        <a:pt x="1288" y="10"/>
                                      </a:lnTo>
                                      <a:lnTo>
                                        <a:pt x="1288" y="0"/>
                                      </a:lnTo>
                                      <a:close/>
                                      <a:moveTo>
                                        <a:pt x="1368" y="0"/>
                                      </a:moveTo>
                                      <a:lnTo>
                                        <a:pt x="1416" y="0"/>
                                      </a:lnTo>
                                      <a:lnTo>
                                        <a:pt x="1416" y="10"/>
                                      </a:lnTo>
                                      <a:lnTo>
                                        <a:pt x="1368" y="10"/>
                                      </a:lnTo>
                                      <a:lnTo>
                                        <a:pt x="1368"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845" name="Freeform 943"/>
                              <wps:cNvSpPr>
                                <a:spLocks noEditPoints="1"/>
                              </wps:cNvSpPr>
                              <wps:spPr bwMode="auto">
                                <a:xfrm>
                                  <a:off x="113030" y="1011555"/>
                                  <a:ext cx="429895" cy="286385"/>
                                </a:xfrm>
                                <a:custGeom>
                                  <a:avLst/>
                                  <a:gdLst>
                                    <a:gd name="T0" fmla="*/ 677 w 677"/>
                                    <a:gd name="T1" fmla="*/ 8 h 451"/>
                                    <a:gd name="T2" fmla="*/ 635 w 677"/>
                                    <a:gd name="T3" fmla="*/ 36 h 451"/>
                                    <a:gd name="T4" fmla="*/ 631 w 677"/>
                                    <a:gd name="T5" fmla="*/ 28 h 451"/>
                                    <a:gd name="T6" fmla="*/ 673 w 677"/>
                                    <a:gd name="T7" fmla="*/ 0 h 451"/>
                                    <a:gd name="T8" fmla="*/ 677 w 677"/>
                                    <a:gd name="T9" fmla="*/ 8 h 451"/>
                                    <a:gd name="T10" fmla="*/ 607 w 677"/>
                                    <a:gd name="T11" fmla="*/ 54 h 451"/>
                                    <a:gd name="T12" fmla="*/ 565 w 677"/>
                                    <a:gd name="T13" fmla="*/ 82 h 451"/>
                                    <a:gd name="T14" fmla="*/ 561 w 677"/>
                                    <a:gd name="T15" fmla="*/ 74 h 451"/>
                                    <a:gd name="T16" fmla="*/ 603 w 677"/>
                                    <a:gd name="T17" fmla="*/ 46 h 451"/>
                                    <a:gd name="T18" fmla="*/ 607 w 677"/>
                                    <a:gd name="T19" fmla="*/ 54 h 451"/>
                                    <a:gd name="T20" fmla="*/ 537 w 677"/>
                                    <a:gd name="T21" fmla="*/ 100 h 451"/>
                                    <a:gd name="T22" fmla="*/ 495 w 677"/>
                                    <a:gd name="T23" fmla="*/ 128 h 451"/>
                                    <a:gd name="T24" fmla="*/ 491 w 677"/>
                                    <a:gd name="T25" fmla="*/ 120 h 451"/>
                                    <a:gd name="T26" fmla="*/ 533 w 677"/>
                                    <a:gd name="T27" fmla="*/ 92 h 451"/>
                                    <a:gd name="T28" fmla="*/ 537 w 677"/>
                                    <a:gd name="T29" fmla="*/ 100 h 451"/>
                                    <a:gd name="T30" fmla="*/ 467 w 677"/>
                                    <a:gd name="T31" fmla="*/ 146 h 451"/>
                                    <a:gd name="T32" fmla="*/ 425 w 677"/>
                                    <a:gd name="T33" fmla="*/ 174 h 451"/>
                                    <a:gd name="T34" fmla="*/ 421 w 677"/>
                                    <a:gd name="T35" fmla="*/ 166 h 451"/>
                                    <a:gd name="T36" fmla="*/ 463 w 677"/>
                                    <a:gd name="T37" fmla="*/ 138 h 451"/>
                                    <a:gd name="T38" fmla="*/ 467 w 677"/>
                                    <a:gd name="T39" fmla="*/ 146 h 451"/>
                                    <a:gd name="T40" fmla="*/ 397 w 677"/>
                                    <a:gd name="T41" fmla="*/ 193 h 451"/>
                                    <a:gd name="T42" fmla="*/ 355 w 677"/>
                                    <a:gd name="T43" fmla="*/ 220 h 451"/>
                                    <a:gd name="T44" fmla="*/ 351 w 677"/>
                                    <a:gd name="T45" fmla="*/ 212 h 451"/>
                                    <a:gd name="T46" fmla="*/ 393 w 677"/>
                                    <a:gd name="T47" fmla="*/ 184 h 451"/>
                                    <a:gd name="T48" fmla="*/ 397 w 677"/>
                                    <a:gd name="T49" fmla="*/ 193 h 451"/>
                                    <a:gd name="T50" fmla="*/ 326 w 677"/>
                                    <a:gd name="T51" fmla="*/ 239 h 451"/>
                                    <a:gd name="T52" fmla="*/ 284 w 677"/>
                                    <a:gd name="T53" fmla="*/ 266 h 451"/>
                                    <a:gd name="T54" fmla="*/ 280 w 677"/>
                                    <a:gd name="T55" fmla="*/ 258 h 451"/>
                                    <a:gd name="T56" fmla="*/ 322 w 677"/>
                                    <a:gd name="T57" fmla="*/ 230 h 451"/>
                                    <a:gd name="T58" fmla="*/ 326 w 677"/>
                                    <a:gd name="T59" fmla="*/ 239 h 451"/>
                                    <a:gd name="T60" fmla="*/ 256 w 677"/>
                                    <a:gd name="T61" fmla="*/ 285 h 451"/>
                                    <a:gd name="T62" fmla="*/ 214 w 677"/>
                                    <a:gd name="T63" fmla="*/ 312 h 451"/>
                                    <a:gd name="T64" fmla="*/ 210 w 677"/>
                                    <a:gd name="T65" fmla="*/ 304 h 451"/>
                                    <a:gd name="T66" fmla="*/ 252 w 677"/>
                                    <a:gd name="T67" fmla="*/ 277 h 451"/>
                                    <a:gd name="T68" fmla="*/ 256 w 677"/>
                                    <a:gd name="T69" fmla="*/ 285 h 451"/>
                                    <a:gd name="T70" fmla="*/ 186 w 677"/>
                                    <a:gd name="T71" fmla="*/ 331 h 451"/>
                                    <a:gd name="T72" fmla="*/ 144 w 677"/>
                                    <a:gd name="T73" fmla="*/ 359 h 451"/>
                                    <a:gd name="T74" fmla="*/ 140 w 677"/>
                                    <a:gd name="T75" fmla="*/ 350 h 451"/>
                                    <a:gd name="T76" fmla="*/ 182 w 677"/>
                                    <a:gd name="T77" fmla="*/ 323 h 451"/>
                                    <a:gd name="T78" fmla="*/ 186 w 677"/>
                                    <a:gd name="T79" fmla="*/ 331 h 451"/>
                                    <a:gd name="T80" fmla="*/ 116 w 677"/>
                                    <a:gd name="T81" fmla="*/ 377 h 451"/>
                                    <a:gd name="T82" fmla="*/ 74 w 677"/>
                                    <a:gd name="T83" fmla="*/ 405 h 451"/>
                                    <a:gd name="T84" fmla="*/ 70 w 677"/>
                                    <a:gd name="T85" fmla="*/ 396 h 451"/>
                                    <a:gd name="T86" fmla="*/ 112 w 677"/>
                                    <a:gd name="T87" fmla="*/ 369 h 451"/>
                                    <a:gd name="T88" fmla="*/ 116 w 677"/>
                                    <a:gd name="T89" fmla="*/ 377 h 451"/>
                                    <a:gd name="T90" fmla="*/ 46 w 677"/>
                                    <a:gd name="T91" fmla="*/ 423 h 451"/>
                                    <a:gd name="T92" fmla="*/ 4 w 677"/>
                                    <a:gd name="T93" fmla="*/ 451 h 451"/>
                                    <a:gd name="T94" fmla="*/ 0 w 677"/>
                                    <a:gd name="T95" fmla="*/ 442 h 451"/>
                                    <a:gd name="T96" fmla="*/ 42 w 677"/>
                                    <a:gd name="T97" fmla="*/ 415 h 451"/>
                                    <a:gd name="T98" fmla="*/ 46 w 677"/>
                                    <a:gd name="T99" fmla="*/ 423 h 4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77" h="451">
                                      <a:moveTo>
                                        <a:pt x="677" y="8"/>
                                      </a:moveTo>
                                      <a:lnTo>
                                        <a:pt x="635" y="36"/>
                                      </a:lnTo>
                                      <a:lnTo>
                                        <a:pt x="631" y="28"/>
                                      </a:lnTo>
                                      <a:lnTo>
                                        <a:pt x="673" y="0"/>
                                      </a:lnTo>
                                      <a:lnTo>
                                        <a:pt x="677" y="8"/>
                                      </a:lnTo>
                                      <a:close/>
                                      <a:moveTo>
                                        <a:pt x="607" y="54"/>
                                      </a:moveTo>
                                      <a:lnTo>
                                        <a:pt x="565" y="82"/>
                                      </a:lnTo>
                                      <a:lnTo>
                                        <a:pt x="561" y="74"/>
                                      </a:lnTo>
                                      <a:lnTo>
                                        <a:pt x="603" y="46"/>
                                      </a:lnTo>
                                      <a:lnTo>
                                        <a:pt x="607" y="54"/>
                                      </a:lnTo>
                                      <a:close/>
                                      <a:moveTo>
                                        <a:pt x="537" y="100"/>
                                      </a:moveTo>
                                      <a:lnTo>
                                        <a:pt x="495" y="128"/>
                                      </a:lnTo>
                                      <a:lnTo>
                                        <a:pt x="491" y="120"/>
                                      </a:lnTo>
                                      <a:lnTo>
                                        <a:pt x="533" y="92"/>
                                      </a:lnTo>
                                      <a:lnTo>
                                        <a:pt x="537" y="100"/>
                                      </a:lnTo>
                                      <a:close/>
                                      <a:moveTo>
                                        <a:pt x="467" y="146"/>
                                      </a:moveTo>
                                      <a:lnTo>
                                        <a:pt x="425" y="174"/>
                                      </a:lnTo>
                                      <a:lnTo>
                                        <a:pt x="421" y="166"/>
                                      </a:lnTo>
                                      <a:lnTo>
                                        <a:pt x="463" y="138"/>
                                      </a:lnTo>
                                      <a:lnTo>
                                        <a:pt x="467" y="146"/>
                                      </a:lnTo>
                                      <a:close/>
                                      <a:moveTo>
                                        <a:pt x="397" y="193"/>
                                      </a:moveTo>
                                      <a:lnTo>
                                        <a:pt x="355" y="220"/>
                                      </a:lnTo>
                                      <a:lnTo>
                                        <a:pt x="351" y="212"/>
                                      </a:lnTo>
                                      <a:lnTo>
                                        <a:pt x="393" y="184"/>
                                      </a:lnTo>
                                      <a:lnTo>
                                        <a:pt x="397" y="193"/>
                                      </a:lnTo>
                                      <a:close/>
                                      <a:moveTo>
                                        <a:pt x="326" y="239"/>
                                      </a:moveTo>
                                      <a:lnTo>
                                        <a:pt x="284" y="266"/>
                                      </a:lnTo>
                                      <a:lnTo>
                                        <a:pt x="280" y="258"/>
                                      </a:lnTo>
                                      <a:lnTo>
                                        <a:pt x="322" y="230"/>
                                      </a:lnTo>
                                      <a:lnTo>
                                        <a:pt x="326" y="239"/>
                                      </a:lnTo>
                                      <a:close/>
                                      <a:moveTo>
                                        <a:pt x="256" y="285"/>
                                      </a:moveTo>
                                      <a:lnTo>
                                        <a:pt x="214" y="312"/>
                                      </a:lnTo>
                                      <a:lnTo>
                                        <a:pt x="210" y="304"/>
                                      </a:lnTo>
                                      <a:lnTo>
                                        <a:pt x="252" y="277"/>
                                      </a:lnTo>
                                      <a:lnTo>
                                        <a:pt x="256" y="285"/>
                                      </a:lnTo>
                                      <a:close/>
                                      <a:moveTo>
                                        <a:pt x="186" y="331"/>
                                      </a:moveTo>
                                      <a:lnTo>
                                        <a:pt x="144" y="359"/>
                                      </a:lnTo>
                                      <a:lnTo>
                                        <a:pt x="140" y="350"/>
                                      </a:lnTo>
                                      <a:lnTo>
                                        <a:pt x="182" y="323"/>
                                      </a:lnTo>
                                      <a:lnTo>
                                        <a:pt x="186" y="331"/>
                                      </a:lnTo>
                                      <a:close/>
                                      <a:moveTo>
                                        <a:pt x="116" y="377"/>
                                      </a:moveTo>
                                      <a:lnTo>
                                        <a:pt x="74" y="405"/>
                                      </a:lnTo>
                                      <a:lnTo>
                                        <a:pt x="70" y="396"/>
                                      </a:lnTo>
                                      <a:lnTo>
                                        <a:pt x="112" y="369"/>
                                      </a:lnTo>
                                      <a:lnTo>
                                        <a:pt x="116" y="377"/>
                                      </a:lnTo>
                                      <a:close/>
                                      <a:moveTo>
                                        <a:pt x="46" y="423"/>
                                      </a:moveTo>
                                      <a:lnTo>
                                        <a:pt x="4" y="451"/>
                                      </a:lnTo>
                                      <a:lnTo>
                                        <a:pt x="0" y="442"/>
                                      </a:lnTo>
                                      <a:lnTo>
                                        <a:pt x="42" y="415"/>
                                      </a:lnTo>
                                      <a:lnTo>
                                        <a:pt x="46" y="423"/>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846" name="Line 944"/>
                              <wps:cNvCnPr/>
                              <wps:spPr bwMode="auto">
                                <a:xfrm>
                                  <a:off x="97155" y="1306195"/>
                                  <a:ext cx="90424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847" name="Line 945"/>
                              <wps:cNvCnPr/>
                              <wps:spPr bwMode="auto">
                                <a:xfrm flipV="1">
                                  <a:off x="1001395" y="1014095"/>
                                  <a:ext cx="444500" cy="29210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848" name="Freeform 946"/>
                              <wps:cNvSpPr>
                                <a:spLocks noEditPoints="1"/>
                              </wps:cNvSpPr>
                              <wps:spPr bwMode="auto">
                                <a:xfrm>
                                  <a:off x="316865" y="198755"/>
                                  <a:ext cx="227330" cy="815975"/>
                                </a:xfrm>
                                <a:custGeom>
                                  <a:avLst/>
                                  <a:gdLst>
                                    <a:gd name="T0" fmla="*/ 22 w 358"/>
                                    <a:gd name="T1" fmla="*/ 53 h 1285"/>
                                    <a:gd name="T2" fmla="*/ 0 w 358"/>
                                    <a:gd name="T3" fmla="*/ 3 h 1285"/>
                                    <a:gd name="T4" fmla="*/ 32 w 358"/>
                                    <a:gd name="T5" fmla="*/ 89 h 1285"/>
                                    <a:gd name="T6" fmla="*/ 39 w 358"/>
                                    <a:gd name="T7" fmla="*/ 146 h 1285"/>
                                    <a:gd name="T8" fmla="*/ 32 w 358"/>
                                    <a:gd name="T9" fmla="*/ 89 h 1285"/>
                                    <a:gd name="T10" fmla="*/ 71 w 358"/>
                                    <a:gd name="T11" fmla="*/ 232 h 1285"/>
                                    <a:gd name="T12" fmla="*/ 49 w 358"/>
                                    <a:gd name="T13" fmla="*/ 182 h 1285"/>
                                    <a:gd name="T14" fmla="*/ 81 w 358"/>
                                    <a:gd name="T15" fmla="*/ 268 h 1285"/>
                                    <a:gd name="T16" fmla="*/ 88 w 358"/>
                                    <a:gd name="T17" fmla="*/ 325 h 1285"/>
                                    <a:gd name="T18" fmla="*/ 81 w 358"/>
                                    <a:gd name="T19" fmla="*/ 268 h 1285"/>
                                    <a:gd name="T20" fmla="*/ 120 w 358"/>
                                    <a:gd name="T21" fmla="*/ 411 h 1285"/>
                                    <a:gd name="T22" fmla="*/ 98 w 358"/>
                                    <a:gd name="T23" fmla="*/ 361 h 1285"/>
                                    <a:gd name="T24" fmla="*/ 130 w 358"/>
                                    <a:gd name="T25" fmla="*/ 447 h 1285"/>
                                    <a:gd name="T26" fmla="*/ 137 w 358"/>
                                    <a:gd name="T27" fmla="*/ 504 h 1285"/>
                                    <a:gd name="T28" fmla="*/ 130 w 358"/>
                                    <a:gd name="T29" fmla="*/ 447 h 1285"/>
                                    <a:gd name="T30" fmla="*/ 169 w 358"/>
                                    <a:gd name="T31" fmla="*/ 590 h 1285"/>
                                    <a:gd name="T32" fmla="*/ 147 w 358"/>
                                    <a:gd name="T33" fmla="*/ 540 h 1285"/>
                                    <a:gd name="T34" fmla="*/ 179 w 358"/>
                                    <a:gd name="T35" fmla="*/ 626 h 1285"/>
                                    <a:gd name="T36" fmla="*/ 186 w 358"/>
                                    <a:gd name="T37" fmla="*/ 683 h 1285"/>
                                    <a:gd name="T38" fmla="*/ 179 w 358"/>
                                    <a:gd name="T39" fmla="*/ 626 h 1285"/>
                                    <a:gd name="T40" fmla="*/ 218 w 358"/>
                                    <a:gd name="T41" fmla="*/ 769 h 1285"/>
                                    <a:gd name="T42" fmla="*/ 196 w 358"/>
                                    <a:gd name="T43" fmla="*/ 719 h 1285"/>
                                    <a:gd name="T44" fmla="*/ 228 w 358"/>
                                    <a:gd name="T45" fmla="*/ 805 h 1285"/>
                                    <a:gd name="T46" fmla="*/ 235 w 358"/>
                                    <a:gd name="T47" fmla="*/ 862 h 1285"/>
                                    <a:gd name="T48" fmla="*/ 228 w 358"/>
                                    <a:gd name="T49" fmla="*/ 805 h 1285"/>
                                    <a:gd name="T50" fmla="*/ 267 w 358"/>
                                    <a:gd name="T51" fmla="*/ 948 h 1285"/>
                                    <a:gd name="T52" fmla="*/ 244 w 358"/>
                                    <a:gd name="T53" fmla="*/ 898 h 1285"/>
                                    <a:gd name="T54" fmla="*/ 277 w 358"/>
                                    <a:gd name="T55" fmla="*/ 984 h 1285"/>
                                    <a:gd name="T56" fmla="*/ 283 w 358"/>
                                    <a:gd name="T57" fmla="*/ 1041 h 1285"/>
                                    <a:gd name="T58" fmla="*/ 277 w 358"/>
                                    <a:gd name="T59" fmla="*/ 984 h 1285"/>
                                    <a:gd name="T60" fmla="*/ 316 w 358"/>
                                    <a:gd name="T61" fmla="*/ 1127 h 1285"/>
                                    <a:gd name="T62" fmla="*/ 293 w 358"/>
                                    <a:gd name="T63" fmla="*/ 1077 h 1285"/>
                                    <a:gd name="T64" fmla="*/ 325 w 358"/>
                                    <a:gd name="T65" fmla="*/ 1163 h 1285"/>
                                    <a:gd name="T66" fmla="*/ 332 w 358"/>
                                    <a:gd name="T67" fmla="*/ 1220 h 1285"/>
                                    <a:gd name="T68" fmla="*/ 325 w 358"/>
                                    <a:gd name="T69" fmla="*/ 1163 h 1285"/>
                                    <a:gd name="T70" fmla="*/ 358 w 358"/>
                                    <a:gd name="T71" fmla="*/ 1283 h 1285"/>
                                    <a:gd name="T72" fmla="*/ 342 w 358"/>
                                    <a:gd name="T73" fmla="*/ 1256 h 1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8" h="1285">
                                      <a:moveTo>
                                        <a:pt x="8" y="0"/>
                                      </a:moveTo>
                                      <a:lnTo>
                                        <a:pt x="22" y="53"/>
                                      </a:lnTo>
                                      <a:lnTo>
                                        <a:pt x="15" y="56"/>
                                      </a:lnTo>
                                      <a:lnTo>
                                        <a:pt x="0" y="3"/>
                                      </a:lnTo>
                                      <a:lnTo>
                                        <a:pt x="8" y="0"/>
                                      </a:lnTo>
                                      <a:close/>
                                      <a:moveTo>
                                        <a:pt x="32" y="89"/>
                                      </a:moveTo>
                                      <a:lnTo>
                                        <a:pt x="47" y="143"/>
                                      </a:lnTo>
                                      <a:lnTo>
                                        <a:pt x="39" y="146"/>
                                      </a:lnTo>
                                      <a:lnTo>
                                        <a:pt x="25" y="92"/>
                                      </a:lnTo>
                                      <a:lnTo>
                                        <a:pt x="32" y="89"/>
                                      </a:lnTo>
                                      <a:close/>
                                      <a:moveTo>
                                        <a:pt x="57" y="179"/>
                                      </a:moveTo>
                                      <a:lnTo>
                                        <a:pt x="71" y="232"/>
                                      </a:lnTo>
                                      <a:lnTo>
                                        <a:pt x="64" y="235"/>
                                      </a:lnTo>
                                      <a:lnTo>
                                        <a:pt x="49" y="182"/>
                                      </a:lnTo>
                                      <a:lnTo>
                                        <a:pt x="57" y="179"/>
                                      </a:lnTo>
                                      <a:close/>
                                      <a:moveTo>
                                        <a:pt x="81" y="268"/>
                                      </a:moveTo>
                                      <a:lnTo>
                                        <a:pt x="96" y="322"/>
                                      </a:lnTo>
                                      <a:lnTo>
                                        <a:pt x="88" y="325"/>
                                      </a:lnTo>
                                      <a:lnTo>
                                        <a:pt x="73" y="271"/>
                                      </a:lnTo>
                                      <a:lnTo>
                                        <a:pt x="81" y="268"/>
                                      </a:lnTo>
                                      <a:close/>
                                      <a:moveTo>
                                        <a:pt x="106" y="358"/>
                                      </a:moveTo>
                                      <a:lnTo>
                                        <a:pt x="120" y="411"/>
                                      </a:lnTo>
                                      <a:lnTo>
                                        <a:pt x="113" y="414"/>
                                      </a:lnTo>
                                      <a:lnTo>
                                        <a:pt x="98" y="361"/>
                                      </a:lnTo>
                                      <a:lnTo>
                                        <a:pt x="106" y="358"/>
                                      </a:lnTo>
                                      <a:close/>
                                      <a:moveTo>
                                        <a:pt x="130" y="447"/>
                                      </a:moveTo>
                                      <a:lnTo>
                                        <a:pt x="145" y="501"/>
                                      </a:lnTo>
                                      <a:lnTo>
                                        <a:pt x="137" y="504"/>
                                      </a:lnTo>
                                      <a:lnTo>
                                        <a:pt x="122" y="450"/>
                                      </a:lnTo>
                                      <a:lnTo>
                                        <a:pt x="130" y="447"/>
                                      </a:lnTo>
                                      <a:close/>
                                      <a:moveTo>
                                        <a:pt x="154" y="537"/>
                                      </a:moveTo>
                                      <a:lnTo>
                                        <a:pt x="169" y="590"/>
                                      </a:lnTo>
                                      <a:lnTo>
                                        <a:pt x="161" y="593"/>
                                      </a:lnTo>
                                      <a:lnTo>
                                        <a:pt x="147" y="540"/>
                                      </a:lnTo>
                                      <a:lnTo>
                                        <a:pt x="154" y="537"/>
                                      </a:lnTo>
                                      <a:close/>
                                      <a:moveTo>
                                        <a:pt x="179" y="626"/>
                                      </a:moveTo>
                                      <a:lnTo>
                                        <a:pt x="193" y="680"/>
                                      </a:lnTo>
                                      <a:lnTo>
                                        <a:pt x="186" y="683"/>
                                      </a:lnTo>
                                      <a:lnTo>
                                        <a:pt x="171" y="629"/>
                                      </a:lnTo>
                                      <a:lnTo>
                                        <a:pt x="179" y="626"/>
                                      </a:lnTo>
                                      <a:close/>
                                      <a:moveTo>
                                        <a:pt x="203" y="716"/>
                                      </a:moveTo>
                                      <a:lnTo>
                                        <a:pt x="218" y="769"/>
                                      </a:lnTo>
                                      <a:lnTo>
                                        <a:pt x="210" y="772"/>
                                      </a:lnTo>
                                      <a:lnTo>
                                        <a:pt x="196" y="719"/>
                                      </a:lnTo>
                                      <a:lnTo>
                                        <a:pt x="203" y="716"/>
                                      </a:lnTo>
                                      <a:close/>
                                      <a:moveTo>
                                        <a:pt x="228" y="805"/>
                                      </a:moveTo>
                                      <a:lnTo>
                                        <a:pt x="242" y="859"/>
                                      </a:lnTo>
                                      <a:lnTo>
                                        <a:pt x="235" y="862"/>
                                      </a:lnTo>
                                      <a:lnTo>
                                        <a:pt x="220" y="808"/>
                                      </a:lnTo>
                                      <a:lnTo>
                                        <a:pt x="228" y="805"/>
                                      </a:lnTo>
                                      <a:close/>
                                      <a:moveTo>
                                        <a:pt x="252" y="895"/>
                                      </a:moveTo>
                                      <a:lnTo>
                                        <a:pt x="267" y="948"/>
                                      </a:lnTo>
                                      <a:lnTo>
                                        <a:pt x="259" y="951"/>
                                      </a:lnTo>
                                      <a:lnTo>
                                        <a:pt x="244" y="898"/>
                                      </a:lnTo>
                                      <a:lnTo>
                                        <a:pt x="252" y="895"/>
                                      </a:lnTo>
                                      <a:close/>
                                      <a:moveTo>
                                        <a:pt x="277" y="984"/>
                                      </a:moveTo>
                                      <a:lnTo>
                                        <a:pt x="291" y="1038"/>
                                      </a:lnTo>
                                      <a:lnTo>
                                        <a:pt x="283" y="1041"/>
                                      </a:lnTo>
                                      <a:lnTo>
                                        <a:pt x="269" y="987"/>
                                      </a:lnTo>
                                      <a:lnTo>
                                        <a:pt x="277" y="984"/>
                                      </a:lnTo>
                                      <a:close/>
                                      <a:moveTo>
                                        <a:pt x="301" y="1074"/>
                                      </a:moveTo>
                                      <a:lnTo>
                                        <a:pt x="316" y="1127"/>
                                      </a:lnTo>
                                      <a:lnTo>
                                        <a:pt x="308" y="1130"/>
                                      </a:lnTo>
                                      <a:lnTo>
                                        <a:pt x="293" y="1077"/>
                                      </a:lnTo>
                                      <a:lnTo>
                                        <a:pt x="301" y="1074"/>
                                      </a:lnTo>
                                      <a:close/>
                                      <a:moveTo>
                                        <a:pt x="325" y="1163"/>
                                      </a:moveTo>
                                      <a:lnTo>
                                        <a:pt x="340" y="1217"/>
                                      </a:lnTo>
                                      <a:lnTo>
                                        <a:pt x="332" y="1220"/>
                                      </a:lnTo>
                                      <a:lnTo>
                                        <a:pt x="318" y="1166"/>
                                      </a:lnTo>
                                      <a:lnTo>
                                        <a:pt x="325" y="1163"/>
                                      </a:lnTo>
                                      <a:close/>
                                      <a:moveTo>
                                        <a:pt x="350" y="1253"/>
                                      </a:moveTo>
                                      <a:lnTo>
                                        <a:pt x="358" y="1283"/>
                                      </a:lnTo>
                                      <a:lnTo>
                                        <a:pt x="350" y="1285"/>
                                      </a:lnTo>
                                      <a:lnTo>
                                        <a:pt x="342" y="1256"/>
                                      </a:lnTo>
                                      <a:lnTo>
                                        <a:pt x="350" y="1253"/>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849" name="Line 947"/>
                              <wps:cNvCnPr/>
                              <wps:spPr bwMode="auto">
                                <a:xfrm>
                                  <a:off x="319405" y="199390"/>
                                  <a:ext cx="1126490" cy="81470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850" name="Line 948"/>
                              <wps:cNvCnPr/>
                              <wps:spPr bwMode="auto">
                                <a:xfrm>
                                  <a:off x="319405" y="199390"/>
                                  <a:ext cx="681990" cy="110680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851" name="Line 949"/>
                              <wps:cNvCnPr/>
                              <wps:spPr bwMode="auto">
                                <a:xfrm flipH="1">
                                  <a:off x="97155" y="199390"/>
                                  <a:ext cx="222250" cy="110680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852" name="Freeform 950"/>
                              <wps:cNvSpPr>
                                <a:spLocks noEditPoints="1"/>
                              </wps:cNvSpPr>
                              <wps:spPr bwMode="auto">
                                <a:xfrm>
                                  <a:off x="316865" y="199390"/>
                                  <a:ext cx="5080" cy="960755"/>
                                </a:xfrm>
                                <a:custGeom>
                                  <a:avLst/>
                                  <a:gdLst>
                                    <a:gd name="T0" fmla="*/ 8 w 8"/>
                                    <a:gd name="T1" fmla="*/ 56 h 1513"/>
                                    <a:gd name="T2" fmla="*/ 0 w 8"/>
                                    <a:gd name="T3" fmla="*/ 0 h 1513"/>
                                    <a:gd name="T4" fmla="*/ 8 w 8"/>
                                    <a:gd name="T5" fmla="*/ 94 h 1513"/>
                                    <a:gd name="T6" fmla="*/ 0 w 8"/>
                                    <a:gd name="T7" fmla="*/ 150 h 1513"/>
                                    <a:gd name="T8" fmla="*/ 8 w 8"/>
                                    <a:gd name="T9" fmla="*/ 94 h 1513"/>
                                    <a:gd name="T10" fmla="*/ 8 w 8"/>
                                    <a:gd name="T11" fmla="*/ 244 h 1513"/>
                                    <a:gd name="T12" fmla="*/ 0 w 8"/>
                                    <a:gd name="T13" fmla="*/ 188 h 1513"/>
                                    <a:gd name="T14" fmla="*/ 8 w 8"/>
                                    <a:gd name="T15" fmla="*/ 282 h 1513"/>
                                    <a:gd name="T16" fmla="*/ 0 w 8"/>
                                    <a:gd name="T17" fmla="*/ 338 h 1513"/>
                                    <a:gd name="T18" fmla="*/ 8 w 8"/>
                                    <a:gd name="T19" fmla="*/ 282 h 1513"/>
                                    <a:gd name="T20" fmla="*/ 8 w 8"/>
                                    <a:gd name="T21" fmla="*/ 432 h 1513"/>
                                    <a:gd name="T22" fmla="*/ 0 w 8"/>
                                    <a:gd name="T23" fmla="*/ 376 h 1513"/>
                                    <a:gd name="T24" fmla="*/ 8 w 8"/>
                                    <a:gd name="T25" fmla="*/ 470 h 1513"/>
                                    <a:gd name="T26" fmla="*/ 0 w 8"/>
                                    <a:gd name="T27" fmla="*/ 526 h 1513"/>
                                    <a:gd name="T28" fmla="*/ 8 w 8"/>
                                    <a:gd name="T29" fmla="*/ 470 h 1513"/>
                                    <a:gd name="T30" fmla="*/ 8 w 8"/>
                                    <a:gd name="T31" fmla="*/ 620 h 1513"/>
                                    <a:gd name="T32" fmla="*/ 0 w 8"/>
                                    <a:gd name="T33" fmla="*/ 564 h 1513"/>
                                    <a:gd name="T34" fmla="*/ 8 w 8"/>
                                    <a:gd name="T35" fmla="*/ 658 h 1513"/>
                                    <a:gd name="T36" fmla="*/ 0 w 8"/>
                                    <a:gd name="T37" fmla="*/ 714 h 1513"/>
                                    <a:gd name="T38" fmla="*/ 8 w 8"/>
                                    <a:gd name="T39" fmla="*/ 658 h 1513"/>
                                    <a:gd name="T40" fmla="*/ 8 w 8"/>
                                    <a:gd name="T41" fmla="*/ 808 h 1513"/>
                                    <a:gd name="T42" fmla="*/ 0 w 8"/>
                                    <a:gd name="T43" fmla="*/ 752 h 1513"/>
                                    <a:gd name="T44" fmla="*/ 8 w 8"/>
                                    <a:gd name="T45" fmla="*/ 846 h 1513"/>
                                    <a:gd name="T46" fmla="*/ 0 w 8"/>
                                    <a:gd name="T47" fmla="*/ 902 h 1513"/>
                                    <a:gd name="T48" fmla="*/ 8 w 8"/>
                                    <a:gd name="T49" fmla="*/ 846 h 1513"/>
                                    <a:gd name="T50" fmla="*/ 8 w 8"/>
                                    <a:gd name="T51" fmla="*/ 996 h 1513"/>
                                    <a:gd name="T52" fmla="*/ 0 w 8"/>
                                    <a:gd name="T53" fmla="*/ 939 h 1513"/>
                                    <a:gd name="T54" fmla="*/ 8 w 8"/>
                                    <a:gd name="T55" fmla="*/ 1033 h 1513"/>
                                    <a:gd name="T56" fmla="*/ 0 w 8"/>
                                    <a:gd name="T57" fmla="*/ 1090 h 1513"/>
                                    <a:gd name="T58" fmla="*/ 8 w 8"/>
                                    <a:gd name="T59" fmla="*/ 1033 h 1513"/>
                                    <a:gd name="T60" fmla="*/ 8 w 8"/>
                                    <a:gd name="T61" fmla="*/ 1184 h 1513"/>
                                    <a:gd name="T62" fmla="*/ 0 w 8"/>
                                    <a:gd name="T63" fmla="*/ 1127 h 1513"/>
                                    <a:gd name="T64" fmla="*/ 8 w 8"/>
                                    <a:gd name="T65" fmla="*/ 1221 h 1513"/>
                                    <a:gd name="T66" fmla="*/ 0 w 8"/>
                                    <a:gd name="T67" fmla="*/ 1278 h 1513"/>
                                    <a:gd name="T68" fmla="*/ 8 w 8"/>
                                    <a:gd name="T69" fmla="*/ 1221 h 1513"/>
                                    <a:gd name="T70" fmla="*/ 8 w 8"/>
                                    <a:gd name="T71" fmla="*/ 1372 h 1513"/>
                                    <a:gd name="T72" fmla="*/ 0 w 8"/>
                                    <a:gd name="T73" fmla="*/ 1315 h 1513"/>
                                    <a:gd name="T74" fmla="*/ 8 w 8"/>
                                    <a:gd name="T75" fmla="*/ 1409 h 1513"/>
                                    <a:gd name="T76" fmla="*/ 0 w 8"/>
                                    <a:gd name="T77" fmla="*/ 1466 h 1513"/>
                                    <a:gd name="T78" fmla="*/ 8 w 8"/>
                                    <a:gd name="T79" fmla="*/ 1409 h 1513"/>
                                    <a:gd name="T80" fmla="*/ 8 w 8"/>
                                    <a:gd name="T81" fmla="*/ 1513 h 1513"/>
                                    <a:gd name="T82" fmla="*/ 0 w 8"/>
                                    <a:gd name="T83" fmla="*/ 1503 h 1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 h="1513">
                                      <a:moveTo>
                                        <a:pt x="8" y="0"/>
                                      </a:moveTo>
                                      <a:lnTo>
                                        <a:pt x="8" y="56"/>
                                      </a:lnTo>
                                      <a:lnTo>
                                        <a:pt x="0" y="56"/>
                                      </a:lnTo>
                                      <a:lnTo>
                                        <a:pt x="0" y="0"/>
                                      </a:lnTo>
                                      <a:lnTo>
                                        <a:pt x="8" y="0"/>
                                      </a:lnTo>
                                      <a:close/>
                                      <a:moveTo>
                                        <a:pt x="8" y="94"/>
                                      </a:moveTo>
                                      <a:lnTo>
                                        <a:pt x="8" y="150"/>
                                      </a:lnTo>
                                      <a:lnTo>
                                        <a:pt x="0" y="150"/>
                                      </a:lnTo>
                                      <a:lnTo>
                                        <a:pt x="0" y="94"/>
                                      </a:lnTo>
                                      <a:lnTo>
                                        <a:pt x="8" y="94"/>
                                      </a:lnTo>
                                      <a:close/>
                                      <a:moveTo>
                                        <a:pt x="8" y="188"/>
                                      </a:moveTo>
                                      <a:lnTo>
                                        <a:pt x="8" y="244"/>
                                      </a:lnTo>
                                      <a:lnTo>
                                        <a:pt x="0" y="244"/>
                                      </a:lnTo>
                                      <a:lnTo>
                                        <a:pt x="0" y="188"/>
                                      </a:lnTo>
                                      <a:lnTo>
                                        <a:pt x="8" y="188"/>
                                      </a:lnTo>
                                      <a:close/>
                                      <a:moveTo>
                                        <a:pt x="8" y="282"/>
                                      </a:moveTo>
                                      <a:lnTo>
                                        <a:pt x="8" y="338"/>
                                      </a:lnTo>
                                      <a:lnTo>
                                        <a:pt x="0" y="338"/>
                                      </a:lnTo>
                                      <a:lnTo>
                                        <a:pt x="0" y="282"/>
                                      </a:lnTo>
                                      <a:lnTo>
                                        <a:pt x="8" y="282"/>
                                      </a:lnTo>
                                      <a:close/>
                                      <a:moveTo>
                                        <a:pt x="8" y="376"/>
                                      </a:moveTo>
                                      <a:lnTo>
                                        <a:pt x="8" y="432"/>
                                      </a:lnTo>
                                      <a:lnTo>
                                        <a:pt x="0" y="432"/>
                                      </a:lnTo>
                                      <a:lnTo>
                                        <a:pt x="0" y="376"/>
                                      </a:lnTo>
                                      <a:lnTo>
                                        <a:pt x="8" y="376"/>
                                      </a:lnTo>
                                      <a:close/>
                                      <a:moveTo>
                                        <a:pt x="8" y="470"/>
                                      </a:moveTo>
                                      <a:lnTo>
                                        <a:pt x="8" y="526"/>
                                      </a:lnTo>
                                      <a:lnTo>
                                        <a:pt x="0" y="526"/>
                                      </a:lnTo>
                                      <a:lnTo>
                                        <a:pt x="0" y="470"/>
                                      </a:lnTo>
                                      <a:lnTo>
                                        <a:pt x="8" y="470"/>
                                      </a:lnTo>
                                      <a:close/>
                                      <a:moveTo>
                                        <a:pt x="8" y="564"/>
                                      </a:moveTo>
                                      <a:lnTo>
                                        <a:pt x="8" y="620"/>
                                      </a:lnTo>
                                      <a:lnTo>
                                        <a:pt x="0" y="620"/>
                                      </a:lnTo>
                                      <a:lnTo>
                                        <a:pt x="0" y="564"/>
                                      </a:lnTo>
                                      <a:lnTo>
                                        <a:pt x="8" y="564"/>
                                      </a:lnTo>
                                      <a:close/>
                                      <a:moveTo>
                                        <a:pt x="8" y="658"/>
                                      </a:moveTo>
                                      <a:lnTo>
                                        <a:pt x="8" y="714"/>
                                      </a:lnTo>
                                      <a:lnTo>
                                        <a:pt x="0" y="714"/>
                                      </a:lnTo>
                                      <a:lnTo>
                                        <a:pt x="0" y="658"/>
                                      </a:lnTo>
                                      <a:lnTo>
                                        <a:pt x="8" y="658"/>
                                      </a:lnTo>
                                      <a:close/>
                                      <a:moveTo>
                                        <a:pt x="8" y="752"/>
                                      </a:moveTo>
                                      <a:lnTo>
                                        <a:pt x="8" y="808"/>
                                      </a:lnTo>
                                      <a:lnTo>
                                        <a:pt x="0" y="808"/>
                                      </a:lnTo>
                                      <a:lnTo>
                                        <a:pt x="0" y="752"/>
                                      </a:lnTo>
                                      <a:lnTo>
                                        <a:pt x="8" y="752"/>
                                      </a:lnTo>
                                      <a:close/>
                                      <a:moveTo>
                                        <a:pt x="8" y="846"/>
                                      </a:moveTo>
                                      <a:lnTo>
                                        <a:pt x="8" y="902"/>
                                      </a:lnTo>
                                      <a:lnTo>
                                        <a:pt x="0" y="902"/>
                                      </a:lnTo>
                                      <a:lnTo>
                                        <a:pt x="0" y="846"/>
                                      </a:lnTo>
                                      <a:lnTo>
                                        <a:pt x="8" y="846"/>
                                      </a:lnTo>
                                      <a:close/>
                                      <a:moveTo>
                                        <a:pt x="8" y="939"/>
                                      </a:moveTo>
                                      <a:lnTo>
                                        <a:pt x="8" y="996"/>
                                      </a:lnTo>
                                      <a:lnTo>
                                        <a:pt x="0" y="996"/>
                                      </a:lnTo>
                                      <a:lnTo>
                                        <a:pt x="0" y="939"/>
                                      </a:lnTo>
                                      <a:lnTo>
                                        <a:pt x="8" y="939"/>
                                      </a:lnTo>
                                      <a:close/>
                                      <a:moveTo>
                                        <a:pt x="8" y="1033"/>
                                      </a:moveTo>
                                      <a:lnTo>
                                        <a:pt x="8" y="1090"/>
                                      </a:lnTo>
                                      <a:lnTo>
                                        <a:pt x="0" y="1090"/>
                                      </a:lnTo>
                                      <a:lnTo>
                                        <a:pt x="0" y="1033"/>
                                      </a:lnTo>
                                      <a:lnTo>
                                        <a:pt x="8" y="1033"/>
                                      </a:lnTo>
                                      <a:close/>
                                      <a:moveTo>
                                        <a:pt x="8" y="1127"/>
                                      </a:moveTo>
                                      <a:lnTo>
                                        <a:pt x="8" y="1184"/>
                                      </a:lnTo>
                                      <a:lnTo>
                                        <a:pt x="0" y="1184"/>
                                      </a:lnTo>
                                      <a:lnTo>
                                        <a:pt x="0" y="1127"/>
                                      </a:lnTo>
                                      <a:lnTo>
                                        <a:pt x="8" y="1127"/>
                                      </a:lnTo>
                                      <a:close/>
                                      <a:moveTo>
                                        <a:pt x="8" y="1221"/>
                                      </a:moveTo>
                                      <a:lnTo>
                                        <a:pt x="8" y="1278"/>
                                      </a:lnTo>
                                      <a:lnTo>
                                        <a:pt x="0" y="1278"/>
                                      </a:lnTo>
                                      <a:lnTo>
                                        <a:pt x="0" y="1221"/>
                                      </a:lnTo>
                                      <a:lnTo>
                                        <a:pt x="8" y="1221"/>
                                      </a:lnTo>
                                      <a:close/>
                                      <a:moveTo>
                                        <a:pt x="8" y="1315"/>
                                      </a:moveTo>
                                      <a:lnTo>
                                        <a:pt x="8" y="1372"/>
                                      </a:lnTo>
                                      <a:lnTo>
                                        <a:pt x="0" y="1372"/>
                                      </a:lnTo>
                                      <a:lnTo>
                                        <a:pt x="0" y="1315"/>
                                      </a:lnTo>
                                      <a:lnTo>
                                        <a:pt x="8" y="1315"/>
                                      </a:lnTo>
                                      <a:close/>
                                      <a:moveTo>
                                        <a:pt x="8" y="1409"/>
                                      </a:moveTo>
                                      <a:lnTo>
                                        <a:pt x="8" y="1466"/>
                                      </a:lnTo>
                                      <a:lnTo>
                                        <a:pt x="0" y="1466"/>
                                      </a:lnTo>
                                      <a:lnTo>
                                        <a:pt x="0" y="1409"/>
                                      </a:lnTo>
                                      <a:lnTo>
                                        <a:pt x="8" y="1409"/>
                                      </a:lnTo>
                                      <a:close/>
                                      <a:moveTo>
                                        <a:pt x="8" y="1503"/>
                                      </a:moveTo>
                                      <a:lnTo>
                                        <a:pt x="8" y="1513"/>
                                      </a:lnTo>
                                      <a:lnTo>
                                        <a:pt x="0" y="1513"/>
                                      </a:lnTo>
                                      <a:lnTo>
                                        <a:pt x="0" y="1503"/>
                                      </a:lnTo>
                                      <a:lnTo>
                                        <a:pt x="8" y="1503"/>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853" name="Freeform 951"/>
                              <wps:cNvSpPr>
                                <a:spLocks noEditPoints="1"/>
                              </wps:cNvSpPr>
                              <wps:spPr bwMode="auto">
                                <a:xfrm>
                                  <a:off x="318770" y="1157605"/>
                                  <a:ext cx="683260" cy="151765"/>
                                </a:xfrm>
                                <a:custGeom>
                                  <a:avLst/>
                                  <a:gdLst>
                                    <a:gd name="T0" fmla="*/ 49 w 1076"/>
                                    <a:gd name="T1" fmla="*/ 10 h 239"/>
                                    <a:gd name="T2" fmla="*/ 0 w 1076"/>
                                    <a:gd name="T3" fmla="*/ 9 h 239"/>
                                    <a:gd name="T4" fmla="*/ 81 w 1076"/>
                                    <a:gd name="T5" fmla="*/ 17 h 239"/>
                                    <a:gd name="T6" fmla="*/ 127 w 1076"/>
                                    <a:gd name="T7" fmla="*/ 36 h 239"/>
                                    <a:gd name="T8" fmla="*/ 81 w 1076"/>
                                    <a:gd name="T9" fmla="*/ 17 h 239"/>
                                    <a:gd name="T10" fmla="*/ 208 w 1076"/>
                                    <a:gd name="T11" fmla="*/ 44 h 239"/>
                                    <a:gd name="T12" fmla="*/ 159 w 1076"/>
                                    <a:gd name="T13" fmla="*/ 43 h 239"/>
                                    <a:gd name="T14" fmla="*/ 239 w 1076"/>
                                    <a:gd name="T15" fmla="*/ 50 h 239"/>
                                    <a:gd name="T16" fmla="*/ 285 w 1076"/>
                                    <a:gd name="T17" fmla="*/ 70 h 239"/>
                                    <a:gd name="T18" fmla="*/ 239 w 1076"/>
                                    <a:gd name="T19" fmla="*/ 50 h 239"/>
                                    <a:gd name="T20" fmla="*/ 366 w 1076"/>
                                    <a:gd name="T21" fmla="*/ 78 h 239"/>
                                    <a:gd name="T22" fmla="*/ 317 w 1076"/>
                                    <a:gd name="T23" fmla="*/ 77 h 239"/>
                                    <a:gd name="T24" fmla="*/ 397 w 1076"/>
                                    <a:gd name="T25" fmla="*/ 84 h 239"/>
                                    <a:gd name="T26" fmla="*/ 444 w 1076"/>
                                    <a:gd name="T27" fmla="*/ 104 h 239"/>
                                    <a:gd name="T28" fmla="*/ 397 w 1076"/>
                                    <a:gd name="T29" fmla="*/ 84 h 239"/>
                                    <a:gd name="T30" fmla="*/ 524 w 1076"/>
                                    <a:gd name="T31" fmla="*/ 112 h 239"/>
                                    <a:gd name="T32" fmla="*/ 475 w 1076"/>
                                    <a:gd name="T33" fmla="*/ 111 h 239"/>
                                    <a:gd name="T34" fmla="*/ 556 w 1076"/>
                                    <a:gd name="T35" fmla="*/ 118 h 239"/>
                                    <a:gd name="T36" fmla="*/ 602 w 1076"/>
                                    <a:gd name="T37" fmla="*/ 138 h 239"/>
                                    <a:gd name="T38" fmla="*/ 556 w 1076"/>
                                    <a:gd name="T39" fmla="*/ 118 h 239"/>
                                    <a:gd name="T40" fmla="*/ 682 w 1076"/>
                                    <a:gd name="T41" fmla="*/ 145 h 239"/>
                                    <a:gd name="T42" fmla="*/ 634 w 1076"/>
                                    <a:gd name="T43" fmla="*/ 144 h 239"/>
                                    <a:gd name="T44" fmla="*/ 714 w 1076"/>
                                    <a:gd name="T45" fmla="*/ 152 h 239"/>
                                    <a:gd name="T46" fmla="*/ 760 w 1076"/>
                                    <a:gd name="T47" fmla="*/ 172 h 239"/>
                                    <a:gd name="T48" fmla="*/ 714 w 1076"/>
                                    <a:gd name="T49" fmla="*/ 152 h 239"/>
                                    <a:gd name="T50" fmla="*/ 841 w 1076"/>
                                    <a:gd name="T51" fmla="*/ 179 h 239"/>
                                    <a:gd name="T52" fmla="*/ 792 w 1076"/>
                                    <a:gd name="T53" fmla="*/ 178 h 239"/>
                                    <a:gd name="T54" fmla="*/ 872 w 1076"/>
                                    <a:gd name="T55" fmla="*/ 186 h 239"/>
                                    <a:gd name="T56" fmla="*/ 918 w 1076"/>
                                    <a:gd name="T57" fmla="*/ 206 h 239"/>
                                    <a:gd name="T58" fmla="*/ 872 w 1076"/>
                                    <a:gd name="T59" fmla="*/ 186 h 239"/>
                                    <a:gd name="T60" fmla="*/ 999 w 1076"/>
                                    <a:gd name="T61" fmla="*/ 213 h 239"/>
                                    <a:gd name="T62" fmla="*/ 950 w 1076"/>
                                    <a:gd name="T63" fmla="*/ 212 h 239"/>
                                    <a:gd name="T64" fmla="*/ 1031 w 1076"/>
                                    <a:gd name="T65" fmla="*/ 220 h 239"/>
                                    <a:gd name="T66" fmla="*/ 1075 w 1076"/>
                                    <a:gd name="T67" fmla="*/ 239 h 239"/>
                                    <a:gd name="T68" fmla="*/ 1031 w 1076"/>
                                    <a:gd name="T69" fmla="*/ 2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76" h="239">
                                      <a:moveTo>
                                        <a:pt x="2" y="0"/>
                                      </a:moveTo>
                                      <a:lnTo>
                                        <a:pt x="49" y="10"/>
                                      </a:lnTo>
                                      <a:lnTo>
                                        <a:pt x="48" y="19"/>
                                      </a:lnTo>
                                      <a:lnTo>
                                        <a:pt x="0" y="9"/>
                                      </a:lnTo>
                                      <a:lnTo>
                                        <a:pt x="2" y="0"/>
                                      </a:lnTo>
                                      <a:close/>
                                      <a:moveTo>
                                        <a:pt x="81" y="17"/>
                                      </a:moveTo>
                                      <a:lnTo>
                                        <a:pt x="128" y="27"/>
                                      </a:lnTo>
                                      <a:lnTo>
                                        <a:pt x="127" y="36"/>
                                      </a:lnTo>
                                      <a:lnTo>
                                        <a:pt x="79" y="26"/>
                                      </a:lnTo>
                                      <a:lnTo>
                                        <a:pt x="81" y="17"/>
                                      </a:lnTo>
                                      <a:close/>
                                      <a:moveTo>
                                        <a:pt x="160" y="33"/>
                                      </a:moveTo>
                                      <a:lnTo>
                                        <a:pt x="208" y="44"/>
                                      </a:lnTo>
                                      <a:lnTo>
                                        <a:pt x="206" y="53"/>
                                      </a:lnTo>
                                      <a:lnTo>
                                        <a:pt x="159" y="43"/>
                                      </a:lnTo>
                                      <a:lnTo>
                                        <a:pt x="160" y="33"/>
                                      </a:lnTo>
                                      <a:close/>
                                      <a:moveTo>
                                        <a:pt x="239" y="50"/>
                                      </a:moveTo>
                                      <a:lnTo>
                                        <a:pt x="287" y="61"/>
                                      </a:lnTo>
                                      <a:lnTo>
                                        <a:pt x="285" y="70"/>
                                      </a:lnTo>
                                      <a:lnTo>
                                        <a:pt x="238" y="60"/>
                                      </a:lnTo>
                                      <a:lnTo>
                                        <a:pt x="239" y="50"/>
                                      </a:lnTo>
                                      <a:close/>
                                      <a:moveTo>
                                        <a:pt x="318" y="67"/>
                                      </a:moveTo>
                                      <a:lnTo>
                                        <a:pt x="366" y="78"/>
                                      </a:lnTo>
                                      <a:lnTo>
                                        <a:pt x="364" y="87"/>
                                      </a:lnTo>
                                      <a:lnTo>
                                        <a:pt x="317" y="77"/>
                                      </a:lnTo>
                                      <a:lnTo>
                                        <a:pt x="318" y="67"/>
                                      </a:lnTo>
                                      <a:close/>
                                      <a:moveTo>
                                        <a:pt x="397" y="84"/>
                                      </a:moveTo>
                                      <a:lnTo>
                                        <a:pt x="445" y="95"/>
                                      </a:lnTo>
                                      <a:lnTo>
                                        <a:pt x="444" y="104"/>
                                      </a:lnTo>
                                      <a:lnTo>
                                        <a:pt x="396" y="94"/>
                                      </a:lnTo>
                                      <a:lnTo>
                                        <a:pt x="397" y="84"/>
                                      </a:lnTo>
                                      <a:close/>
                                      <a:moveTo>
                                        <a:pt x="477" y="101"/>
                                      </a:moveTo>
                                      <a:lnTo>
                                        <a:pt x="524" y="112"/>
                                      </a:lnTo>
                                      <a:lnTo>
                                        <a:pt x="523" y="121"/>
                                      </a:lnTo>
                                      <a:lnTo>
                                        <a:pt x="475" y="111"/>
                                      </a:lnTo>
                                      <a:lnTo>
                                        <a:pt x="477" y="101"/>
                                      </a:lnTo>
                                      <a:close/>
                                      <a:moveTo>
                                        <a:pt x="556" y="118"/>
                                      </a:moveTo>
                                      <a:lnTo>
                                        <a:pt x="603" y="128"/>
                                      </a:lnTo>
                                      <a:lnTo>
                                        <a:pt x="602" y="138"/>
                                      </a:lnTo>
                                      <a:lnTo>
                                        <a:pt x="554" y="127"/>
                                      </a:lnTo>
                                      <a:lnTo>
                                        <a:pt x="556" y="118"/>
                                      </a:lnTo>
                                      <a:close/>
                                      <a:moveTo>
                                        <a:pt x="635" y="135"/>
                                      </a:moveTo>
                                      <a:lnTo>
                                        <a:pt x="682" y="145"/>
                                      </a:lnTo>
                                      <a:lnTo>
                                        <a:pt x="681" y="155"/>
                                      </a:lnTo>
                                      <a:lnTo>
                                        <a:pt x="634" y="144"/>
                                      </a:lnTo>
                                      <a:lnTo>
                                        <a:pt x="635" y="135"/>
                                      </a:lnTo>
                                      <a:close/>
                                      <a:moveTo>
                                        <a:pt x="714" y="152"/>
                                      </a:moveTo>
                                      <a:lnTo>
                                        <a:pt x="762" y="162"/>
                                      </a:lnTo>
                                      <a:lnTo>
                                        <a:pt x="760" y="172"/>
                                      </a:lnTo>
                                      <a:lnTo>
                                        <a:pt x="713" y="161"/>
                                      </a:lnTo>
                                      <a:lnTo>
                                        <a:pt x="714" y="152"/>
                                      </a:lnTo>
                                      <a:close/>
                                      <a:moveTo>
                                        <a:pt x="793" y="169"/>
                                      </a:moveTo>
                                      <a:lnTo>
                                        <a:pt x="841" y="179"/>
                                      </a:lnTo>
                                      <a:lnTo>
                                        <a:pt x="839" y="189"/>
                                      </a:lnTo>
                                      <a:lnTo>
                                        <a:pt x="792" y="178"/>
                                      </a:lnTo>
                                      <a:lnTo>
                                        <a:pt x="793" y="169"/>
                                      </a:lnTo>
                                      <a:close/>
                                      <a:moveTo>
                                        <a:pt x="872" y="186"/>
                                      </a:moveTo>
                                      <a:lnTo>
                                        <a:pt x="920" y="196"/>
                                      </a:lnTo>
                                      <a:lnTo>
                                        <a:pt x="918" y="206"/>
                                      </a:lnTo>
                                      <a:lnTo>
                                        <a:pt x="871" y="195"/>
                                      </a:lnTo>
                                      <a:lnTo>
                                        <a:pt x="872" y="186"/>
                                      </a:lnTo>
                                      <a:close/>
                                      <a:moveTo>
                                        <a:pt x="952" y="203"/>
                                      </a:moveTo>
                                      <a:lnTo>
                                        <a:pt x="999" y="213"/>
                                      </a:lnTo>
                                      <a:lnTo>
                                        <a:pt x="998" y="222"/>
                                      </a:lnTo>
                                      <a:lnTo>
                                        <a:pt x="950" y="212"/>
                                      </a:lnTo>
                                      <a:lnTo>
                                        <a:pt x="952" y="203"/>
                                      </a:lnTo>
                                      <a:close/>
                                      <a:moveTo>
                                        <a:pt x="1031" y="220"/>
                                      </a:moveTo>
                                      <a:lnTo>
                                        <a:pt x="1076" y="230"/>
                                      </a:lnTo>
                                      <a:lnTo>
                                        <a:pt x="1075" y="239"/>
                                      </a:lnTo>
                                      <a:lnTo>
                                        <a:pt x="1029" y="229"/>
                                      </a:lnTo>
                                      <a:lnTo>
                                        <a:pt x="1031" y="22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854" name="Line 952"/>
                              <wps:cNvCnPr/>
                              <wps:spPr bwMode="auto">
                                <a:xfrm flipV="1">
                                  <a:off x="319405" y="1068070"/>
                                  <a:ext cx="45085" cy="2984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855" name="Line 953"/>
                              <wps:cNvCnPr/>
                              <wps:spPr bwMode="auto">
                                <a:xfrm>
                                  <a:off x="364490" y="1068070"/>
                                  <a:ext cx="635" cy="6223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857" name="Rectangle 954"/>
                              <wps:cNvSpPr>
                                <a:spLocks noChangeArrowheads="1"/>
                              </wps:cNvSpPr>
                              <wps:spPr bwMode="auto">
                                <a:xfrm>
                                  <a:off x="283845" y="4572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858" name="Rectangle 955"/>
                              <wps:cNvSpPr>
                                <a:spLocks noChangeArrowheads="1"/>
                              </wps:cNvSpPr>
                              <wps:spPr bwMode="auto">
                                <a:xfrm>
                                  <a:off x="594360" y="84137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859" name="Rectangle 956"/>
                              <wps:cNvSpPr>
                                <a:spLocks noChangeArrowheads="1"/>
                              </wps:cNvSpPr>
                              <wps:spPr bwMode="auto">
                                <a:xfrm>
                                  <a:off x="1464945" y="8509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860" name="Rectangle 957"/>
                              <wps:cNvSpPr>
                                <a:spLocks noChangeArrowheads="1"/>
                              </wps:cNvSpPr>
                              <wps:spPr bwMode="auto">
                                <a:xfrm>
                                  <a:off x="960755" y="131889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861" name="Rectangle 958"/>
                              <wps:cNvSpPr>
                                <a:spLocks noChangeArrowheads="1"/>
                              </wps:cNvSpPr>
                              <wps:spPr bwMode="auto">
                                <a:xfrm>
                                  <a:off x="36195" y="132842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862" name="Rectangle 959"/>
                              <wps:cNvSpPr>
                                <a:spLocks noChangeArrowheads="1"/>
                              </wps:cNvSpPr>
                              <wps:spPr bwMode="auto">
                                <a:xfrm>
                                  <a:off x="185420" y="1024255"/>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863" name="Oval 960"/>
                              <wps:cNvSpPr>
                                <a:spLocks noChangeArrowheads="1"/>
                              </wps:cNvSpPr>
                              <wps:spPr bwMode="auto">
                                <a:xfrm>
                                  <a:off x="311785" y="1151255"/>
                                  <a:ext cx="1524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64" name="Oval 961"/>
                              <wps:cNvSpPr>
                                <a:spLocks noChangeArrowheads="1"/>
                              </wps:cNvSpPr>
                              <wps:spPr bwMode="auto">
                                <a:xfrm>
                                  <a:off x="993775" y="1297305"/>
                                  <a:ext cx="1524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65" name="Oval 962"/>
                              <wps:cNvSpPr>
                                <a:spLocks noChangeArrowheads="1"/>
                              </wps:cNvSpPr>
                              <wps:spPr bwMode="auto">
                                <a:xfrm>
                                  <a:off x="534035" y="1005205"/>
                                  <a:ext cx="1524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66" name="Oval 963"/>
                              <wps:cNvSpPr>
                                <a:spLocks noChangeArrowheads="1"/>
                              </wps:cNvSpPr>
                              <wps:spPr bwMode="auto">
                                <a:xfrm>
                                  <a:off x="1438275" y="1005205"/>
                                  <a:ext cx="15875"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67" name="Oval 964"/>
                              <wps:cNvSpPr>
                                <a:spLocks noChangeArrowheads="1"/>
                              </wps:cNvSpPr>
                              <wps:spPr bwMode="auto">
                                <a:xfrm>
                                  <a:off x="89535" y="1297305"/>
                                  <a:ext cx="1524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68" name="Oval 965"/>
                              <wps:cNvSpPr>
                                <a:spLocks noChangeArrowheads="1"/>
                              </wps:cNvSpPr>
                              <wps:spPr bwMode="auto">
                                <a:xfrm>
                                  <a:off x="311785" y="190500"/>
                                  <a:ext cx="1524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940" o:spid="_x0000_s1272" editas="canvas" style="width:126.35pt;height:120.25pt;mso-position-horizontal-relative:char;mso-position-vertical-relative:line" coordsize="16046,15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">
                      <v:shape id="_x0000_s1273" type="#_x0000_t75" style="position:absolute;width:16046;height:15271;visibility:visible;mso-wrap-style:square">
                        <v:fill o:detectmouseclick="t"/>
                        <v:path o:connecttype="none"/>
                      </v:shape>
                      <v:shape id="Freeform 942" o:spid="_x0000_s1274" style="position:absolute;left:5416;top:10109;width:8992;height:63;visibility:visible;mso-wrap-style:square;v-text-anchor:top" coordsize="141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WXTMQA&#10;AADcAAAADwAAAGRycy9kb3ducmV2LnhtbESPQWsCMRSE7wX/Q3iF3mq2InVZjSKCoJ5aFcHbY/Pc&#10;Xdy8LEl0U399Uyh4HGbmG2a2iKYVd3K+sazgY5iBIC6tbrhScDys33MQPiBrbC2Tgh/ysJgPXmZY&#10;aNvzN933oRIJwr5ABXUIXSGlL2sy6Ie2I07exTqDIUlXSe2wT3DTylGWfUqDDaeFGjta1VRe9zej&#10;IMb+IB+784lP563fNq6fXPMvpd5e43IKIlAMz/B/e6MV5OMx/J1JR0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Fl0zEAAAA3AAAAA8AAAAAAAAAAAAAAAAAmAIAAGRycy9k&#10;b3ducmV2LnhtbFBLBQYAAAAABAAEAPUAAACJAwAAAAA=&#10;" path="m,l48,r,10l,10,,xm81,r48,l129,10r-48,l81,xm161,r48,l209,10r-48,l161,xm241,r49,l290,10r-49,l241,xm322,r48,l370,10r-48,l322,xm402,r49,l451,10r-49,l402,xm483,r48,l531,10r-48,l483,xm563,r49,l612,10r-49,l563,xm644,r48,l692,10r-48,l644,xm724,r49,l773,10r-49,l724,xm805,r48,l853,10r-48,l805,xm885,r49,l934,10r-49,l885,xm966,r48,l1014,10r-48,l966,xm1046,r49,l1095,10r-49,l1046,xm1127,r48,l1175,10r-48,l1127,xm1207,r48,l1255,10r-48,l1207,xm1288,r48,l1336,10r-48,l1288,xm1368,r48,l1416,10r-48,l1368,xe" fillcolor="black" strokeweight=".05pt">
                        <v:stroke joinstyle="bevel"/>
                        <v:path arrowok="t" o:connecttype="custom" o:connectlocs="30480,0;0,6350;51435,0;81915,6350;51435,0;132715,0;102235,6350;153035,0;184150,6350;153035,0;234950,0;204470,6350;255270,0;286385,6350;255270,0;337185,0;306705,6350;357505,0;388620,6350;357505,0;439420,0;408940,6350;459740,0;490855,6350;459740,0;541655,0;511175,6350;561975,0;593090,6350;561975,0;643890,0;613410,6350;664210,0;695325,6350;664210,0;746125,0;715645,6350;766445,0;796925,6350;766445,0;848360,0;817880,6350;868680,0;899160,6350;868680,0" o:connectangles="0,0,0,0,0,0,0,0,0,0,0,0,0,0,0,0,0,0,0,0,0,0,0,0,0,0,0,0,0,0,0,0,0,0,0,0,0,0,0,0,0,0,0,0,0"/>
                        <o:lock v:ext="edit" verticies="t"/>
                      </v:shape>
                      <v:shape id="Freeform 943" o:spid="_x0000_s1275" style="position:absolute;left:1130;top:10115;width:4299;height:2864;visibility:visible;mso-wrap-style:square;v-text-anchor:top" coordsize="677,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5wWsQA&#10;AADcAAAADwAAAGRycy9kb3ducmV2LnhtbESPQWsCMRSE7wX/Q3iCl1KzipVlNYos2PbiodYf8Nw8&#10;k8XNy7pJdfvvG0HwOMzMN8xy3btGXKkLtWcFk3EGgrjyumaj4PCzfctBhIissfFMCv4owHo1eFli&#10;of2Nv+m6j0YkCIcCFdgY20LKUFlyGMa+JU7eyXcOY5KdkbrDW4K7Rk6zbC4d1pwWLLZUWqrO+1+n&#10;4CjD525nzMfrZaPb+TYvD7aslRoN+80CRKQ+PsOP9pdWkM/e4X4mHQ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ecFrEAAAA3AAAAA8AAAAAAAAAAAAAAAAAmAIAAGRycy9k&#10;b3ducmV2LnhtbFBLBQYAAAAABAAEAPUAAACJAwAAAAA=&#10;" path="m677,8l635,36r-4,-8l673,r4,8xm607,54l565,82r-4,-8l603,46r4,8xm537,100r-42,28l491,120,533,92r4,8xm467,146r-42,28l421,166r42,-28l467,146xm397,193r-42,27l351,212r42,-28l397,193xm326,239r-42,27l280,258r42,-28l326,239xm256,285r-42,27l210,304r42,-27l256,285xm186,331r-42,28l140,350r42,-27l186,331xm116,377l74,405r-4,-9l112,369r4,8xm46,423l4,451,,442,42,415r4,8xe" fillcolor="black" strokeweight=".05pt">
                        <v:stroke joinstyle="bevel"/>
                        <v:path arrowok="t" o:connecttype="custom" o:connectlocs="429895,5080;403225,22860;400685,17780;427355,0;429895,5080;385445,34290;358775,52070;356235,46990;382905,29210;385445,34290;340995,63500;314325,81280;311785,76200;338455,58420;340995,63500;296545,92710;269875,110490;267335,105410;294005,87630;296545,92710;252095,122555;225425,139700;222885,134620;249555,116840;252095,122555;207010,151765;180340,168910;177800,163830;204470,146050;207010,151765;162560,180975;135890,198120;133350,193040;160020,175895;162560,180975;118110,210185;91440,227965;88900,222250;115570,205105;118110,210185;73660,239395;46990,257175;44450,251460;71120,234315;73660,239395;29210,268605;2540,286385;0,280670;26670,263525;29210,268605" o:connectangles="0,0,0,0,0,0,0,0,0,0,0,0,0,0,0,0,0,0,0,0,0,0,0,0,0,0,0,0,0,0,0,0,0,0,0,0,0,0,0,0,0,0,0,0,0,0,0,0,0,0"/>
                        <o:lock v:ext="edit" verticies="t"/>
                      </v:shape>
                      <v:line id="Line 944" o:spid="_x0000_s1276" style="position:absolute;visibility:visible;mso-wrap-style:square" from="971,13061" to="10013,13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MFYMUAAADcAAAADwAAAGRycy9kb3ducmV2LnhtbESPwWrDMBBE74X+g9hCLqWRExoT3Mih&#10;CQQCPYTE7X2xtraxtDKSEjt/XxUKPQ4z84bZbCdrxI186BwrWMwzEMS10x03Cj6rw8saRIjIGo1j&#10;UnCnANvy8WGDhXYjn+l2iY1IEA4FKmhjHAopQ92SxTB3A3Hyvp23GJP0jdQexwS3Ri6zLJcWO04L&#10;LQ60b6nuL1er4Pl073aHKowm99XqIydzuvZfSs2epvc3EJGm+B/+ax+1gvVrDr9n0hGQ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MFYMUAAADcAAAADwAAAAAAAAAA&#10;AAAAAAChAgAAZHJzL2Rvd25yZXYueG1sUEsFBgAAAAAEAAQA+QAAAJMDAAAAAA==&#10;" strokeweight=".4pt">
                        <v:stroke joinstyle="miter"/>
                      </v:line>
                      <v:line id="Line 945" o:spid="_x0000_s1277" style="position:absolute;flip:y;visibility:visible;mso-wrap-style:square" from="10013,10140" to="14458,13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BrMAAAADcAAAADwAAAGRycy9kb3ducmV2LnhtbESP0YrCMBRE3wX/IVzBN00VV0s1LbKw&#10;4KOr+wGX5m5bbG5KEm31640g+DjMzBlmVwymFTdyvrGsYDFPQBCXVjdcKfg7/8xSED4ga2wtk4I7&#10;eSjy8WiHmbY9/9LtFCoRIewzVFCH0GVS+rImg35uO+Lo/VtnMETpKqkd9hFuWrlMkrU02HBcqLGj&#10;75rKy+lqFKDxB97cj/YRvEwXj6+1W/ao1HQy7LcgAg3hE363D1pButrA60w8AjJ/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hPgazAAAAA3AAAAA8AAAAAAAAAAAAAAAAA&#10;oQIAAGRycy9kb3ducmV2LnhtbFBLBQYAAAAABAAEAPkAAACOAwAAAAA=&#10;" strokeweight=".4pt">
                        <v:stroke joinstyle="miter"/>
                      </v:line>
                      <v:shape id="Freeform 946" o:spid="_x0000_s1278" style="position:absolute;left:3168;top:1987;width:2273;height:8160;visibility:visible;mso-wrap-style:square;v-text-anchor:top" coordsize="358,1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G0JcIA&#10;AADcAAAADwAAAGRycy9kb3ducmV2LnhtbERP3WqDMBS+H/Qdwhn0bsaVMqxrWqow2sFgrfYBDuZM&#10;reZETFbd2y8Xg11+fP/b/Wx6cafRtZYVPEcxCOLK6pZrBdfy7SkB4Tyyxt4yKfghB/vd4mGLqbYT&#10;X+he+FqEEHYpKmi8H1IpXdWQQRfZgThwX3Y06AMca6lHnEK46eUqjl+kwZZDQ4MD5Q1VXfFtFHx2&#10;x3OR0y27llOS6Y0Zcv/xrtTycT68gvA0+3/xn/ukFSTrsDacC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0bQlwgAAANwAAAAPAAAAAAAAAAAAAAAAAJgCAABkcnMvZG93&#10;bnJldi54bWxQSwUGAAAAAAQABAD1AAAAhwMAAAAA&#10;" path="m8,l22,53r-7,3l,3,8,xm32,89r15,54l39,146,25,92r7,-3xm57,179r14,53l64,235,49,182r8,-3xm81,268r15,54l88,325,73,271r8,-3xm106,358r14,53l113,414,98,361r8,-3xm130,447r15,54l137,504,122,450r8,-3xm154,537r15,53l161,593,147,540r7,-3xm179,626r14,54l186,683,171,629r8,-3xm203,716r15,53l210,772,196,719r7,-3xm228,805r14,54l235,862,220,808r8,-3xm252,895r15,53l259,951,244,898r8,-3xm277,984r14,54l283,1041,269,987r8,-3xm301,1074r15,53l308,1130r-15,-53l301,1074xm325,1163r15,54l332,1220r-14,-54l325,1163xm350,1253r8,30l350,1285r-8,-29l350,1253xe" fillcolor="black" strokeweight=".05pt">
                        <v:stroke joinstyle="bevel"/>
                        <v:path arrowok="t" o:connecttype="custom" o:connectlocs="13970,33655;0,1905;20320,56515;24765,92710;20320,56515;45085,147320;31115,115570;51435,170180;55880,206375;51435,170180;76200,260985;62230,229235;82550,283845;86995,320040;82550,283845;107315,374650;93345,342900;113665,397510;118110,433705;113665,397510;138430,488315;124460,456565;144780,511175;149225,547370;144780,511175;169545,601980;154940,570230;175895,624840;179705,661035;175895,624840;200660,715645;186055,683895;206375,738505;210820,774700;206375,738505;227330,814705;217170,797560" o:connectangles="0,0,0,0,0,0,0,0,0,0,0,0,0,0,0,0,0,0,0,0,0,0,0,0,0,0,0,0,0,0,0,0,0,0,0,0,0"/>
                        <o:lock v:ext="edit" verticies="t"/>
                      </v:shape>
                      <v:line id="Line 947" o:spid="_x0000_s1279" style="position:absolute;visibility:visible;mso-wrap-style:square" from="3194,1993" to="14458,10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REsUAAADcAAAADwAAAGRycy9kb3ducmV2LnhtbESPQWvCQBSE74X+h+UVeil102KDja5S&#10;BaHgQUza+yP7TIK7b8PuauK/7wpCj8PMfMMsVqM14kI+dI4VvE0yEMS10x03Cn6q7esMRIjIGo1j&#10;UnClAKvl48MCC+0GPtCljI1IEA4FKmhj7AspQ92SxTBxPXHyjs5bjEn6RmqPQ4JbI9+zLJcWO04L&#10;Lfa0aak+lWer4GV/7dbbKgwm99XHLiezP59+lXp+Gr/mICKN8T98b39rBbPpJ9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yREsUAAADcAAAADwAAAAAAAAAA&#10;AAAAAAChAgAAZHJzL2Rvd25yZXYueG1sUEsFBgAAAAAEAAQA+QAAAJMDAAAAAA==&#10;" strokeweight=".4pt">
                        <v:stroke joinstyle="miter"/>
                      </v:line>
                      <v:line id="Line 948" o:spid="_x0000_s1280" style="position:absolute;visibility:visible;mso-wrap-style:square" from="3194,1993" to="10013,13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UsAAAADcAAAADwAAAGRycy9kb3ducmV2LnhtbERPTYvCMBC9L/gfwgheljVdwSLVKLog&#10;CB5krXsfmrEtJpOSRFv/vTkIe3y879VmsEY8yIfWsYLvaQaCuHK65VrBpdx/LUCEiKzROCYFTwqw&#10;WY8+Vlho1/MvPc6xFimEQ4EKmhi7QspQNWQxTF1HnLir8xZjgr6W2mOfwq2RsyzLpcWWU0ODHf00&#10;VN3Od6vg8/Rsd/sy9Cb35fyYkzndb39KTcbDdgki0hD/xW/3QStYzNP8dCYdAb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sfrlLAAAAA3AAAAA8AAAAAAAAAAAAAAAAA&#10;oQIAAGRycy9kb3ducmV2LnhtbFBLBQYAAAAABAAEAPkAAACOAwAAAAA=&#10;" strokeweight=".4pt">
                        <v:stroke joinstyle="miter"/>
                      </v:line>
                      <v:line id="Line 949" o:spid="_x0000_s1281" style="position:absolute;flip:x;visibility:visible;mso-wrap-style:square" from="971,1993" to="3194,13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MqnsEAAADcAAAADwAAAGRycy9kb3ducmV2LnhtbESPwWrDMBBE74X+g9hAbrXsgFPjWA6h&#10;UMixSfsBi7WxTayVkdTY8ddXgUCPw8y8Yar9bAZxI+d7ywqyJAVB3Fjdc6vg5/vzrQDhA7LGwTIp&#10;uJOHff36UmGp7cQnup1DKyKEfYkKuhDGUkrfdGTQJ3Ykjt7FOoMhStdK7XCKcDPITZpupcGe40KH&#10;I3101FzPv0YBGn/k9/uXXYKXRbbkW7eZUKn1aj7sQASaw3/42T5qBUWeweNMPAKy/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MyqewQAAANwAAAAPAAAAAAAAAAAAAAAA&#10;AKECAABkcnMvZG93bnJldi54bWxQSwUGAAAAAAQABAD5AAAAjwMAAAAA&#10;" strokeweight=".4pt">
                        <v:stroke joinstyle="miter"/>
                      </v:line>
                      <v:shape id="Freeform 950" o:spid="_x0000_s1282" style="position:absolute;left:3168;top:1993;width:51;height:9608;visibility:visible;mso-wrap-style:square;v-text-anchor:top" coordsize="8,1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tmEcUA&#10;AADcAAAADwAAAGRycy9kb3ducmV2LnhtbESPQWvCQBSE74X+h+UVvOmmglZiNtIWBUFbaFrvj+wz&#10;CWbfhuxqEn+9Kwg9DjPzDZOselOLC7WusqzgdRKBIM6trrhQ8Pe7GS9AOI+ssbZMCgZysEqfnxKM&#10;te34hy6ZL0SAsItRQel9E0vp8pIMuoltiIN3tK1BH2RbSN1iF+CmltMomkuDFYeFEhv6LCk/ZWej&#10;YE1fu6z6kOfBXd/2u+/hoE/dQanRS/++BOGp9//hR3urFSxmU7ifCUd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u2YRxQAAANwAAAAPAAAAAAAAAAAAAAAAAJgCAABkcnMv&#10;ZG93bnJldi54bWxQSwUGAAAAAAQABAD1AAAAigMAAAAA&#10;" path="m8,r,56l,56,,,8,xm8,94r,56l,150,,94r8,xm8,188r,56l,244,,188r8,xm8,282r,56l,338,,282r8,xm8,376r,56l,432,,376r8,xm8,470r,56l,526,,470r8,xm8,564r,56l,620,,564r8,xm8,658r,56l,714,,658r8,xm8,752r,56l,808,,752r8,xm8,846r,56l,902,,846r8,xm8,939r,57l,996,,939r8,xm8,1033r,57l,1090r,-57l8,1033xm8,1127r,57l,1184r,-57l8,1127xm8,1221r,57l,1278r,-57l8,1221xm8,1315r,57l,1372r,-57l8,1315xm8,1409r,57l,1466r,-57l8,1409xm8,1503r,10l,1513r,-10l8,1503xe" fillcolor="black" strokeweight=".05pt">
                        <v:stroke joinstyle="bevel"/>
                        <v:path arrowok="t" o:connecttype="custom" o:connectlocs="5080,35560;0,0;5080,59690;0,95250;5080,59690;5080,154940;0,119380;5080,179070;0,214630;5080,179070;5080,274320;0,238760;5080,298450;0,334010;5080,298450;5080,393700;0,358140;5080,417830;0,453390;5080,417830;5080,513080;0,477520;5080,537210;0,572770;5080,537210;5080,632460;0,596265;5080,655955;0,692150;5080,655955;5080,751840;0,715645;5080,775335;0,811530;5080,775335;5080,871220;0,835025;5080,894715;0,930910;5080,894715;5080,960755;0,954405" o:connectangles="0,0,0,0,0,0,0,0,0,0,0,0,0,0,0,0,0,0,0,0,0,0,0,0,0,0,0,0,0,0,0,0,0,0,0,0,0,0,0,0,0,0"/>
                        <o:lock v:ext="edit" verticies="t"/>
                      </v:shape>
                      <v:shape id="Freeform 951" o:spid="_x0000_s1283" style="position:absolute;left:3187;top:11576;width:6833;height:1517;visibility:visible;mso-wrap-style:square;v-text-anchor:top" coordsize="1076,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EuV8MA&#10;AADcAAAADwAAAGRycy9kb3ducmV2LnhtbESPQYvCMBSE78L+h/AEb5qqKKVrlF1B8CCCrej12bxt&#10;yzYvpYm2/nsjLOxxmJlvmNWmN7V4UOsqywqmkwgEcW51xYWCc7YbxyCcR9ZYWyYFT3KwWX8MVpho&#10;2/GJHqkvRICwS1BB6X2TSOnykgy6iW2Ig/djW4M+yLaQusUuwE0tZ1G0lAYrDgslNrQtKf9N70bB&#10;RR5umH3H13l34uPyuEsxd5VSo2H/9QnCU+//w3/tvVYQL+bwPhOO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EuV8MAAADcAAAADwAAAAAAAAAAAAAAAACYAgAAZHJzL2Rv&#10;d25yZXYueG1sUEsFBgAAAAAEAAQA9QAAAIgDAAAAAA==&#10;" path="m2,l49,10r-1,9l,9,2,xm81,17r47,10l127,36,79,26r2,-9xm160,33r48,11l206,53,159,43r1,-10xm239,50r48,11l285,70,238,60r1,-10xm318,67r48,11l364,87,317,77r1,-10xm397,84r48,11l444,104,396,94r1,-10xm477,101r47,11l523,121,475,111r2,-10xm556,118r47,10l602,138,554,127r2,-9xm635,135r47,10l681,155,634,144r1,-9xm714,152r48,10l760,172,713,161r1,-9xm793,169r48,10l839,189,792,178r1,-9xm872,186r48,10l918,206,871,195r1,-9xm952,203r47,10l998,222,950,212r2,-9xm1031,220r45,10l1075,239r-46,-10l1031,220xe" fillcolor="black" strokeweight=".05pt">
                        <v:stroke joinstyle="bevel"/>
                        <v:path arrowok="t" o:connecttype="custom" o:connectlocs="31115,6350;0,5715;51435,10795;80645,22860;51435,10795;132080,27940;100965,27305;151765,31750;180975,44450;151765,31750;232410,49530;201295,48895;252095,53340;281940,66040;252095,53340;332740,71120;301625,70485;353060,74930;382270,87630;353060,74930;433070,92075;402590,91440;453390,96520;482600,109220;453390,96520;534035,113665;502920,113030;553720,118110;582930,130810;553720,118110;634365,135255;603250,134620;654685,139700;682625,151765;654685,139700" o:connectangles="0,0,0,0,0,0,0,0,0,0,0,0,0,0,0,0,0,0,0,0,0,0,0,0,0,0,0,0,0,0,0,0,0,0,0"/>
                        <o:lock v:ext="edit" verticies="t"/>
                      </v:shape>
                      <v:line id="Line 952" o:spid="_x0000_s1284" style="position:absolute;flip:y;visibility:visible;mso-wrap-style:square" from="3194,10680" to="3644,10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SJBsAAAADcAAAADwAAAGRycy9kb3ducmV2LnhtbESP3YrCMBSE7wXfIZyFvdO04k+pxiIL&#10;gpf+PcChObZlm5OSZG316TeC4OUwM98wm2IwrbiT841lBek0AUFcWt1wpeB62U8yED4ga2wtk4IH&#10;eSi249EGc217PtH9HCoRIexzVFCH0OVS+rImg35qO+Lo3awzGKJ0ldQO+wg3rZwlyVIabDgu1NjR&#10;T03l7/nPKEDjD7x6HO0zeJmlz8XSzXpU6vtr2K1BBBrCJ/xuH7SCbDGH15l4BOT2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1EiQbAAAAA3AAAAA8AAAAAAAAAAAAAAAAA&#10;oQIAAGRycy9kb3ducmV2LnhtbFBLBQYAAAAABAAEAPkAAACOAwAAAAA=&#10;" strokeweight=".4pt">
                        <v:stroke joinstyle="miter"/>
                      </v:line>
                      <v:line id="Line 953" o:spid="_x0000_s1285" style="position:absolute;visibility:visible;mso-wrap-style:square" from="3644,10680" to="3651,11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gNysQAAADcAAAADwAAAGRycy9kb3ducmV2LnhtbESPQWvCQBSE70L/w/IKvUjdWEiQ1FVs&#10;QRA8SE17f2SfSXD3bdhdTfz3riD0OMzMN8xyPVojruRD51jBfJaBIK6d7rhR8Ftt3xcgQkTWaByT&#10;ghsFWK9eJksstRv4h67H2IgE4VCigjbGvpQy1C1ZDDPXEyfv5LzFmKRvpPY4JLg18iPLCmmx47TQ&#10;Yk/fLdXn48UqmB5u3de2CoMpfJXvCzKHy/lPqbfXcfMJItIY/8PP9k4rWOQ5PM6kI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aA3KxAAAANwAAAAPAAAAAAAAAAAA&#10;AAAAAKECAABkcnMvZG93bnJldi54bWxQSwUGAAAAAAQABAD5AAAAkgMAAAAA&#10;" strokeweight=".4pt">
                        <v:stroke joinstyle="miter"/>
                      </v:line>
                      <v:rect id="Rectangle 954" o:spid="_x0000_s1286" style="position:absolute;left:2838;top:457;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5eKcIA&#10;AADcAAAADwAAAGRycy9kb3ducmV2LnhtbESP3WoCMRSE74W+QzgF7zRbQV1WoxRBsMUbVx/gsDn7&#10;g8nJkkR3+/ZNoeDlMDPfMNv9aI14kg+dYwUf8wwEceV0x42C2/U4y0GEiKzROCYFPxRgv3ubbLHQ&#10;buALPcvYiAThUKCCNsa+kDJULVkMc9cTJ6923mJM0jdSexwS3Bq5yLKVtNhxWmixp0NL1b18WAXy&#10;Wh6HvDQ+c9+L+my+TpeanFLT9/FzAyLSGF/h//ZJK8iX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vl4pwgAAANwAAAAPAAAAAAAAAAAAAAAAAJgCAABkcnMvZG93&#10;bnJldi54bWxQSwUGAAAAAAQABAD1AAAAhwMAAAAA&#10;" filled="f" stroked="f">
                        <v:textbox style="mso-fit-shape-to-text:t" inset="0,0,0,0">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S</w:t>
                              </w:r>
                            </w:p>
                          </w:txbxContent>
                        </v:textbox>
                      </v:rect>
                      <v:rect id="Rectangle 955" o:spid="_x0000_s1287" style="position:absolute;left:5943;top:8413;width:90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HKW74A&#10;AADcAAAADwAAAGRycy9kb3ducmV2LnhtbERPy4rCMBTdD/gP4QruxlTB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Uhylu+AAAA3AAAAA8AAAAAAAAAAAAAAAAAmAIAAGRycy9kb3ducmV2&#10;LnhtbFBLBQYAAAAABAAEAPUAAACDAwAAAAA=&#10;" filled="f" stroked="f">
                        <v:textbox style="mso-fit-shape-to-text:t" inset="0,0,0,0">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A</w:t>
                              </w:r>
                            </w:p>
                          </w:txbxContent>
                        </v:textbox>
                      </v:rect>
                      <v:rect id="Rectangle 956" o:spid="_x0000_s1288" style="position:absolute;left:14649;top:8509;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1vwMIA&#10;AADcAAAADwAAAGRycy9kb3ducmV2LnhtbESP3WoCMRSE7wXfIRzBO80qtKyrUYog2OKNqw9w2Jz9&#10;ocnJkqTu9u1NQejlMDPfMLvDaI14kA+dYwWrZQaCuHK640bB/XZa5CBCRNZoHJOCXwpw2E8nOyy0&#10;G/hKjzI2IkE4FKigjbEvpAxVSxbD0vXEyaudtxiT9I3UHocEt0aus+xdWuw4LbTY07Gl6rv8sQrk&#10;rTwNeWl85r7W9cV8nq81OaXms/FjCyLSGP/Dr/ZZK8jfNv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bW/AwgAAANwAAAAPAAAAAAAAAAAAAAAAAJgCAABkcnMvZG93&#10;bnJldi54bWxQSwUGAAAAAAQABAD1AAAAhwMAAAAA&#10;" filled="f" stroked="f">
                        <v:textbox style="mso-fit-shape-to-text:t" inset="0,0,0,0">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B</w:t>
                              </w:r>
                            </w:p>
                          </w:txbxContent>
                        </v:textbox>
                      </v:rect>
                      <v:rect id="Rectangle 957" o:spid="_x0000_s1289" style="position:absolute;left:9607;top:13188;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sM4L0A&#10;AADcAAAADwAAAGRycy9kb3ducmV2LnhtbERPy4rCMBTdD/gP4QruxlQXUqpRRBB0cGP1Ay7N7QOT&#10;m5JE2/l7sxBcHs57sxutES/yoXOsYDHPQBBXTnfcKLjfjr85iBCRNRrHpOCfAuy2k58NFtoNfKVX&#10;GRuRQjgUqKCNsS+kDFVLFsPc9cSJq523GBP0jdQehxRujVxm2Upa7Dg1tNjToaXqUT6tAnkrj0Ne&#10;Gp+5v2V9MefTtSan1Gw67tcgIo3xK/64T1pBvkrz05l0BOT2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9TsM4L0AAADcAAAADwAAAAAAAAAAAAAAAACYAgAAZHJzL2Rvd25yZXYu&#10;eG1sUEsFBgAAAAAEAAQA9QAAAIIDAAAAAA==&#10;" filled="f" stroked="f">
                        <v:textbox style="mso-fit-shape-to-text:t" inset="0,0,0,0">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C</w:t>
                              </w:r>
                            </w:p>
                          </w:txbxContent>
                        </v:textbox>
                      </v:rect>
                      <v:rect id="Rectangle 958" o:spid="_x0000_s1290" style="position:absolute;left:361;top:13284;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epe8EA&#10;AADcAAAADwAAAGRycy9kb3ducmV2LnhtbESPzYoCMRCE78K+Q2jBm2b0IMNoFBEEXbw47gM0k54f&#10;TDpDknXGt98Iwh6LqvqK2u5Ha8STfOgcK1guMhDEldMdNwp+7qd5DiJEZI3GMSl4UYD97muyxUK7&#10;gW/0LGMjEoRDgQraGPtCylC1ZDEsXE+cvNp5izFJ30jtcUhwa+Qqy9bSYsdpocWeji1Vj/LXKpD3&#10;8jTkpfGZ+17VV3M532pySs2m42EDItIY/8Of9lkryNdLeJ9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3qXvBAAAA3AAAAA8AAAAAAAAAAAAAAAAAmAIAAGRycy9kb3du&#10;cmV2LnhtbFBLBQYAAAAABAAEAPUAAACGAwAAAAA=&#10;" filled="f" stroked="f">
                        <v:textbox style="mso-fit-shape-to-text:t" inset="0,0,0,0">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D</w:t>
                              </w:r>
                            </w:p>
                          </w:txbxContent>
                        </v:textbox>
                      </v:rect>
                      <v:rect id="Rectangle 959" o:spid="_x0000_s1291" style="position:absolute;left:1854;top:10242;width:106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U3DMEA&#10;AADcAAAADwAAAGRycy9kb3ducmV2LnhtbESP3YrCMBSE7wXfIZwF7zTdXkjpGmVZEFS8se4DHJrT&#10;HzY5KUm09e2NIOzlMDPfMJvdZI24kw+9YwWfqwwEce10z62C3+t+WYAIEVmjcUwKHhRgt53PNlhq&#10;N/KF7lVsRYJwKFFBF+NQShnqjiyGlRuIk9c4bzEm6VupPY4Jbo3Ms2wtLfacFjoc6Kej+q+6WQXy&#10;Wu3HojI+c6e8OZvj4dKQU2rxMX1/gYg0xf/wu33QCop1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lNwzBAAAA3AAAAA8AAAAAAAAAAAAAAAAAmAIAAGRycy9kb3du&#10;cmV2LnhtbFBLBQYAAAAABAAEAPUAAACGAwAAAAA=&#10;" filled="f" stroked="f">
                        <v:textbox style="mso-fit-shape-to-text:t" inset="0,0,0,0">
                          <w:txbxContent>
                            <w:p w:rsidR="000B230C" w:rsidRPr="00786CFF" w:rsidRDefault="000B230C" w:rsidP="000B230C">
                              <w:pPr>
                                <w:rPr>
                                  <w:sz w:val="20"/>
                                  <w:szCs w:val="20"/>
                                </w:rPr>
                              </w:pPr>
                              <w:r w:rsidRPr="00786CFF">
                                <w:rPr>
                                  <w:rFonts w:ascii=".VnCentury Schoolbook" w:hAnsi=".VnCentury Schoolbook" w:cs=".VnCentury Schoolbook"/>
                                  <w:i/>
                                  <w:iCs/>
                                  <w:color w:val="000000"/>
                                  <w:sz w:val="20"/>
                                  <w:szCs w:val="20"/>
                                </w:rPr>
                                <w:t>H</w:t>
                              </w:r>
                            </w:p>
                          </w:txbxContent>
                        </v:textbox>
                      </v:rect>
                      <v:oval id="Oval 960" o:spid="_x0000_s1292" style="position:absolute;left:3117;top:11512;width:153;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jTwsMA&#10;AADcAAAADwAAAGRycy9kb3ducmV2LnhtbESPQWsCMRSE74X+h/AKvdVsW1hkNYoIhaUnq4LXR/K6&#10;2bp5WZN03fbXG0HwOMzMN8x8ObpODBRi61nB66QAQay9ablRsN99vExBxIRssPNMCv4ownLx+DDH&#10;yvgzf9GwTY3IEI4VKrAp9ZWUUVtyGCe+J87etw8OU5ahkSbgOcNdJ9+KopQOW84LFntaW9LH7a9T&#10;8OmGja57G1Cvys3hx57qf3lS6vlpXM1AJBrTPXxr10bBtHyH65l8BOTi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jTwsMAAADcAAAADwAAAAAAAAAAAAAAAACYAgAAZHJzL2Rv&#10;d25yZXYueG1sUEsFBgAAAAAEAAQA9QAAAIgDAAAAAA==&#10;" fillcolor="black" strokeweight="0"/>
                      <v:oval id="Oval 961" o:spid="_x0000_s1293" style="position:absolute;left:9937;top:12973;width:153;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FLtsMA&#10;AADcAAAADwAAAGRycy9kb3ducmV2LnhtbESPQWsCMRSE74X+h/AKvdVsS1lkNYoIhaUnq4LXR/K6&#10;2bp5WZN03fbXG0HwOMzMN8x8ObpODBRi61nB66QAQay9ablRsN99vExBxIRssPNMCv4ownLx+DDH&#10;yvgzf9GwTY3IEI4VKrAp9ZWUUVtyGCe+J87etw8OU5ahkSbgOcNdJ9+KopQOW84LFntaW9LH7a9T&#10;8OmGja57G1Cvys3hx57qf3lS6vlpXM1AJBrTPXxr10bBtHyH65l8BOTi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FLtsMAAADcAAAADwAAAAAAAAAAAAAAAACYAgAAZHJzL2Rv&#10;d25yZXYueG1sUEsFBgAAAAAEAAQA9QAAAIgDAAAAAA==&#10;" fillcolor="black" strokeweight="0"/>
                      <v:oval id="Oval 962" o:spid="_x0000_s1294" style="position:absolute;left:5340;top:10052;width:152;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3uLcMA&#10;AADcAAAADwAAAGRycy9kb3ducmV2LnhtbESPQWsCMRSE74X+h/AKvdVsC11kNYoIhaUnq4LXR/K6&#10;2bp5WZN03fbXG0HwOMzMN8x8ObpODBRi61nB66QAQay9ablRsN99vExBxIRssPNMCv4ownLx+DDH&#10;yvgzf9GwTY3IEI4VKrAp9ZWUUVtyGCe+J87etw8OU5ahkSbgOcNdJ9+KopQOW84LFntaW9LH7a9T&#10;8OmGja57G1Cvys3hx57qf3lS6vlpXM1AJBrTPXxr10bBtHyH65l8BOTi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3uLcMAAADcAAAADwAAAAAAAAAAAAAAAACYAgAAZHJzL2Rv&#10;d25yZXYueG1sUEsFBgAAAAAEAAQA9QAAAIgDAAAAAA==&#10;" fillcolor="black" strokeweight="0"/>
                      <v:oval id="Oval 963" o:spid="_x0000_s1295" style="position:absolute;left:14382;top:10052;width:159;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9wWsMA&#10;AADcAAAADwAAAGRycy9kb3ducmV2LnhtbESPQWsCMRSE74X+h/AKvdVse1hkNYoIhcWT1UKvj+R1&#10;s3XzsiZx3frrjSB4HGbmG2a+HF0nBgqx9azgfVKAINbetNwo+N5/vk1BxIRssPNMCv4pwnLx/DTH&#10;yvgzf9GwS43IEI4VKrAp9ZWUUVtyGCe+J87erw8OU5ahkSbgOcNdJz+KopQOW84LFntaW9KH3ckp&#10;2Lhhq+veBtSrcvvzZ4/1RR6Ven0ZVzMQicb0CN/btVEwLUu4nclHQC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9wWsMAAADcAAAADwAAAAAAAAAAAAAAAACYAgAAZHJzL2Rv&#10;d25yZXYueG1sUEsFBgAAAAAEAAQA9QAAAIgDAAAAAA==&#10;" fillcolor="black" strokeweight="0"/>
                      <v:oval id="Oval 964" o:spid="_x0000_s1296" style="position:absolute;left:895;top:12973;width:152;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PVwcMA&#10;AADcAAAADwAAAGRycy9kb3ducmV2LnhtbESPQWsCMRSE74X+h/AKvdVsPayyNYoIhaUnq4VeH8nr&#10;ZuvmZU3iuvrrG0HocZiZb5jFanSdGCjE1rOC10kBglh703Kj4Gv//jIHEROywc4zKbhQhNXy8WGB&#10;lfFn/qRhlxqRIRwrVGBT6ispo7bkME58T5y9Hx8cpixDI03Ac4a7Tk6LopQOW84LFnvaWNKH3ckp&#10;+HDDVte9DajX5fb71x7rqzwq9fw0rt9AJBrTf/jero2CeTmD25l8BO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PVwcMAAADcAAAADwAAAAAAAAAAAAAAAACYAgAAZHJzL2Rv&#10;d25yZXYueG1sUEsFBgAAAAAEAAQA9QAAAIgDAAAAAA==&#10;" fillcolor="black" strokeweight="0"/>
                      <v:oval id="Oval 965" o:spid="_x0000_s1297" style="position:absolute;left:3117;top:1905;width:153;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Bs8AA&#10;AADcAAAADwAAAGRycy9kb3ducmV2LnhtbERPz2vCMBS+C/4P4Q1203Q7FKlGEUEoOzkneH0kz6Zb&#10;81KTWLv99eYg7Pjx/V5tRteJgUJsPSt4mxcgiLU3LTcKTl/72QJETMgGO8+k4JcibNbTyQor4+/8&#10;ScMxNSKHcKxQgU2pr6SM2pLDOPc9ceYuPjhMGYZGmoD3HO46+V4UpXTYcm6w2NPOkv453pyCDzcc&#10;dN3bgHpbHs7f9lr/yatSry/jdgki0Zj+xU93bRQsyrw2n8lHQK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xBs8AAAADcAAAADwAAAAAAAAAAAAAAAACYAgAAZHJzL2Rvd25y&#10;ZXYueG1sUEsFBgAAAAAEAAQA9QAAAIUDAAAAAA==&#10;" fillcolor="black" strokeweight="0"/>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2"/>
          <w:sz w:val="20"/>
          <w:szCs w:val="20"/>
        </w:rPr>
        <w:object w:dxaOrig="5100" w:dyaOrig="620">
          <v:shape id="_x0000_i1499" type="#_x0000_t75" style="width:255pt;height:30.75pt" o:ole="">
            <v:imagedata r:id="rId945" o:title=""/>
          </v:shape>
          <o:OLEObject Type="Embed" ProgID="Equation.DSMT4" ShapeID="_x0000_i1499" DrawAspect="Content" ObjectID="_1624863472" r:id="rId946"/>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D.</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23.</w:t>
      </w:r>
      <w:r w:rsidRPr="00ED5663">
        <w:rPr>
          <w:rFonts w:ascii="Chu Văn An (Uni)" w:hAnsi="Chu Văn An (Uni)" w:cs="Chu Văn An (Uni)"/>
          <w:sz w:val="20"/>
          <w:szCs w:val="20"/>
        </w:rPr>
        <w:t xml:space="preserve"> Ta có tam giác </w:t>
      </w:r>
      <w:r w:rsidRPr="00ED5663">
        <w:rPr>
          <w:rFonts w:ascii="Chu Văn An (Uni)" w:hAnsi="Chu Văn An (Uni)" w:cs="Chu Văn An (Uni)"/>
          <w:position w:val="-6"/>
          <w:sz w:val="20"/>
          <w:szCs w:val="20"/>
        </w:rPr>
        <w:object w:dxaOrig="499" w:dyaOrig="240">
          <v:shape id="_x0000_i1500" type="#_x0000_t75" style="width:24.75pt;height:12pt" o:ole="">
            <v:imagedata r:id="rId947" o:title=""/>
          </v:shape>
          <o:OLEObject Type="Embed" ProgID="Equation.DSMT4" ShapeID="_x0000_i1500" DrawAspect="Content" ObjectID="_1624863473" r:id="rId948"/>
        </w:object>
      </w:r>
      <w:r w:rsidRPr="00ED5663">
        <w:rPr>
          <w:rFonts w:ascii="Chu Văn An (Uni)" w:hAnsi="Chu Văn An (Uni)" w:cs="Chu Văn An (Uni)"/>
          <w:sz w:val="20"/>
          <w:szCs w:val="20"/>
        </w:rPr>
        <w:t xml:space="preserve"> và </w:t>
      </w:r>
      <w:r w:rsidRPr="00ED5663">
        <w:rPr>
          <w:rFonts w:ascii="Chu Văn An (Uni)" w:hAnsi="Chu Văn An (Uni)" w:cs="Chu Văn An (Uni)"/>
          <w:position w:val="-6"/>
          <w:sz w:val="20"/>
          <w:szCs w:val="20"/>
        </w:rPr>
        <w:object w:dxaOrig="440" w:dyaOrig="240">
          <v:shape id="_x0000_i1501" type="#_x0000_t75" style="width:21.75pt;height:12pt" o:ole="">
            <v:imagedata r:id="rId949" o:title=""/>
          </v:shape>
          <o:OLEObject Type="Embed" ProgID="Equation.DSMT4" ShapeID="_x0000_i1501" DrawAspect="Content" ObjectID="_1624863474" r:id="rId950"/>
        </w:object>
      </w:r>
      <w:r w:rsidRPr="00ED5663">
        <w:rPr>
          <w:rFonts w:ascii="Chu Văn An (Uni)" w:hAnsi="Chu Văn An (Uni)" w:cs="Chu Văn An (Uni)"/>
          <w:sz w:val="20"/>
          <w:szCs w:val="20"/>
        </w:rPr>
        <w:t xml:space="preserve"> là những tam giác đều cạnh bằng </w:t>
      </w:r>
      <w:r w:rsidRPr="00ED5663">
        <w:rPr>
          <w:rFonts w:ascii="Chu Văn An (Uni)" w:hAnsi="Chu Văn An (Uni)" w:cs="Chu Văn An (Uni)"/>
          <w:position w:val="-4"/>
          <w:sz w:val="20"/>
          <w:szCs w:val="20"/>
        </w:rPr>
        <w:object w:dxaOrig="139" w:dyaOrig="240">
          <v:shape id="_x0000_i1502" type="#_x0000_t75" style="width:6.75pt;height:12pt" o:ole="">
            <v:imagedata r:id="rId951" o:title=""/>
          </v:shape>
          <o:OLEObject Type="Embed" ProgID="Equation.DSMT4" ShapeID="_x0000_i1502" DrawAspect="Content" ObjectID="_1624863475" r:id="rId952"/>
        </w:object>
      </w:r>
      <w:r w:rsidRPr="00ED5663">
        <w:rPr>
          <w:rFonts w:ascii="Chu Văn An (Uni)" w:hAnsi="Chu Văn An (Uni)" w:cs="Chu Văn An (Uni)"/>
          <w:sz w:val="20"/>
          <w:szCs w:val="20"/>
        </w:rPr>
        <w:t>.</w:t>
      </w:r>
    </w:p>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Gọi </w:t>
      </w:r>
      <w:r w:rsidRPr="00ED5663">
        <w:rPr>
          <w:rFonts w:ascii="Chu Văn An (Uni)" w:hAnsi="Chu Văn An (Uni)" w:cs="Chu Văn An (Uni)"/>
          <w:position w:val="-6"/>
          <w:sz w:val="20"/>
          <w:szCs w:val="20"/>
        </w:rPr>
        <w:object w:dxaOrig="260" w:dyaOrig="240">
          <v:shape id="_x0000_i1503" type="#_x0000_t75" style="width:12.75pt;height:12pt" o:ole="">
            <v:imagedata r:id="rId953" o:title=""/>
          </v:shape>
          <o:OLEObject Type="Embed" ProgID="Equation.DSMT4" ShapeID="_x0000_i1503" DrawAspect="Content" ObjectID="_1624863476" r:id="rId954"/>
        </w:object>
      </w:r>
      <w:r w:rsidRPr="00ED5663">
        <w:rPr>
          <w:rFonts w:ascii="Chu Văn An (Uni)" w:hAnsi="Chu Văn An (Uni)" w:cs="Chu Văn An (Uni)"/>
          <w:sz w:val="20"/>
          <w:szCs w:val="20"/>
        </w:rPr>
        <w:t xml:space="preserve"> là trung điểm </w:t>
      </w:r>
      <w:r w:rsidRPr="00ED5663">
        <w:rPr>
          <w:rFonts w:ascii="Chu Văn An (Uni)" w:hAnsi="Chu Văn An (Uni)" w:cs="Chu Văn An (Uni)"/>
          <w:position w:val="-6"/>
          <w:sz w:val="20"/>
          <w:szCs w:val="20"/>
        </w:rPr>
        <w:object w:dxaOrig="360" w:dyaOrig="240">
          <v:shape id="_x0000_i1504" type="#_x0000_t75" style="width:18pt;height:12pt" o:ole="">
            <v:imagedata r:id="rId955" o:title=""/>
          </v:shape>
          <o:OLEObject Type="Embed" ProgID="Equation.DSMT4" ShapeID="_x0000_i1504" DrawAspect="Content" ObjectID="_1624863477" r:id="rId956"/>
        </w:object>
      </w:r>
      <w:r w:rsidRPr="00ED5663">
        <w:rPr>
          <w:rFonts w:ascii="Chu Văn An (Uni)" w:hAnsi="Chu Văn An (Uni)" w:cs="Chu Văn An (Uni)"/>
          <w:sz w:val="20"/>
          <w:szCs w:val="20"/>
        </w:rPr>
        <w:t xml:space="preserve">. Trong tam giác </w:t>
      </w:r>
      <w:r w:rsidRPr="00ED5663">
        <w:rPr>
          <w:rFonts w:ascii="Chu Văn An (Uni)" w:hAnsi="Chu Văn An (Uni)" w:cs="Chu Văn An (Uni)"/>
          <w:position w:val="-6"/>
          <w:sz w:val="20"/>
          <w:szCs w:val="20"/>
        </w:rPr>
        <w:object w:dxaOrig="480" w:dyaOrig="240">
          <v:shape id="_x0000_i1505" type="#_x0000_t75" style="width:24pt;height:12pt" o:ole="">
            <v:imagedata r:id="rId957" o:title=""/>
          </v:shape>
          <o:OLEObject Type="Embed" ProgID="Equation.DSMT4" ShapeID="_x0000_i1505" DrawAspect="Content" ObjectID="_1624863478" r:id="rId958"/>
        </w:object>
      </w:r>
      <w:r w:rsidRPr="00ED5663">
        <w:rPr>
          <w:rFonts w:ascii="Chu Văn An (Uni)" w:hAnsi="Chu Văn An (Uni)" w:cs="Chu Văn An (Uni)"/>
          <w:sz w:val="20"/>
          <w:szCs w:val="20"/>
        </w:rPr>
        <w:t xml:space="preserve">, kẻ </w:t>
      </w:r>
      <w:r w:rsidRPr="00ED5663">
        <w:rPr>
          <w:rFonts w:ascii="Chu Văn An (Uni)" w:hAnsi="Chu Văn An (Uni)" w:cs="Chu Văn An (Uni)"/>
          <w:position w:val="-6"/>
          <w:sz w:val="20"/>
          <w:szCs w:val="20"/>
        </w:rPr>
        <w:object w:dxaOrig="920" w:dyaOrig="240">
          <v:shape id="_x0000_i1506" type="#_x0000_t75" style="width:45.75pt;height:12pt" o:ole="">
            <v:imagedata r:id="rId959" o:title=""/>
          </v:shape>
          <o:OLEObject Type="Embed" ProgID="Equation.DSMT4" ShapeID="_x0000_i1506" DrawAspect="Content" ObjectID="_1624863479" r:id="rId960"/>
        </w:object>
      </w:r>
      <w:r w:rsidRPr="00ED5663">
        <w:rPr>
          <w:rFonts w:ascii="Chu Văn An (Uni)" w:hAnsi="Chu Văn An (Uni)" w:cs="Chu Văn An (Uni)"/>
          <w:sz w:val="20"/>
          <w:szCs w:val="20"/>
        </w:rPr>
        <w:t xml:space="preserve">. </w:t>
      </w:r>
      <w:r w:rsidRPr="00ED5663">
        <w:rPr>
          <w:rFonts w:ascii="Chu Văn An (Uni)" w:hAnsi="Chu Văn An (Uni)" w:cs="Chu Văn An (Uni)"/>
          <w:sz w:val="20"/>
          <w:szCs w:val="20"/>
        </w:rPr>
        <w:tab/>
      </w:r>
      <w:r w:rsidRPr="00ED5663">
        <w:rPr>
          <w:rFonts w:ascii="Chu Văn An (Uni)" w:hAnsi="Chu Văn An (Uni)" w:cs="Chu Văn An (Uni)"/>
          <w:position w:val="-12"/>
          <w:sz w:val="20"/>
          <w:szCs w:val="20"/>
        </w:rPr>
        <w:object w:dxaOrig="279" w:dyaOrig="340">
          <v:shape id="_x0000_i1507" type="#_x0000_t75" style="width:14.25pt;height:17.25pt" o:ole="">
            <v:imagedata r:id="rId961" o:title=""/>
          </v:shape>
          <o:OLEObject Type="Embed" ProgID="Equation.DSMT4" ShapeID="_x0000_i1507" DrawAspect="Content" ObjectID="_1624863480" r:id="rId962"/>
        </w:object>
      </w:r>
    </w:p>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Ta có</w:t>
      </w:r>
    </w:p>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ab/>
        <w:t>●</w:t>
      </w:r>
      <w:r w:rsidRPr="00ED5663">
        <w:rPr>
          <w:rFonts w:ascii="Chu Văn An (Uni)" w:hAnsi="Chu Văn An (Uni)" w:cs="Chu Văn An (Uni)"/>
          <w:sz w:val="20"/>
          <w:szCs w:val="20"/>
        </w:rPr>
        <w:tab/>
      </w:r>
      <w:r w:rsidRPr="00ED5663">
        <w:rPr>
          <w:rFonts w:ascii="Chu Văn An (Uni)" w:hAnsi="Chu Văn An (Uni)" w:cs="Chu Văn An (Uni)"/>
          <w:position w:val="-6"/>
          <w:sz w:val="20"/>
          <w:szCs w:val="20"/>
        </w:rPr>
        <w:object w:dxaOrig="360" w:dyaOrig="240">
          <v:shape id="_x0000_i1508" type="#_x0000_t75" style="width:18pt;height:12pt" o:ole="">
            <v:imagedata r:id="rId963" o:title=""/>
          </v:shape>
          <o:OLEObject Type="Embed" ProgID="Equation.DSMT4" ShapeID="_x0000_i1508" DrawAspect="Content" ObjectID="_1624863481" r:id="rId964"/>
        </w:object>
      </w:r>
      <w:r w:rsidRPr="00ED5663">
        <w:rPr>
          <w:rFonts w:ascii="Chu Văn An (Uni)" w:hAnsi="Chu Văn An (Uni)" w:cs="Chu Văn An (Uni)"/>
          <w:sz w:val="20"/>
          <w:szCs w:val="20"/>
        </w:rPr>
        <w:t xml:space="preserve"> là đường cao của tam giác đều </w:t>
      </w:r>
      <w:r w:rsidRPr="00ED5663">
        <w:rPr>
          <w:rFonts w:ascii="Chu Văn An (Uni)" w:hAnsi="Chu Văn An (Uni)" w:cs="Chu Văn An (Uni)"/>
          <w:position w:val="-20"/>
          <w:sz w:val="20"/>
          <w:szCs w:val="20"/>
        </w:rPr>
        <w:object w:dxaOrig="1820" w:dyaOrig="580">
          <v:shape id="_x0000_i1509" type="#_x0000_t75" style="width:90.75pt;height:29.25pt" o:ole="">
            <v:imagedata r:id="rId965" o:title=""/>
          </v:shape>
          <o:OLEObject Type="Embed" ProgID="Equation.DSMT4" ShapeID="_x0000_i1509" DrawAspect="Content" ObjectID="_1624863482" r:id="rId966"/>
        </w:object>
      </w:r>
    </w:p>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ab/>
        <w:t>●</w:t>
      </w:r>
      <w:r w:rsidRPr="00ED5663">
        <w:rPr>
          <w:rFonts w:ascii="Chu Văn An (Uni)" w:hAnsi="Chu Văn An (Uni)" w:cs="Chu Văn An (Uni)"/>
          <w:sz w:val="20"/>
          <w:szCs w:val="20"/>
        </w:rPr>
        <w:tab/>
      </w:r>
      <w:r w:rsidRPr="00ED5663">
        <w:rPr>
          <w:rFonts w:ascii="Chu Văn An (Uni)" w:hAnsi="Chu Văn An (Uni)" w:cs="Chu Văn An (Uni)"/>
          <w:position w:val="-26"/>
          <w:sz w:val="20"/>
          <w:szCs w:val="20"/>
        </w:rPr>
        <w:object w:dxaOrig="3879" w:dyaOrig="620">
          <v:shape id="_x0000_i1510" type="#_x0000_t75" style="width:194.25pt;height:30.75pt" o:ole="">
            <v:imagedata r:id="rId967" o:title=""/>
          </v:shape>
          <o:OLEObject Type="Embed" ProgID="Equation.DSMT4" ShapeID="_x0000_i1510" DrawAspect="Content" ObjectID="_1624863483" r:id="rId968"/>
        </w:object>
      </w:r>
      <w:r w:rsidRPr="00ED5663">
        <w:rPr>
          <w:rFonts w:ascii="Chu Văn An (Uni)" w:hAnsi="Chu Văn An (Uni)" w:cs="Chu Văn An (Uni)"/>
          <w:sz w:val="20"/>
          <w:szCs w:val="20"/>
        </w:rPr>
        <w:t xml:space="preserve">. </w:t>
      </w:r>
      <w:r w:rsidRPr="00ED5663">
        <w:rPr>
          <w:rFonts w:ascii="Chu Văn An (Uni)" w:hAnsi="Chu Văn An (Uni)" w:cs="Chu Văn An (Uni)"/>
          <w:sz w:val="20"/>
          <w:szCs w:val="20"/>
        </w:rPr>
        <w:tab/>
      </w:r>
      <w:r w:rsidRPr="00ED5663">
        <w:rPr>
          <w:rFonts w:ascii="Chu Văn An (Uni)" w:hAnsi="Chu Văn An (Uni)" w:cs="Chu Văn An (Uni)"/>
          <w:position w:val="-12"/>
          <w:sz w:val="20"/>
          <w:szCs w:val="20"/>
        </w:rPr>
        <w:object w:dxaOrig="320" w:dyaOrig="340">
          <v:shape id="_x0000_i1511" type="#_x0000_t75" style="width:15.75pt;height:17.25pt" o:ole="">
            <v:imagedata r:id="rId969" o:title=""/>
          </v:shape>
          <o:OLEObject Type="Embed" ProgID="Equation.DSMT4" ShapeID="_x0000_i1511" DrawAspect="Content" ObjectID="_1624863484" r:id="rId970"/>
        </w:object>
      </w:r>
      <w:r w:rsidRPr="00ED5663">
        <w:rPr>
          <w:rFonts w:ascii="Chu Văn An (Uni)" w:hAnsi="Chu Văn An (Uni)" w:cs="Chu Văn An (Uni)"/>
          <w:sz w:val="20"/>
          <w:szCs w:val="20"/>
        </w:rPr>
        <w:t xml:space="preserve"> </w:t>
      </w:r>
    </w:p>
    <w:tbl>
      <w:tblPr>
        <w:tblW w:w="0" w:type="auto"/>
        <w:tblLook w:val="01E0" w:firstRow="1" w:lastRow="1" w:firstColumn="1" w:lastColumn="1" w:noHBand="0" w:noVBand="0"/>
      </w:tblPr>
      <w:tblGrid>
        <w:gridCol w:w="4428"/>
        <w:gridCol w:w="180"/>
        <w:gridCol w:w="3528"/>
      </w:tblGrid>
      <w:tr w:rsidR="000B230C" w:rsidRPr="00ED5663" w:rsidTr="00C717C9">
        <w:tc>
          <w:tcPr>
            <w:tcW w:w="4428" w:type="dxa"/>
            <w:shd w:val="clear" w:color="auto" w:fill="auto"/>
          </w:tcPr>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Từ </w:t>
            </w:r>
            <w:r w:rsidRPr="00ED5663">
              <w:rPr>
                <w:rFonts w:ascii="Chu Văn An (Uni)" w:hAnsi="Chu Văn An (Uni)" w:cs="Chu Văn An (Uni)"/>
                <w:position w:val="-12"/>
                <w:sz w:val="20"/>
                <w:szCs w:val="20"/>
              </w:rPr>
              <w:object w:dxaOrig="279" w:dyaOrig="340">
                <v:shape id="_x0000_i1512" type="#_x0000_t75" style="width:14.25pt;height:17.25pt" o:ole="">
                  <v:imagedata r:id="rId961" o:title=""/>
                </v:shape>
                <o:OLEObject Type="Embed" ProgID="Equation.DSMT4" ShapeID="_x0000_i1512" DrawAspect="Content" ObjectID="_1624863485" r:id="rId971"/>
              </w:object>
            </w:r>
            <w:r w:rsidRPr="00ED5663">
              <w:rPr>
                <w:rFonts w:ascii="Chu Văn An (Uni)" w:hAnsi="Chu Văn An (Uni)" w:cs="Chu Văn An (Uni)"/>
                <w:sz w:val="20"/>
                <w:szCs w:val="20"/>
              </w:rPr>
              <w:t xml:space="preserve">và </w:t>
            </w:r>
            <w:r w:rsidRPr="00ED5663">
              <w:rPr>
                <w:rFonts w:ascii="Chu Văn An (Uni)" w:hAnsi="Chu Văn An (Uni)" w:cs="Chu Văn An (Uni)"/>
                <w:position w:val="-12"/>
                <w:sz w:val="20"/>
                <w:szCs w:val="20"/>
              </w:rPr>
              <w:object w:dxaOrig="320" w:dyaOrig="340">
                <v:shape id="_x0000_i1513" type="#_x0000_t75" style="width:15.75pt;height:17.25pt" o:ole="">
                  <v:imagedata r:id="rId972" o:title=""/>
                </v:shape>
                <o:OLEObject Type="Embed" ProgID="Equation.DSMT4" ShapeID="_x0000_i1513" DrawAspect="Content" ObjectID="_1624863486" r:id="rId973"/>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12"/>
                <w:sz w:val="20"/>
                <w:szCs w:val="20"/>
              </w:rPr>
              <w:object w:dxaOrig="1140" w:dyaOrig="340">
                <v:shape id="_x0000_i1514" type="#_x0000_t75" style="width:57pt;height:17.25pt" o:ole="">
                  <v:imagedata r:id="rId974" o:title=""/>
                </v:shape>
                <o:OLEObject Type="Embed" ProgID="Equation.DSMT4" ShapeID="_x0000_i1514" DrawAspect="Content" ObjectID="_1624863487" r:id="rId975"/>
              </w:object>
            </w:r>
            <w:r w:rsidRPr="00ED5663">
              <w:rPr>
                <w:rFonts w:ascii="Chu Văn An (Uni)" w:hAnsi="Chu Văn An (Uni)" w:cs="Chu Văn An (Uni)"/>
                <w:sz w:val="20"/>
                <w:szCs w:val="20"/>
              </w:rPr>
              <w:t>.</w: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tam giác đều </w:t>
            </w:r>
            <w:r w:rsidRPr="00ED5663">
              <w:rPr>
                <w:rFonts w:ascii="Chu Văn An (Uni)" w:hAnsi="Chu Văn An (Uni)" w:cs="Chu Văn An (Uni)"/>
                <w:position w:val="-6"/>
                <w:sz w:val="20"/>
                <w:szCs w:val="20"/>
              </w:rPr>
              <w:object w:dxaOrig="499" w:dyaOrig="240">
                <v:shape id="_x0000_i1515" type="#_x0000_t75" style="width:24.75pt;height:12pt" o:ole="">
                  <v:imagedata r:id="rId976" o:title=""/>
                </v:shape>
                <o:OLEObject Type="Embed" ProgID="Equation.DSMT4" ShapeID="_x0000_i1515" DrawAspect="Content" ObjectID="_1624863488" r:id="rId977"/>
              </w:object>
            </w:r>
            <w:r w:rsidRPr="00ED5663">
              <w:rPr>
                <w:rFonts w:ascii="Chu Văn An (Uni)" w:hAnsi="Chu Văn An (Uni)" w:cs="Chu Văn An (Uni)"/>
                <w:sz w:val="20"/>
                <w:szCs w:val="20"/>
              </w:rPr>
              <w:t xml:space="preserve"> là </w:t>
            </w:r>
            <w:r w:rsidRPr="00ED5663">
              <w:rPr>
                <w:rFonts w:ascii="Chu Văn An (Uni)" w:hAnsi="Chu Văn An (Uni)" w:cs="Chu Văn An (Uni)"/>
                <w:position w:val="-20"/>
                <w:sz w:val="20"/>
                <w:szCs w:val="20"/>
              </w:rPr>
              <w:object w:dxaOrig="1120" w:dyaOrig="580">
                <v:shape id="_x0000_i1516" type="#_x0000_t75" style="width:56.25pt;height:29.25pt" o:ole="">
                  <v:imagedata r:id="rId978" o:title=""/>
                </v:shape>
                <o:OLEObject Type="Embed" ProgID="Equation.DSMT4" ShapeID="_x0000_i1516" DrawAspect="Content" ObjectID="_1624863489" r:id="rId979"/>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2"/>
                <w:sz w:val="20"/>
                <w:szCs w:val="20"/>
              </w:rPr>
              <w:object w:dxaOrig="1719" w:dyaOrig="560">
                <v:shape id="_x0000_i1517" type="#_x0000_t75" style="width:86.25pt;height:27.75pt" o:ole="">
                  <v:imagedata r:id="rId980" o:title=""/>
                </v:shape>
                <o:OLEObject Type="Embed" ProgID="Equation.DSMT4" ShapeID="_x0000_i1517" DrawAspect="Content" ObjectID="_1624863490" r:id="rId981"/>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position w:val="-22"/>
                <w:sz w:val="20"/>
                <w:szCs w:val="20"/>
              </w:rPr>
              <w:object w:dxaOrig="2700" w:dyaOrig="600">
                <v:shape id="_x0000_i1518" type="#_x0000_t75" style="width:135pt;height:30pt" o:ole="">
                  <v:imagedata r:id="rId982" o:title=""/>
                </v:shape>
                <o:OLEObject Type="Embed" ProgID="Equation.DSMT4" ShapeID="_x0000_i1518" DrawAspect="Content" ObjectID="_1624863491" r:id="rId983"/>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b/>
                <w:color w:val="0000FF"/>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519" type="#_x0000_t75" style="width:21.75pt;height:11.25pt" o:ole="">
                  <v:imagedata r:id="rId984" o:title=""/>
                </v:shape>
                <o:OLEObject Type="Embed" ProgID="Equation.DSMT4" ShapeID="_x0000_i1519" DrawAspect="Content" ObjectID="_1624863492" r:id="rId985"/>
              </w:object>
            </w:r>
            <w:r w:rsidRPr="00ED5663">
              <w:rPr>
                <w:rFonts w:ascii="Chu Văn An (Uni)" w:hAnsi="Chu Văn An (Uni)" w:cs="Chu Văn An (Uni)"/>
                <w:sz w:val="20"/>
                <w:szCs w:val="20"/>
              </w:rPr>
              <w:t xml:space="preserve"> xảy ra </w:t>
            </w:r>
            <w:r w:rsidRPr="00ED5663">
              <w:rPr>
                <w:rFonts w:ascii="Chu Văn An (Uni)" w:hAnsi="Chu Văn An (Uni)" w:cs="Chu Văn An (Uni)"/>
                <w:position w:val="-6"/>
                <w:sz w:val="20"/>
                <w:szCs w:val="20"/>
              </w:rPr>
              <w:object w:dxaOrig="960" w:dyaOrig="240">
                <v:shape id="_x0000_i1520" type="#_x0000_t75" style="width:48pt;height:12pt" o:ole="">
                  <v:imagedata r:id="rId986" o:title=""/>
                </v:shape>
                <o:OLEObject Type="Embed" ProgID="Equation.DSMT4" ShapeID="_x0000_i1520" DrawAspect="Content" ObjectID="_1624863493" r:id="rId987"/>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B.</w:t>
            </w:r>
          </w:p>
        </w:tc>
        <w:tc>
          <w:tcPr>
            <w:tcW w:w="3708" w:type="dxa"/>
            <w:gridSpan w:val="2"/>
            <w:shd w:val="clear" w:color="auto" w:fill="auto"/>
          </w:tcPr>
          <w:p w:rsidR="000B230C" w:rsidRPr="00ED5663" w:rsidRDefault="00467502" w:rsidP="00C717C9">
            <w:pPr>
              <w:tabs>
                <w:tab w:val="left" w:pos="360"/>
                <w:tab w:val="left" w:pos="720"/>
                <w:tab w:val="left" w:pos="2160"/>
                <w:tab w:val="left" w:pos="2520"/>
                <w:tab w:val="left" w:pos="4320"/>
                <w:tab w:val="left" w:pos="4680"/>
                <w:tab w:val="left" w:pos="6480"/>
                <w:tab w:val="left" w:pos="6840"/>
              </w:tabs>
              <w:jc w:val="right"/>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1943100" cy="1609725"/>
                      <wp:effectExtent l="0" t="0" r="0" b="0"/>
                      <wp:docPr id="912" name="Canvas 9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33" name="Freeform 914"/>
                              <wps:cNvSpPr>
                                <a:spLocks noEditPoints="1"/>
                              </wps:cNvSpPr>
                              <wps:spPr bwMode="auto">
                                <a:xfrm>
                                  <a:off x="245745" y="869315"/>
                                  <a:ext cx="1428750" cy="5715"/>
                                </a:xfrm>
                                <a:custGeom>
                                  <a:avLst/>
                                  <a:gdLst>
                                    <a:gd name="T0" fmla="*/ 73 w 2250"/>
                                    <a:gd name="T1" fmla="*/ 0 h 9"/>
                                    <a:gd name="T2" fmla="*/ 0 w 2250"/>
                                    <a:gd name="T3" fmla="*/ 9 h 9"/>
                                    <a:gd name="T4" fmla="*/ 121 w 2250"/>
                                    <a:gd name="T5" fmla="*/ 0 h 9"/>
                                    <a:gd name="T6" fmla="*/ 194 w 2250"/>
                                    <a:gd name="T7" fmla="*/ 9 h 9"/>
                                    <a:gd name="T8" fmla="*/ 121 w 2250"/>
                                    <a:gd name="T9" fmla="*/ 0 h 9"/>
                                    <a:gd name="T10" fmla="*/ 315 w 2250"/>
                                    <a:gd name="T11" fmla="*/ 0 h 9"/>
                                    <a:gd name="T12" fmla="*/ 242 w 2250"/>
                                    <a:gd name="T13" fmla="*/ 9 h 9"/>
                                    <a:gd name="T14" fmla="*/ 363 w 2250"/>
                                    <a:gd name="T15" fmla="*/ 0 h 9"/>
                                    <a:gd name="T16" fmla="*/ 435 w 2250"/>
                                    <a:gd name="T17" fmla="*/ 9 h 9"/>
                                    <a:gd name="T18" fmla="*/ 363 w 2250"/>
                                    <a:gd name="T19" fmla="*/ 0 h 9"/>
                                    <a:gd name="T20" fmla="*/ 556 w 2250"/>
                                    <a:gd name="T21" fmla="*/ 0 h 9"/>
                                    <a:gd name="T22" fmla="*/ 484 w 2250"/>
                                    <a:gd name="T23" fmla="*/ 9 h 9"/>
                                    <a:gd name="T24" fmla="*/ 605 w 2250"/>
                                    <a:gd name="T25" fmla="*/ 0 h 9"/>
                                    <a:gd name="T26" fmla="*/ 677 w 2250"/>
                                    <a:gd name="T27" fmla="*/ 9 h 9"/>
                                    <a:gd name="T28" fmla="*/ 605 w 2250"/>
                                    <a:gd name="T29" fmla="*/ 0 h 9"/>
                                    <a:gd name="T30" fmla="*/ 798 w 2250"/>
                                    <a:gd name="T31" fmla="*/ 0 h 9"/>
                                    <a:gd name="T32" fmla="*/ 726 w 2250"/>
                                    <a:gd name="T33" fmla="*/ 9 h 9"/>
                                    <a:gd name="T34" fmla="*/ 847 w 2250"/>
                                    <a:gd name="T35" fmla="*/ 0 h 9"/>
                                    <a:gd name="T36" fmla="*/ 919 w 2250"/>
                                    <a:gd name="T37" fmla="*/ 9 h 9"/>
                                    <a:gd name="T38" fmla="*/ 847 w 2250"/>
                                    <a:gd name="T39" fmla="*/ 0 h 9"/>
                                    <a:gd name="T40" fmla="*/ 1040 w 2250"/>
                                    <a:gd name="T41" fmla="*/ 0 h 9"/>
                                    <a:gd name="T42" fmla="*/ 968 w 2250"/>
                                    <a:gd name="T43" fmla="*/ 9 h 9"/>
                                    <a:gd name="T44" fmla="*/ 1089 w 2250"/>
                                    <a:gd name="T45" fmla="*/ 0 h 9"/>
                                    <a:gd name="T46" fmla="*/ 1161 w 2250"/>
                                    <a:gd name="T47" fmla="*/ 9 h 9"/>
                                    <a:gd name="T48" fmla="*/ 1089 w 2250"/>
                                    <a:gd name="T49" fmla="*/ 0 h 9"/>
                                    <a:gd name="T50" fmla="*/ 1282 w 2250"/>
                                    <a:gd name="T51" fmla="*/ 0 h 9"/>
                                    <a:gd name="T52" fmla="*/ 1210 w 2250"/>
                                    <a:gd name="T53" fmla="*/ 9 h 9"/>
                                    <a:gd name="T54" fmla="*/ 1330 w 2250"/>
                                    <a:gd name="T55" fmla="*/ 0 h 9"/>
                                    <a:gd name="T56" fmla="*/ 1403 w 2250"/>
                                    <a:gd name="T57" fmla="*/ 9 h 9"/>
                                    <a:gd name="T58" fmla="*/ 1330 w 2250"/>
                                    <a:gd name="T59" fmla="*/ 0 h 9"/>
                                    <a:gd name="T60" fmla="*/ 1524 w 2250"/>
                                    <a:gd name="T61" fmla="*/ 0 h 9"/>
                                    <a:gd name="T62" fmla="*/ 1451 w 2250"/>
                                    <a:gd name="T63" fmla="*/ 9 h 9"/>
                                    <a:gd name="T64" fmla="*/ 1572 w 2250"/>
                                    <a:gd name="T65" fmla="*/ 0 h 9"/>
                                    <a:gd name="T66" fmla="*/ 1645 w 2250"/>
                                    <a:gd name="T67" fmla="*/ 9 h 9"/>
                                    <a:gd name="T68" fmla="*/ 1572 w 2250"/>
                                    <a:gd name="T69" fmla="*/ 0 h 9"/>
                                    <a:gd name="T70" fmla="*/ 1766 w 2250"/>
                                    <a:gd name="T71" fmla="*/ 0 h 9"/>
                                    <a:gd name="T72" fmla="*/ 1693 w 2250"/>
                                    <a:gd name="T73" fmla="*/ 9 h 9"/>
                                    <a:gd name="T74" fmla="*/ 1814 w 2250"/>
                                    <a:gd name="T75" fmla="*/ 0 h 9"/>
                                    <a:gd name="T76" fmla="*/ 1887 w 2250"/>
                                    <a:gd name="T77" fmla="*/ 9 h 9"/>
                                    <a:gd name="T78" fmla="*/ 1814 w 2250"/>
                                    <a:gd name="T79" fmla="*/ 0 h 9"/>
                                    <a:gd name="T80" fmla="*/ 2008 w 2250"/>
                                    <a:gd name="T81" fmla="*/ 0 h 9"/>
                                    <a:gd name="T82" fmla="*/ 1935 w 2250"/>
                                    <a:gd name="T83" fmla="*/ 9 h 9"/>
                                    <a:gd name="T84" fmla="*/ 2056 w 2250"/>
                                    <a:gd name="T85" fmla="*/ 0 h 9"/>
                                    <a:gd name="T86" fmla="*/ 2129 w 2250"/>
                                    <a:gd name="T87" fmla="*/ 9 h 9"/>
                                    <a:gd name="T88" fmla="*/ 2056 w 2250"/>
                                    <a:gd name="T89" fmla="*/ 0 h 9"/>
                                    <a:gd name="T90" fmla="*/ 2250 w 2250"/>
                                    <a:gd name="T91" fmla="*/ 0 h 9"/>
                                    <a:gd name="T92" fmla="*/ 2177 w 2250"/>
                                    <a:gd name="T9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50" h="9">
                                      <a:moveTo>
                                        <a:pt x="0" y="0"/>
                                      </a:moveTo>
                                      <a:lnTo>
                                        <a:pt x="73" y="0"/>
                                      </a:lnTo>
                                      <a:lnTo>
                                        <a:pt x="73" y="9"/>
                                      </a:lnTo>
                                      <a:lnTo>
                                        <a:pt x="0" y="9"/>
                                      </a:lnTo>
                                      <a:lnTo>
                                        <a:pt x="0" y="0"/>
                                      </a:lnTo>
                                      <a:close/>
                                      <a:moveTo>
                                        <a:pt x="121" y="0"/>
                                      </a:moveTo>
                                      <a:lnTo>
                                        <a:pt x="194" y="0"/>
                                      </a:lnTo>
                                      <a:lnTo>
                                        <a:pt x="194" y="9"/>
                                      </a:lnTo>
                                      <a:lnTo>
                                        <a:pt x="121" y="9"/>
                                      </a:lnTo>
                                      <a:lnTo>
                                        <a:pt x="121" y="0"/>
                                      </a:lnTo>
                                      <a:close/>
                                      <a:moveTo>
                                        <a:pt x="242" y="0"/>
                                      </a:moveTo>
                                      <a:lnTo>
                                        <a:pt x="315" y="0"/>
                                      </a:lnTo>
                                      <a:lnTo>
                                        <a:pt x="315" y="9"/>
                                      </a:lnTo>
                                      <a:lnTo>
                                        <a:pt x="242" y="9"/>
                                      </a:lnTo>
                                      <a:lnTo>
                                        <a:pt x="242" y="0"/>
                                      </a:lnTo>
                                      <a:close/>
                                      <a:moveTo>
                                        <a:pt x="363" y="0"/>
                                      </a:moveTo>
                                      <a:lnTo>
                                        <a:pt x="435" y="0"/>
                                      </a:lnTo>
                                      <a:lnTo>
                                        <a:pt x="435" y="9"/>
                                      </a:lnTo>
                                      <a:lnTo>
                                        <a:pt x="363" y="9"/>
                                      </a:lnTo>
                                      <a:lnTo>
                                        <a:pt x="363" y="0"/>
                                      </a:lnTo>
                                      <a:close/>
                                      <a:moveTo>
                                        <a:pt x="484" y="0"/>
                                      </a:moveTo>
                                      <a:lnTo>
                                        <a:pt x="556" y="0"/>
                                      </a:lnTo>
                                      <a:lnTo>
                                        <a:pt x="556" y="9"/>
                                      </a:lnTo>
                                      <a:lnTo>
                                        <a:pt x="484" y="9"/>
                                      </a:lnTo>
                                      <a:lnTo>
                                        <a:pt x="484" y="0"/>
                                      </a:lnTo>
                                      <a:close/>
                                      <a:moveTo>
                                        <a:pt x="605" y="0"/>
                                      </a:moveTo>
                                      <a:lnTo>
                                        <a:pt x="677" y="0"/>
                                      </a:lnTo>
                                      <a:lnTo>
                                        <a:pt x="677" y="9"/>
                                      </a:lnTo>
                                      <a:lnTo>
                                        <a:pt x="605" y="9"/>
                                      </a:lnTo>
                                      <a:lnTo>
                                        <a:pt x="605" y="0"/>
                                      </a:lnTo>
                                      <a:close/>
                                      <a:moveTo>
                                        <a:pt x="726" y="0"/>
                                      </a:moveTo>
                                      <a:lnTo>
                                        <a:pt x="798" y="0"/>
                                      </a:lnTo>
                                      <a:lnTo>
                                        <a:pt x="798" y="9"/>
                                      </a:lnTo>
                                      <a:lnTo>
                                        <a:pt x="726" y="9"/>
                                      </a:lnTo>
                                      <a:lnTo>
                                        <a:pt x="726" y="0"/>
                                      </a:lnTo>
                                      <a:close/>
                                      <a:moveTo>
                                        <a:pt x="847" y="0"/>
                                      </a:moveTo>
                                      <a:lnTo>
                                        <a:pt x="919" y="0"/>
                                      </a:lnTo>
                                      <a:lnTo>
                                        <a:pt x="919" y="9"/>
                                      </a:lnTo>
                                      <a:lnTo>
                                        <a:pt x="847" y="9"/>
                                      </a:lnTo>
                                      <a:lnTo>
                                        <a:pt x="847" y="0"/>
                                      </a:lnTo>
                                      <a:close/>
                                      <a:moveTo>
                                        <a:pt x="968" y="0"/>
                                      </a:moveTo>
                                      <a:lnTo>
                                        <a:pt x="1040" y="0"/>
                                      </a:lnTo>
                                      <a:lnTo>
                                        <a:pt x="1040" y="9"/>
                                      </a:lnTo>
                                      <a:lnTo>
                                        <a:pt x="968" y="9"/>
                                      </a:lnTo>
                                      <a:lnTo>
                                        <a:pt x="968" y="0"/>
                                      </a:lnTo>
                                      <a:close/>
                                      <a:moveTo>
                                        <a:pt x="1089" y="0"/>
                                      </a:moveTo>
                                      <a:lnTo>
                                        <a:pt x="1161" y="0"/>
                                      </a:lnTo>
                                      <a:lnTo>
                                        <a:pt x="1161" y="9"/>
                                      </a:lnTo>
                                      <a:lnTo>
                                        <a:pt x="1089" y="9"/>
                                      </a:lnTo>
                                      <a:lnTo>
                                        <a:pt x="1089" y="0"/>
                                      </a:lnTo>
                                      <a:close/>
                                      <a:moveTo>
                                        <a:pt x="1210" y="0"/>
                                      </a:moveTo>
                                      <a:lnTo>
                                        <a:pt x="1282" y="0"/>
                                      </a:lnTo>
                                      <a:lnTo>
                                        <a:pt x="1282" y="9"/>
                                      </a:lnTo>
                                      <a:lnTo>
                                        <a:pt x="1210" y="9"/>
                                      </a:lnTo>
                                      <a:lnTo>
                                        <a:pt x="1210" y="0"/>
                                      </a:lnTo>
                                      <a:close/>
                                      <a:moveTo>
                                        <a:pt x="1330" y="0"/>
                                      </a:moveTo>
                                      <a:lnTo>
                                        <a:pt x="1403" y="0"/>
                                      </a:lnTo>
                                      <a:lnTo>
                                        <a:pt x="1403" y="9"/>
                                      </a:lnTo>
                                      <a:lnTo>
                                        <a:pt x="1330" y="9"/>
                                      </a:lnTo>
                                      <a:lnTo>
                                        <a:pt x="1330" y="0"/>
                                      </a:lnTo>
                                      <a:close/>
                                      <a:moveTo>
                                        <a:pt x="1451" y="0"/>
                                      </a:moveTo>
                                      <a:lnTo>
                                        <a:pt x="1524" y="0"/>
                                      </a:lnTo>
                                      <a:lnTo>
                                        <a:pt x="1524" y="9"/>
                                      </a:lnTo>
                                      <a:lnTo>
                                        <a:pt x="1451" y="9"/>
                                      </a:lnTo>
                                      <a:lnTo>
                                        <a:pt x="1451" y="0"/>
                                      </a:lnTo>
                                      <a:close/>
                                      <a:moveTo>
                                        <a:pt x="1572" y="0"/>
                                      </a:moveTo>
                                      <a:lnTo>
                                        <a:pt x="1645" y="0"/>
                                      </a:lnTo>
                                      <a:lnTo>
                                        <a:pt x="1645" y="9"/>
                                      </a:lnTo>
                                      <a:lnTo>
                                        <a:pt x="1572" y="9"/>
                                      </a:lnTo>
                                      <a:lnTo>
                                        <a:pt x="1572" y="0"/>
                                      </a:lnTo>
                                      <a:close/>
                                      <a:moveTo>
                                        <a:pt x="1693" y="0"/>
                                      </a:moveTo>
                                      <a:lnTo>
                                        <a:pt x="1766" y="0"/>
                                      </a:lnTo>
                                      <a:lnTo>
                                        <a:pt x="1766" y="9"/>
                                      </a:lnTo>
                                      <a:lnTo>
                                        <a:pt x="1693" y="9"/>
                                      </a:lnTo>
                                      <a:lnTo>
                                        <a:pt x="1693" y="0"/>
                                      </a:lnTo>
                                      <a:close/>
                                      <a:moveTo>
                                        <a:pt x="1814" y="0"/>
                                      </a:moveTo>
                                      <a:lnTo>
                                        <a:pt x="1887" y="0"/>
                                      </a:lnTo>
                                      <a:lnTo>
                                        <a:pt x="1887" y="9"/>
                                      </a:lnTo>
                                      <a:lnTo>
                                        <a:pt x="1814" y="9"/>
                                      </a:lnTo>
                                      <a:lnTo>
                                        <a:pt x="1814" y="0"/>
                                      </a:lnTo>
                                      <a:close/>
                                      <a:moveTo>
                                        <a:pt x="1935" y="0"/>
                                      </a:moveTo>
                                      <a:lnTo>
                                        <a:pt x="2008" y="0"/>
                                      </a:lnTo>
                                      <a:lnTo>
                                        <a:pt x="2008" y="9"/>
                                      </a:lnTo>
                                      <a:lnTo>
                                        <a:pt x="1935" y="9"/>
                                      </a:lnTo>
                                      <a:lnTo>
                                        <a:pt x="1935" y="0"/>
                                      </a:lnTo>
                                      <a:close/>
                                      <a:moveTo>
                                        <a:pt x="2056" y="0"/>
                                      </a:moveTo>
                                      <a:lnTo>
                                        <a:pt x="2129" y="0"/>
                                      </a:lnTo>
                                      <a:lnTo>
                                        <a:pt x="2129" y="9"/>
                                      </a:lnTo>
                                      <a:lnTo>
                                        <a:pt x="2056" y="9"/>
                                      </a:lnTo>
                                      <a:lnTo>
                                        <a:pt x="2056" y="0"/>
                                      </a:lnTo>
                                      <a:close/>
                                      <a:moveTo>
                                        <a:pt x="2177" y="0"/>
                                      </a:moveTo>
                                      <a:lnTo>
                                        <a:pt x="2250" y="0"/>
                                      </a:lnTo>
                                      <a:lnTo>
                                        <a:pt x="2250" y="9"/>
                                      </a:lnTo>
                                      <a:lnTo>
                                        <a:pt x="2177" y="9"/>
                                      </a:lnTo>
                                      <a:lnTo>
                                        <a:pt x="217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34" name="Line 915"/>
                              <wps:cNvCnPr/>
                              <wps:spPr bwMode="auto">
                                <a:xfrm flipH="1">
                                  <a:off x="1052195" y="872490"/>
                                  <a:ext cx="629920" cy="5232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35" name="Line 916"/>
                              <wps:cNvCnPr/>
                              <wps:spPr bwMode="auto">
                                <a:xfrm flipH="1" flipV="1">
                                  <a:off x="245745" y="872490"/>
                                  <a:ext cx="806450" cy="5232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36" name="Freeform 917"/>
                              <wps:cNvSpPr>
                                <a:spLocks noEditPoints="1"/>
                              </wps:cNvSpPr>
                              <wps:spPr bwMode="auto">
                                <a:xfrm>
                                  <a:off x="244475" y="869950"/>
                                  <a:ext cx="1123950" cy="266700"/>
                                </a:xfrm>
                                <a:custGeom>
                                  <a:avLst/>
                                  <a:gdLst>
                                    <a:gd name="T0" fmla="*/ 73 w 1770"/>
                                    <a:gd name="T1" fmla="*/ 16 h 420"/>
                                    <a:gd name="T2" fmla="*/ 0 w 1770"/>
                                    <a:gd name="T3" fmla="*/ 8 h 420"/>
                                    <a:gd name="T4" fmla="*/ 119 w 1770"/>
                                    <a:gd name="T5" fmla="*/ 27 h 420"/>
                                    <a:gd name="T6" fmla="*/ 185 w 1770"/>
                                    <a:gd name="T7" fmla="*/ 51 h 420"/>
                                    <a:gd name="T8" fmla="*/ 119 w 1770"/>
                                    <a:gd name="T9" fmla="*/ 27 h 420"/>
                                    <a:gd name="T10" fmla="*/ 304 w 1770"/>
                                    <a:gd name="T11" fmla="*/ 70 h 420"/>
                                    <a:gd name="T12" fmla="*/ 231 w 1770"/>
                                    <a:gd name="T13" fmla="*/ 62 h 420"/>
                                    <a:gd name="T14" fmla="*/ 350 w 1770"/>
                                    <a:gd name="T15" fmla="*/ 80 h 420"/>
                                    <a:gd name="T16" fmla="*/ 415 w 1770"/>
                                    <a:gd name="T17" fmla="*/ 105 h 420"/>
                                    <a:gd name="T18" fmla="*/ 350 w 1770"/>
                                    <a:gd name="T19" fmla="*/ 80 h 420"/>
                                    <a:gd name="T20" fmla="*/ 534 w 1770"/>
                                    <a:gd name="T21" fmla="*/ 123 h 420"/>
                                    <a:gd name="T22" fmla="*/ 461 w 1770"/>
                                    <a:gd name="T23" fmla="*/ 116 h 420"/>
                                    <a:gd name="T24" fmla="*/ 580 w 1770"/>
                                    <a:gd name="T25" fmla="*/ 134 h 420"/>
                                    <a:gd name="T26" fmla="*/ 646 w 1770"/>
                                    <a:gd name="T27" fmla="*/ 159 h 420"/>
                                    <a:gd name="T28" fmla="*/ 580 w 1770"/>
                                    <a:gd name="T29" fmla="*/ 134 h 420"/>
                                    <a:gd name="T30" fmla="*/ 765 w 1770"/>
                                    <a:gd name="T31" fmla="*/ 177 h 420"/>
                                    <a:gd name="T32" fmla="*/ 692 w 1770"/>
                                    <a:gd name="T33" fmla="*/ 170 h 420"/>
                                    <a:gd name="T34" fmla="*/ 811 w 1770"/>
                                    <a:gd name="T35" fmla="*/ 188 h 420"/>
                                    <a:gd name="T36" fmla="*/ 876 w 1770"/>
                                    <a:gd name="T37" fmla="*/ 213 h 420"/>
                                    <a:gd name="T38" fmla="*/ 811 w 1770"/>
                                    <a:gd name="T39" fmla="*/ 188 h 420"/>
                                    <a:gd name="T40" fmla="*/ 995 w 1770"/>
                                    <a:gd name="T41" fmla="*/ 231 h 420"/>
                                    <a:gd name="T42" fmla="*/ 922 w 1770"/>
                                    <a:gd name="T43" fmla="*/ 223 h 420"/>
                                    <a:gd name="T44" fmla="*/ 1041 w 1770"/>
                                    <a:gd name="T45" fmla="*/ 242 h 420"/>
                                    <a:gd name="T46" fmla="*/ 1107 w 1770"/>
                                    <a:gd name="T47" fmla="*/ 266 h 420"/>
                                    <a:gd name="T48" fmla="*/ 1041 w 1770"/>
                                    <a:gd name="T49" fmla="*/ 242 h 420"/>
                                    <a:gd name="T50" fmla="*/ 1226 w 1770"/>
                                    <a:gd name="T51" fmla="*/ 285 h 420"/>
                                    <a:gd name="T52" fmla="*/ 1153 w 1770"/>
                                    <a:gd name="T53" fmla="*/ 277 h 420"/>
                                    <a:gd name="T54" fmla="*/ 1272 w 1770"/>
                                    <a:gd name="T55" fmla="*/ 296 h 420"/>
                                    <a:gd name="T56" fmla="*/ 1337 w 1770"/>
                                    <a:gd name="T57" fmla="*/ 320 h 420"/>
                                    <a:gd name="T58" fmla="*/ 1272 w 1770"/>
                                    <a:gd name="T59" fmla="*/ 296 h 420"/>
                                    <a:gd name="T60" fmla="*/ 1456 w 1770"/>
                                    <a:gd name="T61" fmla="*/ 339 h 420"/>
                                    <a:gd name="T62" fmla="*/ 1383 w 1770"/>
                                    <a:gd name="T63" fmla="*/ 331 h 420"/>
                                    <a:gd name="T64" fmla="*/ 1502 w 1770"/>
                                    <a:gd name="T65" fmla="*/ 349 h 420"/>
                                    <a:gd name="T66" fmla="*/ 1568 w 1770"/>
                                    <a:gd name="T67" fmla="*/ 374 h 420"/>
                                    <a:gd name="T68" fmla="*/ 1502 w 1770"/>
                                    <a:gd name="T69" fmla="*/ 349 h 420"/>
                                    <a:gd name="T70" fmla="*/ 1687 w 1770"/>
                                    <a:gd name="T71" fmla="*/ 393 h 420"/>
                                    <a:gd name="T72" fmla="*/ 1614 w 1770"/>
                                    <a:gd name="T73" fmla="*/ 385 h 420"/>
                                    <a:gd name="T74" fmla="*/ 1733 w 1770"/>
                                    <a:gd name="T75" fmla="*/ 403 h 420"/>
                                    <a:gd name="T76" fmla="*/ 1766 w 1770"/>
                                    <a:gd name="T77" fmla="*/ 420 h 420"/>
                                    <a:gd name="T78" fmla="*/ 1733 w 1770"/>
                                    <a:gd name="T79" fmla="*/ 403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70" h="420">
                                      <a:moveTo>
                                        <a:pt x="4" y="0"/>
                                      </a:moveTo>
                                      <a:lnTo>
                                        <a:pt x="73" y="16"/>
                                      </a:lnTo>
                                      <a:lnTo>
                                        <a:pt x="69" y="24"/>
                                      </a:lnTo>
                                      <a:lnTo>
                                        <a:pt x="0" y="8"/>
                                      </a:lnTo>
                                      <a:lnTo>
                                        <a:pt x="4" y="0"/>
                                      </a:lnTo>
                                      <a:close/>
                                      <a:moveTo>
                                        <a:pt x="119" y="27"/>
                                      </a:moveTo>
                                      <a:lnTo>
                                        <a:pt x="188" y="43"/>
                                      </a:lnTo>
                                      <a:lnTo>
                                        <a:pt x="185" y="51"/>
                                      </a:lnTo>
                                      <a:lnTo>
                                        <a:pt x="115" y="35"/>
                                      </a:lnTo>
                                      <a:lnTo>
                                        <a:pt x="119" y="27"/>
                                      </a:lnTo>
                                      <a:close/>
                                      <a:moveTo>
                                        <a:pt x="234" y="54"/>
                                      </a:moveTo>
                                      <a:lnTo>
                                        <a:pt x="304" y="70"/>
                                      </a:lnTo>
                                      <a:lnTo>
                                        <a:pt x="300" y="78"/>
                                      </a:lnTo>
                                      <a:lnTo>
                                        <a:pt x="231" y="62"/>
                                      </a:lnTo>
                                      <a:lnTo>
                                        <a:pt x="234" y="54"/>
                                      </a:lnTo>
                                      <a:close/>
                                      <a:moveTo>
                                        <a:pt x="350" y="80"/>
                                      </a:moveTo>
                                      <a:lnTo>
                                        <a:pt x="419" y="97"/>
                                      </a:lnTo>
                                      <a:lnTo>
                                        <a:pt x="415" y="105"/>
                                      </a:lnTo>
                                      <a:lnTo>
                                        <a:pt x="346" y="89"/>
                                      </a:lnTo>
                                      <a:lnTo>
                                        <a:pt x="350" y="80"/>
                                      </a:lnTo>
                                      <a:close/>
                                      <a:moveTo>
                                        <a:pt x="465" y="107"/>
                                      </a:moveTo>
                                      <a:lnTo>
                                        <a:pt x="534" y="123"/>
                                      </a:lnTo>
                                      <a:lnTo>
                                        <a:pt x="530" y="132"/>
                                      </a:lnTo>
                                      <a:lnTo>
                                        <a:pt x="461" y="116"/>
                                      </a:lnTo>
                                      <a:lnTo>
                                        <a:pt x="465" y="107"/>
                                      </a:lnTo>
                                      <a:close/>
                                      <a:moveTo>
                                        <a:pt x="580" y="134"/>
                                      </a:moveTo>
                                      <a:lnTo>
                                        <a:pt x="649" y="150"/>
                                      </a:lnTo>
                                      <a:lnTo>
                                        <a:pt x="646" y="159"/>
                                      </a:lnTo>
                                      <a:lnTo>
                                        <a:pt x="576" y="143"/>
                                      </a:lnTo>
                                      <a:lnTo>
                                        <a:pt x="580" y="134"/>
                                      </a:lnTo>
                                      <a:close/>
                                      <a:moveTo>
                                        <a:pt x="695" y="161"/>
                                      </a:moveTo>
                                      <a:lnTo>
                                        <a:pt x="765" y="177"/>
                                      </a:lnTo>
                                      <a:lnTo>
                                        <a:pt x="761" y="186"/>
                                      </a:lnTo>
                                      <a:lnTo>
                                        <a:pt x="692" y="170"/>
                                      </a:lnTo>
                                      <a:lnTo>
                                        <a:pt x="695" y="161"/>
                                      </a:lnTo>
                                      <a:close/>
                                      <a:moveTo>
                                        <a:pt x="811" y="188"/>
                                      </a:moveTo>
                                      <a:lnTo>
                                        <a:pt x="880" y="204"/>
                                      </a:lnTo>
                                      <a:lnTo>
                                        <a:pt x="876" y="213"/>
                                      </a:lnTo>
                                      <a:lnTo>
                                        <a:pt x="807" y="196"/>
                                      </a:lnTo>
                                      <a:lnTo>
                                        <a:pt x="811" y="188"/>
                                      </a:lnTo>
                                      <a:close/>
                                      <a:moveTo>
                                        <a:pt x="926" y="215"/>
                                      </a:moveTo>
                                      <a:lnTo>
                                        <a:pt x="995" y="231"/>
                                      </a:lnTo>
                                      <a:lnTo>
                                        <a:pt x="991" y="240"/>
                                      </a:lnTo>
                                      <a:lnTo>
                                        <a:pt x="922" y="223"/>
                                      </a:lnTo>
                                      <a:lnTo>
                                        <a:pt x="926" y="215"/>
                                      </a:lnTo>
                                      <a:close/>
                                      <a:moveTo>
                                        <a:pt x="1041" y="242"/>
                                      </a:moveTo>
                                      <a:lnTo>
                                        <a:pt x="1110" y="258"/>
                                      </a:lnTo>
                                      <a:lnTo>
                                        <a:pt x="1107" y="266"/>
                                      </a:lnTo>
                                      <a:lnTo>
                                        <a:pt x="1037" y="250"/>
                                      </a:lnTo>
                                      <a:lnTo>
                                        <a:pt x="1041" y="242"/>
                                      </a:lnTo>
                                      <a:close/>
                                      <a:moveTo>
                                        <a:pt x="1156" y="269"/>
                                      </a:moveTo>
                                      <a:lnTo>
                                        <a:pt x="1226" y="285"/>
                                      </a:lnTo>
                                      <a:lnTo>
                                        <a:pt x="1222" y="293"/>
                                      </a:lnTo>
                                      <a:lnTo>
                                        <a:pt x="1153" y="277"/>
                                      </a:lnTo>
                                      <a:lnTo>
                                        <a:pt x="1156" y="269"/>
                                      </a:lnTo>
                                      <a:close/>
                                      <a:moveTo>
                                        <a:pt x="1272" y="296"/>
                                      </a:moveTo>
                                      <a:lnTo>
                                        <a:pt x="1341" y="312"/>
                                      </a:lnTo>
                                      <a:lnTo>
                                        <a:pt x="1337" y="320"/>
                                      </a:lnTo>
                                      <a:lnTo>
                                        <a:pt x="1268" y="304"/>
                                      </a:lnTo>
                                      <a:lnTo>
                                        <a:pt x="1272" y="296"/>
                                      </a:lnTo>
                                      <a:close/>
                                      <a:moveTo>
                                        <a:pt x="1387" y="322"/>
                                      </a:moveTo>
                                      <a:lnTo>
                                        <a:pt x="1456" y="339"/>
                                      </a:lnTo>
                                      <a:lnTo>
                                        <a:pt x="1452" y="347"/>
                                      </a:lnTo>
                                      <a:lnTo>
                                        <a:pt x="1383" y="331"/>
                                      </a:lnTo>
                                      <a:lnTo>
                                        <a:pt x="1387" y="322"/>
                                      </a:lnTo>
                                      <a:close/>
                                      <a:moveTo>
                                        <a:pt x="1502" y="349"/>
                                      </a:moveTo>
                                      <a:lnTo>
                                        <a:pt x="1571" y="366"/>
                                      </a:lnTo>
                                      <a:lnTo>
                                        <a:pt x="1568" y="374"/>
                                      </a:lnTo>
                                      <a:lnTo>
                                        <a:pt x="1498" y="358"/>
                                      </a:lnTo>
                                      <a:lnTo>
                                        <a:pt x="1502" y="349"/>
                                      </a:lnTo>
                                      <a:close/>
                                      <a:moveTo>
                                        <a:pt x="1617" y="376"/>
                                      </a:moveTo>
                                      <a:lnTo>
                                        <a:pt x="1687" y="393"/>
                                      </a:lnTo>
                                      <a:lnTo>
                                        <a:pt x="1683" y="401"/>
                                      </a:lnTo>
                                      <a:lnTo>
                                        <a:pt x="1614" y="385"/>
                                      </a:lnTo>
                                      <a:lnTo>
                                        <a:pt x="1617" y="376"/>
                                      </a:lnTo>
                                      <a:close/>
                                      <a:moveTo>
                                        <a:pt x="1733" y="403"/>
                                      </a:moveTo>
                                      <a:lnTo>
                                        <a:pt x="1770" y="412"/>
                                      </a:lnTo>
                                      <a:lnTo>
                                        <a:pt x="1766" y="420"/>
                                      </a:lnTo>
                                      <a:lnTo>
                                        <a:pt x="1729" y="412"/>
                                      </a:lnTo>
                                      <a:lnTo>
                                        <a:pt x="1733" y="40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37" name="Line 918"/>
                              <wps:cNvCnPr/>
                              <wps:spPr bwMode="auto">
                                <a:xfrm>
                                  <a:off x="1189990" y="189230"/>
                                  <a:ext cx="492125" cy="6832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38" name="Line 919"/>
                              <wps:cNvCnPr/>
                              <wps:spPr bwMode="auto">
                                <a:xfrm flipH="1">
                                  <a:off x="1052195" y="189230"/>
                                  <a:ext cx="137795" cy="12065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39" name="Line 920"/>
                              <wps:cNvCnPr/>
                              <wps:spPr bwMode="auto">
                                <a:xfrm flipH="1">
                                  <a:off x="245745" y="189230"/>
                                  <a:ext cx="944245" cy="6832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40" name="Freeform 921"/>
                              <wps:cNvSpPr>
                                <a:spLocks noEditPoints="1"/>
                              </wps:cNvSpPr>
                              <wps:spPr bwMode="auto">
                                <a:xfrm>
                                  <a:off x="1186180" y="189230"/>
                                  <a:ext cx="7620" cy="903605"/>
                                </a:xfrm>
                                <a:custGeom>
                                  <a:avLst/>
                                  <a:gdLst>
                                    <a:gd name="T0" fmla="*/ 12 w 12"/>
                                    <a:gd name="T1" fmla="*/ 53 h 1423"/>
                                    <a:gd name="T2" fmla="*/ 0 w 12"/>
                                    <a:gd name="T3" fmla="*/ 0 h 1423"/>
                                    <a:gd name="T4" fmla="*/ 12 w 12"/>
                                    <a:gd name="T5" fmla="*/ 88 h 1423"/>
                                    <a:gd name="T6" fmla="*/ 0 w 12"/>
                                    <a:gd name="T7" fmla="*/ 141 h 1423"/>
                                    <a:gd name="T8" fmla="*/ 12 w 12"/>
                                    <a:gd name="T9" fmla="*/ 88 h 1423"/>
                                    <a:gd name="T10" fmla="*/ 12 w 12"/>
                                    <a:gd name="T11" fmla="*/ 230 h 1423"/>
                                    <a:gd name="T12" fmla="*/ 0 w 12"/>
                                    <a:gd name="T13" fmla="*/ 177 h 1423"/>
                                    <a:gd name="T14" fmla="*/ 12 w 12"/>
                                    <a:gd name="T15" fmla="*/ 266 h 1423"/>
                                    <a:gd name="T16" fmla="*/ 0 w 12"/>
                                    <a:gd name="T17" fmla="*/ 319 h 1423"/>
                                    <a:gd name="T18" fmla="*/ 12 w 12"/>
                                    <a:gd name="T19" fmla="*/ 266 h 1423"/>
                                    <a:gd name="T20" fmla="*/ 12 w 12"/>
                                    <a:gd name="T21" fmla="*/ 407 h 1423"/>
                                    <a:gd name="T22" fmla="*/ 0 w 12"/>
                                    <a:gd name="T23" fmla="*/ 354 h 1423"/>
                                    <a:gd name="T24" fmla="*/ 12 w 12"/>
                                    <a:gd name="T25" fmla="*/ 443 h 1423"/>
                                    <a:gd name="T26" fmla="*/ 0 w 12"/>
                                    <a:gd name="T27" fmla="*/ 496 h 1423"/>
                                    <a:gd name="T28" fmla="*/ 12 w 12"/>
                                    <a:gd name="T29" fmla="*/ 443 h 1423"/>
                                    <a:gd name="T30" fmla="*/ 12 w 12"/>
                                    <a:gd name="T31" fmla="*/ 585 h 1423"/>
                                    <a:gd name="T32" fmla="*/ 0 w 12"/>
                                    <a:gd name="T33" fmla="*/ 531 h 1423"/>
                                    <a:gd name="T34" fmla="*/ 12 w 12"/>
                                    <a:gd name="T35" fmla="*/ 620 h 1423"/>
                                    <a:gd name="T36" fmla="*/ 0 w 12"/>
                                    <a:gd name="T37" fmla="*/ 673 h 1423"/>
                                    <a:gd name="T38" fmla="*/ 12 w 12"/>
                                    <a:gd name="T39" fmla="*/ 620 h 1423"/>
                                    <a:gd name="T40" fmla="*/ 12 w 12"/>
                                    <a:gd name="T41" fmla="*/ 762 h 1423"/>
                                    <a:gd name="T42" fmla="*/ 0 w 12"/>
                                    <a:gd name="T43" fmla="*/ 709 h 1423"/>
                                    <a:gd name="T44" fmla="*/ 12 w 12"/>
                                    <a:gd name="T45" fmla="*/ 797 h 1423"/>
                                    <a:gd name="T46" fmla="*/ 0 w 12"/>
                                    <a:gd name="T47" fmla="*/ 851 h 1423"/>
                                    <a:gd name="T48" fmla="*/ 12 w 12"/>
                                    <a:gd name="T49" fmla="*/ 797 h 1423"/>
                                    <a:gd name="T50" fmla="*/ 12 w 12"/>
                                    <a:gd name="T51" fmla="*/ 939 h 1423"/>
                                    <a:gd name="T52" fmla="*/ 0 w 12"/>
                                    <a:gd name="T53" fmla="*/ 886 h 1423"/>
                                    <a:gd name="T54" fmla="*/ 12 w 12"/>
                                    <a:gd name="T55" fmla="*/ 975 h 1423"/>
                                    <a:gd name="T56" fmla="*/ 0 w 12"/>
                                    <a:gd name="T57" fmla="*/ 1028 h 1423"/>
                                    <a:gd name="T58" fmla="*/ 12 w 12"/>
                                    <a:gd name="T59" fmla="*/ 975 h 1423"/>
                                    <a:gd name="T60" fmla="*/ 12 w 12"/>
                                    <a:gd name="T61" fmla="*/ 1117 h 1423"/>
                                    <a:gd name="T62" fmla="*/ 0 w 12"/>
                                    <a:gd name="T63" fmla="*/ 1063 h 1423"/>
                                    <a:gd name="T64" fmla="*/ 12 w 12"/>
                                    <a:gd name="T65" fmla="*/ 1152 h 1423"/>
                                    <a:gd name="T66" fmla="*/ 0 w 12"/>
                                    <a:gd name="T67" fmla="*/ 1205 h 1423"/>
                                    <a:gd name="T68" fmla="*/ 12 w 12"/>
                                    <a:gd name="T69" fmla="*/ 1152 h 1423"/>
                                    <a:gd name="T70" fmla="*/ 12 w 12"/>
                                    <a:gd name="T71" fmla="*/ 1294 h 1423"/>
                                    <a:gd name="T72" fmla="*/ 0 w 12"/>
                                    <a:gd name="T73" fmla="*/ 1241 h 1423"/>
                                    <a:gd name="T74" fmla="*/ 12 w 12"/>
                                    <a:gd name="T75" fmla="*/ 1329 h 1423"/>
                                    <a:gd name="T76" fmla="*/ 0 w 12"/>
                                    <a:gd name="T77" fmla="*/ 1382 h 1423"/>
                                    <a:gd name="T78" fmla="*/ 12 w 12"/>
                                    <a:gd name="T79" fmla="*/ 1329 h 1423"/>
                                    <a:gd name="T80" fmla="*/ 12 w 12"/>
                                    <a:gd name="T81" fmla="*/ 1423 h 1423"/>
                                    <a:gd name="T82" fmla="*/ 0 w 12"/>
                                    <a:gd name="T83" fmla="*/ 1418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 h="1423">
                                      <a:moveTo>
                                        <a:pt x="12" y="0"/>
                                      </a:moveTo>
                                      <a:lnTo>
                                        <a:pt x="12" y="53"/>
                                      </a:lnTo>
                                      <a:lnTo>
                                        <a:pt x="0" y="53"/>
                                      </a:lnTo>
                                      <a:lnTo>
                                        <a:pt x="0" y="0"/>
                                      </a:lnTo>
                                      <a:lnTo>
                                        <a:pt x="12" y="0"/>
                                      </a:lnTo>
                                      <a:close/>
                                      <a:moveTo>
                                        <a:pt x="12" y="88"/>
                                      </a:moveTo>
                                      <a:lnTo>
                                        <a:pt x="12" y="141"/>
                                      </a:lnTo>
                                      <a:lnTo>
                                        <a:pt x="0" y="141"/>
                                      </a:lnTo>
                                      <a:lnTo>
                                        <a:pt x="0" y="88"/>
                                      </a:lnTo>
                                      <a:lnTo>
                                        <a:pt x="12" y="88"/>
                                      </a:lnTo>
                                      <a:close/>
                                      <a:moveTo>
                                        <a:pt x="12" y="177"/>
                                      </a:moveTo>
                                      <a:lnTo>
                                        <a:pt x="12" y="230"/>
                                      </a:lnTo>
                                      <a:lnTo>
                                        <a:pt x="0" y="230"/>
                                      </a:lnTo>
                                      <a:lnTo>
                                        <a:pt x="0" y="177"/>
                                      </a:lnTo>
                                      <a:lnTo>
                                        <a:pt x="12" y="177"/>
                                      </a:lnTo>
                                      <a:close/>
                                      <a:moveTo>
                                        <a:pt x="12" y="266"/>
                                      </a:moveTo>
                                      <a:lnTo>
                                        <a:pt x="12" y="319"/>
                                      </a:lnTo>
                                      <a:lnTo>
                                        <a:pt x="0" y="319"/>
                                      </a:lnTo>
                                      <a:lnTo>
                                        <a:pt x="0" y="266"/>
                                      </a:lnTo>
                                      <a:lnTo>
                                        <a:pt x="12" y="266"/>
                                      </a:lnTo>
                                      <a:close/>
                                      <a:moveTo>
                                        <a:pt x="12" y="354"/>
                                      </a:moveTo>
                                      <a:lnTo>
                                        <a:pt x="12" y="407"/>
                                      </a:lnTo>
                                      <a:lnTo>
                                        <a:pt x="0" y="407"/>
                                      </a:lnTo>
                                      <a:lnTo>
                                        <a:pt x="0" y="354"/>
                                      </a:lnTo>
                                      <a:lnTo>
                                        <a:pt x="12" y="354"/>
                                      </a:lnTo>
                                      <a:close/>
                                      <a:moveTo>
                                        <a:pt x="12" y="443"/>
                                      </a:moveTo>
                                      <a:lnTo>
                                        <a:pt x="12" y="496"/>
                                      </a:lnTo>
                                      <a:lnTo>
                                        <a:pt x="0" y="496"/>
                                      </a:lnTo>
                                      <a:lnTo>
                                        <a:pt x="0" y="443"/>
                                      </a:lnTo>
                                      <a:lnTo>
                                        <a:pt x="12" y="443"/>
                                      </a:lnTo>
                                      <a:close/>
                                      <a:moveTo>
                                        <a:pt x="12" y="531"/>
                                      </a:moveTo>
                                      <a:lnTo>
                                        <a:pt x="12" y="585"/>
                                      </a:lnTo>
                                      <a:lnTo>
                                        <a:pt x="0" y="585"/>
                                      </a:lnTo>
                                      <a:lnTo>
                                        <a:pt x="0" y="531"/>
                                      </a:lnTo>
                                      <a:lnTo>
                                        <a:pt x="12" y="531"/>
                                      </a:lnTo>
                                      <a:close/>
                                      <a:moveTo>
                                        <a:pt x="12" y="620"/>
                                      </a:moveTo>
                                      <a:lnTo>
                                        <a:pt x="12" y="673"/>
                                      </a:lnTo>
                                      <a:lnTo>
                                        <a:pt x="0" y="673"/>
                                      </a:lnTo>
                                      <a:lnTo>
                                        <a:pt x="0" y="620"/>
                                      </a:lnTo>
                                      <a:lnTo>
                                        <a:pt x="12" y="620"/>
                                      </a:lnTo>
                                      <a:close/>
                                      <a:moveTo>
                                        <a:pt x="12" y="709"/>
                                      </a:moveTo>
                                      <a:lnTo>
                                        <a:pt x="12" y="762"/>
                                      </a:lnTo>
                                      <a:lnTo>
                                        <a:pt x="0" y="762"/>
                                      </a:lnTo>
                                      <a:lnTo>
                                        <a:pt x="0" y="709"/>
                                      </a:lnTo>
                                      <a:lnTo>
                                        <a:pt x="12" y="709"/>
                                      </a:lnTo>
                                      <a:close/>
                                      <a:moveTo>
                                        <a:pt x="12" y="797"/>
                                      </a:moveTo>
                                      <a:lnTo>
                                        <a:pt x="12" y="851"/>
                                      </a:lnTo>
                                      <a:lnTo>
                                        <a:pt x="0" y="851"/>
                                      </a:lnTo>
                                      <a:lnTo>
                                        <a:pt x="0" y="797"/>
                                      </a:lnTo>
                                      <a:lnTo>
                                        <a:pt x="12" y="797"/>
                                      </a:lnTo>
                                      <a:close/>
                                      <a:moveTo>
                                        <a:pt x="12" y="886"/>
                                      </a:moveTo>
                                      <a:lnTo>
                                        <a:pt x="12" y="939"/>
                                      </a:lnTo>
                                      <a:lnTo>
                                        <a:pt x="0" y="939"/>
                                      </a:lnTo>
                                      <a:lnTo>
                                        <a:pt x="0" y="886"/>
                                      </a:lnTo>
                                      <a:lnTo>
                                        <a:pt x="12" y="886"/>
                                      </a:lnTo>
                                      <a:close/>
                                      <a:moveTo>
                                        <a:pt x="12" y="975"/>
                                      </a:moveTo>
                                      <a:lnTo>
                                        <a:pt x="12" y="1028"/>
                                      </a:lnTo>
                                      <a:lnTo>
                                        <a:pt x="0" y="1028"/>
                                      </a:lnTo>
                                      <a:lnTo>
                                        <a:pt x="0" y="975"/>
                                      </a:lnTo>
                                      <a:lnTo>
                                        <a:pt x="12" y="975"/>
                                      </a:lnTo>
                                      <a:close/>
                                      <a:moveTo>
                                        <a:pt x="12" y="1063"/>
                                      </a:moveTo>
                                      <a:lnTo>
                                        <a:pt x="12" y="1117"/>
                                      </a:lnTo>
                                      <a:lnTo>
                                        <a:pt x="0" y="1117"/>
                                      </a:lnTo>
                                      <a:lnTo>
                                        <a:pt x="0" y="1063"/>
                                      </a:lnTo>
                                      <a:lnTo>
                                        <a:pt x="12" y="1063"/>
                                      </a:lnTo>
                                      <a:close/>
                                      <a:moveTo>
                                        <a:pt x="12" y="1152"/>
                                      </a:moveTo>
                                      <a:lnTo>
                                        <a:pt x="12" y="1205"/>
                                      </a:lnTo>
                                      <a:lnTo>
                                        <a:pt x="0" y="1205"/>
                                      </a:lnTo>
                                      <a:lnTo>
                                        <a:pt x="0" y="1152"/>
                                      </a:lnTo>
                                      <a:lnTo>
                                        <a:pt x="12" y="1152"/>
                                      </a:lnTo>
                                      <a:close/>
                                      <a:moveTo>
                                        <a:pt x="12" y="1241"/>
                                      </a:moveTo>
                                      <a:lnTo>
                                        <a:pt x="12" y="1294"/>
                                      </a:lnTo>
                                      <a:lnTo>
                                        <a:pt x="0" y="1294"/>
                                      </a:lnTo>
                                      <a:lnTo>
                                        <a:pt x="0" y="1241"/>
                                      </a:lnTo>
                                      <a:lnTo>
                                        <a:pt x="12" y="1241"/>
                                      </a:lnTo>
                                      <a:close/>
                                      <a:moveTo>
                                        <a:pt x="12" y="1329"/>
                                      </a:moveTo>
                                      <a:lnTo>
                                        <a:pt x="12" y="1382"/>
                                      </a:lnTo>
                                      <a:lnTo>
                                        <a:pt x="0" y="1382"/>
                                      </a:lnTo>
                                      <a:lnTo>
                                        <a:pt x="0" y="1329"/>
                                      </a:lnTo>
                                      <a:lnTo>
                                        <a:pt x="12" y="1329"/>
                                      </a:lnTo>
                                      <a:close/>
                                      <a:moveTo>
                                        <a:pt x="12" y="1418"/>
                                      </a:moveTo>
                                      <a:lnTo>
                                        <a:pt x="12" y="1423"/>
                                      </a:lnTo>
                                      <a:lnTo>
                                        <a:pt x="0" y="1423"/>
                                      </a:lnTo>
                                      <a:lnTo>
                                        <a:pt x="0" y="1418"/>
                                      </a:lnTo>
                                      <a:lnTo>
                                        <a:pt x="12" y="141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41" name="Line 922"/>
                              <wps:cNvCnPr/>
                              <wps:spPr bwMode="auto">
                                <a:xfrm>
                                  <a:off x="1189990" y="189230"/>
                                  <a:ext cx="177165" cy="9448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42" name="Line 923"/>
                              <wps:cNvCnPr/>
                              <wps:spPr bwMode="auto">
                                <a:xfrm flipH="1">
                                  <a:off x="1271905" y="1120775"/>
                                  <a:ext cx="38735" cy="3238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43" name="Line 924"/>
                              <wps:cNvCnPr/>
                              <wps:spPr bwMode="auto">
                                <a:xfrm>
                                  <a:off x="1271905" y="1153160"/>
                                  <a:ext cx="56515" cy="133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45" name="Line 925"/>
                              <wps:cNvCnPr/>
                              <wps:spPr bwMode="auto">
                                <a:xfrm flipV="1">
                                  <a:off x="1358900" y="1049655"/>
                                  <a:ext cx="48260" cy="400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46" name="Line 926"/>
                              <wps:cNvCnPr/>
                              <wps:spPr bwMode="auto">
                                <a:xfrm>
                                  <a:off x="1407160" y="1049655"/>
                                  <a:ext cx="8255" cy="444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47" name="Rectangle 927"/>
                              <wps:cNvSpPr>
                                <a:spLocks noChangeArrowheads="1"/>
                              </wps:cNvSpPr>
                              <wps:spPr bwMode="auto">
                                <a:xfrm>
                                  <a:off x="1420495" y="114935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832" name="Rectangle 928"/>
                              <wps:cNvSpPr>
                                <a:spLocks noChangeArrowheads="1"/>
                              </wps:cNvSpPr>
                              <wps:spPr bwMode="auto">
                                <a:xfrm>
                                  <a:off x="1100455" y="1101090"/>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833" name="Rectangle 929"/>
                              <wps:cNvSpPr>
                                <a:spLocks noChangeArrowheads="1"/>
                              </wps:cNvSpPr>
                              <wps:spPr bwMode="auto">
                                <a:xfrm>
                                  <a:off x="1720215" y="7493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834" name="Rectangle 930"/>
                              <wps:cNvSpPr>
                                <a:spLocks noChangeArrowheads="1"/>
                              </wps:cNvSpPr>
                              <wps:spPr bwMode="auto">
                                <a:xfrm>
                                  <a:off x="998855" y="14014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835" name="Rectangle 931"/>
                              <wps:cNvSpPr>
                                <a:spLocks noChangeArrowheads="1"/>
                              </wps:cNvSpPr>
                              <wps:spPr bwMode="auto">
                                <a:xfrm>
                                  <a:off x="107950" y="76009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836" name="Rectangle 932"/>
                              <wps:cNvSpPr>
                                <a:spLocks noChangeArrowheads="1"/>
                              </wps:cNvSpPr>
                              <wps:spPr bwMode="auto">
                                <a:xfrm>
                                  <a:off x="1162050" y="2095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837" name="Oval 933"/>
                              <wps:cNvSpPr>
                                <a:spLocks noChangeArrowheads="1"/>
                              </wps:cNvSpPr>
                              <wps:spPr bwMode="auto">
                                <a:xfrm>
                                  <a:off x="1355725" y="1125855"/>
                                  <a:ext cx="22860"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38" name="Oval 934"/>
                              <wps:cNvSpPr>
                                <a:spLocks noChangeArrowheads="1"/>
                              </wps:cNvSpPr>
                              <wps:spPr bwMode="auto">
                                <a:xfrm>
                                  <a:off x="234315" y="864235"/>
                                  <a:ext cx="22860"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39" name="Oval 935"/>
                              <wps:cNvSpPr>
                                <a:spLocks noChangeArrowheads="1"/>
                              </wps:cNvSpPr>
                              <wps:spPr bwMode="auto">
                                <a:xfrm>
                                  <a:off x="1670685" y="864235"/>
                                  <a:ext cx="22860"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40" name="Oval 936"/>
                              <wps:cNvSpPr>
                                <a:spLocks noChangeArrowheads="1"/>
                              </wps:cNvSpPr>
                              <wps:spPr bwMode="auto">
                                <a:xfrm>
                                  <a:off x="1040765" y="1387475"/>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41" name="Oval 937"/>
                              <wps:cNvSpPr>
                                <a:spLocks noChangeArrowheads="1"/>
                              </wps:cNvSpPr>
                              <wps:spPr bwMode="auto">
                                <a:xfrm>
                                  <a:off x="1178560" y="1084580"/>
                                  <a:ext cx="2349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42" name="Oval 938"/>
                              <wps:cNvSpPr>
                                <a:spLocks noChangeArrowheads="1"/>
                              </wps:cNvSpPr>
                              <wps:spPr bwMode="auto">
                                <a:xfrm>
                                  <a:off x="1178560" y="180340"/>
                                  <a:ext cx="2349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43" name="Rectangle 939"/>
                              <wps:cNvSpPr>
                                <a:spLocks noChangeArrowheads="1"/>
                              </wps:cNvSpPr>
                              <wps:spPr bwMode="auto">
                                <a:xfrm>
                                  <a:off x="647065" y="35433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c:wpc>
                        </a:graphicData>
                      </a:graphic>
                    </wp:inline>
                  </w:drawing>
                </mc:Choice>
                <mc:Fallback>
                  <w:pict>
                    <v:group id="Canvas 912" o:spid="_x0000_s1298" editas="canvas" style="width:153pt;height:126.75pt;mso-position-horizontal-relative:char;mso-position-vertical-relative:line" coordsize="19431,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">
                      <v:shape id="_x0000_s1299" type="#_x0000_t75" style="position:absolute;width:19431;height:16097;visibility:visible;mso-wrap-style:square">
                        <v:fill o:detectmouseclick="t"/>
                        <v:path o:connecttype="none"/>
                      </v:shape>
                      <v:shape id="Freeform 914" o:spid="_x0000_s1300" style="position:absolute;left:2457;top:8693;width:14287;height:57;visibility:visible;mso-wrap-style:square;v-text-anchor:top" coordsize="225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ObEMMA&#10;AADdAAAADwAAAGRycy9kb3ducmV2LnhtbERP32vCMBB+F/wfwgl7W1OVDanGYgVxT4O5OdjbkZxt&#10;t+YSmqj1v18GA9/u4/t5q3KwnbhQH1rHCqZZDoJYO9NyreDjffe4ABEissHOMSm4UYByPR6tsDDu&#10;ym90OcRapBAOBSpoYvSFlEE3ZDFkzhMn7uR6izHBvpamx2sKt52c5fmztNhyamjQ07Yh/XM4WwXb&#10;L7vfV/ozP2pbGX/7fiJ+9Uo9TIbNEkSkId7F/+4Xk+bP5nP4+yad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ObEMMAAADdAAAADwAAAAAAAAAAAAAAAACYAgAAZHJzL2Rv&#10;d25yZXYueG1sUEsFBgAAAAAEAAQA9QAAAIgDAAAAAA==&#10;" path="m,l73,r,9l,9,,xm121,r73,l194,9r-73,l121,xm242,r73,l315,9r-73,l242,xm363,r72,l435,9r-72,l363,xm484,r72,l556,9r-72,l484,xm605,r72,l677,9r-72,l605,xm726,r72,l798,9r-72,l726,xm847,r72,l919,9r-72,l847,xm968,r72,l1040,9r-72,l968,xm1089,r72,l1161,9r-72,l1089,xm1210,r72,l1282,9r-72,l1210,xm1330,r73,l1403,9r-73,l1330,xm1451,r73,l1524,9r-73,l1451,xm1572,r73,l1645,9r-73,l1572,xm1693,r73,l1766,9r-73,l1693,xm1814,r73,l1887,9r-73,l1814,xm1935,r73,l2008,9r-73,l1935,xm2056,r73,l2129,9r-73,l2056,xm2177,r73,l2250,9r-73,l2177,xe" fillcolor="black" strokeweight=".1pt">
                        <v:stroke joinstyle="bevel"/>
                        <v:path arrowok="t" o:connecttype="custom" o:connectlocs="46355,0;0,5715;76835,0;123190,5715;76835,0;200025,0;153670,5715;230505,0;276225,5715;230505,0;353060,0;307340,5715;384175,0;429895,5715;384175,0;506730,0;461010,5715;537845,0;583565,5715;537845,0;660400,0;614680,5715;691515,0;737235,5715;691515,0;814070,0;768350,5715;844550,0;890905,5715;844550,0;967740,0;921385,5715;998220,0;1044575,5715;998220,0;1121410,0;1075055,5715;1151890,0;1198245,5715;1151890,0;1275080,0;1228725,5715;1305560,0;1351915,5715;1305560,0;1428750,0;1382395,5715" o:connectangles="0,0,0,0,0,0,0,0,0,0,0,0,0,0,0,0,0,0,0,0,0,0,0,0,0,0,0,0,0,0,0,0,0,0,0,0,0,0,0,0,0,0,0,0,0,0,0"/>
                        <o:lock v:ext="edit" verticies="t"/>
                      </v:shape>
                      <v:line id="Line 915" o:spid="_x0000_s1301" style="position:absolute;flip:x;visibility:visible;mso-wrap-style:square" from="10521,8724" to="16821,13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OgoMEAAADdAAAADwAAAGRycy9kb3ducmV2LnhtbERP24rCMBB9F/yHMIJvmrYrXqpRdGFB&#10;9s3LBwzN2BSbSdtErX+/WVjYtzmc62x2va3FkzpfOVaQThMQxIXTFZcKrpevyRKED8gaa8ek4E0e&#10;dtvhYIO5di8+0fMcShFD2OeowITQ5FL6wpBFP3UNceRurrMYIuxKqTt8xXBbyyxJ5tJixbHBYEOf&#10;hor7+WEVrE6XPZmqXJn597VNszZtF4daqfGo369BBOrDv/jPfdRxfvYxg99v4gl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w6CgwQAAAN0AAAAPAAAAAAAAAAAAAAAA&#10;AKECAABkcnMvZG93bnJldi54bWxQSwUGAAAAAAQABAD5AAAAjwMAAAAA&#10;" strokeweight=".6pt">
                        <v:stroke joinstyle="miter"/>
                      </v:line>
                      <v:line id="Line 916" o:spid="_x0000_s1302" style="position:absolute;flip:x y;visibility:visible;mso-wrap-style:square" from="2457,8724" to="10521,13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CdqcEAAADdAAAADwAAAGRycy9kb3ducmV2LnhtbERPS4vCMBC+C/6HMAveNF0XRapRFlHW&#10;w4r4AK9jM7Zlm0lJou3+eyMI3ubje85s0ZpK3Mn50rKCz0ECgjizuuRcwem47k9A+ICssbJMCv7J&#10;w2Le7cww1bbhPd0PIRcxhH2KCooQ6lRKnxVk0A9sTRy5q3UGQ4Qul9phE8NNJYdJMpYGS44NBda0&#10;LCj7O9yMgt2t+W0pyG22uuz02U1+NO1Zqd5H+z0FEagNb/HLvdFx/vBrBM9v4gly/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0J2pwQAAAN0AAAAPAAAAAAAAAAAAAAAA&#10;AKECAABkcnMvZG93bnJldi54bWxQSwUGAAAAAAQABAD5AAAAjwMAAAAA&#10;" strokeweight=".6pt">
                        <v:stroke joinstyle="miter"/>
                      </v:line>
                      <v:shape id="Freeform 917" o:spid="_x0000_s1303" style="position:absolute;left:2444;top:8699;width:11240;height:2667;visibility:visible;mso-wrap-style:square;v-text-anchor:top" coordsize="1770,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6FQcMA&#10;AADdAAAADwAAAGRycy9kb3ducmV2LnhtbERP3UrDMBS+F3yHcITducQOiqvLhgqCOHbRzQc4a45N&#10;WXNSkrh2b28GA+/Ox/d7VpvJ9eJMIXaeNTzNFQjixpuOWw3fh4/HZxAxIRvsPZOGC0XYrO/vVlgZ&#10;P3JN531qRQ7hWKEGm9JQSRkbSw7j3A/EmfvxwWHKMLTSBBxzuOtloVQpHXacGywO9G6pOe1/nQb1&#10;pS5tzWPRb4NZ7o7Ht/pUWq1nD9PrC4hEU/oX39yfJs8vFiVcv8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6FQcMAAADdAAAADwAAAAAAAAAAAAAAAACYAgAAZHJzL2Rv&#10;d25yZXYueG1sUEsFBgAAAAAEAAQA9QAAAIgDAAAAAA==&#10;" path="m4,l73,16r-4,8l,8,4,xm119,27r69,16l185,51,115,35r4,-8xm234,54r70,16l300,78,231,62r3,-8xm350,80r69,17l415,105,346,89r4,-9xm465,107r69,16l530,132,461,116r4,-9xm580,134r69,16l646,159,576,143r4,-9xm695,161r70,16l761,186,692,170r3,-9xm811,188r69,16l876,213,807,196r4,-8xm926,215r69,16l991,240,922,223r4,-8xm1041,242r69,16l1107,266r-70,-16l1041,242xm1156,269r70,16l1222,293r-69,-16l1156,269xm1272,296r69,16l1337,320r-69,-16l1272,296xm1387,322r69,17l1452,347r-69,-16l1387,322xm1502,349r69,17l1568,374r-70,-16l1502,349xm1617,376r70,17l1683,401r-69,-16l1617,376xm1733,403r37,9l1766,420r-37,-8l1733,403xe" fillcolor="black" strokeweight=".1pt">
                        <v:stroke joinstyle="bevel"/>
                        <v:path arrowok="t" o:connecttype="custom" o:connectlocs="46355,10160;0,5080;75565,17145;117475,32385;75565,17145;193040,44450;146685,39370;222250,50800;263525,66675;222250,50800;339090,78105;292735,73660;368300,85090;410210,100965;368300,85090;485775,112395;439420,107950;514985,119380;556260,135255;514985,119380;631825,146685;585470,141605;661035,153670;702945,168910;661035,153670;778510,180975;732155,175895;807720,187960;848995,203200;807720,187960;924560,215265;878205,210185;953770,221615;995680,237490;953770,221615;1071245,249555;1024890,244475;1100455,255905;1121410,266700;1100455,255905" o:connectangles="0,0,0,0,0,0,0,0,0,0,0,0,0,0,0,0,0,0,0,0,0,0,0,0,0,0,0,0,0,0,0,0,0,0,0,0,0,0,0,0"/>
                        <o:lock v:ext="edit" verticies="t"/>
                      </v:shape>
                      <v:line id="Line 918" o:spid="_x0000_s1304" style="position:absolute;visibility:visible;mso-wrap-style:square" from="11899,1892" to="16821,8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hRpMQAAADdAAAADwAAAGRycy9kb3ducmV2LnhtbERPS2vCQBC+C/6HZQRvulGh1uhGRGgt&#10;lB60pfQ4ZicPzM7G7Gpif70rFHqbj+85q3VnKnGlxpWWFUzGEQji1OqScwVfny+jZxDOI2usLJOC&#10;GzlYJ/3eCmNtW97T9eBzEULYxaig8L6OpXRpQQbd2NbEgctsY9AH2ORSN9iGcFPJaRQ9SYMlh4YC&#10;a9oWlJ4OF6Pg93ibv2bv39T+2O051XKx44+FUsNBt1mC8NT5f/Gf+02H+dPZHB7fhBNkc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OFGkxAAAAN0AAAAPAAAAAAAAAAAA&#10;AAAAAKECAABkcnMvZG93bnJldi54bWxQSwUGAAAAAAQABAD5AAAAkgMAAAAA&#10;" strokeweight=".6pt">
                        <v:stroke joinstyle="miter"/>
                      </v:line>
                      <v:line id="Line 919" o:spid="_x0000_s1305" style="position:absolute;flip:x;visibility:visible;mso-wrap-style:square" from="10521,1892" to="11899,13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6qpcUAAADdAAAADwAAAGRycy9kb3ducmV2LnhtbESPzWrDQAyE74W+w6JCb83aLqSJ63VI&#10;A4WSW34eQHhVr6lXa3s3ifv21SHQm8SMZj5Vm9n36kpT7AIbyBcZKOIm2I5bA+fT58sKVEzIFvvA&#10;ZOCXImzqx4cKSxtufKDrMbVKQjiWaMClNJRax8aRx7gIA7Fo32HymGSdWm0nvEm473WRZUvtsWNp&#10;cDjQzlHzc7x4A+vDaUuua9duuT+PeTHm49tHb8zz07x9B5VoTv/m+/WXFfziVXDlGxlB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46qpcUAAADdAAAADwAAAAAAAAAA&#10;AAAAAAChAgAAZHJzL2Rvd25yZXYueG1sUEsFBgAAAAAEAAQA+QAAAJMDAAAAAA==&#10;" strokeweight=".6pt">
                        <v:stroke joinstyle="miter"/>
                      </v:line>
                      <v:line id="Line 920" o:spid="_x0000_s1306" style="position:absolute;flip:x;visibility:visible;mso-wrap-style:square" from="2457,1892" to="11899,8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IPPsEAAADdAAAADwAAAGRycy9kb3ducmV2LnhtbERP24rCMBB9X/Afwgj7tqbtgmurUVQQ&#10;ZN+8fMDQjE2xmbRN1Pr3RljYtzmc6yxWg23EnXpfO1aQThIQxKXTNVcKzqfd1wyED8gaG8ek4Eke&#10;VsvRxwIL7R58oPsxVCKGsC9QgQmhLaT0pSGLfuJa4shdXG8xRNhXUvf4iOG2kVmSTKXFmmODwZa2&#10;hsrr8WYV5IfTmkxd5Wb6e+7SrEu7n02j1Od4WM9BBBrCv/jPvddxfvadw/ubeIJc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g8+wQAAAN0AAAAPAAAAAAAAAAAAAAAA&#10;AKECAABkcnMvZG93bnJldi54bWxQSwUGAAAAAAQABAD5AAAAjwMAAAAA&#10;" strokeweight=".6pt">
                        <v:stroke joinstyle="miter"/>
                      </v:line>
                      <v:shape id="Freeform 921" o:spid="_x0000_s1307" style="position:absolute;left:11861;top:1892;width:77;height:9036;visibility:visible;mso-wrap-style:square;v-text-anchor:top" coordsize="12,1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N9McA&#10;AADdAAAADwAAAGRycy9kb3ducmV2LnhtbESPQWvCQBCF70L/wzIFb7qpFqmpqxRBKtQiVVF6G7LT&#10;JDQ7m2ZXjf31zkHwNsN78943k1nrKnWiJpSeDTz1E1DEmbcl5wZ220XvBVSIyBYrz2TgQgFm04fO&#10;BFPrz/xFp03MlYRwSNFAEWOdah2yghyGvq+JRfvxjcMoa5Nr2+BZwl2lB0ky0g5LloYCa5oXlP1u&#10;js7AIRm9f34Pcb0v/8aYf9Dq8J+tjOk+tm+voCK18W6+XS+t4A+ehV++kRH09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hDfTHAAAA3QAAAA8AAAAAAAAAAAAAAAAAmAIAAGRy&#10;cy9kb3ducmV2LnhtbFBLBQYAAAAABAAEAPUAAACMAwAAAAA=&#10;" path="m12,r,53l,53,,,12,xm12,88r,53l,141,,88r12,xm12,177r,53l,230,,177r12,xm12,266r,53l,319,,266r12,xm12,354r,53l,407,,354r12,xm12,443r,53l,496,,443r12,xm12,531r,54l,585,,531r12,xm12,620r,53l,673,,620r12,xm12,709r,53l,762,,709r12,xm12,797r,54l,851,,797r12,xm12,886r,53l,939,,886r12,xm12,975r,53l,1028,,975r12,xm12,1063r,54l,1117r,-54l12,1063xm12,1152r,53l,1205r,-53l12,1152xm12,1241r,53l,1294r,-53l12,1241xm12,1329r,53l,1382r,-53l12,1329xm12,1418r,5l,1423r,-5l12,1418xe" fillcolor="black" strokeweight=".1pt">
                        <v:stroke joinstyle="bevel"/>
                        <v:path arrowok="t" o:connecttype="custom" o:connectlocs="7620,33655;0,0;7620,55880;0,89535;7620,55880;7620,146050;0,112395;7620,168910;0,202565;7620,168910;7620,258445;0,224790;7620,281305;0,314960;7620,281305;7620,371475;0,337185;7620,393700;0,427355;7620,393700;7620,483870;0,450215;7620,506095;0,540385;7620,506095;7620,596265;0,562610;7620,619125;0,652780;7620,619125;7620,709295;0,675005;7620,731520;0,765175;7620,731520;7620,821690;0,788035;7620,843915;0,877570;7620,843915;7620,903605;0,900430" o:connectangles="0,0,0,0,0,0,0,0,0,0,0,0,0,0,0,0,0,0,0,0,0,0,0,0,0,0,0,0,0,0,0,0,0,0,0,0,0,0,0,0,0,0"/>
                        <o:lock v:ext="edit" verticies="t"/>
                      </v:shape>
                      <v:line id="Line 922" o:spid="_x0000_s1308" style="position:absolute;visibility:visible;mso-wrap-style:square" from="11899,1892" to="13671,11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sfNsQAAADdAAAADwAAAGRycy9kb3ducmV2LnhtbERPS2vCQBC+F/wPywje6kaRqtGNiFAV&#10;Sg/aUnocs5MHZmfT7Gpif323IHibj+85y1VnKnGlxpWWFYyGEQji1OqScwWfH6/PMxDOI2usLJOC&#10;GzlYJb2nJcbatnyg69HnIoSwi1FB4X0dS+nSggy6oa2JA5fZxqAPsMmlbrAN4aaS4yh6kQZLDg0F&#10;1rQpKD0fL0bB7+k23WZvX9R+281PquV8x+9zpQb9br0A4anzD/Hdvddh/ngygv9vwgk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mx82xAAAAN0AAAAPAAAAAAAAAAAA&#10;AAAAAKECAABkcnMvZG93bnJldi54bWxQSwUGAAAAAAQABAD5AAAAkgMAAAAA&#10;" strokeweight=".6pt">
                        <v:stroke joinstyle="miter"/>
                      </v:line>
                      <v:line id="Line 923" o:spid="_x0000_s1309" style="position:absolute;flip:x;visibility:visible;mso-wrap-style:square" from="12719,11207" to="13106,11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DuMsAAAADdAAAADwAAAGRycy9kb3ducmV2LnhtbERP24rCMBB9X/Afwgi+rWmLuFqNooKw&#10;+OblA4ZmbIrNpG2i1r83C8K+zeFcZ7nubS0e1PnKsYJ0nIAgLpyuuFRwOe+/ZyB8QNZYOyYFL/Kw&#10;Xg2+lphr9+QjPU6hFDGEfY4KTAhNLqUvDFn0Y9cQR+7qOoshwq6UusNnDLe1zJJkKi1WHBsMNrQz&#10;VNxOd6tgfjxvyFTl3EwPlzbN2rT92dZKjYb9ZgEiUB/+xR/3r47zs0kGf9/EE+Tq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5g7jLAAAAA3QAAAA8AAAAAAAAAAAAAAAAA&#10;oQIAAGRycy9kb3ducmV2LnhtbFBLBQYAAAAABAAEAPkAAACOAwAAAAA=&#10;" strokeweight=".6pt">
                        <v:stroke joinstyle="miter"/>
                      </v:line>
                      <v:line id="Line 924" o:spid="_x0000_s1310" style="position:absolute;visibility:visible;mso-wrap-style:square" from="12719,11531" to="13284,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Uk2sUAAADdAAAADwAAAGRycy9kb3ducmV2LnhtbERPS2vCQBC+C/6HZQq96aZWbE2zigit&#10;gnioLaXHaXbywOxszK4m+utdQehtPr7nJPPOVOJEjSstK3gaRiCIU6tLzhV8f70PXkE4j6yxskwK&#10;zuRgPuv3Eoy1bfmTTjufixDCLkYFhfd1LKVLCzLohrYmDlxmG4M+wCaXusE2hJtKjqJoIg2WHBoK&#10;rGlZULrfHY2Cy9/55SPb/FD7a5eHVMvpirdTpR4fusUbCE+d/xff3Wsd5o/Gz3D7JpwgZ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Uk2sUAAADdAAAADwAAAAAAAAAA&#10;AAAAAAChAgAAZHJzL2Rvd25yZXYueG1sUEsFBgAAAAAEAAQA+QAAAJMDAAAAAA==&#10;" strokeweight=".6pt">
                        <v:stroke joinstyle="miter"/>
                      </v:line>
                      <v:line id="Line 925" o:spid="_x0000_s1311" style="position:absolute;flip:y;visibility:visible;mso-wrap-style:square" from="13589,10496" to="14071,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l2RsEAAADdAAAADwAAAGRycy9kb3ducmV2LnhtbERP24rCMBB9F/yHMIJvmrast2oUXViQ&#10;ffPyAUMzNsVm0jZR699vFhb2bQ7nOptdb2vxpM5XjhWk0wQEceF0xaWC6+VrsgThA7LG2jEpeJOH&#10;3XY42GCu3YtP9DyHUsQQ9jkqMCE0uZS+MGTRT11DHLmb6yyGCLtS6g5fMdzWMkuSubRYcWww2NCn&#10;oeJ+flgFq9NlT6YqV2b+fW3TrE3bxaFWajzq92sQgfrwL/5zH3Wcn33M4PebeILc/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iXZGwQAAAN0AAAAPAAAAAAAAAAAAAAAA&#10;AKECAABkcnMvZG93bnJldi54bWxQSwUGAAAAAAQABAD5AAAAjwMAAAAA&#10;" strokeweight=".6pt">
                        <v:stroke joinstyle="miter"/>
                      </v:line>
                      <v:line id="Line 926" o:spid="_x0000_s1312" style="position:absolute;visibility:visible;mso-wrap-style:square" from="14071,10496" to="14154,10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KHQsQAAADdAAAADwAAAGRycy9kb3ducmV2LnhtbERPS2vCQBC+C/6HZQRvulHER3QVEdRC&#10;6UFbSo9jdkyC2dmYXU3sr+8WBG/z8T1nsWpMIe5UudyygkE/AkGcWJ1zquDrc9ubgnAeWWNhmRQ8&#10;yMFq2W4tMNa25gPdjz4VIYRdjAoy78tYSpdkZND1bUkcuLOtDPoAq1TqCusQbgo5jKKxNJhzaMiw&#10;pE1GyeV4Mwp+T4/J7vz+TfWP3VwTLWd7/pgp1e006zkIT41/iZ/uNx3mD0dj+P8mnC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odCxAAAAN0AAAAPAAAAAAAAAAAA&#10;AAAAAKECAABkcnMvZG93bnJldi54bWxQSwUGAAAAAAQABAD5AAAAkgMAAAAA&#10;" strokeweight=".6pt">
                        <v:stroke joinstyle="miter"/>
                      </v:line>
                      <v:rect id="Rectangle 927" o:spid="_x0000_s1313" style="position:absolute;left:14204;top:11493;width:103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nzlMAA&#10;AADdAAAADwAAAGRycy9kb3ducmV2LnhtbERP22oCMRB9F/yHMIJvmnWRVlajiCDY0hdXP2DYzF4w&#10;mSxJdLd/3xQKfZvDuc7uMFojXuRD51jBapmBIK6c7rhRcL+dFxsQISJrNI5JwTcFOOynkx0W2g18&#10;pVcZG5FCOBSooI2xL6QMVUsWw9L1xImrnbcYE/SN1B6HFG6NzLPsTVrsODW02NOppepRPq0CeSvP&#10;w6Y0PnOfef1lPi7XmpxS89l43IKINMZ/8Z/7otP8fP0O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onzlMAAAADdAAAADwAAAAAAAAAAAAAAAACYAgAAZHJzL2Rvd25y&#10;ZXYueG1sUEsFBgAAAAAEAAQA9QAAAIUDAAAAAA==&#10;" filled="f" stroked="f">
                        <v:textbox style="mso-fit-shape-to-text:t" inset="0,0,0,0">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N</w:t>
                              </w:r>
                            </w:p>
                          </w:txbxContent>
                        </v:textbox>
                      </v:rect>
                      <v:rect id="Rectangle 928" o:spid="_x0000_s1314" style="position:absolute;left:11004;top:11010;width:106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YYEcIA&#10;AADcAAAADwAAAGRycy9kb3ducmV2LnhtbESP3WoCMRSE7wu+QziCdzXbFcqyNUopCCreuPYBDpuz&#10;PzQ5WZLorm9vBKGXw8x8w6y3kzXiRj70jhV8LDMQxLXTPbcKfi+79wJEiMgajWNScKcA283sbY2l&#10;diOf6VbFViQIhxIVdDEOpZSh7shiWLqBOHmN8xZjkr6V2uOY4NbIPMs+pcWe00KHA/10VP9VV6tA&#10;XqrdWFTGZ+6YNydz2J8bckot5tP3F4hIU/wPv9p7raBY5f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FhgRwgAAANwAAAAPAAAAAAAAAAAAAAAAAJgCAABkcnMvZG93&#10;bnJldi54bWxQSwUGAAAAAAQABAD1AAAAhwMAAAAA&#10;" filled="f" stroked="f">
                        <v:textbox style="mso-fit-shape-to-text:t" inset="0,0,0,0">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H</w:t>
                              </w:r>
                            </w:p>
                          </w:txbxContent>
                        </v:textbox>
                      </v:rect>
                      <v:rect id="Rectangle 929" o:spid="_x0000_s1315" style="position:absolute;left:17202;top:7493;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q9isEA&#10;AADcAAAADwAAAGRycy9kb3ducmV2LnhtbESP3YrCMBSE7xd8h3AE79ZUhaVUo4gguLI3Vh/g0Jz+&#10;YHJSkmi7b2+Ehb0cZuYbZrMbrRFP8qFzrGAxz0AQV0533Ci4XY+fOYgQkTUax6TglwLstpOPDRba&#10;DXyhZxkbkSAcClTQxtgXUoaqJYth7nri5NXOW4xJ+kZqj0OCWyOXWfYlLXacFlrs6dBSdS8fVoG8&#10;lschL43P3HlZ/5jv06Ump9RsOu7XICKN8T/81z5pBflq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avYrBAAAA3AAAAA8AAAAAAAAAAAAAAAAAmAIAAGRycy9kb3du&#10;cmV2LnhtbFBLBQYAAAAABAAEAPUAAACGAwAAAAA=&#10;" filled="f" stroked="f">
                        <v:textbox style="mso-fit-shape-to-text:t" inset="0,0,0,0">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C</w:t>
                              </w:r>
                            </w:p>
                          </w:txbxContent>
                        </v:textbox>
                      </v:rect>
                      <v:rect id="Rectangle 930" o:spid="_x0000_s1316" style="position:absolute;left:9988;top:14014;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Ml/sIA&#10;AADcAAAADwAAAGRycy9kb3ducmV2LnhtbESP3WoCMRSE74W+QzgF7zRbFVlWoxRBsMUbVx/gsDn7&#10;g8nJkkR3+/ZNoeDlMDPfMNv9aI14kg+dYwUf8wwEceV0x42C2/U4y0GEiKzROCYFPxRgv3ubbLHQ&#10;buALPcvYiAThUKCCNsa+kDJULVkMc9cTJ6923mJM0jdSexwS3Bq5yLK1tNhxWmixp0NL1b18WAXy&#10;Wh6HvDQ+c9+L+my+TpeanFLT9/FzAyLSGF/h//ZJK8iX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syX+wgAAANwAAAAPAAAAAAAAAAAAAAAAAJgCAABkcnMvZG93&#10;bnJldi54bWxQSwUGAAAAAAQABAD1AAAAhwMAAAAA&#10;" filled="f" stroked="f">
                        <v:textbox style="mso-fit-shape-to-text:t" inset="0,0,0,0">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B</w:t>
                              </w:r>
                            </w:p>
                          </w:txbxContent>
                        </v:textbox>
                      </v:rect>
                      <v:rect id="Rectangle 931" o:spid="_x0000_s1317" style="position:absolute;left:1079;top:7600;width:90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AZcIA&#10;AADcAAAADwAAAGRycy9kb3ducmV2LnhtbESP3WoCMRSE74W+QzgF7zRbRVlWoxRBsMUbVx/gsDn7&#10;g8nJkkR3+/ZNoeDlMDPfMNv9aI14kg+dYwUf8wwEceV0x42C2/U4y0GEiKzROCYFPxRgv3ubbLHQ&#10;buALPcvYiAThUKCCNsa+kDJULVkMc9cTJ6923mJM0jdSexwS3Bq5yLK1tNhxWmixp0NL1b18WAXy&#10;Wh6HvDQ+c9+L+my+TpeanFLT9/FzAyLSGF/h//ZJK8iX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4BlwgAAANwAAAAPAAAAAAAAAAAAAAAAAJgCAABkcnMvZG93&#10;bnJldi54bWxQSwUGAAAAAAQABAD1AAAAhwMAAAAA&#10;" filled="f" stroked="f">
                        <v:textbox style="mso-fit-shape-to-text:t" inset="0,0,0,0">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A</w:t>
                              </w:r>
                            </w:p>
                          </w:txbxContent>
                        </v:textbox>
                      </v:rect>
                      <v:rect id="Rectangle 932" o:spid="_x0000_s1318" style="position:absolute;left:11620;top:209;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0eEsEA&#10;AADcAAAADwAAAGRycy9kb3ducmV2LnhtbESP3YrCMBSE7xd8h3AE79ZUBSnVKMuCoMveWH2AQ3P6&#10;g8lJSaKtb79ZELwcZuYbZrsfrREP8qFzrGAxz0AQV0533Ci4Xg6fOYgQkTUax6TgSQH2u8nHFgvt&#10;Bj7To4yNSBAOBSpoY+wLKUPVksUwdz1x8mrnLcYkfSO1xyHBrZHLLFtLix2nhRZ7+m6pupV3q0Be&#10;ysOQl8Zn7mdZ/5rT8VyTU2o2Hb82ICKN8R1+tY9aQb5a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tHhLBAAAA3AAAAA8AAAAAAAAAAAAAAAAAmAIAAGRycy9kb3du&#10;cmV2LnhtbFBLBQYAAAAABAAEAPUAAACGAwAAAAA=&#10;" filled="f" stroked="f">
                        <v:textbox style="mso-fit-shape-to-text:t" inset="0,0,0,0">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S</w:t>
                              </w:r>
                            </w:p>
                          </w:txbxContent>
                        </v:textbox>
                      </v:rect>
                      <v:oval id="Oval 933" o:spid="_x0000_s1319" style="position:absolute;left:13557;top:11258;width:228;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D63MMA&#10;AADcAAAADwAAAGRycy9kb3ducmV2LnhtbESPQWsCMRSE7wX/Q3hCbzVrC1ZWo4ggLD1ZK3h9JM/N&#10;6uZlTdJ121/fFAo9DjPzDbNcD64VPYXYeFYwnRQgiLU3DdcKjh+7pzmImJANtp5JwRdFWK9GD0ss&#10;jb/zO/WHVIsM4ViiAptSV0oZtSWHceI74uydfXCYsgy1NAHvGe5a+VwUM+mw4bxgsaOtJX09fDoF&#10;b67f66qzAfVmtj9d7K36ljelHsfDZgEi0ZD+w3/tyiiYv7zC75l8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D63MMAAADcAAAADwAAAAAAAAAAAAAAAACYAgAAZHJzL2Rv&#10;d25yZXYueG1sUEsFBgAAAAAEAAQA9QAAAIgDAAAAAA==&#10;" fillcolor="black" strokeweight="0"/>
                      <v:oval id="Oval 934" o:spid="_x0000_s1320" style="position:absolute;left:2343;top:8642;width:228;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9ursAA&#10;AADcAAAADwAAAGRycy9kb3ducmV2LnhtbERPTWsCMRC9F/ofwhS81awKIqtRRBCWnqwKXodk3Kxu&#10;JmuSrtv++uZQ6PHxvlebwbWipxAbzwom4wIEsfam4VrB+bR/X4CICdlg65kUfFOEzfr1ZYWl8U/+&#10;pP6YapFDOJaowKbUlVJGbclhHPuOOHNXHxymDEMtTcBnDnetnBbFXDpsODdY7GhnSd+PX07Bh+sP&#10;uupsQL2dHy43+6h+5EOp0duwXYJINKR/8Z+7MgoWs7w2n8lH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F9ursAAAADcAAAADwAAAAAAAAAAAAAAAACYAgAAZHJzL2Rvd25y&#10;ZXYueG1sUEsFBgAAAAAEAAQA9QAAAIUDAAAAAA==&#10;" fillcolor="black" strokeweight="0"/>
                      <v:oval id="Oval 935" o:spid="_x0000_s1321" style="position:absolute;left:16706;top:8642;width:229;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PLNcMA&#10;AADcAAAADwAAAGRycy9kb3ducmV2LnhtbESPQWsCMRSE70L/Q3gFb5ptBbFbo0ihsHhSK/T6SF43&#10;q5uXNYnrtr/eFAo9DjPzDbNcD64VPYXYeFbwNC1AEGtvGq4VHD/eJwsQMSEbbD2Tgm+KsF49jJZY&#10;Gn/jPfWHVIsM4ViiAptSV0oZtSWHceo74ux9+eAwZRlqaQLeMty18rko5tJhw3nBYkdvlvT5cHUK&#10;tq7f6aqzAfVmvvs82Uv1Iy9KjR+HzSuIREP6D/+1K6NgMXuB3zP5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PLNcMAAADcAAAADwAAAAAAAAAAAAAAAACYAgAAZHJzL2Rv&#10;d25yZXYueG1sUEsFBgAAAAAEAAQA9QAAAIgDAAAAAA==&#10;" fillcolor="black" strokeweight="0"/>
                      <v:oval id="Oval 936" o:spid="_x0000_s1322" style="position:absolute;left:10407;top:13874;width:229;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8R1cAA&#10;AADcAAAADwAAAGRycy9kb3ducmV2LnhtbERPTWsCMRC9F/ofwhS81awiIqtRRBCWnqwKXodk3Kxu&#10;JmuSrtv++uZQ6PHxvlebwbWipxAbzwom4wIEsfam4VrB+bR/X4CICdlg65kUfFOEzfr1ZYWl8U/+&#10;pP6YapFDOJaowKbUlVJGbclhHPuOOHNXHxymDEMtTcBnDnetnBbFXDpsODdY7GhnSd+PX07Bh+sP&#10;uupsQL2dHy43+6h+5EOp0duwXYJINKR/8Z+7MgoWszw/n8lH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8R1cAAAADcAAAADwAAAAAAAAAAAAAAAACYAgAAZHJzL2Rvd25y&#10;ZXYueG1sUEsFBgAAAAAEAAQA9QAAAIUDAAAAAA==&#10;" fillcolor="black" strokeweight="0"/>
                      <v:oval id="Oval 937" o:spid="_x0000_s1323" style="position:absolute;left:11785;top:10845;width:235;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O0TsMA&#10;AADcAAAADwAAAGRycy9kb3ducmV2LnhtbESPQWsCMRSE70L/Q3gFb5q1FJGtUaRQWHpSK3h9JK+b&#10;1c3LmqTr6q9vCgWPw8x8wyzXg2tFTyE2nhXMpgUIYu1Nw7WCw9fHZAEiJmSDrWdScKMI69XTaIml&#10;8VfeUb9PtcgQjiUqsCl1pZRRW3IYp74jzt63Dw5TlqGWJuA1w10rX4piLh02nBcsdvRuSZ/3P07B&#10;p+u3uupsQL2Zb48ne6nu8qLU+HnYvIFINKRH+L9dGQWL1xn8nc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O0TsMAAADcAAAADwAAAAAAAAAAAAAAAACYAgAAZHJzL2Rv&#10;d25yZXYueG1sUEsFBgAAAAAEAAQA9QAAAIgDAAAAAA==&#10;" fillcolor="black" strokeweight="0"/>
                      <v:oval id="Oval 938" o:spid="_x0000_s1324" style="position:absolute;left:11785;top:1803;width:235;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EqOcMA&#10;AADcAAAADwAAAGRycy9kb3ducmV2LnhtbESPQWsCMRSE74X+h/AK3mpWKSJbo4ggLD2pLXh9JK+b&#10;1c3LmsR19dc3hUKPw8x8wyxWg2tFTyE2nhVMxgUIYu1Nw7WCr8/t6xxETMgGW8+k4E4RVsvnpwWW&#10;xt94T/0h1SJDOJaowKbUlVJGbclhHPuOOHvfPjhMWYZamoC3DHetnBbFTDpsOC9Y7GhjSZ8PV6fg&#10;w/U7XXU2oF7PdseTvVQPeVFq9DKs30EkGtJ/+K9dGQXztyn8nslH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EqOcMAAADcAAAADwAAAAAAAAAAAAAAAACYAgAAZHJzL2Rv&#10;d25yZXYueG1sUEsFBgAAAAAEAAQA9QAAAIgDAAAAAA==&#10;" fillcolor="black" strokeweight="0"/>
                      <v:rect id="Rectangle 939" o:spid="_x0000_s1325" style="position:absolute;left:6470;top:3543;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zO98IA&#10;AADcAAAADwAAAGRycy9kb3ducmV2LnhtbESP3WoCMRSE74W+QzgF7zRbFVlWoxRBsMUbVx/gsDn7&#10;g8nJkkR3+/ZNoeDlMDPfMNv9aI14kg+dYwUf8wwEceV0x42C2/U4y0GEiKzROCYFPxRgv3ubbLHQ&#10;buALPcvYiAThUKCCNsa+kDJULVkMc9cTJ6923mJM0jdSexwS3Bq5yLK1tNhxWmixp0NL1b18WAXy&#10;Wh6HvDQ+c9+L+my+TpeanFLT9/FzAyLSGF/h//ZJK8h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XM73wgAAANwAAAAPAAAAAAAAAAAAAAAAAJgCAABkcnMvZG93&#10;bnJldi54bWxQSwUGAAAAAAQABAD1AAAAhwMAAAAA&#10;" filled="f" stroked="f">
                        <v:textbox style="mso-fit-shape-to-text:t" inset="0,0,0,0">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x</w:t>
                              </w:r>
                            </w:p>
                          </w:txbxContent>
                        </v:textbox>
                      </v:rect>
                      <w10:anchorlock/>
                    </v:group>
                  </w:pict>
                </mc:Fallback>
              </mc:AlternateContent>
            </w:r>
          </w:p>
        </w:tc>
      </w:tr>
      <w:tr w:rsidR="000B230C" w:rsidRPr="00ED5663" w:rsidTr="00C717C9">
        <w:tc>
          <w:tcPr>
            <w:tcW w:w="4608" w:type="dxa"/>
            <w:gridSpan w:val="2"/>
            <w:shd w:val="clear" w:color="auto" w:fill="auto"/>
          </w:tcPr>
          <w:p w:rsidR="000B230C" w:rsidRPr="00ED5663" w:rsidRDefault="000B230C" w:rsidP="00C717C9">
            <w:pPr>
              <w:tabs>
                <w:tab w:val="left" w:pos="360"/>
                <w:tab w:val="left" w:pos="1920"/>
                <w:tab w:val="left" w:pos="3960"/>
                <w:tab w:val="left" w:pos="6000"/>
              </w:tabs>
              <w:jc w:val="both"/>
              <w:rPr>
                <w:rFonts w:ascii="Chu Văn An (Uni)" w:hAnsi="Chu Văn An (Uni)" w:cs="Chu Văn An (Uni)"/>
                <w:sz w:val="20"/>
                <w:szCs w:val="20"/>
              </w:rPr>
            </w:pPr>
            <w:r w:rsidRPr="00ED5663">
              <w:rPr>
                <w:rFonts w:ascii="Chu Văn An (Uni)" w:hAnsi="Chu Văn An (Uni)" w:cs="Chu Văn An (Uni)"/>
                <w:b/>
                <w:noProof/>
                <w:sz w:val="20"/>
                <w:szCs w:val="20"/>
              </w:rPr>
              <w:t>Câu 124.</w:t>
            </w:r>
            <w:r w:rsidRPr="00ED5663">
              <w:rPr>
                <w:rFonts w:ascii="Chu Văn An (Uni)" w:hAnsi="Chu Văn An (Uni)" w:cs="Chu Văn An (Uni)"/>
                <w:noProof/>
                <w:sz w:val="20"/>
                <w:szCs w:val="20"/>
              </w:rPr>
              <w:t xml:space="preserve"> </w:t>
            </w:r>
            <w:r w:rsidRPr="00ED5663">
              <w:rPr>
                <w:rFonts w:ascii="Chu Văn An (Uni)" w:hAnsi="Chu Văn An (Uni)" w:cs="Chu Văn An (Uni)"/>
                <w:sz w:val="20"/>
                <w:szCs w:val="20"/>
              </w:rPr>
              <w:t>Hình vẽ.</w:t>
            </w:r>
          </w:p>
          <w:p w:rsidR="000B230C" w:rsidRPr="00ED5663" w:rsidRDefault="000B230C" w:rsidP="00C717C9">
            <w:pPr>
              <w:tabs>
                <w:tab w:val="left" w:pos="360"/>
                <w:tab w:val="left" w:pos="1920"/>
                <w:tab w:val="left" w:pos="3960"/>
                <w:tab w:val="left" w:pos="6000"/>
              </w:tabs>
              <w:jc w:val="both"/>
              <w:rPr>
                <w:rFonts w:ascii="Chu Văn An (Uni)" w:hAnsi="Chu Văn An (Uni)" w:cs="Chu Văn An (Uni)"/>
                <w:sz w:val="20"/>
                <w:szCs w:val="20"/>
              </w:rPr>
            </w:pPr>
            <w:r w:rsidRPr="00ED5663">
              <w:rPr>
                <w:rFonts w:ascii="Chu Văn An (Uni)" w:hAnsi="Chu Văn An (Uni)" w:cs="Chu Văn An (Uni)"/>
                <w:sz w:val="20"/>
                <w:szCs w:val="20"/>
              </w:rPr>
              <w:t>Cách làm tương tự như bài trên.</w:t>
            </w:r>
          </w:p>
          <w:p w:rsidR="000B230C" w:rsidRPr="00ED5663" w:rsidRDefault="000B230C" w:rsidP="00C717C9">
            <w:pPr>
              <w:tabs>
                <w:tab w:val="left" w:pos="360"/>
                <w:tab w:val="left" w:pos="1920"/>
                <w:tab w:val="left" w:pos="3960"/>
                <w:tab w:val="left" w:pos="600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w:t>
            </w:r>
            <w:r w:rsidRPr="00ED5663">
              <w:rPr>
                <w:rFonts w:ascii="Chu Văn An (Uni)" w:hAnsi="Chu Văn An (Uni)" w:cs="Chu Văn An (Uni)"/>
                <w:position w:val="-6"/>
                <w:sz w:val="20"/>
                <w:szCs w:val="20"/>
              </w:rPr>
              <w:object w:dxaOrig="480" w:dyaOrig="240">
                <v:shape id="_x0000_i1521" type="#_x0000_t75" style="width:24pt;height:12pt" o:ole="">
                  <v:imagedata r:id="rId988" o:title=""/>
                </v:shape>
                <o:OLEObject Type="Embed" ProgID="Equation.DSMT4" ShapeID="_x0000_i1521" DrawAspect="Content" ObjectID="_1624863494" r:id="rId989"/>
              </w:object>
            </w:r>
            <w:r w:rsidRPr="00ED5663">
              <w:rPr>
                <w:rFonts w:ascii="Chu Văn An (Uni)" w:hAnsi="Chu Văn An (Uni)" w:cs="Chu Văn An (Uni)"/>
                <w:sz w:val="20"/>
                <w:szCs w:val="20"/>
              </w:rPr>
              <w:t xml:space="preserve"> đều cạnh bằng </w:t>
            </w:r>
            <w:r w:rsidRPr="00ED5663">
              <w:rPr>
                <w:rFonts w:ascii="Chu Văn An (Uni)" w:hAnsi="Chu Văn An (Uni)" w:cs="Chu Văn An (Uni)"/>
                <w:noProof/>
                <w:position w:val="-6"/>
                <w:sz w:val="20"/>
                <w:szCs w:val="20"/>
              </w:rPr>
              <w:object w:dxaOrig="1400" w:dyaOrig="300">
                <v:shape id="_x0000_i1522" type="#_x0000_t75" style="width:69.75pt;height:15pt" o:ole="">
                  <v:imagedata r:id="rId990" o:title=""/>
                </v:shape>
                <o:OLEObject Type="Embed" ProgID="Equation.DSMT4" ShapeID="_x0000_i1522" DrawAspect="Content" ObjectID="_1624863495" r:id="rId991"/>
              </w:object>
            </w:r>
            <w:r w:rsidRPr="00ED5663">
              <w:rPr>
                <w:rFonts w:ascii="Chu Văn An (Uni)" w:hAnsi="Chu Văn An (Uni)" w:cs="Chu Văn An (Uni)"/>
                <w:sz w:val="20"/>
                <w:szCs w:val="20"/>
              </w:rPr>
              <w:t xml:space="preserve"> </w:t>
            </w:r>
          </w:p>
          <w:p w:rsidR="000B230C" w:rsidRPr="00ED5663" w:rsidRDefault="000B230C" w:rsidP="00C717C9">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position w:val="-10"/>
                <w:sz w:val="20"/>
                <w:szCs w:val="20"/>
              </w:rPr>
              <w:object w:dxaOrig="499" w:dyaOrig="300">
                <v:shape id="_x0000_i1523" type="#_x0000_t75" style="width:24.75pt;height:15pt" o:ole="">
                  <v:imagedata r:id="rId992" o:title=""/>
                </v:shape>
                <o:OLEObject Type="Embed" ProgID="Equation.DSMT4" ShapeID="_x0000_i1523" DrawAspect="Content" ObjectID="_1624863496" r:id="rId993"/>
              </w:object>
            </w:r>
            <w:r w:rsidRPr="00ED5663">
              <w:rPr>
                <w:rFonts w:ascii="Chu Văn An (Uni)" w:hAnsi="Chu Văn An (Uni)" w:cs="Chu Văn An (Uni)"/>
                <w:noProof/>
                <w:sz w:val="20"/>
                <w:szCs w:val="20"/>
              </w:rPr>
              <w:t xml:space="preserve"> lớn nhất </w:t>
            </w:r>
            <w:r w:rsidRPr="00ED5663">
              <w:rPr>
                <w:rFonts w:ascii="Chu Văn An (Uni)" w:hAnsi="Chu Văn An (Uni)" w:cs="Chu Văn An (Uni)"/>
                <w:noProof/>
                <w:position w:val="-6"/>
                <w:sz w:val="20"/>
                <w:szCs w:val="20"/>
              </w:rPr>
              <w:object w:dxaOrig="740" w:dyaOrig="240">
                <v:shape id="_x0000_i1524" type="#_x0000_t75" style="width:36.75pt;height:12pt" o:ole="">
                  <v:imagedata r:id="rId994" o:title=""/>
                </v:shape>
                <o:OLEObject Type="Embed" ProgID="Equation.DSMT4" ShapeID="_x0000_i1524" DrawAspect="Content" ObjectID="_1624863497" r:id="rId995"/>
              </w:object>
            </w:r>
            <w:r w:rsidRPr="00ED5663">
              <w:rPr>
                <w:rFonts w:ascii="Chu Văn An (Uni)" w:hAnsi="Chu Văn An (Uni)" w:cs="Chu Văn An (Uni)"/>
                <w:noProof/>
                <w:sz w:val="20"/>
                <w:szCs w:val="20"/>
              </w:rPr>
              <w:t xml:space="preserve">. Khi đó </w:t>
            </w:r>
            <w:r w:rsidRPr="00ED5663">
              <w:rPr>
                <w:rFonts w:ascii="Chu Văn An (Uni)" w:hAnsi="Chu Văn An (Uni)" w:cs="Chu Văn An (Uni)"/>
                <w:noProof/>
                <w:position w:val="-6"/>
                <w:sz w:val="20"/>
                <w:szCs w:val="20"/>
              </w:rPr>
              <w:object w:dxaOrig="499" w:dyaOrig="240">
                <v:shape id="_x0000_i1525" type="#_x0000_t75" style="width:24.75pt;height:12pt" o:ole="">
                  <v:imagedata r:id="rId996" o:title=""/>
                </v:shape>
                <o:OLEObject Type="Embed" ProgID="Equation.DSMT4" ShapeID="_x0000_i1525" DrawAspect="Content" ObjectID="_1624863498" r:id="rId997"/>
              </w:object>
            </w:r>
            <w:r w:rsidRPr="00ED5663">
              <w:rPr>
                <w:rFonts w:ascii="Chu Văn An (Uni)" w:hAnsi="Chu Văn An (Uni)" w:cs="Chu Văn An (Uni)"/>
                <w:noProof/>
                <w:sz w:val="20"/>
                <w:szCs w:val="20"/>
              </w:rPr>
              <w:t xml:space="preserve"> vuông.</w:t>
            </w:r>
          </w:p>
          <w:p w:rsidR="000B230C" w:rsidRPr="00ED5663" w:rsidRDefault="000B230C" w:rsidP="00C717C9">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Trong tam giác vuông cân </w:t>
            </w:r>
            <w:r w:rsidRPr="00ED5663">
              <w:rPr>
                <w:rFonts w:ascii="Chu Văn An (Uni)" w:hAnsi="Chu Văn An (Uni)" w:cs="Chu Văn An (Uni)"/>
                <w:noProof/>
                <w:position w:val="-6"/>
                <w:sz w:val="20"/>
                <w:szCs w:val="20"/>
              </w:rPr>
              <w:object w:dxaOrig="499" w:dyaOrig="240">
                <v:shape id="_x0000_i1526" type="#_x0000_t75" style="width:24.75pt;height:12pt" o:ole="">
                  <v:imagedata r:id="rId998" o:title=""/>
                </v:shape>
                <o:OLEObject Type="Embed" ProgID="Equation.DSMT4" ShapeID="_x0000_i1526" DrawAspect="Content" ObjectID="_1624863499" r:id="rId999"/>
              </w:object>
            </w:r>
            <w:r w:rsidRPr="00ED5663">
              <w:rPr>
                <w:rFonts w:ascii="Chu Văn An (Uni)" w:hAnsi="Chu Văn An (Uni)" w:cs="Chu Văn An (Uni)"/>
                <w:noProof/>
                <w:sz w:val="20"/>
                <w:szCs w:val="20"/>
              </w:rPr>
              <w:t xml:space="preserve">, có </w:t>
            </w:r>
          </w:p>
          <w:p w:rsidR="000B230C" w:rsidRPr="00ED5663" w:rsidRDefault="000B230C" w:rsidP="00C717C9">
            <w:pPr>
              <w:tabs>
                <w:tab w:val="left" w:pos="360"/>
                <w:tab w:val="left" w:pos="1920"/>
                <w:tab w:val="left" w:pos="3960"/>
                <w:tab w:val="left" w:pos="6000"/>
              </w:tabs>
              <w:jc w:val="center"/>
              <w:rPr>
                <w:rFonts w:ascii="Chu Văn An (Uni)" w:hAnsi="Chu Văn An (Uni)" w:cs="Chu Văn An (Uni)"/>
                <w:noProof/>
                <w:sz w:val="20"/>
                <w:szCs w:val="20"/>
              </w:rPr>
            </w:pPr>
            <w:r w:rsidRPr="00ED5663">
              <w:rPr>
                <w:rFonts w:ascii="Chu Văn An (Uni)" w:hAnsi="Chu Văn An (Uni)" w:cs="Chu Văn An (Uni)"/>
                <w:noProof/>
                <w:position w:val="-6"/>
                <w:sz w:val="20"/>
                <w:szCs w:val="20"/>
              </w:rPr>
              <w:object w:dxaOrig="1840" w:dyaOrig="300">
                <v:shape id="_x0000_i1527" type="#_x0000_t75" style="width:92.25pt;height:15pt" o:ole="">
                  <v:imagedata r:id="rId1000" o:title=""/>
                </v:shape>
                <o:OLEObject Type="Embed" ProgID="Equation.DSMT4" ShapeID="_x0000_i1527" DrawAspect="Content" ObjectID="_1624863500" r:id="rId1001"/>
              </w:object>
            </w:r>
          </w:p>
          <w:p w:rsidR="000B230C" w:rsidRPr="00ED5663" w:rsidRDefault="000B230C" w:rsidP="00C717C9">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b/>
                <w:noProof/>
                <w:sz w:val="20"/>
                <w:szCs w:val="20"/>
              </w:rPr>
              <w:t>Chọn A.</w:t>
            </w:r>
            <w:r w:rsidRPr="00ED5663">
              <w:rPr>
                <w:rFonts w:ascii="Chu Văn An (Uni)" w:hAnsi="Chu Văn An (Uni)" w:cs="Chu Văn An (Uni)"/>
                <w:noProof/>
                <w:sz w:val="20"/>
                <w:szCs w:val="20"/>
              </w:rPr>
              <w:t xml:space="preserve"> </w:t>
            </w:r>
          </w:p>
        </w:tc>
        <w:tc>
          <w:tcPr>
            <w:tcW w:w="3528" w:type="dxa"/>
            <w:shd w:val="clear" w:color="auto" w:fill="auto"/>
          </w:tcPr>
          <w:p w:rsidR="000B230C" w:rsidRPr="00ED5663" w:rsidRDefault="00467502" w:rsidP="00C717C9">
            <w:pPr>
              <w:tabs>
                <w:tab w:val="left" w:pos="360"/>
                <w:tab w:val="left" w:pos="720"/>
                <w:tab w:val="left" w:pos="2160"/>
                <w:tab w:val="left" w:pos="2520"/>
                <w:tab w:val="left" w:pos="4320"/>
                <w:tab w:val="left" w:pos="4680"/>
                <w:tab w:val="left" w:pos="6480"/>
                <w:tab w:val="left" w:pos="6840"/>
              </w:tabs>
              <w:jc w:val="right"/>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1943100" cy="1609725"/>
                      <wp:effectExtent l="0" t="0" r="0" b="0"/>
                      <wp:docPr id="884" name="Canvas 8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22" name="Freeform 886"/>
                              <wps:cNvSpPr>
                                <a:spLocks noEditPoints="1"/>
                              </wps:cNvSpPr>
                              <wps:spPr bwMode="auto">
                                <a:xfrm>
                                  <a:off x="245745" y="869315"/>
                                  <a:ext cx="1428750" cy="5715"/>
                                </a:xfrm>
                                <a:custGeom>
                                  <a:avLst/>
                                  <a:gdLst>
                                    <a:gd name="T0" fmla="*/ 73 w 2250"/>
                                    <a:gd name="T1" fmla="*/ 0 h 9"/>
                                    <a:gd name="T2" fmla="*/ 0 w 2250"/>
                                    <a:gd name="T3" fmla="*/ 9 h 9"/>
                                    <a:gd name="T4" fmla="*/ 121 w 2250"/>
                                    <a:gd name="T5" fmla="*/ 0 h 9"/>
                                    <a:gd name="T6" fmla="*/ 194 w 2250"/>
                                    <a:gd name="T7" fmla="*/ 9 h 9"/>
                                    <a:gd name="T8" fmla="*/ 121 w 2250"/>
                                    <a:gd name="T9" fmla="*/ 0 h 9"/>
                                    <a:gd name="T10" fmla="*/ 315 w 2250"/>
                                    <a:gd name="T11" fmla="*/ 0 h 9"/>
                                    <a:gd name="T12" fmla="*/ 242 w 2250"/>
                                    <a:gd name="T13" fmla="*/ 9 h 9"/>
                                    <a:gd name="T14" fmla="*/ 363 w 2250"/>
                                    <a:gd name="T15" fmla="*/ 0 h 9"/>
                                    <a:gd name="T16" fmla="*/ 435 w 2250"/>
                                    <a:gd name="T17" fmla="*/ 9 h 9"/>
                                    <a:gd name="T18" fmla="*/ 363 w 2250"/>
                                    <a:gd name="T19" fmla="*/ 0 h 9"/>
                                    <a:gd name="T20" fmla="*/ 556 w 2250"/>
                                    <a:gd name="T21" fmla="*/ 0 h 9"/>
                                    <a:gd name="T22" fmla="*/ 484 w 2250"/>
                                    <a:gd name="T23" fmla="*/ 9 h 9"/>
                                    <a:gd name="T24" fmla="*/ 605 w 2250"/>
                                    <a:gd name="T25" fmla="*/ 0 h 9"/>
                                    <a:gd name="T26" fmla="*/ 677 w 2250"/>
                                    <a:gd name="T27" fmla="*/ 9 h 9"/>
                                    <a:gd name="T28" fmla="*/ 605 w 2250"/>
                                    <a:gd name="T29" fmla="*/ 0 h 9"/>
                                    <a:gd name="T30" fmla="*/ 798 w 2250"/>
                                    <a:gd name="T31" fmla="*/ 0 h 9"/>
                                    <a:gd name="T32" fmla="*/ 726 w 2250"/>
                                    <a:gd name="T33" fmla="*/ 9 h 9"/>
                                    <a:gd name="T34" fmla="*/ 847 w 2250"/>
                                    <a:gd name="T35" fmla="*/ 0 h 9"/>
                                    <a:gd name="T36" fmla="*/ 919 w 2250"/>
                                    <a:gd name="T37" fmla="*/ 9 h 9"/>
                                    <a:gd name="T38" fmla="*/ 847 w 2250"/>
                                    <a:gd name="T39" fmla="*/ 0 h 9"/>
                                    <a:gd name="T40" fmla="*/ 1040 w 2250"/>
                                    <a:gd name="T41" fmla="*/ 0 h 9"/>
                                    <a:gd name="T42" fmla="*/ 968 w 2250"/>
                                    <a:gd name="T43" fmla="*/ 9 h 9"/>
                                    <a:gd name="T44" fmla="*/ 1089 w 2250"/>
                                    <a:gd name="T45" fmla="*/ 0 h 9"/>
                                    <a:gd name="T46" fmla="*/ 1161 w 2250"/>
                                    <a:gd name="T47" fmla="*/ 9 h 9"/>
                                    <a:gd name="T48" fmla="*/ 1089 w 2250"/>
                                    <a:gd name="T49" fmla="*/ 0 h 9"/>
                                    <a:gd name="T50" fmla="*/ 1282 w 2250"/>
                                    <a:gd name="T51" fmla="*/ 0 h 9"/>
                                    <a:gd name="T52" fmla="*/ 1210 w 2250"/>
                                    <a:gd name="T53" fmla="*/ 9 h 9"/>
                                    <a:gd name="T54" fmla="*/ 1330 w 2250"/>
                                    <a:gd name="T55" fmla="*/ 0 h 9"/>
                                    <a:gd name="T56" fmla="*/ 1403 w 2250"/>
                                    <a:gd name="T57" fmla="*/ 9 h 9"/>
                                    <a:gd name="T58" fmla="*/ 1330 w 2250"/>
                                    <a:gd name="T59" fmla="*/ 0 h 9"/>
                                    <a:gd name="T60" fmla="*/ 1524 w 2250"/>
                                    <a:gd name="T61" fmla="*/ 0 h 9"/>
                                    <a:gd name="T62" fmla="*/ 1451 w 2250"/>
                                    <a:gd name="T63" fmla="*/ 9 h 9"/>
                                    <a:gd name="T64" fmla="*/ 1572 w 2250"/>
                                    <a:gd name="T65" fmla="*/ 0 h 9"/>
                                    <a:gd name="T66" fmla="*/ 1645 w 2250"/>
                                    <a:gd name="T67" fmla="*/ 9 h 9"/>
                                    <a:gd name="T68" fmla="*/ 1572 w 2250"/>
                                    <a:gd name="T69" fmla="*/ 0 h 9"/>
                                    <a:gd name="T70" fmla="*/ 1766 w 2250"/>
                                    <a:gd name="T71" fmla="*/ 0 h 9"/>
                                    <a:gd name="T72" fmla="*/ 1693 w 2250"/>
                                    <a:gd name="T73" fmla="*/ 9 h 9"/>
                                    <a:gd name="T74" fmla="*/ 1814 w 2250"/>
                                    <a:gd name="T75" fmla="*/ 0 h 9"/>
                                    <a:gd name="T76" fmla="*/ 1887 w 2250"/>
                                    <a:gd name="T77" fmla="*/ 9 h 9"/>
                                    <a:gd name="T78" fmla="*/ 1814 w 2250"/>
                                    <a:gd name="T79" fmla="*/ 0 h 9"/>
                                    <a:gd name="T80" fmla="*/ 2008 w 2250"/>
                                    <a:gd name="T81" fmla="*/ 0 h 9"/>
                                    <a:gd name="T82" fmla="*/ 1935 w 2250"/>
                                    <a:gd name="T83" fmla="*/ 9 h 9"/>
                                    <a:gd name="T84" fmla="*/ 2056 w 2250"/>
                                    <a:gd name="T85" fmla="*/ 0 h 9"/>
                                    <a:gd name="T86" fmla="*/ 2129 w 2250"/>
                                    <a:gd name="T87" fmla="*/ 9 h 9"/>
                                    <a:gd name="T88" fmla="*/ 2056 w 2250"/>
                                    <a:gd name="T89" fmla="*/ 0 h 9"/>
                                    <a:gd name="T90" fmla="*/ 2250 w 2250"/>
                                    <a:gd name="T91" fmla="*/ 0 h 9"/>
                                    <a:gd name="T92" fmla="*/ 2177 w 2250"/>
                                    <a:gd name="T9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50" h="9">
                                      <a:moveTo>
                                        <a:pt x="0" y="0"/>
                                      </a:moveTo>
                                      <a:lnTo>
                                        <a:pt x="73" y="0"/>
                                      </a:lnTo>
                                      <a:lnTo>
                                        <a:pt x="73" y="9"/>
                                      </a:lnTo>
                                      <a:lnTo>
                                        <a:pt x="0" y="9"/>
                                      </a:lnTo>
                                      <a:lnTo>
                                        <a:pt x="0" y="0"/>
                                      </a:lnTo>
                                      <a:close/>
                                      <a:moveTo>
                                        <a:pt x="121" y="0"/>
                                      </a:moveTo>
                                      <a:lnTo>
                                        <a:pt x="194" y="0"/>
                                      </a:lnTo>
                                      <a:lnTo>
                                        <a:pt x="194" y="9"/>
                                      </a:lnTo>
                                      <a:lnTo>
                                        <a:pt x="121" y="9"/>
                                      </a:lnTo>
                                      <a:lnTo>
                                        <a:pt x="121" y="0"/>
                                      </a:lnTo>
                                      <a:close/>
                                      <a:moveTo>
                                        <a:pt x="242" y="0"/>
                                      </a:moveTo>
                                      <a:lnTo>
                                        <a:pt x="315" y="0"/>
                                      </a:lnTo>
                                      <a:lnTo>
                                        <a:pt x="315" y="9"/>
                                      </a:lnTo>
                                      <a:lnTo>
                                        <a:pt x="242" y="9"/>
                                      </a:lnTo>
                                      <a:lnTo>
                                        <a:pt x="242" y="0"/>
                                      </a:lnTo>
                                      <a:close/>
                                      <a:moveTo>
                                        <a:pt x="363" y="0"/>
                                      </a:moveTo>
                                      <a:lnTo>
                                        <a:pt x="435" y="0"/>
                                      </a:lnTo>
                                      <a:lnTo>
                                        <a:pt x="435" y="9"/>
                                      </a:lnTo>
                                      <a:lnTo>
                                        <a:pt x="363" y="9"/>
                                      </a:lnTo>
                                      <a:lnTo>
                                        <a:pt x="363" y="0"/>
                                      </a:lnTo>
                                      <a:close/>
                                      <a:moveTo>
                                        <a:pt x="484" y="0"/>
                                      </a:moveTo>
                                      <a:lnTo>
                                        <a:pt x="556" y="0"/>
                                      </a:lnTo>
                                      <a:lnTo>
                                        <a:pt x="556" y="9"/>
                                      </a:lnTo>
                                      <a:lnTo>
                                        <a:pt x="484" y="9"/>
                                      </a:lnTo>
                                      <a:lnTo>
                                        <a:pt x="484" y="0"/>
                                      </a:lnTo>
                                      <a:close/>
                                      <a:moveTo>
                                        <a:pt x="605" y="0"/>
                                      </a:moveTo>
                                      <a:lnTo>
                                        <a:pt x="677" y="0"/>
                                      </a:lnTo>
                                      <a:lnTo>
                                        <a:pt x="677" y="9"/>
                                      </a:lnTo>
                                      <a:lnTo>
                                        <a:pt x="605" y="9"/>
                                      </a:lnTo>
                                      <a:lnTo>
                                        <a:pt x="605" y="0"/>
                                      </a:lnTo>
                                      <a:close/>
                                      <a:moveTo>
                                        <a:pt x="726" y="0"/>
                                      </a:moveTo>
                                      <a:lnTo>
                                        <a:pt x="798" y="0"/>
                                      </a:lnTo>
                                      <a:lnTo>
                                        <a:pt x="798" y="9"/>
                                      </a:lnTo>
                                      <a:lnTo>
                                        <a:pt x="726" y="9"/>
                                      </a:lnTo>
                                      <a:lnTo>
                                        <a:pt x="726" y="0"/>
                                      </a:lnTo>
                                      <a:close/>
                                      <a:moveTo>
                                        <a:pt x="847" y="0"/>
                                      </a:moveTo>
                                      <a:lnTo>
                                        <a:pt x="919" y="0"/>
                                      </a:lnTo>
                                      <a:lnTo>
                                        <a:pt x="919" y="9"/>
                                      </a:lnTo>
                                      <a:lnTo>
                                        <a:pt x="847" y="9"/>
                                      </a:lnTo>
                                      <a:lnTo>
                                        <a:pt x="847" y="0"/>
                                      </a:lnTo>
                                      <a:close/>
                                      <a:moveTo>
                                        <a:pt x="968" y="0"/>
                                      </a:moveTo>
                                      <a:lnTo>
                                        <a:pt x="1040" y="0"/>
                                      </a:lnTo>
                                      <a:lnTo>
                                        <a:pt x="1040" y="9"/>
                                      </a:lnTo>
                                      <a:lnTo>
                                        <a:pt x="968" y="9"/>
                                      </a:lnTo>
                                      <a:lnTo>
                                        <a:pt x="968" y="0"/>
                                      </a:lnTo>
                                      <a:close/>
                                      <a:moveTo>
                                        <a:pt x="1089" y="0"/>
                                      </a:moveTo>
                                      <a:lnTo>
                                        <a:pt x="1161" y="0"/>
                                      </a:lnTo>
                                      <a:lnTo>
                                        <a:pt x="1161" y="9"/>
                                      </a:lnTo>
                                      <a:lnTo>
                                        <a:pt x="1089" y="9"/>
                                      </a:lnTo>
                                      <a:lnTo>
                                        <a:pt x="1089" y="0"/>
                                      </a:lnTo>
                                      <a:close/>
                                      <a:moveTo>
                                        <a:pt x="1210" y="0"/>
                                      </a:moveTo>
                                      <a:lnTo>
                                        <a:pt x="1282" y="0"/>
                                      </a:lnTo>
                                      <a:lnTo>
                                        <a:pt x="1282" y="9"/>
                                      </a:lnTo>
                                      <a:lnTo>
                                        <a:pt x="1210" y="9"/>
                                      </a:lnTo>
                                      <a:lnTo>
                                        <a:pt x="1210" y="0"/>
                                      </a:lnTo>
                                      <a:close/>
                                      <a:moveTo>
                                        <a:pt x="1330" y="0"/>
                                      </a:moveTo>
                                      <a:lnTo>
                                        <a:pt x="1403" y="0"/>
                                      </a:lnTo>
                                      <a:lnTo>
                                        <a:pt x="1403" y="9"/>
                                      </a:lnTo>
                                      <a:lnTo>
                                        <a:pt x="1330" y="9"/>
                                      </a:lnTo>
                                      <a:lnTo>
                                        <a:pt x="1330" y="0"/>
                                      </a:lnTo>
                                      <a:close/>
                                      <a:moveTo>
                                        <a:pt x="1451" y="0"/>
                                      </a:moveTo>
                                      <a:lnTo>
                                        <a:pt x="1524" y="0"/>
                                      </a:lnTo>
                                      <a:lnTo>
                                        <a:pt x="1524" y="9"/>
                                      </a:lnTo>
                                      <a:lnTo>
                                        <a:pt x="1451" y="9"/>
                                      </a:lnTo>
                                      <a:lnTo>
                                        <a:pt x="1451" y="0"/>
                                      </a:lnTo>
                                      <a:close/>
                                      <a:moveTo>
                                        <a:pt x="1572" y="0"/>
                                      </a:moveTo>
                                      <a:lnTo>
                                        <a:pt x="1645" y="0"/>
                                      </a:lnTo>
                                      <a:lnTo>
                                        <a:pt x="1645" y="9"/>
                                      </a:lnTo>
                                      <a:lnTo>
                                        <a:pt x="1572" y="9"/>
                                      </a:lnTo>
                                      <a:lnTo>
                                        <a:pt x="1572" y="0"/>
                                      </a:lnTo>
                                      <a:close/>
                                      <a:moveTo>
                                        <a:pt x="1693" y="0"/>
                                      </a:moveTo>
                                      <a:lnTo>
                                        <a:pt x="1766" y="0"/>
                                      </a:lnTo>
                                      <a:lnTo>
                                        <a:pt x="1766" y="9"/>
                                      </a:lnTo>
                                      <a:lnTo>
                                        <a:pt x="1693" y="9"/>
                                      </a:lnTo>
                                      <a:lnTo>
                                        <a:pt x="1693" y="0"/>
                                      </a:lnTo>
                                      <a:close/>
                                      <a:moveTo>
                                        <a:pt x="1814" y="0"/>
                                      </a:moveTo>
                                      <a:lnTo>
                                        <a:pt x="1887" y="0"/>
                                      </a:lnTo>
                                      <a:lnTo>
                                        <a:pt x="1887" y="9"/>
                                      </a:lnTo>
                                      <a:lnTo>
                                        <a:pt x="1814" y="9"/>
                                      </a:lnTo>
                                      <a:lnTo>
                                        <a:pt x="1814" y="0"/>
                                      </a:lnTo>
                                      <a:close/>
                                      <a:moveTo>
                                        <a:pt x="1935" y="0"/>
                                      </a:moveTo>
                                      <a:lnTo>
                                        <a:pt x="2008" y="0"/>
                                      </a:lnTo>
                                      <a:lnTo>
                                        <a:pt x="2008" y="9"/>
                                      </a:lnTo>
                                      <a:lnTo>
                                        <a:pt x="1935" y="9"/>
                                      </a:lnTo>
                                      <a:lnTo>
                                        <a:pt x="1935" y="0"/>
                                      </a:lnTo>
                                      <a:close/>
                                      <a:moveTo>
                                        <a:pt x="2056" y="0"/>
                                      </a:moveTo>
                                      <a:lnTo>
                                        <a:pt x="2129" y="0"/>
                                      </a:lnTo>
                                      <a:lnTo>
                                        <a:pt x="2129" y="9"/>
                                      </a:lnTo>
                                      <a:lnTo>
                                        <a:pt x="2056" y="9"/>
                                      </a:lnTo>
                                      <a:lnTo>
                                        <a:pt x="2056" y="0"/>
                                      </a:lnTo>
                                      <a:close/>
                                      <a:moveTo>
                                        <a:pt x="2177" y="0"/>
                                      </a:moveTo>
                                      <a:lnTo>
                                        <a:pt x="2250" y="0"/>
                                      </a:lnTo>
                                      <a:lnTo>
                                        <a:pt x="2250" y="9"/>
                                      </a:lnTo>
                                      <a:lnTo>
                                        <a:pt x="2177" y="9"/>
                                      </a:lnTo>
                                      <a:lnTo>
                                        <a:pt x="217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23" name="Line 887"/>
                              <wps:cNvCnPr/>
                              <wps:spPr bwMode="auto">
                                <a:xfrm flipH="1">
                                  <a:off x="1052195" y="872490"/>
                                  <a:ext cx="629920" cy="5232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24" name="Line 888"/>
                              <wps:cNvCnPr/>
                              <wps:spPr bwMode="auto">
                                <a:xfrm flipH="1" flipV="1">
                                  <a:off x="245745" y="872490"/>
                                  <a:ext cx="806450" cy="5232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26" name="Freeform 889"/>
                              <wps:cNvSpPr>
                                <a:spLocks noEditPoints="1"/>
                              </wps:cNvSpPr>
                              <wps:spPr bwMode="auto">
                                <a:xfrm>
                                  <a:off x="244475" y="869950"/>
                                  <a:ext cx="1123950" cy="266700"/>
                                </a:xfrm>
                                <a:custGeom>
                                  <a:avLst/>
                                  <a:gdLst>
                                    <a:gd name="T0" fmla="*/ 73 w 1770"/>
                                    <a:gd name="T1" fmla="*/ 16 h 420"/>
                                    <a:gd name="T2" fmla="*/ 0 w 1770"/>
                                    <a:gd name="T3" fmla="*/ 8 h 420"/>
                                    <a:gd name="T4" fmla="*/ 119 w 1770"/>
                                    <a:gd name="T5" fmla="*/ 27 h 420"/>
                                    <a:gd name="T6" fmla="*/ 185 w 1770"/>
                                    <a:gd name="T7" fmla="*/ 51 h 420"/>
                                    <a:gd name="T8" fmla="*/ 119 w 1770"/>
                                    <a:gd name="T9" fmla="*/ 27 h 420"/>
                                    <a:gd name="T10" fmla="*/ 304 w 1770"/>
                                    <a:gd name="T11" fmla="*/ 70 h 420"/>
                                    <a:gd name="T12" fmla="*/ 231 w 1770"/>
                                    <a:gd name="T13" fmla="*/ 62 h 420"/>
                                    <a:gd name="T14" fmla="*/ 350 w 1770"/>
                                    <a:gd name="T15" fmla="*/ 80 h 420"/>
                                    <a:gd name="T16" fmla="*/ 415 w 1770"/>
                                    <a:gd name="T17" fmla="*/ 105 h 420"/>
                                    <a:gd name="T18" fmla="*/ 350 w 1770"/>
                                    <a:gd name="T19" fmla="*/ 80 h 420"/>
                                    <a:gd name="T20" fmla="*/ 534 w 1770"/>
                                    <a:gd name="T21" fmla="*/ 123 h 420"/>
                                    <a:gd name="T22" fmla="*/ 461 w 1770"/>
                                    <a:gd name="T23" fmla="*/ 116 h 420"/>
                                    <a:gd name="T24" fmla="*/ 580 w 1770"/>
                                    <a:gd name="T25" fmla="*/ 134 h 420"/>
                                    <a:gd name="T26" fmla="*/ 646 w 1770"/>
                                    <a:gd name="T27" fmla="*/ 159 h 420"/>
                                    <a:gd name="T28" fmla="*/ 580 w 1770"/>
                                    <a:gd name="T29" fmla="*/ 134 h 420"/>
                                    <a:gd name="T30" fmla="*/ 765 w 1770"/>
                                    <a:gd name="T31" fmla="*/ 177 h 420"/>
                                    <a:gd name="T32" fmla="*/ 692 w 1770"/>
                                    <a:gd name="T33" fmla="*/ 170 h 420"/>
                                    <a:gd name="T34" fmla="*/ 811 w 1770"/>
                                    <a:gd name="T35" fmla="*/ 188 h 420"/>
                                    <a:gd name="T36" fmla="*/ 876 w 1770"/>
                                    <a:gd name="T37" fmla="*/ 213 h 420"/>
                                    <a:gd name="T38" fmla="*/ 811 w 1770"/>
                                    <a:gd name="T39" fmla="*/ 188 h 420"/>
                                    <a:gd name="T40" fmla="*/ 995 w 1770"/>
                                    <a:gd name="T41" fmla="*/ 231 h 420"/>
                                    <a:gd name="T42" fmla="*/ 922 w 1770"/>
                                    <a:gd name="T43" fmla="*/ 223 h 420"/>
                                    <a:gd name="T44" fmla="*/ 1041 w 1770"/>
                                    <a:gd name="T45" fmla="*/ 242 h 420"/>
                                    <a:gd name="T46" fmla="*/ 1107 w 1770"/>
                                    <a:gd name="T47" fmla="*/ 266 h 420"/>
                                    <a:gd name="T48" fmla="*/ 1041 w 1770"/>
                                    <a:gd name="T49" fmla="*/ 242 h 420"/>
                                    <a:gd name="T50" fmla="*/ 1226 w 1770"/>
                                    <a:gd name="T51" fmla="*/ 285 h 420"/>
                                    <a:gd name="T52" fmla="*/ 1153 w 1770"/>
                                    <a:gd name="T53" fmla="*/ 277 h 420"/>
                                    <a:gd name="T54" fmla="*/ 1272 w 1770"/>
                                    <a:gd name="T55" fmla="*/ 296 h 420"/>
                                    <a:gd name="T56" fmla="*/ 1337 w 1770"/>
                                    <a:gd name="T57" fmla="*/ 320 h 420"/>
                                    <a:gd name="T58" fmla="*/ 1272 w 1770"/>
                                    <a:gd name="T59" fmla="*/ 296 h 420"/>
                                    <a:gd name="T60" fmla="*/ 1456 w 1770"/>
                                    <a:gd name="T61" fmla="*/ 339 h 420"/>
                                    <a:gd name="T62" fmla="*/ 1383 w 1770"/>
                                    <a:gd name="T63" fmla="*/ 331 h 420"/>
                                    <a:gd name="T64" fmla="*/ 1502 w 1770"/>
                                    <a:gd name="T65" fmla="*/ 349 h 420"/>
                                    <a:gd name="T66" fmla="*/ 1568 w 1770"/>
                                    <a:gd name="T67" fmla="*/ 374 h 420"/>
                                    <a:gd name="T68" fmla="*/ 1502 w 1770"/>
                                    <a:gd name="T69" fmla="*/ 349 h 420"/>
                                    <a:gd name="T70" fmla="*/ 1687 w 1770"/>
                                    <a:gd name="T71" fmla="*/ 393 h 420"/>
                                    <a:gd name="T72" fmla="*/ 1614 w 1770"/>
                                    <a:gd name="T73" fmla="*/ 385 h 420"/>
                                    <a:gd name="T74" fmla="*/ 1733 w 1770"/>
                                    <a:gd name="T75" fmla="*/ 403 h 420"/>
                                    <a:gd name="T76" fmla="*/ 1766 w 1770"/>
                                    <a:gd name="T77" fmla="*/ 420 h 420"/>
                                    <a:gd name="T78" fmla="*/ 1733 w 1770"/>
                                    <a:gd name="T79" fmla="*/ 403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70" h="420">
                                      <a:moveTo>
                                        <a:pt x="4" y="0"/>
                                      </a:moveTo>
                                      <a:lnTo>
                                        <a:pt x="73" y="16"/>
                                      </a:lnTo>
                                      <a:lnTo>
                                        <a:pt x="69" y="24"/>
                                      </a:lnTo>
                                      <a:lnTo>
                                        <a:pt x="0" y="8"/>
                                      </a:lnTo>
                                      <a:lnTo>
                                        <a:pt x="4" y="0"/>
                                      </a:lnTo>
                                      <a:close/>
                                      <a:moveTo>
                                        <a:pt x="119" y="27"/>
                                      </a:moveTo>
                                      <a:lnTo>
                                        <a:pt x="188" y="43"/>
                                      </a:lnTo>
                                      <a:lnTo>
                                        <a:pt x="185" y="51"/>
                                      </a:lnTo>
                                      <a:lnTo>
                                        <a:pt x="115" y="35"/>
                                      </a:lnTo>
                                      <a:lnTo>
                                        <a:pt x="119" y="27"/>
                                      </a:lnTo>
                                      <a:close/>
                                      <a:moveTo>
                                        <a:pt x="234" y="54"/>
                                      </a:moveTo>
                                      <a:lnTo>
                                        <a:pt x="304" y="70"/>
                                      </a:lnTo>
                                      <a:lnTo>
                                        <a:pt x="300" y="78"/>
                                      </a:lnTo>
                                      <a:lnTo>
                                        <a:pt x="231" y="62"/>
                                      </a:lnTo>
                                      <a:lnTo>
                                        <a:pt x="234" y="54"/>
                                      </a:lnTo>
                                      <a:close/>
                                      <a:moveTo>
                                        <a:pt x="350" y="80"/>
                                      </a:moveTo>
                                      <a:lnTo>
                                        <a:pt x="419" y="97"/>
                                      </a:lnTo>
                                      <a:lnTo>
                                        <a:pt x="415" y="105"/>
                                      </a:lnTo>
                                      <a:lnTo>
                                        <a:pt x="346" y="89"/>
                                      </a:lnTo>
                                      <a:lnTo>
                                        <a:pt x="350" y="80"/>
                                      </a:lnTo>
                                      <a:close/>
                                      <a:moveTo>
                                        <a:pt x="465" y="107"/>
                                      </a:moveTo>
                                      <a:lnTo>
                                        <a:pt x="534" y="123"/>
                                      </a:lnTo>
                                      <a:lnTo>
                                        <a:pt x="530" y="132"/>
                                      </a:lnTo>
                                      <a:lnTo>
                                        <a:pt x="461" y="116"/>
                                      </a:lnTo>
                                      <a:lnTo>
                                        <a:pt x="465" y="107"/>
                                      </a:lnTo>
                                      <a:close/>
                                      <a:moveTo>
                                        <a:pt x="580" y="134"/>
                                      </a:moveTo>
                                      <a:lnTo>
                                        <a:pt x="649" y="150"/>
                                      </a:lnTo>
                                      <a:lnTo>
                                        <a:pt x="646" y="159"/>
                                      </a:lnTo>
                                      <a:lnTo>
                                        <a:pt x="576" y="143"/>
                                      </a:lnTo>
                                      <a:lnTo>
                                        <a:pt x="580" y="134"/>
                                      </a:lnTo>
                                      <a:close/>
                                      <a:moveTo>
                                        <a:pt x="695" y="161"/>
                                      </a:moveTo>
                                      <a:lnTo>
                                        <a:pt x="765" y="177"/>
                                      </a:lnTo>
                                      <a:lnTo>
                                        <a:pt x="761" y="186"/>
                                      </a:lnTo>
                                      <a:lnTo>
                                        <a:pt x="692" y="170"/>
                                      </a:lnTo>
                                      <a:lnTo>
                                        <a:pt x="695" y="161"/>
                                      </a:lnTo>
                                      <a:close/>
                                      <a:moveTo>
                                        <a:pt x="811" y="188"/>
                                      </a:moveTo>
                                      <a:lnTo>
                                        <a:pt x="880" y="204"/>
                                      </a:lnTo>
                                      <a:lnTo>
                                        <a:pt x="876" y="213"/>
                                      </a:lnTo>
                                      <a:lnTo>
                                        <a:pt x="807" y="196"/>
                                      </a:lnTo>
                                      <a:lnTo>
                                        <a:pt x="811" y="188"/>
                                      </a:lnTo>
                                      <a:close/>
                                      <a:moveTo>
                                        <a:pt x="926" y="215"/>
                                      </a:moveTo>
                                      <a:lnTo>
                                        <a:pt x="995" y="231"/>
                                      </a:lnTo>
                                      <a:lnTo>
                                        <a:pt x="991" y="240"/>
                                      </a:lnTo>
                                      <a:lnTo>
                                        <a:pt x="922" y="223"/>
                                      </a:lnTo>
                                      <a:lnTo>
                                        <a:pt x="926" y="215"/>
                                      </a:lnTo>
                                      <a:close/>
                                      <a:moveTo>
                                        <a:pt x="1041" y="242"/>
                                      </a:moveTo>
                                      <a:lnTo>
                                        <a:pt x="1110" y="258"/>
                                      </a:lnTo>
                                      <a:lnTo>
                                        <a:pt x="1107" y="266"/>
                                      </a:lnTo>
                                      <a:lnTo>
                                        <a:pt x="1037" y="250"/>
                                      </a:lnTo>
                                      <a:lnTo>
                                        <a:pt x="1041" y="242"/>
                                      </a:lnTo>
                                      <a:close/>
                                      <a:moveTo>
                                        <a:pt x="1156" y="269"/>
                                      </a:moveTo>
                                      <a:lnTo>
                                        <a:pt x="1226" y="285"/>
                                      </a:lnTo>
                                      <a:lnTo>
                                        <a:pt x="1222" y="293"/>
                                      </a:lnTo>
                                      <a:lnTo>
                                        <a:pt x="1153" y="277"/>
                                      </a:lnTo>
                                      <a:lnTo>
                                        <a:pt x="1156" y="269"/>
                                      </a:lnTo>
                                      <a:close/>
                                      <a:moveTo>
                                        <a:pt x="1272" y="296"/>
                                      </a:moveTo>
                                      <a:lnTo>
                                        <a:pt x="1341" y="312"/>
                                      </a:lnTo>
                                      <a:lnTo>
                                        <a:pt x="1337" y="320"/>
                                      </a:lnTo>
                                      <a:lnTo>
                                        <a:pt x="1268" y="304"/>
                                      </a:lnTo>
                                      <a:lnTo>
                                        <a:pt x="1272" y="296"/>
                                      </a:lnTo>
                                      <a:close/>
                                      <a:moveTo>
                                        <a:pt x="1387" y="322"/>
                                      </a:moveTo>
                                      <a:lnTo>
                                        <a:pt x="1456" y="339"/>
                                      </a:lnTo>
                                      <a:lnTo>
                                        <a:pt x="1452" y="347"/>
                                      </a:lnTo>
                                      <a:lnTo>
                                        <a:pt x="1383" y="331"/>
                                      </a:lnTo>
                                      <a:lnTo>
                                        <a:pt x="1387" y="322"/>
                                      </a:lnTo>
                                      <a:close/>
                                      <a:moveTo>
                                        <a:pt x="1502" y="349"/>
                                      </a:moveTo>
                                      <a:lnTo>
                                        <a:pt x="1571" y="366"/>
                                      </a:lnTo>
                                      <a:lnTo>
                                        <a:pt x="1568" y="374"/>
                                      </a:lnTo>
                                      <a:lnTo>
                                        <a:pt x="1498" y="358"/>
                                      </a:lnTo>
                                      <a:lnTo>
                                        <a:pt x="1502" y="349"/>
                                      </a:lnTo>
                                      <a:close/>
                                      <a:moveTo>
                                        <a:pt x="1617" y="376"/>
                                      </a:moveTo>
                                      <a:lnTo>
                                        <a:pt x="1687" y="393"/>
                                      </a:lnTo>
                                      <a:lnTo>
                                        <a:pt x="1683" y="401"/>
                                      </a:lnTo>
                                      <a:lnTo>
                                        <a:pt x="1614" y="385"/>
                                      </a:lnTo>
                                      <a:lnTo>
                                        <a:pt x="1617" y="376"/>
                                      </a:lnTo>
                                      <a:close/>
                                      <a:moveTo>
                                        <a:pt x="1733" y="403"/>
                                      </a:moveTo>
                                      <a:lnTo>
                                        <a:pt x="1770" y="412"/>
                                      </a:lnTo>
                                      <a:lnTo>
                                        <a:pt x="1766" y="420"/>
                                      </a:lnTo>
                                      <a:lnTo>
                                        <a:pt x="1729" y="412"/>
                                      </a:lnTo>
                                      <a:lnTo>
                                        <a:pt x="1733" y="40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27" name="Line 890"/>
                              <wps:cNvCnPr/>
                              <wps:spPr bwMode="auto">
                                <a:xfrm>
                                  <a:off x="1189990" y="189230"/>
                                  <a:ext cx="492125" cy="6832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28" name="Line 891"/>
                              <wps:cNvCnPr/>
                              <wps:spPr bwMode="auto">
                                <a:xfrm flipH="1">
                                  <a:off x="1052195" y="189230"/>
                                  <a:ext cx="137795" cy="12065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29" name="Line 892"/>
                              <wps:cNvCnPr/>
                              <wps:spPr bwMode="auto">
                                <a:xfrm flipH="1">
                                  <a:off x="245745" y="189230"/>
                                  <a:ext cx="944245" cy="6832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30" name="Freeform 893"/>
                              <wps:cNvSpPr>
                                <a:spLocks noEditPoints="1"/>
                              </wps:cNvSpPr>
                              <wps:spPr bwMode="auto">
                                <a:xfrm>
                                  <a:off x="1186180" y="189230"/>
                                  <a:ext cx="7620" cy="903605"/>
                                </a:xfrm>
                                <a:custGeom>
                                  <a:avLst/>
                                  <a:gdLst>
                                    <a:gd name="T0" fmla="*/ 12 w 12"/>
                                    <a:gd name="T1" fmla="*/ 53 h 1423"/>
                                    <a:gd name="T2" fmla="*/ 0 w 12"/>
                                    <a:gd name="T3" fmla="*/ 0 h 1423"/>
                                    <a:gd name="T4" fmla="*/ 12 w 12"/>
                                    <a:gd name="T5" fmla="*/ 88 h 1423"/>
                                    <a:gd name="T6" fmla="*/ 0 w 12"/>
                                    <a:gd name="T7" fmla="*/ 141 h 1423"/>
                                    <a:gd name="T8" fmla="*/ 12 w 12"/>
                                    <a:gd name="T9" fmla="*/ 88 h 1423"/>
                                    <a:gd name="T10" fmla="*/ 12 w 12"/>
                                    <a:gd name="T11" fmla="*/ 230 h 1423"/>
                                    <a:gd name="T12" fmla="*/ 0 w 12"/>
                                    <a:gd name="T13" fmla="*/ 177 h 1423"/>
                                    <a:gd name="T14" fmla="*/ 12 w 12"/>
                                    <a:gd name="T15" fmla="*/ 266 h 1423"/>
                                    <a:gd name="T16" fmla="*/ 0 w 12"/>
                                    <a:gd name="T17" fmla="*/ 319 h 1423"/>
                                    <a:gd name="T18" fmla="*/ 12 w 12"/>
                                    <a:gd name="T19" fmla="*/ 266 h 1423"/>
                                    <a:gd name="T20" fmla="*/ 12 w 12"/>
                                    <a:gd name="T21" fmla="*/ 407 h 1423"/>
                                    <a:gd name="T22" fmla="*/ 0 w 12"/>
                                    <a:gd name="T23" fmla="*/ 354 h 1423"/>
                                    <a:gd name="T24" fmla="*/ 12 w 12"/>
                                    <a:gd name="T25" fmla="*/ 443 h 1423"/>
                                    <a:gd name="T26" fmla="*/ 0 w 12"/>
                                    <a:gd name="T27" fmla="*/ 496 h 1423"/>
                                    <a:gd name="T28" fmla="*/ 12 w 12"/>
                                    <a:gd name="T29" fmla="*/ 443 h 1423"/>
                                    <a:gd name="T30" fmla="*/ 12 w 12"/>
                                    <a:gd name="T31" fmla="*/ 585 h 1423"/>
                                    <a:gd name="T32" fmla="*/ 0 w 12"/>
                                    <a:gd name="T33" fmla="*/ 531 h 1423"/>
                                    <a:gd name="T34" fmla="*/ 12 w 12"/>
                                    <a:gd name="T35" fmla="*/ 620 h 1423"/>
                                    <a:gd name="T36" fmla="*/ 0 w 12"/>
                                    <a:gd name="T37" fmla="*/ 673 h 1423"/>
                                    <a:gd name="T38" fmla="*/ 12 w 12"/>
                                    <a:gd name="T39" fmla="*/ 620 h 1423"/>
                                    <a:gd name="T40" fmla="*/ 12 w 12"/>
                                    <a:gd name="T41" fmla="*/ 762 h 1423"/>
                                    <a:gd name="T42" fmla="*/ 0 w 12"/>
                                    <a:gd name="T43" fmla="*/ 709 h 1423"/>
                                    <a:gd name="T44" fmla="*/ 12 w 12"/>
                                    <a:gd name="T45" fmla="*/ 797 h 1423"/>
                                    <a:gd name="T46" fmla="*/ 0 w 12"/>
                                    <a:gd name="T47" fmla="*/ 851 h 1423"/>
                                    <a:gd name="T48" fmla="*/ 12 w 12"/>
                                    <a:gd name="T49" fmla="*/ 797 h 1423"/>
                                    <a:gd name="T50" fmla="*/ 12 w 12"/>
                                    <a:gd name="T51" fmla="*/ 939 h 1423"/>
                                    <a:gd name="T52" fmla="*/ 0 w 12"/>
                                    <a:gd name="T53" fmla="*/ 886 h 1423"/>
                                    <a:gd name="T54" fmla="*/ 12 w 12"/>
                                    <a:gd name="T55" fmla="*/ 975 h 1423"/>
                                    <a:gd name="T56" fmla="*/ 0 w 12"/>
                                    <a:gd name="T57" fmla="*/ 1028 h 1423"/>
                                    <a:gd name="T58" fmla="*/ 12 w 12"/>
                                    <a:gd name="T59" fmla="*/ 975 h 1423"/>
                                    <a:gd name="T60" fmla="*/ 12 w 12"/>
                                    <a:gd name="T61" fmla="*/ 1117 h 1423"/>
                                    <a:gd name="T62" fmla="*/ 0 w 12"/>
                                    <a:gd name="T63" fmla="*/ 1063 h 1423"/>
                                    <a:gd name="T64" fmla="*/ 12 w 12"/>
                                    <a:gd name="T65" fmla="*/ 1152 h 1423"/>
                                    <a:gd name="T66" fmla="*/ 0 w 12"/>
                                    <a:gd name="T67" fmla="*/ 1205 h 1423"/>
                                    <a:gd name="T68" fmla="*/ 12 w 12"/>
                                    <a:gd name="T69" fmla="*/ 1152 h 1423"/>
                                    <a:gd name="T70" fmla="*/ 12 w 12"/>
                                    <a:gd name="T71" fmla="*/ 1294 h 1423"/>
                                    <a:gd name="T72" fmla="*/ 0 w 12"/>
                                    <a:gd name="T73" fmla="*/ 1241 h 1423"/>
                                    <a:gd name="T74" fmla="*/ 12 w 12"/>
                                    <a:gd name="T75" fmla="*/ 1329 h 1423"/>
                                    <a:gd name="T76" fmla="*/ 0 w 12"/>
                                    <a:gd name="T77" fmla="*/ 1382 h 1423"/>
                                    <a:gd name="T78" fmla="*/ 12 w 12"/>
                                    <a:gd name="T79" fmla="*/ 1329 h 1423"/>
                                    <a:gd name="T80" fmla="*/ 12 w 12"/>
                                    <a:gd name="T81" fmla="*/ 1423 h 1423"/>
                                    <a:gd name="T82" fmla="*/ 0 w 12"/>
                                    <a:gd name="T83" fmla="*/ 1418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 h="1423">
                                      <a:moveTo>
                                        <a:pt x="12" y="0"/>
                                      </a:moveTo>
                                      <a:lnTo>
                                        <a:pt x="12" y="53"/>
                                      </a:lnTo>
                                      <a:lnTo>
                                        <a:pt x="0" y="53"/>
                                      </a:lnTo>
                                      <a:lnTo>
                                        <a:pt x="0" y="0"/>
                                      </a:lnTo>
                                      <a:lnTo>
                                        <a:pt x="12" y="0"/>
                                      </a:lnTo>
                                      <a:close/>
                                      <a:moveTo>
                                        <a:pt x="12" y="88"/>
                                      </a:moveTo>
                                      <a:lnTo>
                                        <a:pt x="12" y="141"/>
                                      </a:lnTo>
                                      <a:lnTo>
                                        <a:pt x="0" y="141"/>
                                      </a:lnTo>
                                      <a:lnTo>
                                        <a:pt x="0" y="88"/>
                                      </a:lnTo>
                                      <a:lnTo>
                                        <a:pt x="12" y="88"/>
                                      </a:lnTo>
                                      <a:close/>
                                      <a:moveTo>
                                        <a:pt x="12" y="177"/>
                                      </a:moveTo>
                                      <a:lnTo>
                                        <a:pt x="12" y="230"/>
                                      </a:lnTo>
                                      <a:lnTo>
                                        <a:pt x="0" y="230"/>
                                      </a:lnTo>
                                      <a:lnTo>
                                        <a:pt x="0" y="177"/>
                                      </a:lnTo>
                                      <a:lnTo>
                                        <a:pt x="12" y="177"/>
                                      </a:lnTo>
                                      <a:close/>
                                      <a:moveTo>
                                        <a:pt x="12" y="266"/>
                                      </a:moveTo>
                                      <a:lnTo>
                                        <a:pt x="12" y="319"/>
                                      </a:lnTo>
                                      <a:lnTo>
                                        <a:pt x="0" y="319"/>
                                      </a:lnTo>
                                      <a:lnTo>
                                        <a:pt x="0" y="266"/>
                                      </a:lnTo>
                                      <a:lnTo>
                                        <a:pt x="12" y="266"/>
                                      </a:lnTo>
                                      <a:close/>
                                      <a:moveTo>
                                        <a:pt x="12" y="354"/>
                                      </a:moveTo>
                                      <a:lnTo>
                                        <a:pt x="12" y="407"/>
                                      </a:lnTo>
                                      <a:lnTo>
                                        <a:pt x="0" y="407"/>
                                      </a:lnTo>
                                      <a:lnTo>
                                        <a:pt x="0" y="354"/>
                                      </a:lnTo>
                                      <a:lnTo>
                                        <a:pt x="12" y="354"/>
                                      </a:lnTo>
                                      <a:close/>
                                      <a:moveTo>
                                        <a:pt x="12" y="443"/>
                                      </a:moveTo>
                                      <a:lnTo>
                                        <a:pt x="12" y="496"/>
                                      </a:lnTo>
                                      <a:lnTo>
                                        <a:pt x="0" y="496"/>
                                      </a:lnTo>
                                      <a:lnTo>
                                        <a:pt x="0" y="443"/>
                                      </a:lnTo>
                                      <a:lnTo>
                                        <a:pt x="12" y="443"/>
                                      </a:lnTo>
                                      <a:close/>
                                      <a:moveTo>
                                        <a:pt x="12" y="531"/>
                                      </a:moveTo>
                                      <a:lnTo>
                                        <a:pt x="12" y="585"/>
                                      </a:lnTo>
                                      <a:lnTo>
                                        <a:pt x="0" y="585"/>
                                      </a:lnTo>
                                      <a:lnTo>
                                        <a:pt x="0" y="531"/>
                                      </a:lnTo>
                                      <a:lnTo>
                                        <a:pt x="12" y="531"/>
                                      </a:lnTo>
                                      <a:close/>
                                      <a:moveTo>
                                        <a:pt x="12" y="620"/>
                                      </a:moveTo>
                                      <a:lnTo>
                                        <a:pt x="12" y="673"/>
                                      </a:lnTo>
                                      <a:lnTo>
                                        <a:pt x="0" y="673"/>
                                      </a:lnTo>
                                      <a:lnTo>
                                        <a:pt x="0" y="620"/>
                                      </a:lnTo>
                                      <a:lnTo>
                                        <a:pt x="12" y="620"/>
                                      </a:lnTo>
                                      <a:close/>
                                      <a:moveTo>
                                        <a:pt x="12" y="709"/>
                                      </a:moveTo>
                                      <a:lnTo>
                                        <a:pt x="12" y="762"/>
                                      </a:lnTo>
                                      <a:lnTo>
                                        <a:pt x="0" y="762"/>
                                      </a:lnTo>
                                      <a:lnTo>
                                        <a:pt x="0" y="709"/>
                                      </a:lnTo>
                                      <a:lnTo>
                                        <a:pt x="12" y="709"/>
                                      </a:lnTo>
                                      <a:close/>
                                      <a:moveTo>
                                        <a:pt x="12" y="797"/>
                                      </a:moveTo>
                                      <a:lnTo>
                                        <a:pt x="12" y="851"/>
                                      </a:lnTo>
                                      <a:lnTo>
                                        <a:pt x="0" y="851"/>
                                      </a:lnTo>
                                      <a:lnTo>
                                        <a:pt x="0" y="797"/>
                                      </a:lnTo>
                                      <a:lnTo>
                                        <a:pt x="12" y="797"/>
                                      </a:lnTo>
                                      <a:close/>
                                      <a:moveTo>
                                        <a:pt x="12" y="886"/>
                                      </a:moveTo>
                                      <a:lnTo>
                                        <a:pt x="12" y="939"/>
                                      </a:lnTo>
                                      <a:lnTo>
                                        <a:pt x="0" y="939"/>
                                      </a:lnTo>
                                      <a:lnTo>
                                        <a:pt x="0" y="886"/>
                                      </a:lnTo>
                                      <a:lnTo>
                                        <a:pt x="12" y="886"/>
                                      </a:lnTo>
                                      <a:close/>
                                      <a:moveTo>
                                        <a:pt x="12" y="975"/>
                                      </a:moveTo>
                                      <a:lnTo>
                                        <a:pt x="12" y="1028"/>
                                      </a:lnTo>
                                      <a:lnTo>
                                        <a:pt x="0" y="1028"/>
                                      </a:lnTo>
                                      <a:lnTo>
                                        <a:pt x="0" y="975"/>
                                      </a:lnTo>
                                      <a:lnTo>
                                        <a:pt x="12" y="975"/>
                                      </a:lnTo>
                                      <a:close/>
                                      <a:moveTo>
                                        <a:pt x="12" y="1063"/>
                                      </a:moveTo>
                                      <a:lnTo>
                                        <a:pt x="12" y="1117"/>
                                      </a:lnTo>
                                      <a:lnTo>
                                        <a:pt x="0" y="1117"/>
                                      </a:lnTo>
                                      <a:lnTo>
                                        <a:pt x="0" y="1063"/>
                                      </a:lnTo>
                                      <a:lnTo>
                                        <a:pt x="12" y="1063"/>
                                      </a:lnTo>
                                      <a:close/>
                                      <a:moveTo>
                                        <a:pt x="12" y="1152"/>
                                      </a:moveTo>
                                      <a:lnTo>
                                        <a:pt x="12" y="1205"/>
                                      </a:lnTo>
                                      <a:lnTo>
                                        <a:pt x="0" y="1205"/>
                                      </a:lnTo>
                                      <a:lnTo>
                                        <a:pt x="0" y="1152"/>
                                      </a:lnTo>
                                      <a:lnTo>
                                        <a:pt x="12" y="1152"/>
                                      </a:lnTo>
                                      <a:close/>
                                      <a:moveTo>
                                        <a:pt x="12" y="1241"/>
                                      </a:moveTo>
                                      <a:lnTo>
                                        <a:pt x="12" y="1294"/>
                                      </a:lnTo>
                                      <a:lnTo>
                                        <a:pt x="0" y="1294"/>
                                      </a:lnTo>
                                      <a:lnTo>
                                        <a:pt x="0" y="1241"/>
                                      </a:lnTo>
                                      <a:lnTo>
                                        <a:pt x="12" y="1241"/>
                                      </a:lnTo>
                                      <a:close/>
                                      <a:moveTo>
                                        <a:pt x="12" y="1329"/>
                                      </a:moveTo>
                                      <a:lnTo>
                                        <a:pt x="12" y="1382"/>
                                      </a:lnTo>
                                      <a:lnTo>
                                        <a:pt x="0" y="1382"/>
                                      </a:lnTo>
                                      <a:lnTo>
                                        <a:pt x="0" y="1329"/>
                                      </a:lnTo>
                                      <a:lnTo>
                                        <a:pt x="12" y="1329"/>
                                      </a:lnTo>
                                      <a:close/>
                                      <a:moveTo>
                                        <a:pt x="12" y="1418"/>
                                      </a:moveTo>
                                      <a:lnTo>
                                        <a:pt x="12" y="1423"/>
                                      </a:lnTo>
                                      <a:lnTo>
                                        <a:pt x="0" y="1423"/>
                                      </a:lnTo>
                                      <a:lnTo>
                                        <a:pt x="0" y="1418"/>
                                      </a:lnTo>
                                      <a:lnTo>
                                        <a:pt x="12" y="141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31" name="Line 894"/>
                              <wps:cNvCnPr/>
                              <wps:spPr bwMode="auto">
                                <a:xfrm>
                                  <a:off x="1189990" y="189230"/>
                                  <a:ext cx="177165" cy="9448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16" name="Line 895"/>
                              <wps:cNvCnPr/>
                              <wps:spPr bwMode="auto">
                                <a:xfrm flipH="1">
                                  <a:off x="1271905" y="1120775"/>
                                  <a:ext cx="38735" cy="3238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17" name="Line 896"/>
                              <wps:cNvCnPr/>
                              <wps:spPr bwMode="auto">
                                <a:xfrm>
                                  <a:off x="1271905" y="1153160"/>
                                  <a:ext cx="56515" cy="133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18" name="Line 897"/>
                              <wps:cNvCnPr/>
                              <wps:spPr bwMode="auto">
                                <a:xfrm flipV="1">
                                  <a:off x="1358900" y="1049655"/>
                                  <a:ext cx="48260" cy="400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19" name="Line 898"/>
                              <wps:cNvCnPr/>
                              <wps:spPr bwMode="auto">
                                <a:xfrm>
                                  <a:off x="1407160" y="1049655"/>
                                  <a:ext cx="8255" cy="444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20" name="Rectangle 899"/>
                              <wps:cNvSpPr>
                                <a:spLocks noChangeArrowheads="1"/>
                              </wps:cNvSpPr>
                              <wps:spPr bwMode="auto">
                                <a:xfrm>
                                  <a:off x="1420495" y="114935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221" name="Rectangle 900"/>
                              <wps:cNvSpPr>
                                <a:spLocks noChangeArrowheads="1"/>
                              </wps:cNvSpPr>
                              <wps:spPr bwMode="auto">
                                <a:xfrm>
                                  <a:off x="1100455" y="1101090"/>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1222" name="Rectangle 901"/>
                              <wps:cNvSpPr>
                                <a:spLocks noChangeArrowheads="1"/>
                              </wps:cNvSpPr>
                              <wps:spPr bwMode="auto">
                                <a:xfrm>
                                  <a:off x="1720215" y="7493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223" name="Rectangle 902"/>
                              <wps:cNvSpPr>
                                <a:spLocks noChangeArrowheads="1"/>
                              </wps:cNvSpPr>
                              <wps:spPr bwMode="auto">
                                <a:xfrm>
                                  <a:off x="998855" y="140144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224" name="Rectangle 903"/>
                              <wps:cNvSpPr>
                                <a:spLocks noChangeArrowheads="1"/>
                              </wps:cNvSpPr>
                              <wps:spPr bwMode="auto">
                                <a:xfrm>
                                  <a:off x="107950" y="76009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225" name="Rectangle 904"/>
                              <wps:cNvSpPr>
                                <a:spLocks noChangeArrowheads="1"/>
                              </wps:cNvSpPr>
                              <wps:spPr bwMode="auto">
                                <a:xfrm>
                                  <a:off x="1162050" y="2095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226" name="Oval 905"/>
                              <wps:cNvSpPr>
                                <a:spLocks noChangeArrowheads="1"/>
                              </wps:cNvSpPr>
                              <wps:spPr bwMode="auto">
                                <a:xfrm>
                                  <a:off x="1355725" y="1125855"/>
                                  <a:ext cx="22860"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27" name="Oval 906"/>
                              <wps:cNvSpPr>
                                <a:spLocks noChangeArrowheads="1"/>
                              </wps:cNvSpPr>
                              <wps:spPr bwMode="auto">
                                <a:xfrm>
                                  <a:off x="234315" y="864235"/>
                                  <a:ext cx="22860"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28" name="Oval 907"/>
                              <wps:cNvSpPr>
                                <a:spLocks noChangeArrowheads="1"/>
                              </wps:cNvSpPr>
                              <wps:spPr bwMode="auto">
                                <a:xfrm>
                                  <a:off x="1670685" y="864235"/>
                                  <a:ext cx="22860"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29" name="Oval 908"/>
                              <wps:cNvSpPr>
                                <a:spLocks noChangeArrowheads="1"/>
                              </wps:cNvSpPr>
                              <wps:spPr bwMode="auto">
                                <a:xfrm>
                                  <a:off x="1040765" y="1387475"/>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30" name="Oval 909"/>
                              <wps:cNvSpPr>
                                <a:spLocks noChangeArrowheads="1"/>
                              </wps:cNvSpPr>
                              <wps:spPr bwMode="auto">
                                <a:xfrm>
                                  <a:off x="1178560" y="1084580"/>
                                  <a:ext cx="2349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31" name="Oval 910"/>
                              <wps:cNvSpPr>
                                <a:spLocks noChangeArrowheads="1"/>
                              </wps:cNvSpPr>
                              <wps:spPr bwMode="auto">
                                <a:xfrm>
                                  <a:off x="1178560" y="180340"/>
                                  <a:ext cx="2349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32" name="Rectangle 911"/>
                              <wps:cNvSpPr>
                                <a:spLocks noChangeArrowheads="1"/>
                              </wps:cNvSpPr>
                              <wps:spPr bwMode="auto">
                                <a:xfrm>
                                  <a:off x="662940" y="35052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c:wpc>
                        </a:graphicData>
                      </a:graphic>
                    </wp:inline>
                  </w:drawing>
                </mc:Choice>
                <mc:Fallback>
                  <w:pict>
                    <v:group id="Canvas 884" o:spid="_x0000_s1326" editas="canvas" style="width:153pt;height:126.75pt;mso-position-horizontal-relative:char;mso-position-vertical-relative:line" coordsize="19431,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">
                      <v:shape id="_x0000_s1327" type="#_x0000_t75" style="position:absolute;width:19431;height:16097;visibility:visible;mso-wrap-style:square">
                        <v:fill o:detectmouseclick="t"/>
                        <v:path o:connecttype="none"/>
                      </v:shape>
                      <v:shape id="Freeform 886" o:spid="_x0000_s1328" style="position:absolute;left:2457;top:8693;width:14287;height:57;visibility:visible;mso-wrap-style:square;v-text-anchor:top" coordsize="225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XE3sMA&#10;AADcAAAADwAAAGRycy9kb3ducmV2LnhtbESPT2sCMRTE70K/Q3iCN826oMhqFBWKPRX804K3R/Lc&#10;Xd28hE2q67dvCgWPw8z8hlmsOtuIO7WhdqxgPMpAEGtnai4VnI7vwxmIEJENNo5JwZMCrJZvvQUW&#10;xj14T/dDLEWCcChQQRWjL6QMuiKLYeQ8cfIurrUYk2xLaVp8JLhtZJ5lU2mx5rRQoadtRfp2+LEK&#10;tme72230d/al7cb453VC/OmVGvS79RxEpC6+wv/tD6NglufwdyYdAb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uXE3sMAAADcAAAADwAAAAAAAAAAAAAAAACYAgAAZHJzL2Rv&#10;d25yZXYueG1sUEsFBgAAAAAEAAQA9QAAAIgDAAAAAA==&#10;" path="m,l73,r,9l,9,,xm121,r73,l194,9r-73,l121,xm242,r73,l315,9r-73,l242,xm363,r72,l435,9r-72,l363,xm484,r72,l556,9r-72,l484,xm605,r72,l677,9r-72,l605,xm726,r72,l798,9r-72,l726,xm847,r72,l919,9r-72,l847,xm968,r72,l1040,9r-72,l968,xm1089,r72,l1161,9r-72,l1089,xm1210,r72,l1282,9r-72,l1210,xm1330,r73,l1403,9r-73,l1330,xm1451,r73,l1524,9r-73,l1451,xm1572,r73,l1645,9r-73,l1572,xm1693,r73,l1766,9r-73,l1693,xm1814,r73,l1887,9r-73,l1814,xm1935,r73,l2008,9r-73,l1935,xm2056,r73,l2129,9r-73,l2056,xm2177,r73,l2250,9r-73,l2177,xe" fillcolor="black" strokeweight=".1pt">
                        <v:stroke joinstyle="bevel"/>
                        <v:path arrowok="t" o:connecttype="custom" o:connectlocs="46355,0;0,5715;76835,0;123190,5715;76835,0;200025,0;153670,5715;230505,0;276225,5715;230505,0;353060,0;307340,5715;384175,0;429895,5715;384175,0;506730,0;461010,5715;537845,0;583565,5715;537845,0;660400,0;614680,5715;691515,0;737235,5715;691515,0;814070,0;768350,5715;844550,0;890905,5715;844550,0;967740,0;921385,5715;998220,0;1044575,5715;998220,0;1121410,0;1075055,5715;1151890,0;1198245,5715;1151890,0;1275080,0;1228725,5715;1305560,0;1351915,5715;1305560,0;1428750,0;1382395,5715" o:connectangles="0,0,0,0,0,0,0,0,0,0,0,0,0,0,0,0,0,0,0,0,0,0,0,0,0,0,0,0,0,0,0,0,0,0,0,0,0,0,0,0,0,0,0,0,0,0,0"/>
                        <o:lock v:ext="edit" verticies="t"/>
                      </v:shape>
                      <v:line id="Line 887" o:spid="_x0000_s1329" style="position:absolute;flip:x;visibility:visible;mso-wrap-style:square" from="10521,8724" to="16821,13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DCh8IAAADcAAAADwAAAGRycy9kb3ducmV2LnhtbESP3YrCMBSE7xd8h3AE79a0FVytRlFB&#10;WLzz5wEOzbEpNidtE7W+vVkQ9nKYmW+Y5bq3tXhQ5yvHCtJxAoK4cLriUsHlvP+egfABWWPtmBS8&#10;yMN6NfhaYq7dk4/0OIVSRAj7HBWYEJpcSl8YsujHriGO3tV1FkOUXSl1h88It7XMkmQqLVYcFww2&#10;tDNU3E53q2B+PG/IVOXcTA+XNs3atP3Z1kqNhv1mASJQH/7Dn/avVjDLJvB3Jh4BuX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DCh8IAAADcAAAADwAAAAAAAAAAAAAA&#10;AAChAgAAZHJzL2Rvd25yZXYueG1sUEsFBgAAAAAEAAQA+QAAAJADAAAAAA==&#10;" strokeweight=".6pt">
                        <v:stroke joinstyle="miter"/>
                      </v:line>
                      <v:line id="Line 888" o:spid="_x0000_s1330" style="position:absolute;flip:x y;visibility:visible;mso-wrap-style:square" from="2457,8724" to="10521,13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yLucIAAADcAAAADwAAAGRycy9kb3ducmV2LnhtbESPQYvCMBSE7wv+h/AEb2uqiJRqFBFF&#10;Dy6iu+D12TzbYvNSkmjrv98IC3scZuYbZr7sTC2e5HxlWcFomIAgzq2uuFDw8739TEH4gKyxtkwK&#10;XuRhueh9zDHTtuUTPc+hEBHCPkMFZQhNJqXPSzLoh7Yhjt7NOoMhSldI7bCNcFPLcZJMpcGK40KJ&#10;Da1Lyu/nh1FwfLSHjoL8yjfXo764dKfpxEoN+t1qBiJQF/7Df+29VpCOJ/A+E4+AX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yLucIAAADcAAAADwAAAAAAAAAAAAAA&#10;AAChAgAAZHJzL2Rvd25yZXYueG1sUEsFBgAAAAAEAAQA+QAAAJADAAAAAA==&#10;" strokeweight=".6pt">
                        <v:stroke joinstyle="miter"/>
                      </v:line>
                      <v:shape id="Freeform 889" o:spid="_x0000_s1331" style="position:absolute;left:2444;top:8699;width:11240;height:2667;visibility:visible;mso-wrap-style:square;v-text-anchor:top" coordsize="1770,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XobMQA&#10;AADcAAAADwAAAGRycy9kb3ducmV2LnhtbESPwWrDMBBE74X+g9hCb41UH0zqRglJIVAacnDaD9hY&#10;W8vEWhlJiZ2/rwKBHoeZecMsVpPrxYVC7DxreJ0pEMSNNx23Gn6+ty9zEDEhG+w9k4YrRVgtHx8W&#10;WBk/ck2XQ2pFhnCsUINNaaikjI0lh3HmB+Ls/frgMGUZWmkCjhnuelkoVUqHHecFiwN9WGpOh7PT&#10;oL7Uta15LPpdMG/743FTn0qr9fPTtH4HkWhK/+F7+9NomBcl3M7k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l6GzEAAAA3AAAAA8AAAAAAAAAAAAAAAAAmAIAAGRycy9k&#10;b3ducmV2LnhtbFBLBQYAAAAABAAEAPUAAACJAwAAAAA=&#10;" path="m4,l73,16r-4,8l,8,4,xm119,27r69,16l185,51,115,35r4,-8xm234,54r70,16l300,78,231,62r3,-8xm350,80r69,17l415,105,346,89r4,-9xm465,107r69,16l530,132,461,116r4,-9xm580,134r69,16l646,159,576,143r4,-9xm695,161r70,16l761,186,692,170r3,-9xm811,188r69,16l876,213,807,196r4,-8xm926,215r69,16l991,240,922,223r4,-8xm1041,242r69,16l1107,266r-70,-16l1041,242xm1156,269r70,16l1222,293r-69,-16l1156,269xm1272,296r69,16l1337,320r-69,-16l1272,296xm1387,322r69,17l1452,347r-69,-16l1387,322xm1502,349r69,17l1568,374r-70,-16l1502,349xm1617,376r70,17l1683,401r-69,-16l1617,376xm1733,403r37,9l1766,420r-37,-8l1733,403xe" fillcolor="black" strokeweight=".1pt">
                        <v:stroke joinstyle="bevel"/>
                        <v:path arrowok="t" o:connecttype="custom" o:connectlocs="46355,10160;0,5080;75565,17145;117475,32385;75565,17145;193040,44450;146685,39370;222250,50800;263525,66675;222250,50800;339090,78105;292735,73660;368300,85090;410210,100965;368300,85090;485775,112395;439420,107950;514985,119380;556260,135255;514985,119380;631825,146685;585470,141605;661035,153670;702945,168910;661035,153670;778510,180975;732155,175895;807720,187960;848995,203200;807720,187960;924560,215265;878205,210185;953770,221615;995680,237490;953770,221615;1071245,249555;1024890,244475;1100455,255905;1121410,266700;1100455,255905" o:connectangles="0,0,0,0,0,0,0,0,0,0,0,0,0,0,0,0,0,0,0,0,0,0,0,0,0,0,0,0,0,0,0,0,0,0,0,0,0,0,0,0"/>
                        <o:lock v:ext="edit" verticies="t"/>
                      </v:shape>
                      <v:line id="Line 890" o:spid="_x0000_s1332" style="position:absolute;visibility:visible;mso-wrap-style:square" from="11899,1892" to="16821,8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f7N8cAAADcAAAADwAAAGRycy9kb3ducmV2LnhtbESPT2vCQBTE74V+h+UVems2emg0zSoi&#10;VAvFg3+QHl+zzyQ0+zbNbpPYT+8KgsdhZn7DZPPB1KKj1lWWFYyiGARxbnXFhYLD/v1lAsJ5ZI21&#10;ZVJwJgfz2eNDhqm2PW+p2/lCBAi7FBWU3jeplC4vyaCLbEMcvJNtDfog20LqFvsAN7Ucx/GrNFhx&#10;WCixoWVJ+c/uzyj4/z4nq9Pnkfovu/zNtZyueTNV6vlpWLyB8DT4e/jW/tAKJuMErmfC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R/s3xwAAANwAAAAPAAAAAAAA&#10;AAAAAAAAAKECAABkcnMvZG93bnJldi54bWxQSwUGAAAAAAQABAD5AAAAlQMAAAAA&#10;" strokeweight=".6pt">
                        <v:stroke joinstyle="miter"/>
                      </v:line>
                      <v:line id="Line 891" o:spid="_x0000_s1333" style="position:absolute;flip:x;visibility:visible;mso-wrap-style:square" from="10521,1892" to="11899,13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RQ9sAAAADcAAAADwAAAGRycy9kb3ducmV2LnhtbERPy4rCMBTdC/5DuII7TduFj46x1IGB&#10;YXZqP+DSXJsyzU3bRO38vVkMuDyc96GYbCceNPrWsYJ0nYAgrp1uuVFQXb9WOxA+IGvsHJOCP/JQ&#10;HOezA+baPflMj0toRAxhn6MCE0KfS+lrQxb92vXEkbu50WKIcGykHvEZw20nsyTZSIstxwaDPX0a&#10;qn8vd6tgf76WZNpmbzY/1ZBmQzpsT51Sy8VUfoAINIW3+N/9rRXssrg2nolHQB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pUUPbAAAAA3AAAAA8AAAAAAAAAAAAAAAAA&#10;oQIAAGRycy9kb3ducmV2LnhtbFBLBQYAAAAABAAEAPkAAACOAwAAAAA=&#10;" strokeweight=".6pt">
                        <v:stroke joinstyle="miter"/>
                      </v:line>
                      <v:line id="Line 892" o:spid="_x0000_s1334" style="position:absolute;flip:x;visibility:visible;mso-wrap-style:square" from="2457,1892" to="11899,8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j1bcIAAADcAAAADwAAAGRycy9kb3ducmV2LnhtbESP3YrCMBSE7wXfIRzBO03bC7Vdo+iC&#10;IN758wCH5mxTbE7aJqv17c3CgpfDzHzDrLeDbcSDel87VpDOExDEpdM1Vwpu18NsBcIHZI2NY1Lw&#10;Ig/bzXi0xkK7J5/pcQmViBD2BSowIbSFlL40ZNHPXUscvR/XWwxR9pXUPT4j3DYyS5KFtFhzXDDY&#10;0reh8n75tQry83VHpq5yszjdujTr0m65b5SaTobdF4hAQ/iE/9tHrWCV5fB3Jh4BuX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Rj1bcIAAADcAAAADwAAAAAAAAAAAAAA&#10;AAChAgAAZHJzL2Rvd25yZXYueG1sUEsFBgAAAAAEAAQA+QAAAJADAAAAAA==&#10;" strokeweight=".6pt">
                        <v:stroke joinstyle="miter"/>
                      </v:line>
                      <v:shape id="Freeform 893" o:spid="_x0000_s1335" style="position:absolute;left:11861;top:1892;width:77;height:9036;visibility:visible;mso-wrap-style:square;v-text-anchor:top" coordsize="12,1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sQA&#10;AADcAAAADwAAAGRycy9kb3ducmV2LnhtbERPy2rCQBTdF/yH4QrdNRMVgo0ZRQRpoZbiA4O7S+aa&#10;BDN30szUpP36zqLQ5eG8s9VgGnGnztWWFUyiGARxYXXNpYLTcfs0B+E8ssbGMin4Jger5eghw1Tb&#10;nvd0P/hShBB2KSqovG9TKV1RkUEX2ZY4cFfbGfQBdqXUHfYh3DRyGseJNFhzaKiwpU1Fxe3wZRTk&#10;cfLyfpnhx7n+fMbyjXb5T7FT6nE8rBcgPA3+X/znftUK5rMwP5w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F/prEAAAA3AAAAA8AAAAAAAAAAAAAAAAAmAIAAGRycy9k&#10;b3ducmV2LnhtbFBLBQYAAAAABAAEAPUAAACJAwAAAAA=&#10;" path="m12,r,53l,53,,,12,xm12,88r,53l,141,,88r12,xm12,177r,53l,230,,177r12,xm12,266r,53l,319,,266r12,xm12,354r,53l,407,,354r12,xm12,443r,53l,496,,443r12,xm12,531r,54l,585,,531r12,xm12,620r,53l,673,,620r12,xm12,709r,53l,762,,709r12,xm12,797r,54l,851,,797r12,xm12,886r,53l,939,,886r12,xm12,975r,53l,1028,,975r12,xm12,1063r,54l,1117r,-54l12,1063xm12,1152r,53l,1205r,-53l12,1152xm12,1241r,53l,1294r,-53l12,1241xm12,1329r,53l,1382r,-53l12,1329xm12,1418r,5l,1423r,-5l12,1418xe" fillcolor="black" strokeweight=".1pt">
                        <v:stroke joinstyle="bevel"/>
                        <v:path arrowok="t" o:connecttype="custom" o:connectlocs="7620,33655;0,0;7620,55880;0,89535;7620,55880;7620,146050;0,112395;7620,168910;0,202565;7620,168910;7620,258445;0,224790;7620,281305;0,314960;7620,281305;7620,371475;0,337185;7620,393700;0,427355;7620,393700;7620,483870;0,450215;7620,506095;0,540385;7620,506095;7620,596265;0,562610;7620,619125;0,652780;7620,619125;7620,709295;0,675005;7620,731520;0,765175;7620,731520;7620,821690;0,788035;7620,843915;0,877570;7620,843915;7620,903605;0,900430" o:connectangles="0,0,0,0,0,0,0,0,0,0,0,0,0,0,0,0,0,0,0,0,0,0,0,0,0,0,0,0,0,0,0,0,0,0,0,0,0,0,0,0,0,0"/>
                        <o:lock v:ext="edit" verticies="t"/>
                      </v:shape>
                      <v:line id="Line 894" o:spid="_x0000_s1336" style="position:absolute;visibility:visible;mso-wrap-style:square" from="11899,1892" to="13671,11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tQBcUAAADcAAAADwAAAGRycy9kb3ducmV2LnhtbESPT2vCQBTE7wW/w/IEb3VjhVajq4ig&#10;FqQH/yAen9lnEsy+TbOriX76bkHwOMzMb5jxtDGFuFHlcssKet0IBHFidc6pgv1u8T4A4TyyxsIy&#10;KbiTg+mk9TbGWNuaN3Tb+lQECLsYFWTel7GULsnIoOvakjh4Z1sZ9EFWqdQV1gFuCvkRRZ/SYM5h&#10;IcOS5hkll+3VKHic7l/L8/pA9dHOfxMthyv+GSrVaTezEQhPjX+Fn+1vrWDQ78H/mXAE5OQ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tQBcUAAADcAAAADwAAAAAAAAAA&#10;AAAAAAChAgAAZHJzL2Rvd25yZXYueG1sUEsFBgAAAAAEAAQA+QAAAJMDAAAAAA==&#10;" strokeweight=".6pt">
                        <v:stroke joinstyle="miter"/>
                      </v:line>
                      <v:line id="Line 895" o:spid="_x0000_s1337" style="position:absolute;flip:x;visibility:visible;mso-wrap-style:square" from="12719,11207" to="13106,11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jHLMAAAADdAAAADwAAAGRycy9kb3ducmV2LnhtbERPzYrCMBC+L/gOYQRva9oeums1igqC&#10;ePPnAYZmbIrNpG2i1rc3wsLe5uP7ncVqsI14UO9rxwrSaQKCuHS65krB5bz7/gXhA7LGxjEpeJGH&#10;1XL0tcBCuycf6XEKlYgh7AtUYEJoCyl9aciin7qWOHJX11sMEfaV1D0+Y7htZJYkubRYc2ww2NLW&#10;UHk73a2C2fG8JlNXM5MfLl2adWn3s2mUmoyH9RxEoCH8i//cex3nZ2kOn2/iCXL5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LoxyzAAAAA3QAAAA8AAAAAAAAAAAAAAAAA&#10;oQIAAGRycy9kb3ducmV2LnhtbFBLBQYAAAAABAAEAPkAAACOAwAAAAA=&#10;" strokeweight=".6pt">
                        <v:stroke joinstyle="miter"/>
                      </v:line>
                      <v:line id="Line 896" o:spid="_x0000_s1338" style="position:absolute;visibility:visible;mso-wrap-style:square" from="12719,11531" to="13284,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0NxMUAAADdAAAADwAAAGRycy9kb3ducmV2LnhtbERPTWvCQBC9C/6HZQredGMOjaauUgK2&#10;gvSgLaXHaXZMQrOzaXZNYn+9Kwi9zeN9zmozmFp01LrKsoL5LAJBnFtdcaHg4307XYBwHlljbZkU&#10;XMjBZj0erTDVtucDdUdfiBDCLkUFpfdNKqXLSzLoZrYhDtzJtgZ9gG0hdYt9CDe1jKPoURqsODSU&#10;2FBWUv5zPBsFf9+X5OW0/6T+y2a/uZbLV35bKjV5GJ6fQHga/L/47t7pMD+eJ3D7Jpwg1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0NxMUAAADdAAAADwAAAAAAAAAA&#10;AAAAAAChAgAAZHJzL2Rvd25yZXYueG1sUEsFBgAAAAAEAAQA+QAAAJMDAAAAAA==&#10;" strokeweight=".6pt">
                        <v:stroke joinstyle="miter"/>
                      </v:line>
                      <v:line id="Line 897" o:spid="_x0000_s1339" style="position:absolute;flip:y;visibility:visible;mso-wrap-style:square" from="13589,10496" to="14071,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v2xcQAAADdAAAADwAAAGRycy9kb3ducmV2LnhtbESPQWvDMAyF74P9B6PCbquTHLo1qxuy&#10;wmDs1jY/QMRaHBrLSey22b+fDoPdJN7Te5921eIHdaM59oEN5OsMFHEbbM+dgeb88fwKKiZki0Ng&#10;MvBDEar948MOSxvufKTbKXVKQjiWaMClNJZax9aRx7gOI7Fo32H2mGSdO21nvEu4H3SRZRvtsWdp&#10;cDjSwVF7OV29ge3xXJPru63bfDVTXkz59PI+GPO0Wuo3UImW9G/+u/60gl/kgivfyAh6/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O/bFxAAAAN0AAAAPAAAAAAAAAAAA&#10;AAAAAKECAABkcnMvZG93bnJldi54bWxQSwUGAAAAAAQABAD5AAAAkgMAAAAA&#10;" strokeweight=".6pt">
                        <v:stroke joinstyle="miter"/>
                      </v:line>
                      <v:line id="Line 898" o:spid="_x0000_s1340" style="position:absolute;visibility:visible;mso-wrap-style:square" from="14071,10496" to="14154,10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48LcUAAADdAAAADwAAAGRycy9kb3ducmV2LnhtbERPTWvCQBC9C/6HZYTezEYP1UQ3oQi2&#10;BelBW8TjmB2T0OxszG5N7K/vFgq9zeN9zjofTCNu1LnasoJZFIMgLqyuuVTw8b6dLkE4j6yxsUwK&#10;7uQgz8ajNaba9ryn28GXIoSwS1FB5X2bSumKigy6yLbEgbvYzqAPsCul7rAP4aaR8zh+lAZrDg0V&#10;trSpqPg8fBkF3+f74vmyO1J/sptroWXywm+JUg+T4WkFwtPg/8V/7lcd5s9nCfx+E06Q2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F48LcUAAADdAAAADwAAAAAAAAAA&#10;AAAAAAChAgAAZHJzL2Rvd25yZXYueG1sUEsFBgAAAAAEAAQA+QAAAJMDAAAAAA==&#10;" strokeweight=".6pt">
                        <v:stroke joinstyle="miter"/>
                      </v:line>
                      <v:rect id="Rectangle 899" o:spid="_x0000_s1341" style="position:absolute;left:14204;top:11493;width:103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OQMMA&#10;AADdAAAADwAAAGRycy9kb3ducmV2LnhtbESPzWrDMBCE74W+g9hCbo1cH0pwo4RSMLillzh5gMVa&#10;/1BpZSQ1dt++ewjktsvMzny7P67eqSvFNAU28LItQBF3wU48GLic6+cdqJSRLbrAZOCPEhwPjw97&#10;rGxY+ETXNg9KQjhVaGDMea60Tt1IHtM2zMSi9SF6zLLGQduIi4R7p8uieNUeJ5aGEWf6GKn7aX+9&#10;AX1u62XXuliEr7L/dp/NqadgzOZpfX8DlWnNd/PturGCX5bCL9/ICPrw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OQMMAAADdAAAADwAAAAAAAAAAAAAAAACYAgAAZHJzL2Rv&#10;d25yZXYueG1sUEsFBgAAAAAEAAQA9QAAAIgDAAAAAA==&#10;" filled="f" stroked="f">
                        <v:textbox style="mso-fit-shape-to-text:t" inset="0,0,0,0">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N</w:t>
                              </w:r>
                            </w:p>
                          </w:txbxContent>
                        </v:textbox>
                      </v:rect>
                      <v:rect id="Rectangle 900" o:spid="_x0000_s1342" style="position:absolute;left:11004;top:11010;width:106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r28AA&#10;AADdAAAADwAAAGRycy9kb3ducmV2LnhtbERPzYrCMBC+L/gOYQRv29QeRLpGEUHQZS9WH2Bopj9s&#10;MilJtN233wiCt/n4fmezm6wRD/Khd6xgmeUgiGune24V3K7HzzWIEJE1Gsek4I8C7Lazjw2W2o18&#10;oUcVW5FCOJSooItxKKUMdUcWQ+YG4sQ1zluMCfpWao9jCrdGFnm+khZ7Tg0dDnToqP6t7laBvFbH&#10;cV0Zn7vvovkx59OlIafUYj7tv0BEmuJb/HKfdJpfFEt4fpNOkN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Mr28AAAADdAAAADwAAAAAAAAAAAAAAAACYAgAAZHJzL2Rvd25y&#10;ZXYueG1sUEsFBgAAAAAEAAQA9QAAAIUDAAAAAA==&#10;" filled="f" stroked="f">
                        <v:textbox style="mso-fit-shape-to-text:t" inset="0,0,0,0">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H</w:t>
                              </w:r>
                            </w:p>
                          </w:txbxContent>
                        </v:textbox>
                      </v:rect>
                      <v:rect id="Rectangle 901" o:spid="_x0000_s1343" style="position:absolute;left:17202;top:7493;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G1rMAA&#10;AADdAAAADwAAAGRycy9kb3ducmV2LnhtbERPzWoCMRC+C32HMIXeNGsORVajFEHQ4sW1DzBsZn9o&#10;MlmS6G7f3ghCb/Px/c5mNzkr7hRi71nDclGAIK696bnV8HM9zFcgYkI2aD2Thj+KsNu+zTZYGj/y&#10;he5VakUO4Viihi6loZQy1h05jAs/EGeu8cFhyjC00gQcc7izUhXFp3TYc27ocKB9R/VvdXMa5LU6&#10;jKvKhsJ/q+ZsT8dLQ17rj/fpaw0i0ZT+xS/30eT5Sil4fpNPkN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yG1rMAAAADdAAAADwAAAAAAAAAAAAAAAACYAgAAZHJzL2Rvd25y&#10;ZXYueG1sUEsFBgAAAAAEAAQA9QAAAIUDAAAAAA==&#10;" filled="f" stroked="f">
                        <v:textbox style="mso-fit-shape-to-text:t" inset="0,0,0,0">
                          <w:txbxContent>
                            <w:p w:rsidR="000B230C" w:rsidRPr="005A1BB1" w:rsidRDefault="000B230C" w:rsidP="000B230C">
                              <w:pPr>
                                <w:rPr>
                                  <w:sz w:val="20"/>
                                  <w:szCs w:val="20"/>
                                </w:rPr>
                              </w:pPr>
                              <w:r w:rsidRPr="005A1BB1">
                                <w:rPr>
                                  <w:rFonts w:ascii=".VnCentury Schoolbook" w:hAnsi=".VnCentury Schoolbook" w:cs=".VnCentury Schoolbook"/>
                                  <w:i/>
                                  <w:iCs/>
                                  <w:color w:val="000000"/>
                                  <w:sz w:val="20"/>
                                  <w:szCs w:val="20"/>
                                </w:rPr>
                                <w:t>C</w:t>
                              </w:r>
                            </w:p>
                          </w:txbxContent>
                        </v:textbox>
                      </v:rect>
                      <v:rect id="Rectangle 902" o:spid="_x0000_s1344" style="position:absolute;left:9988;top:14014;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0QN8AA&#10;AADdAAAADwAAAGRycy9kb3ducmV2LnhtbERP24rCMBB9F/yHMMK+aWqFRbpGEUFQ2RfrfsDQTC+Y&#10;TEoSbf17s7Cwb3M419nsRmvEk3zoHCtYLjIQxJXTHTcKfm7H+RpEiMgajWNS8KIAu+10ssFCu4Gv&#10;9CxjI1IIhwIVtDH2hZShasliWLieOHG18xZjgr6R2uOQwq2ReZZ9Sosdp4YWezq0VN3Lh1Ugb+Vx&#10;WJfGZ+6S19/mfLrW5JT6mI37LxCRxvgv/nOfdJqf5yv4/SadIL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G0QN8AAAADdAAAADwAAAAAAAAAAAAAAAACYAgAAZHJzL2Rvd25y&#10;ZXYueG1sUEsFBgAAAAAEAAQA9QAAAIUDAAAAAA==&#10;" filled="f" stroked="f">
                        <v:textbox style="mso-fit-shape-to-text:t" inset="0,0,0,0">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D</w:t>
                              </w:r>
                            </w:p>
                          </w:txbxContent>
                        </v:textbox>
                      </v:rect>
                      <v:rect id="Rectangle 903" o:spid="_x0000_s1345" style="position:absolute;left:1079;top:760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SIQ8AA&#10;AADdAAAADwAAAGRycy9kb3ducmV2LnhtbERP24rCMBB9F/yHMMK+aWqRRbpGEUFQ2RfrfsDQTC+Y&#10;TEoSbf17s7Cwb3M419nsRmvEk3zoHCtYLjIQxJXTHTcKfm7H+RpEiMgajWNS8KIAu+10ssFCu4Gv&#10;9CxjI1IIhwIVtDH2hZShasliWLieOHG18xZjgr6R2uOQwq2ReZZ9Sosdp4YWezq0VN3Lh1Ugb+Vx&#10;WJfGZ+6S19/mfLrW5JT6mI37LxCRxvgv/nOfdJqf5yv4/SadIL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4SIQ8AAAADdAAAADwAAAAAAAAAAAAAAAACYAgAAZHJzL2Rvd25y&#10;ZXYueG1sUEsFBgAAAAAEAAQA9QAAAIUDAAAAAA==&#10;" filled="f" stroked="f">
                        <v:textbox style="mso-fit-shape-to-text:t" inset="0,0,0,0">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B</w:t>
                              </w:r>
                            </w:p>
                          </w:txbxContent>
                        </v:textbox>
                      </v:rect>
                      <v:rect id="Rectangle 904" o:spid="_x0000_s1346" style="position:absolute;left:11620;top:209;width:90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gt2MAA&#10;AADdAAAADwAAAGRycy9kb3ducmV2LnhtbERP24rCMBB9F/yHMMK+aWrBRbpGEUFQ2RfrfsDQTC+Y&#10;TEoSbf17s7Cwb3M419nsRmvEk3zoHCtYLjIQxJXTHTcKfm7H+RpEiMgajWNS8KIAu+10ssFCu4Gv&#10;9CxjI1IIhwIVtDH2hZShasliWLieOHG18xZjgr6R2uOQwq2ReZZ9Sosdp4YWezq0VN3Lh1Ugb+Vx&#10;WJfGZ+6S19/mfLrW5JT6mI37LxCRxvgv/nOfdJqf5yv4/SadIL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Mgt2MAAAADdAAAADwAAAAAAAAAAAAAAAACYAgAAZHJzL2Rvd25y&#10;ZXYueG1sUEsFBgAAAAAEAAQA9QAAAIUDAAAAAA==&#10;" filled="f" stroked="f">
                        <v:textbox style="mso-fit-shape-to-text:t" inset="0,0,0,0">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A</w:t>
                              </w:r>
                            </w:p>
                          </w:txbxContent>
                        </v:textbox>
                      </v:rect>
                      <v:oval id="Oval 905" o:spid="_x0000_s1347" style="position:absolute;left:13557;top:11258;width:228;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zqY8IA&#10;AADdAAAADwAAAGRycy9kb3ducmV2LnhtbERPyWrDMBC9F/oPYgq5NXJ9MMGJEkKhYHrKUuh1kKaW&#10;W2vkSKrj5OujQKG3ebx1VpvJ9WKkEDvPCl7mBQhi7U3HrYKP49vzAkRMyAZ7z6TgQhE268eHFdbG&#10;n3lP4yG1IodwrFGBTWmopYzaksM49wNx5r58cJgyDK00Ac853PWyLIpKOuw4N1gc6NWS/jn8OgXv&#10;btzpZrAB9bbafX7bU3OVJ6VmT9N2CSLRlP7Ff+7G5PllWcH9m3yCX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LOpjwgAAAN0AAAAPAAAAAAAAAAAAAAAAAJgCAABkcnMvZG93&#10;bnJldi54bWxQSwUGAAAAAAQABAD1AAAAhwMAAAAA&#10;" fillcolor="black" strokeweight="0"/>
                      <v:oval id="Oval 906" o:spid="_x0000_s1348" style="position:absolute;left:2343;top:8642;width:228;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BP+MIA&#10;AADdAAAADwAAAGRycy9kb3ducmV2LnhtbERPTWsCMRC9F/ofwgi91ax7sGVrFBEKS09WC70OybhZ&#10;3UzWJF23/fWNIHibx/ucxWp0nRgoxNazgtm0AEGsvWm5UfC1f39+BRETssHOMyn4pQir5ePDAivj&#10;L/xJwy41IodwrFCBTamvpIzaksM49T1x5g4+OEwZhkaagJcc7jpZFsVcOmw5N1jsaWNJn3Y/TsGH&#10;G7a67m1AvZ5vv4/2XP/Js1JPk3H9BiLRmO7im7s2eX5ZvsD1m3yC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YE/4wgAAAN0AAAAPAAAAAAAAAAAAAAAAAJgCAABkcnMvZG93&#10;bnJldi54bWxQSwUGAAAAAAQABAD1AAAAhwMAAAAA&#10;" fillcolor="black" strokeweight="0"/>
                      <v:oval id="Oval 907" o:spid="_x0000_s1349" style="position:absolute;left:16706;top:8642;width:229;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bisQA&#10;AADdAAAADwAAAGRycy9kb3ducmV2LnhtbESPQUsDMRCF70L/QxjBm826hyJr01IKhcVTrYLXIRk3&#10;q5vJNkm3q7/eOQjeZnhv3vtmvZ3DoCZKuY9s4GFZgSK20fXcGXh7Pdw/gsoF2eEQmQx8U4btZnGz&#10;xsbFK7/QdCqdkhDODRrwpYyN1tl6CpiXcSQW7SOmgEXW1GmX8CrhYdB1Va10wJ6lweNIe0/263QJ&#10;Bp7DdLTt6BPa3er4/unP7Y8+G3N3O++eQBWay7/577p1gl/XgivfyAh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24rEAAAA3QAAAA8AAAAAAAAAAAAAAAAAmAIAAGRycy9k&#10;b3ducmV2LnhtbFBLBQYAAAAABAAEAPUAAACJAwAAAAA=&#10;" fillcolor="black" strokeweight="0"/>
                      <v:oval id="Oval 908" o:spid="_x0000_s1350" style="position:absolute;left:10407;top:13874;width:229;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N+EcIA&#10;AADdAAAADwAAAGRycy9kb3ducmV2LnhtbERPTWsCMRC9F/ofwgi91ax7kHZrFBEKS09WC70OybhZ&#10;3UzWJF23/fWNIHibx/ucxWp0nRgoxNazgtm0AEGsvWm5UfC1f39+ARETssHOMyn4pQir5ePDAivj&#10;L/xJwy41IodwrFCBTamvpIzaksM49T1x5g4+OEwZhkaagJcc7jpZFsVcOmw5N1jsaWNJn3Y/TsGH&#10;G7a67m1AvZ5vv4/2XP/Js1JPk3H9BiLRmO7im7s2eX5ZvsL1m3yC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s34RwgAAAN0AAAAPAAAAAAAAAAAAAAAAAJgCAABkcnMvZG93&#10;bnJldi54bWxQSwUGAAAAAAQABAD1AAAAhwMAAAAA&#10;" fillcolor="black" strokeweight="0"/>
                      <v:oval id="Oval 909" o:spid="_x0000_s1351" style="position:absolute;left:11785;top:10845;width:235;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BUcUA&#10;AADdAAAADwAAAGRycy9kb3ducmV2LnhtbESPQUsDMRCF74L/IYzgzWatUGTbtBShsHiqVeh1SKab&#10;1c1km6Tb1V/vHARvM7w3732z2kyhVyOl3EU28DirQBHb6DpuDXy87x6eQeWC7LCPTAa+KcNmfXuz&#10;wtrFK7/ReCitkhDONRrwpQy11tl6CphncSAW7RRTwCJrarVLeJXw0Ot5VS10wI6lweNAL57s1+ES&#10;DLyGcW+bwSe028X++OnPzY8+G3N/N22XoApN5d/8d904wZ8/Cb98IyP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UEFRxQAAAN0AAAAPAAAAAAAAAAAAAAAAAJgCAABkcnMv&#10;ZG93bnJldi54bWxQSwUGAAAAAAQABAD1AAAAigMAAAAA&#10;" fillcolor="black" strokeweight="0"/>
                      <v:oval id="Oval 910" o:spid="_x0000_s1352" style="position:absolute;left:11785;top:1803;width:235;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kysIA&#10;AADdAAAADwAAAGRycy9kb3ducmV2LnhtbERPS2sCMRC+F/ofwhS81awKUrZGkUJh6clHweuQTDfb&#10;biZrkq6rv94Igrf5+J6zWA2uFT2F2HhWMBkXIIi1Nw3XCr73n69vIGJCNth6JgVnirBaPj8tsDT+&#10;xFvqd6kWOYRjiQpsSl0pZdSWHMax74gz9+ODw5RhqKUJeMrhrpXTophLhw3nBosdfVjSf7t/p+DL&#10;9RtddTagXs83h197rC7yqNToZVi/g0g0pIf47q5Mnj+dTeD2TT5BL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HOTKwgAAAN0AAAAPAAAAAAAAAAAAAAAAAJgCAABkcnMvZG93&#10;bnJldi54bWxQSwUGAAAAAAQABAD1AAAAhwMAAAAA&#10;" fillcolor="black" strokeweight="0"/>
                      <v:rect id="Rectangle 911" o:spid="_x0000_s1353" style="position:absolute;left:6629;top:3505;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gjccAA&#10;AADdAAAADwAAAGRycy9kb3ducmV2LnhtbERP24rCMBB9F/yHMMK+aWqFRbpGEUFQ2RfrfsDQTC+Y&#10;TEoSbf17s7Cwb3M419nsRmvEk3zoHCtYLjIQxJXTHTcKfm7H+RpEiMgajWNS8KIAu+10ssFCu4Gv&#10;9CxjI1IIhwIVtDH2hZShasliWLieOHG18xZjgr6R2uOQwq2ReZZ9Sosdp4YWezq0VN3Lh1Ugb+Vx&#10;WJfGZ+6S19/mfLrW5JT6mI37LxCRxvgv/nOfdJqfr3L4/SadIL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vgjccAAAADdAAAADwAAAAAAAAAAAAAAAACYAgAAZHJzL2Rvd25y&#10;ZXYueG1sUEsFBgAAAAAEAAQA9QAAAIUDAAAAAA==&#10;" filled="f" stroked="f">
                        <v:textbox style="mso-fit-shape-to-text:t" inset="0,0,0,0">
                          <w:txbxContent>
                            <w:p w:rsidR="000B230C" w:rsidRPr="005A1BB1" w:rsidRDefault="000B230C" w:rsidP="000B230C">
                              <w:pPr>
                                <w:rPr>
                                  <w:sz w:val="20"/>
                                  <w:szCs w:val="20"/>
                                </w:rPr>
                              </w:pPr>
                              <w:r>
                                <w:rPr>
                                  <w:rFonts w:ascii=".VnCentury Schoolbook" w:hAnsi=".VnCentury Schoolbook" w:cs=".VnCentury Schoolbook"/>
                                  <w:i/>
                                  <w:iCs/>
                                  <w:color w:val="000000"/>
                                  <w:sz w:val="20"/>
                                  <w:szCs w:val="20"/>
                                </w:rPr>
                                <w:t>x</w:t>
                              </w:r>
                            </w:p>
                          </w:txbxContent>
                        </v:textbox>
                      </v:rect>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b/>
          <w:noProof/>
          <w:sz w:val="20"/>
          <w:szCs w:val="20"/>
        </w:rPr>
      </w:pPr>
      <w:r w:rsidRPr="00ED5663">
        <w:rPr>
          <w:rFonts w:ascii="Chu Văn An (Uni)" w:hAnsi="Chu Văn An (Uni)" w:cs="Chu Văn An (Uni)"/>
          <w:b/>
          <w:sz w:val="20"/>
          <w:szCs w:val="20"/>
        </w:rPr>
        <w:t>Câu 125.</w:t>
      </w:r>
      <w:r w:rsidRPr="00ED5663">
        <w:rPr>
          <w:rFonts w:ascii="Chu Văn An (Uni)" w:hAnsi="Chu Văn An (Uni)" w:cs="Chu Văn An (Uni)"/>
          <w:sz w:val="20"/>
          <w:szCs w:val="20"/>
        </w:rPr>
        <w:t xml:space="preserve"> </w:t>
      </w:r>
      <w:r w:rsidRPr="00ED5663">
        <w:rPr>
          <w:rFonts w:ascii="Chu Văn An (Uni)" w:hAnsi="Chu Văn An (Uni)" w:cs="Chu Văn An (Uni)"/>
          <w:noProof/>
          <w:sz w:val="20"/>
          <w:szCs w:val="20"/>
        </w:rPr>
        <w:t xml:space="preserve">Từ giả thiết ta có </w:t>
      </w:r>
      <w:r w:rsidRPr="00ED5663">
        <w:rPr>
          <w:rFonts w:ascii="Chu Văn An (Uni)" w:hAnsi="Chu Văn An (Uni)" w:cs="Chu Văn An (Uni)"/>
          <w:noProof/>
          <w:position w:val="-6"/>
          <w:sz w:val="20"/>
          <w:szCs w:val="20"/>
        </w:rPr>
        <w:object w:dxaOrig="840" w:dyaOrig="260">
          <v:shape id="_x0000_i1528" type="#_x0000_t75" style="width:42pt;height:12.75pt" o:ole="">
            <v:imagedata r:id="rId1002" o:title=""/>
          </v:shape>
          <o:OLEObject Type="Embed" ProgID="Equation.DSMT4" ShapeID="_x0000_i1528" DrawAspect="Content" ObjectID="_1624863501" r:id="rId1003"/>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noProof/>
          <w:sz w:val="20"/>
          <w:szCs w:val="20"/>
        </w:rPr>
      </w:pPr>
      <w:r w:rsidRPr="00ED5663">
        <w:rPr>
          <w:rFonts w:ascii="Chu Văn An (Uni)" w:hAnsi="Chu Văn An (Uni)" w:cs="Chu Văn An (Uni)"/>
          <w:noProof/>
          <w:sz w:val="20"/>
          <w:szCs w:val="20"/>
        </w:rPr>
        <w:t xml:space="preserve">Do </w:t>
      </w:r>
      <w:r w:rsidRPr="00ED5663">
        <w:rPr>
          <w:rFonts w:ascii="Chu Văn An (Uni)" w:hAnsi="Chu Văn An (Uni)" w:cs="Chu Văn An (Uni)"/>
          <w:noProof/>
          <w:position w:val="-8"/>
          <w:sz w:val="20"/>
          <w:szCs w:val="20"/>
        </w:rPr>
        <w:object w:dxaOrig="1140" w:dyaOrig="260">
          <v:shape id="_x0000_i1529" type="#_x0000_t75" style="width:57pt;height:12.75pt" o:ole="">
            <v:imagedata r:id="rId1004" o:title=""/>
          </v:shape>
          <o:OLEObject Type="Embed" ProgID="Equation.DSMT4" ShapeID="_x0000_i1529" DrawAspect="Content" ObjectID="_1624863502" r:id="rId1005"/>
        </w:object>
      </w:r>
      <w:r w:rsidRPr="00ED5663">
        <w:rPr>
          <w:rFonts w:ascii="Chu Văn An (Uni)" w:hAnsi="Chu Văn An (Uni)" w:cs="Chu Văn An (Uni)"/>
          <w:noProof/>
          <w:sz w:val="20"/>
          <w:szCs w:val="20"/>
        </w:rPr>
        <w:t xml:space="preserve"> vuông góc từng đôi nên</w:t>
      </w:r>
      <w:r w:rsidRPr="00ED5663">
        <w:rPr>
          <w:rFonts w:ascii="Chu Văn An (Uni)" w:hAnsi="Chu Văn An (Uni)" w:cs="Chu Văn An (Uni)"/>
          <w:b/>
          <w:noProof/>
          <w:sz w:val="20"/>
          <w:szCs w:val="20"/>
        </w:rPr>
        <w:t xml:space="preserve"> </w:t>
      </w:r>
      <w:r w:rsidRPr="00ED5663">
        <w:rPr>
          <w:rFonts w:ascii="Chu Văn An (Uni)" w:hAnsi="Chu Văn An (Uni)" w:cs="Chu Văn An (Uni)"/>
          <w:position w:val="-24"/>
          <w:sz w:val="20"/>
          <w:szCs w:val="20"/>
        </w:rPr>
        <w:object w:dxaOrig="3800" w:dyaOrig="620">
          <v:shape id="_x0000_i1530" type="#_x0000_t75" style="width:189.75pt;height:30.75pt" o:ole="">
            <v:imagedata r:id="rId1006" o:title=""/>
          </v:shape>
          <o:OLEObject Type="Embed" ProgID="Equation.DSMT4" ShapeID="_x0000_i1530" DrawAspect="Content" ObjectID="_1624863503" r:id="rId1007"/>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531" type="#_x0000_t75" style="width:21.75pt;height:11.25pt" o:ole="">
            <v:imagedata r:id="rId1008" o:title=""/>
          </v:shape>
          <o:OLEObject Type="Embed" ProgID="Equation.DSMT4" ShapeID="_x0000_i1531" DrawAspect="Content" ObjectID="_1624863504" r:id="rId1009"/>
        </w:object>
      </w:r>
      <w:r w:rsidRPr="00ED5663">
        <w:rPr>
          <w:rFonts w:ascii="Chu Văn An (Uni)" w:hAnsi="Chu Văn An (Uni)" w:cs="Chu Văn An (Uni)"/>
          <w:sz w:val="20"/>
          <w:szCs w:val="20"/>
        </w:rPr>
        <w:t xml:space="preserve"> xảy ra </w:t>
      </w:r>
      <w:r w:rsidRPr="00ED5663">
        <w:rPr>
          <w:rFonts w:ascii="Chu Văn An (Uni)" w:hAnsi="Chu Văn An (Uni)" w:cs="Chu Văn An (Uni)"/>
          <w:position w:val="-20"/>
          <w:sz w:val="20"/>
          <w:szCs w:val="20"/>
        </w:rPr>
        <w:object w:dxaOrig="1180" w:dyaOrig="540">
          <v:shape id="_x0000_i1532" type="#_x0000_t75" style="width:59.25pt;height:27pt" o:ole="">
            <v:imagedata r:id="rId1010" o:title=""/>
          </v:shape>
          <o:OLEObject Type="Embed" ProgID="Equation.DSMT4" ShapeID="_x0000_i1532" DrawAspect="Content" ObjectID="_1624863505" r:id="rId1011"/>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C.</w: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noProof/>
          <w:sz w:val="20"/>
          <w:szCs w:val="20"/>
        </w:rPr>
      </w:pPr>
      <w:r w:rsidRPr="00ED5663">
        <w:rPr>
          <w:rFonts w:ascii="Chu Văn An (Uni)" w:hAnsi="Chu Văn An (Uni)" w:cs="Chu Văn An (Uni)"/>
          <w:b/>
          <w:sz w:val="20"/>
          <w:szCs w:val="20"/>
        </w:rPr>
        <w:t>Câu 126.</w:t>
      </w:r>
      <w:r w:rsidRPr="00ED5663">
        <w:rPr>
          <w:rFonts w:ascii="Chu Văn An (Uni)" w:hAnsi="Chu Văn An (Uni)" w:cs="Chu Văn An (Uni)"/>
          <w:sz w:val="20"/>
          <w:szCs w:val="20"/>
        </w:rPr>
        <w:t xml:space="preserve"> </w:t>
      </w:r>
      <w:r w:rsidR="00467502">
        <w:rPr>
          <w:rFonts w:ascii="Chu Văn An (Uni)" w:hAnsi="Chu Văn An (Uni)" w:cs="Chu Văn An (Uni)"/>
          <w:noProof/>
          <w:sz w:val="20"/>
          <w:szCs w:val="20"/>
        </w:rPr>
        <mc:AlternateContent>
          <mc:Choice Requires="wpc">
            <w:drawing>
              <wp:anchor distT="0" distB="0" distL="114300" distR="114300" simplePos="0" relativeHeight="251661312" behindDoc="0" locked="0" layoutInCell="1" allowOverlap="1">
                <wp:simplePos x="0" y="0"/>
                <wp:positionH relativeFrom="column">
                  <wp:posOffset>3457575</wp:posOffset>
                </wp:positionH>
                <wp:positionV relativeFrom="paragraph">
                  <wp:posOffset>145415</wp:posOffset>
                </wp:positionV>
                <wp:extent cx="1485900" cy="1657350"/>
                <wp:effectExtent l="0" t="0" r="0" b="635"/>
                <wp:wrapNone/>
                <wp:docPr id="1244" name="Canvas 12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00" name="Freeform 1246"/>
                        <wps:cNvSpPr>
                          <a:spLocks noEditPoints="1"/>
                        </wps:cNvSpPr>
                        <wps:spPr bwMode="auto">
                          <a:xfrm>
                            <a:off x="221615" y="1011555"/>
                            <a:ext cx="1021080" cy="6985"/>
                          </a:xfrm>
                          <a:custGeom>
                            <a:avLst/>
                            <a:gdLst>
                              <a:gd name="T0" fmla="*/ 67 w 1608"/>
                              <a:gd name="T1" fmla="*/ 0 h 11"/>
                              <a:gd name="T2" fmla="*/ 0 w 1608"/>
                              <a:gd name="T3" fmla="*/ 11 h 11"/>
                              <a:gd name="T4" fmla="*/ 112 w 1608"/>
                              <a:gd name="T5" fmla="*/ 0 h 11"/>
                              <a:gd name="T6" fmla="*/ 180 w 1608"/>
                              <a:gd name="T7" fmla="*/ 11 h 11"/>
                              <a:gd name="T8" fmla="*/ 112 w 1608"/>
                              <a:gd name="T9" fmla="*/ 0 h 11"/>
                              <a:gd name="T10" fmla="*/ 292 w 1608"/>
                              <a:gd name="T11" fmla="*/ 0 h 11"/>
                              <a:gd name="T12" fmla="*/ 225 w 1608"/>
                              <a:gd name="T13" fmla="*/ 11 h 11"/>
                              <a:gd name="T14" fmla="*/ 337 w 1608"/>
                              <a:gd name="T15" fmla="*/ 0 h 11"/>
                              <a:gd name="T16" fmla="*/ 405 w 1608"/>
                              <a:gd name="T17" fmla="*/ 11 h 11"/>
                              <a:gd name="T18" fmla="*/ 337 w 1608"/>
                              <a:gd name="T19" fmla="*/ 0 h 11"/>
                              <a:gd name="T20" fmla="*/ 517 w 1608"/>
                              <a:gd name="T21" fmla="*/ 0 h 11"/>
                              <a:gd name="T22" fmla="*/ 450 w 1608"/>
                              <a:gd name="T23" fmla="*/ 11 h 11"/>
                              <a:gd name="T24" fmla="*/ 562 w 1608"/>
                              <a:gd name="T25" fmla="*/ 0 h 11"/>
                              <a:gd name="T26" fmla="*/ 630 w 1608"/>
                              <a:gd name="T27" fmla="*/ 11 h 11"/>
                              <a:gd name="T28" fmla="*/ 562 w 1608"/>
                              <a:gd name="T29" fmla="*/ 0 h 11"/>
                              <a:gd name="T30" fmla="*/ 742 w 1608"/>
                              <a:gd name="T31" fmla="*/ 0 h 11"/>
                              <a:gd name="T32" fmla="*/ 675 w 1608"/>
                              <a:gd name="T33" fmla="*/ 11 h 11"/>
                              <a:gd name="T34" fmla="*/ 787 w 1608"/>
                              <a:gd name="T35" fmla="*/ 0 h 11"/>
                              <a:gd name="T36" fmla="*/ 855 w 1608"/>
                              <a:gd name="T37" fmla="*/ 11 h 11"/>
                              <a:gd name="T38" fmla="*/ 787 w 1608"/>
                              <a:gd name="T39" fmla="*/ 0 h 11"/>
                              <a:gd name="T40" fmla="*/ 967 w 1608"/>
                              <a:gd name="T41" fmla="*/ 0 h 11"/>
                              <a:gd name="T42" fmla="*/ 900 w 1608"/>
                              <a:gd name="T43" fmla="*/ 11 h 11"/>
                              <a:gd name="T44" fmla="*/ 1012 w 1608"/>
                              <a:gd name="T45" fmla="*/ 0 h 11"/>
                              <a:gd name="T46" fmla="*/ 1080 w 1608"/>
                              <a:gd name="T47" fmla="*/ 11 h 11"/>
                              <a:gd name="T48" fmla="*/ 1012 w 1608"/>
                              <a:gd name="T49" fmla="*/ 0 h 11"/>
                              <a:gd name="T50" fmla="*/ 1192 w 1608"/>
                              <a:gd name="T51" fmla="*/ 0 h 11"/>
                              <a:gd name="T52" fmla="*/ 1125 w 1608"/>
                              <a:gd name="T53" fmla="*/ 11 h 11"/>
                              <a:gd name="T54" fmla="*/ 1237 w 1608"/>
                              <a:gd name="T55" fmla="*/ 0 h 11"/>
                              <a:gd name="T56" fmla="*/ 1305 w 1608"/>
                              <a:gd name="T57" fmla="*/ 11 h 11"/>
                              <a:gd name="T58" fmla="*/ 1237 w 1608"/>
                              <a:gd name="T59" fmla="*/ 0 h 11"/>
                              <a:gd name="T60" fmla="*/ 1417 w 1608"/>
                              <a:gd name="T61" fmla="*/ 0 h 11"/>
                              <a:gd name="T62" fmla="*/ 1350 w 1608"/>
                              <a:gd name="T63" fmla="*/ 11 h 11"/>
                              <a:gd name="T64" fmla="*/ 1462 w 1608"/>
                              <a:gd name="T65" fmla="*/ 0 h 11"/>
                              <a:gd name="T66" fmla="*/ 1530 w 1608"/>
                              <a:gd name="T67" fmla="*/ 11 h 11"/>
                              <a:gd name="T68" fmla="*/ 1462 w 1608"/>
                              <a:gd name="T69" fmla="*/ 0 h 11"/>
                              <a:gd name="T70" fmla="*/ 1608 w 1608"/>
                              <a:gd name="T71" fmla="*/ 0 h 11"/>
                              <a:gd name="T72" fmla="*/ 1575 w 1608"/>
                              <a:gd name="T7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08" h="11">
                                <a:moveTo>
                                  <a:pt x="0" y="0"/>
                                </a:moveTo>
                                <a:lnTo>
                                  <a:pt x="67" y="0"/>
                                </a:lnTo>
                                <a:lnTo>
                                  <a:pt x="67" y="11"/>
                                </a:lnTo>
                                <a:lnTo>
                                  <a:pt x="0" y="11"/>
                                </a:lnTo>
                                <a:lnTo>
                                  <a:pt x="0" y="0"/>
                                </a:lnTo>
                                <a:close/>
                                <a:moveTo>
                                  <a:pt x="112" y="0"/>
                                </a:moveTo>
                                <a:lnTo>
                                  <a:pt x="180" y="0"/>
                                </a:lnTo>
                                <a:lnTo>
                                  <a:pt x="180" y="11"/>
                                </a:lnTo>
                                <a:lnTo>
                                  <a:pt x="112" y="11"/>
                                </a:lnTo>
                                <a:lnTo>
                                  <a:pt x="112" y="0"/>
                                </a:lnTo>
                                <a:close/>
                                <a:moveTo>
                                  <a:pt x="225" y="0"/>
                                </a:moveTo>
                                <a:lnTo>
                                  <a:pt x="292" y="0"/>
                                </a:lnTo>
                                <a:lnTo>
                                  <a:pt x="292" y="11"/>
                                </a:lnTo>
                                <a:lnTo>
                                  <a:pt x="225" y="11"/>
                                </a:lnTo>
                                <a:lnTo>
                                  <a:pt x="225" y="0"/>
                                </a:lnTo>
                                <a:close/>
                                <a:moveTo>
                                  <a:pt x="337" y="0"/>
                                </a:moveTo>
                                <a:lnTo>
                                  <a:pt x="405" y="0"/>
                                </a:lnTo>
                                <a:lnTo>
                                  <a:pt x="405" y="11"/>
                                </a:lnTo>
                                <a:lnTo>
                                  <a:pt x="337" y="11"/>
                                </a:lnTo>
                                <a:lnTo>
                                  <a:pt x="337" y="0"/>
                                </a:lnTo>
                                <a:close/>
                                <a:moveTo>
                                  <a:pt x="450" y="0"/>
                                </a:moveTo>
                                <a:lnTo>
                                  <a:pt x="517" y="0"/>
                                </a:lnTo>
                                <a:lnTo>
                                  <a:pt x="517" y="11"/>
                                </a:lnTo>
                                <a:lnTo>
                                  <a:pt x="450" y="11"/>
                                </a:lnTo>
                                <a:lnTo>
                                  <a:pt x="450" y="0"/>
                                </a:lnTo>
                                <a:close/>
                                <a:moveTo>
                                  <a:pt x="562" y="0"/>
                                </a:moveTo>
                                <a:lnTo>
                                  <a:pt x="630" y="0"/>
                                </a:lnTo>
                                <a:lnTo>
                                  <a:pt x="630" y="11"/>
                                </a:lnTo>
                                <a:lnTo>
                                  <a:pt x="562" y="11"/>
                                </a:lnTo>
                                <a:lnTo>
                                  <a:pt x="562" y="0"/>
                                </a:lnTo>
                                <a:close/>
                                <a:moveTo>
                                  <a:pt x="675" y="0"/>
                                </a:moveTo>
                                <a:lnTo>
                                  <a:pt x="742" y="0"/>
                                </a:lnTo>
                                <a:lnTo>
                                  <a:pt x="742" y="11"/>
                                </a:lnTo>
                                <a:lnTo>
                                  <a:pt x="675" y="11"/>
                                </a:lnTo>
                                <a:lnTo>
                                  <a:pt x="675" y="0"/>
                                </a:lnTo>
                                <a:close/>
                                <a:moveTo>
                                  <a:pt x="787" y="0"/>
                                </a:moveTo>
                                <a:lnTo>
                                  <a:pt x="855" y="0"/>
                                </a:lnTo>
                                <a:lnTo>
                                  <a:pt x="855" y="11"/>
                                </a:lnTo>
                                <a:lnTo>
                                  <a:pt x="787" y="11"/>
                                </a:lnTo>
                                <a:lnTo>
                                  <a:pt x="787" y="0"/>
                                </a:lnTo>
                                <a:close/>
                                <a:moveTo>
                                  <a:pt x="900" y="0"/>
                                </a:moveTo>
                                <a:lnTo>
                                  <a:pt x="967" y="0"/>
                                </a:lnTo>
                                <a:lnTo>
                                  <a:pt x="967" y="11"/>
                                </a:lnTo>
                                <a:lnTo>
                                  <a:pt x="900" y="11"/>
                                </a:lnTo>
                                <a:lnTo>
                                  <a:pt x="900" y="0"/>
                                </a:lnTo>
                                <a:close/>
                                <a:moveTo>
                                  <a:pt x="1012" y="0"/>
                                </a:moveTo>
                                <a:lnTo>
                                  <a:pt x="1080" y="0"/>
                                </a:lnTo>
                                <a:lnTo>
                                  <a:pt x="1080" y="11"/>
                                </a:lnTo>
                                <a:lnTo>
                                  <a:pt x="1012" y="11"/>
                                </a:lnTo>
                                <a:lnTo>
                                  <a:pt x="1012" y="0"/>
                                </a:lnTo>
                                <a:close/>
                                <a:moveTo>
                                  <a:pt x="1125" y="0"/>
                                </a:moveTo>
                                <a:lnTo>
                                  <a:pt x="1192" y="0"/>
                                </a:lnTo>
                                <a:lnTo>
                                  <a:pt x="1192" y="11"/>
                                </a:lnTo>
                                <a:lnTo>
                                  <a:pt x="1125" y="11"/>
                                </a:lnTo>
                                <a:lnTo>
                                  <a:pt x="1125" y="0"/>
                                </a:lnTo>
                                <a:close/>
                                <a:moveTo>
                                  <a:pt x="1237" y="0"/>
                                </a:moveTo>
                                <a:lnTo>
                                  <a:pt x="1305" y="0"/>
                                </a:lnTo>
                                <a:lnTo>
                                  <a:pt x="1305" y="11"/>
                                </a:lnTo>
                                <a:lnTo>
                                  <a:pt x="1237" y="11"/>
                                </a:lnTo>
                                <a:lnTo>
                                  <a:pt x="1237" y="0"/>
                                </a:lnTo>
                                <a:close/>
                                <a:moveTo>
                                  <a:pt x="1350" y="0"/>
                                </a:moveTo>
                                <a:lnTo>
                                  <a:pt x="1417" y="0"/>
                                </a:lnTo>
                                <a:lnTo>
                                  <a:pt x="1417" y="11"/>
                                </a:lnTo>
                                <a:lnTo>
                                  <a:pt x="1350" y="11"/>
                                </a:lnTo>
                                <a:lnTo>
                                  <a:pt x="1350" y="0"/>
                                </a:lnTo>
                                <a:close/>
                                <a:moveTo>
                                  <a:pt x="1462" y="0"/>
                                </a:moveTo>
                                <a:lnTo>
                                  <a:pt x="1530" y="0"/>
                                </a:lnTo>
                                <a:lnTo>
                                  <a:pt x="1530" y="11"/>
                                </a:lnTo>
                                <a:lnTo>
                                  <a:pt x="1462" y="11"/>
                                </a:lnTo>
                                <a:lnTo>
                                  <a:pt x="1462" y="0"/>
                                </a:lnTo>
                                <a:close/>
                                <a:moveTo>
                                  <a:pt x="1575" y="0"/>
                                </a:moveTo>
                                <a:lnTo>
                                  <a:pt x="1608" y="0"/>
                                </a:lnTo>
                                <a:lnTo>
                                  <a:pt x="1608" y="11"/>
                                </a:lnTo>
                                <a:lnTo>
                                  <a:pt x="1575" y="11"/>
                                </a:lnTo>
                                <a:lnTo>
                                  <a:pt x="157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01" name="Line 1247"/>
                        <wps:cNvCnPr/>
                        <wps:spPr bwMode="auto">
                          <a:xfrm flipH="1">
                            <a:off x="621665" y="1014730"/>
                            <a:ext cx="621030" cy="4051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02" name="Line 1248"/>
                        <wps:cNvCnPr/>
                        <wps:spPr bwMode="auto">
                          <a:xfrm flipH="1" flipV="1">
                            <a:off x="221615" y="1014730"/>
                            <a:ext cx="400050" cy="4051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03" name="Line 1249"/>
                        <wps:cNvCnPr/>
                        <wps:spPr bwMode="auto">
                          <a:xfrm>
                            <a:off x="221615" y="228600"/>
                            <a:ext cx="1021080" cy="7861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04" name="Line 1250"/>
                        <wps:cNvCnPr/>
                        <wps:spPr bwMode="auto">
                          <a:xfrm>
                            <a:off x="221615" y="228600"/>
                            <a:ext cx="400050" cy="11912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05" name="Line 1251"/>
                        <wps:cNvCnPr/>
                        <wps:spPr bwMode="auto">
                          <a:xfrm>
                            <a:off x="221615" y="228600"/>
                            <a:ext cx="635" cy="7861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06" name="Line 1252"/>
                        <wps:cNvCnPr/>
                        <wps:spPr bwMode="auto">
                          <a:xfrm>
                            <a:off x="299720" y="1014730"/>
                            <a:ext cx="35560" cy="355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07" name="Line 1253"/>
                        <wps:cNvCnPr/>
                        <wps:spPr bwMode="auto">
                          <a:xfrm flipH="1">
                            <a:off x="256540" y="1050290"/>
                            <a:ext cx="7874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08" name="Rectangle 1254"/>
                        <wps:cNvSpPr>
                          <a:spLocks noChangeArrowheads="1"/>
                        </wps:cNvSpPr>
                        <wps:spPr bwMode="auto">
                          <a:xfrm>
                            <a:off x="742950" y="450215"/>
                            <a:ext cx="565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809" name="Rectangle 1255"/>
                        <wps:cNvSpPr>
                          <a:spLocks noChangeArrowheads="1"/>
                        </wps:cNvSpPr>
                        <wps:spPr bwMode="auto">
                          <a:xfrm>
                            <a:off x="450215" y="669290"/>
                            <a:ext cx="711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810" name="Rectangle 1256"/>
                        <wps:cNvSpPr>
                          <a:spLocks noChangeArrowheads="1"/>
                        </wps:cNvSpPr>
                        <wps:spPr bwMode="auto">
                          <a:xfrm>
                            <a:off x="958215" y="1170305"/>
                            <a:ext cx="730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811" name="Rectangle 1257"/>
                        <wps:cNvSpPr>
                          <a:spLocks noChangeArrowheads="1"/>
                        </wps:cNvSpPr>
                        <wps:spPr bwMode="auto">
                          <a:xfrm>
                            <a:off x="114300" y="546735"/>
                            <a:ext cx="5905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z</w:t>
                              </w:r>
                            </w:p>
                          </w:txbxContent>
                        </wps:txbx>
                        <wps:bodyPr rot="0" vert="horz" wrap="none" lIns="0" tIns="0" rIns="0" bIns="0" anchor="t" anchorCtr="0" upright="1">
                          <a:spAutoFit/>
                        </wps:bodyPr>
                      </wps:wsp>
                      <wps:wsp>
                        <wps:cNvPr id="812" name="Rectangle 1258"/>
                        <wps:cNvSpPr>
                          <a:spLocks noChangeArrowheads="1"/>
                        </wps:cNvSpPr>
                        <wps:spPr bwMode="auto">
                          <a:xfrm>
                            <a:off x="657225" y="83693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13" name="Rectangle 1259"/>
                        <wps:cNvSpPr>
                          <a:spLocks noChangeArrowheads="1"/>
                        </wps:cNvSpPr>
                        <wps:spPr bwMode="auto">
                          <a:xfrm>
                            <a:off x="300355" y="115125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814" name="Rectangle 1260"/>
                        <wps:cNvSpPr>
                          <a:spLocks noChangeArrowheads="1"/>
                        </wps:cNvSpPr>
                        <wps:spPr bwMode="auto">
                          <a:xfrm>
                            <a:off x="186690" y="7175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815" name="Rectangle 1261"/>
                        <wps:cNvSpPr>
                          <a:spLocks noChangeArrowheads="1"/>
                        </wps:cNvSpPr>
                        <wps:spPr bwMode="auto">
                          <a:xfrm>
                            <a:off x="100330" y="89344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816" name="Rectangle 1262"/>
                        <wps:cNvSpPr>
                          <a:spLocks noChangeArrowheads="1"/>
                        </wps:cNvSpPr>
                        <wps:spPr bwMode="auto">
                          <a:xfrm>
                            <a:off x="567055" y="143319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817" name="Rectangle 1263"/>
                        <wps:cNvSpPr>
                          <a:spLocks noChangeArrowheads="1"/>
                        </wps:cNvSpPr>
                        <wps:spPr bwMode="auto">
                          <a:xfrm>
                            <a:off x="1278890" y="87503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818" name="Oval 1264"/>
                        <wps:cNvSpPr>
                          <a:spLocks noChangeArrowheads="1"/>
                        </wps:cNvSpPr>
                        <wps:spPr bwMode="auto">
                          <a:xfrm>
                            <a:off x="210820" y="1005205"/>
                            <a:ext cx="2159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19" name="Oval 1265"/>
                        <wps:cNvSpPr>
                          <a:spLocks noChangeArrowheads="1"/>
                        </wps:cNvSpPr>
                        <wps:spPr bwMode="auto">
                          <a:xfrm>
                            <a:off x="1232535" y="1005205"/>
                            <a:ext cx="2095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20" name="Oval 1266"/>
                        <wps:cNvSpPr>
                          <a:spLocks noChangeArrowheads="1"/>
                        </wps:cNvSpPr>
                        <wps:spPr bwMode="auto">
                          <a:xfrm>
                            <a:off x="610870" y="1410335"/>
                            <a:ext cx="2159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21" name="Oval 1267"/>
                        <wps:cNvSpPr>
                          <a:spLocks noChangeArrowheads="1"/>
                        </wps:cNvSpPr>
                        <wps:spPr bwMode="auto">
                          <a:xfrm>
                            <a:off x="210820" y="219075"/>
                            <a:ext cx="2159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244" o:spid="_x0000_s1354" editas="canvas" style="position:absolute;left:0;text-align:left;margin-left:272.25pt;margin-top:11.45pt;width:117pt;height:130.5pt;z-index:251661312;mso-position-horizontal-relative:text;mso-position-vertical-relative:text" coordsize="14859,16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">
                <v:shape id="_x0000_s1355" type="#_x0000_t75" style="position:absolute;width:14859;height:16573;visibility:visible;mso-wrap-style:square">
                  <v:fill o:detectmouseclick="t"/>
                  <v:path o:connecttype="none"/>
                </v:shape>
                <v:shape id="Freeform 1246" o:spid="_x0000_s1356" style="position:absolute;left:2216;top:10115;width:10210;height:70;visibility:visible;mso-wrap-style:square;v-text-anchor:top" coordsize="160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" path="m,l67,r,11l,11,,xm112,r68,l180,11r-68,l112,xm225,r67,l292,11r-67,l225,xm337,r68,l405,11r-68,l337,xm450,r67,l517,11r-67,l450,xm562,r68,l630,11r-68,l562,xm675,r67,l742,11r-67,l675,xm787,r68,l855,11r-68,l787,xm900,r67,l967,11r-67,l900,xm1012,r68,l1080,11r-68,l1012,xm1125,r67,l1192,11r-67,l1125,xm1237,r68,l1305,11r-68,l1237,xm1350,r67,l1417,11r-67,l1350,xm1462,r68,l1530,11r-68,l1462,xm1575,r33,l1608,11r-33,l1575,xe" fillcolor="black" strokeweight=".1pt">
                  <v:stroke joinstyle="bevel"/>
                  <v:path arrowok="t" o:connecttype="custom" o:connectlocs="42545,0;0,6985;71120,0;114300,6985;71120,0;185420,0;142875,6985;213995,0;257175,6985;213995,0;328295,0;285750,6985;356870,0;400050,6985;356870,0;471170,0;428625,6985;499745,0;542925,6985;499745,0;614045,0;571500,6985;642620,0;685800,6985;642620,0;756920,0;714375,6985;785495,0;828675,6985;785495,0;899795,0;857250,6985;928370,0;971550,6985;928370,0;1021080,0;1000125,6985" o:connectangles="0,0,0,0,0,0,0,0,0,0,0,0,0,0,0,0,0,0,0,0,0,0,0,0,0,0,0,0,0,0,0,0,0,0,0,0,0"/>
                  <o:lock v:ext="edit" verticies="t"/>
                </v:shape>
                <v:line id="Line 1247" o:spid="_x0000_s1357" style="position:absolute;flip:x;visibility:visible;mso-wrap-style:square" from="6216,10147" to="12426,14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FHjsUAAADcAAAADwAAAGRycy9kb3ducmV2LnhtbESPQWsCMRSE74X+h/AKvdVkexBZjSKF&#10;1hYqWPXg8bF5blY3L0sS1+2/bwShx2FmvmFmi8G1oqcQG88aipECQVx503CtYb97f5mAiAnZYOuZ&#10;NPxShMX88WGGpfFX/qF+m2qRIRxL1GBT6kopY2XJYRz5jjh7Rx8cpixDLU3Aa4a7Vr4qNZYOG84L&#10;Fjt6s1SdtxenYf3VfxxW1ckuQ3FR4+96ddicWOvnp2E5BZFoSP/he/vTaJioAm5n8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FHjsUAAADcAAAADwAAAAAAAAAA&#10;AAAAAAChAgAAZHJzL2Rvd25yZXYueG1sUEsFBgAAAAAEAAQA+QAAAJMDAAAAAA==&#10;" strokeweight=".55pt">
                  <v:stroke joinstyle="miter"/>
                </v:line>
                <v:line id="Line 1248" o:spid="_x0000_s1358" style="position:absolute;flip:x y;visibility:visible;mso-wrap-style:square" from="2216,10147" to="6216,14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cN/cYAAADcAAAADwAAAGRycy9kb3ducmV2LnhtbESPT2sCMRTE7wW/Q3hCbzWrpVZWo9h/&#10;0IMeqqLXR/LcXd28bDdR0376piB4HGbmN8xkFm0tztT6yrGCfi8DQaydqbhQsFl/PIxA+IBssHZM&#10;Cn7Iw2zauZtgbtyFv+i8CoVIEPY5KihDaHIpvS7Jou+5hjh5e9daDEm2hTQtXhLc1nKQZUNpseK0&#10;UGJDryXp4+pkFTS7uNW/cf/8pr8fn16Wh4V5Py2Uuu/G+RhEoBhu4Wv70ygYZQP4P5OO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HDf3GAAAA3AAAAA8AAAAAAAAA&#10;AAAAAAAAoQIAAGRycy9kb3ducmV2LnhtbFBLBQYAAAAABAAEAPkAAACUAwAAAAA=&#10;" strokeweight=".55pt">
                  <v:stroke joinstyle="miter"/>
                </v:line>
                <v:line id="Line 1249" o:spid="_x0000_s1359" style="position:absolute;visibility:visible;mso-wrap-style:square" from="2216,2286" to="12426,10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Jpw8UAAADcAAAADwAAAGRycy9kb3ducmV2LnhtbESPQWsCMRSE7wX/Q3iFXoomVqiyNYpY&#10;Cnoo1FXw+rp5bpZuXpZNXNd/3wiCx2FmvmHmy97VoqM2VJ41jEcKBHHhTcWlhsP+azgDESKywdoz&#10;abhSgOVi8DTHzPgL76jLYykShEOGGmyMTSZlKCw5DCPfECfv5FuHMcm2lKbFS4K7Wr4p9S4dVpwW&#10;LDa0tlT85WenIX/dVPn553t6tFvzO/lUnd3Jk9Yvz/3qA0SkPj7C9/bGaJipCdzOpCM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Jpw8UAAADcAAAADwAAAAAAAAAA&#10;AAAAAAChAgAAZHJzL2Rvd25yZXYueG1sUEsFBgAAAAAEAAQA+QAAAJMDAAAAAA==&#10;" strokeweight=".55pt">
                  <v:stroke joinstyle="miter"/>
                </v:line>
                <v:line id="Line 1250" o:spid="_x0000_s1360" style="position:absolute;visibility:visible;mso-wrap-style:square" from="2216,2286" to="6216,14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vxt8UAAADcAAAADwAAAGRycy9kb3ducmV2LnhtbESPQWsCMRSE74X+h/AKvRRNrMXKahRp&#10;EfRQ0K3Q6+vmuVncvCybuK7/3giFHoeZ+YaZL3tXi47aUHnWMBoqEMSFNxWXGg7f68EURIjIBmvP&#10;pOFKAZaLx4c5ZsZfeE9dHkuRIBwy1GBjbDIpQ2HJYRj6hjh5R986jEm2pTQtXhLc1fJVqYl0WHFa&#10;sNjQh6XilJ+dhvxlU+Xn3df7j92a3/Gn6uxeHrV+fupXMxCR+vgf/mtvjIapeoP7mXQ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vxt8UAAADcAAAADwAAAAAAAAAA&#10;AAAAAAChAgAAZHJzL2Rvd25yZXYueG1sUEsFBgAAAAAEAAQA+QAAAJMDAAAAAA==&#10;" strokeweight=".55pt">
                  <v:stroke joinstyle="miter"/>
                </v:line>
                <v:line id="Line 1251" o:spid="_x0000_s1361" style="position:absolute;visibility:visible;mso-wrap-style:square" from="2216,2286" to="2222,10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ULMUAAADcAAAADwAAAGRycy9kb3ducmV2LnhtbESPQWsCMRSE74X+h/AKvRRNrNTKahRp&#10;EfRQ0K3Q6+vmuVncvCybuK7/3giFHoeZ+YaZL3tXi47aUHnWMBoqEMSFNxWXGg7f68EURIjIBmvP&#10;pOFKAZaLx4c5ZsZfeE9dHkuRIBwy1GBjbDIpQ2HJYRj6hjh5R986jEm2pTQtXhLc1fJVqYl0WHFa&#10;sNjQh6XilJ+dhvxlU+Xn3df7j92a3/Gn6uxeHrV+fupXMxCR+vgf/mtvjIapeoP7mXQ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ULMUAAADcAAAADwAAAAAAAAAA&#10;AAAAAAChAgAAZHJzL2Rvd25yZXYueG1sUEsFBgAAAAAEAAQA+QAAAJMDAAAAAA==&#10;" strokeweight=".55pt">
                  <v:stroke joinstyle="miter"/>
                </v:line>
                <v:line id="Line 1252" o:spid="_x0000_s1362" style="position:absolute;visibility:visible;mso-wrap-style:square" from="2997,10147" to="3352,10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XKW8UAAADcAAAADwAAAGRycy9kb3ducmV2LnhtbESPQWsCMRSE74L/IbxCL6JJW1DZGkVa&#10;CnoQ6ip4fd08N0s3L8smruu/b4SCx2FmvmEWq97VoqM2VJ41vEwUCOLCm4pLDcfD13gOIkRkg7Vn&#10;0nCjAKvlcLDAzPgr76nLYykShEOGGmyMTSZlKCw5DBPfECfv7FuHMcm2lKbFa4K7Wr4qNZUOK04L&#10;Fhv6sFT85henIR9tqvzyvZud7Nb8vH2qzu7lWevnp379DiJSHx/h//bGaJirKdzP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XKW8UAAADcAAAADwAAAAAAAAAA&#10;AAAAAAChAgAAZHJzL2Rvd25yZXYueG1sUEsFBgAAAAAEAAQA+QAAAJMDAAAAAA==&#10;" strokeweight=".55pt">
                  <v:stroke joinstyle="miter"/>
                </v:line>
                <v:line id="Line 1253" o:spid="_x0000_s1363" style="position:absolute;flip:x;visibility:visible;mso-wrap-style:square" from="2565,10502" to="3352,10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R6YcUAAADcAAAADwAAAGRycy9kb3ducmV2LnhtbESPQWsCMRSE70L/Q3iF3jSxByurUURo&#10;baFCqx48PjbPzermZUniuv33jVDocZiZb5j5sneN6CjE2rOG8UiBIC69qbnScNi/DqcgYkI22Hgm&#10;DT8UYbl4GMyxMP7G39TtUiUyhGOBGmxKbSFlLC05jCPfEmfv5IPDlGWopAl4y3DXyGelJtJhzXnB&#10;YktrS+Vld3Uath/d23FTnu0qjK9q8lltjl9n1vrpsV/NQCTq03/4r/1uNEzVC9zP5CM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XR6YcUAAADcAAAADwAAAAAAAAAA&#10;AAAAAAChAgAAZHJzL2Rvd25yZXYueG1sUEsFBgAAAAAEAAQA+QAAAJMDAAAAAA==&#10;" strokeweight=".55pt">
                  <v:stroke joinstyle="miter"/>
                </v:line>
                <v:rect id="Rectangle 1254" o:spid="_x0000_s1364" style="position:absolute;left:7429;top:4502;width:56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LlRr4A&#10;AADcAAAADwAAAGRycy9kb3ducmV2LnhtbERPy4rCMBTdD/gP4QruxkQXQ+kYRQTBkdlY/YBLc/tg&#10;kpuSRNv5e7MQXB7Oe7ObnBUPCrH3rGG1VCCIa296bjXcrsfPAkRMyAatZ9LwTxF229nHBkvjR77Q&#10;o0qtyCEcS9TQpTSUUsa6I4dx6QfizDU+OEwZhlaagGMOd1aulfqSDnvODR0OdOio/qvuToO8Vsex&#10;qGxQ/rxufu3P6dKQ13oxn/bfIBJN6S1+uU9GQ6Hy2nwmHwG5f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aS5Ua+AAAA3AAAAA8AAAAAAAAAAAAAAAAAmAIAAGRycy9kb3ducmV2&#10;LnhtbFBLBQYAAAAABAAEAPUAAACDAwAAAAA=&#10;"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c</w:t>
                        </w:r>
                      </w:p>
                    </w:txbxContent>
                  </v:textbox>
                </v:rect>
                <v:rect id="Rectangle 1255" o:spid="_x0000_s1365" style="position:absolute;left:4502;top:6692;width:71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5A3cIA&#10;AADcAAAADwAAAGRycy9kb3ducmV2LnhtbESP3WoCMRSE7wt9h3AKvauJXpR1NYoIgi29cfUBDpuz&#10;P5icLEnqrm9vCgUvh5n5hllvJ2fFjULsPWuYzxQI4tqbnlsNl/PhowARE7JB65k03CnCdvP6ssbS&#10;+JFPdKtSKzKEY4kaupSGUspYd+QwzvxAnL3GB4cpy9BKE3DMcGflQqlP6bDnvNDhQPuO6mv16zTI&#10;c3UYi8oG5b8XzY/9Op4a8lq/v027FYhEU3qG/9tHo6FQS/g7k4+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3kDdwgAAANwAAAAPAAAAAAAAAAAAAAAAAJgCAABkcnMvZG93&#10;bnJldi54bWxQSwUGAAAAAAQABAD1AAAAhwMAAAAA&#10;"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b</w:t>
                        </w:r>
                      </w:p>
                    </w:txbxContent>
                  </v:textbox>
                </v:rect>
                <v:rect id="Rectangle 1256" o:spid="_x0000_s1366" style="position:absolute;left:9582;top:11703;width:73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1/nb8A&#10;AADcAAAADwAAAGRycy9kb3ducmV2LnhtbERPy4rCMBTdC/5DuAPuNK2LoVSjDAMFldlY5wMuze2D&#10;SW5KEm39e7MQZnk47/1xtkY8yIfBsYJ8k4EgbpweuFPwe6vWBYgQkTUax6TgSQGOh+Vij6V2E1/p&#10;UcdOpBAOJSroYxxLKUPTk8WwcSNx4lrnLcYEfSe1xymFWyO3WfYpLQ6cGnoc6bun5q++WwXyVldT&#10;URufucu2/THn07Ulp9TqY/7agYg0x3/x233SCoo8zU9n0hGQh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PX+dvwAAANwAAAAPAAAAAAAAAAAAAAAAAJgCAABkcnMvZG93bnJl&#10;di54bWxQSwUGAAAAAAQABAD1AAAAhAMAAAAA&#10;"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a</w:t>
                        </w:r>
                      </w:p>
                    </w:txbxContent>
                  </v:textbox>
                </v:rect>
                <v:rect id="Rectangle 1257" o:spid="_x0000_s1367" style="position:absolute;left:1143;top:5467;width:5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HaBsEA&#10;AADcAAAADwAAAGRycy9kb3ducmV2LnhtbESP3YrCMBSE7wXfIRxh7zStF0vpGkUEQRdvrPsAh+b0&#10;h01OShJt9+2NIOzlMDPfMJvdZI14kA+9YwX5KgNBXDvdc6vg53ZcFiBCRNZoHJOCPwqw285nGyy1&#10;G/lKjyq2IkE4lKigi3EopQx1RxbDyg3EyWuctxiT9K3UHscEt0aus+xTWuw5LXQ40KGj+re6WwXy&#10;Vh3HojI+c9/r5mLOp2tDTqmPxbT/AhFpiv/hd/ukFRR5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x2gbBAAAA3AAAAA8AAAAAAAAAAAAAAAAAmAIAAGRycy9kb3du&#10;cmV2LnhtbFBLBQYAAAAABAAEAPUAAACGAwAAAAA=&#10;"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z</w:t>
                        </w:r>
                      </w:p>
                    </w:txbxContent>
                  </v:textbox>
                </v:rect>
                <v:rect id="Rectangle 1258" o:spid="_x0000_s1368" style="position:absolute;left:6572;top:8369;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NEccEA&#10;AADcAAAADwAAAGRycy9kb3ducmV2LnhtbESP3YrCMBSE74V9h3AWvNPUXkjpGmVZEFS8se4DHJrT&#10;HzY5KUm09e2NIOzlMDPfMJvdZI24kw+9YwWrZQaCuHa651bB73W/KECEiKzROCYFDwqw237MNlhq&#10;N/KF7lVsRYJwKFFBF+NQShnqjiyGpRuIk9c4bzEm6VupPY4Jbo3Ms2wtLfacFjoc6Kej+q+6WQXy&#10;Wu3HojI+c6e8OZvj4dKQU2r+OX1/gYg0xf/wu33QCopV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jRHHBAAAA3AAAAA8AAAAAAAAAAAAAAAAAmAIAAGRycy9kb3du&#10;cmV2LnhtbFBLBQYAAAAABAAEAPUAAACGAwAAAAA=&#10;"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y</w:t>
                        </w:r>
                      </w:p>
                    </w:txbxContent>
                  </v:textbox>
                </v:rect>
                <v:rect id="Rectangle 1259" o:spid="_x0000_s1369" style="position:absolute;left:3003;top:11512;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h6sEA&#10;AADcAAAADwAAAGRycy9kb3ducmV2LnhtbESP3YrCMBSE7xd8h3AE79ZUhaVUo4gguLI3Vh/g0Jz+&#10;YHJSkqytb2+Ehb0cZuYbZrMbrREP8qFzrGAxz0AQV0533Ci4XY+fOYgQkTUax6TgSQF228nHBgvt&#10;Br7Qo4yNSBAOBSpoY+wLKUPVksUwdz1x8mrnLcYkfSO1xyHBrZHLLPuSFjtOCy32dGipupe/VoG8&#10;lschL43P3HlZ/5jv06Ump9RsOu7XICKN8T/81z5pBfli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v4erBAAAA3AAAAA8AAAAAAAAAAAAAAAAAmAIAAGRycy9kb3du&#10;cmV2LnhtbFBLBQYAAAAABAAEAPUAAACGAwAAAAA=&#10;"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x</w:t>
                        </w:r>
                      </w:p>
                    </w:txbxContent>
                  </v:textbox>
                </v:rect>
                <v:rect id="Rectangle 1260" o:spid="_x0000_s1370" style="position:absolute;left:1866;top:717;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Z5nsEA&#10;AADcAAAADwAAAGRycy9kb3ducmV2LnhtbESP3YrCMBSE7xd8h3AE79ZUkaVUo4gguLI3Vh/g0Jz+&#10;YHJSkqytb2+Ehb0cZuYbZrMbrREP8qFzrGAxz0AQV0533Ci4XY+fOYgQkTUax6TgSQF228nHBgvt&#10;Br7Qo4yNSBAOBSpoY+wLKUPVksUwdz1x8mrnLcYkfSO1xyHBrZHLLPuSFjtOCy32dGipupe/VoG8&#10;lschL43P3HlZ/5jv06Ump9RsOu7XICKN8T/81z5pBfli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GeZ7BAAAA3AAAAA8AAAAAAAAAAAAAAAAAmAIAAGRycy9kb3du&#10;cmV2LnhtbFBLBQYAAAAABAAEAPUAAACGAwAAAAA=&#10;"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S</w:t>
                        </w:r>
                      </w:p>
                    </w:txbxContent>
                  </v:textbox>
                </v:rect>
                <v:rect id="Rectangle 1261" o:spid="_x0000_s1371" style="position:absolute;left:1003;top:8934;width:90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rcBcEA&#10;AADcAAAADwAAAGRycy9kb3ducmV2LnhtbESP3YrCMBSE7xd8h3AE79ZUwaVUo4gguLI3Vh/g0Jz+&#10;YHJSkqytb2+Ehb0cZuYbZrMbrREP8qFzrGAxz0AQV0533Ci4XY+fOYgQkTUax6TgSQF228nHBgvt&#10;Br7Qo4yNSBAOBSpoY+wLKUPVksUwdz1x8mrnLcYkfSO1xyHBrZHLLPuSFjtOCy32dGipupe/VoG8&#10;lschL43P3HlZ/5jv06Ump9RsOu7XICKN8T/81z5pBfli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K3AXBAAAA3AAAAA8AAAAAAAAAAAAAAAAAmAIAAGRycy9kb3du&#10;cmV2LnhtbFBLBQYAAAAABAAEAPUAAACGAwAAAAA=&#10;"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A</w:t>
                        </w:r>
                      </w:p>
                    </w:txbxContent>
                  </v:textbox>
                </v:rect>
                <v:rect id="Rectangle 1262" o:spid="_x0000_s1372" style="position:absolute;left:5670;top:14331;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hCcsEA&#10;AADcAAAADwAAAGRycy9kb3ducmV2LnhtbESPzYoCMRCE78K+Q2jBm2b0IMNoFBEEXbw47gM0k54f&#10;TDpDknXGt98Iwh6LqvqK2u5Ha8STfOgcK1guMhDEldMdNwp+7qd5DiJEZI3GMSl4UYD97muyxUK7&#10;gW/0LGMjEoRDgQraGPtCylC1ZDEsXE+cvNp5izFJ30jtcUhwa+Qqy9bSYsdpocWeji1Vj/LXKpD3&#10;8jTkpfGZ+17VV3M532pySs2m42EDItIY/8Of9lkryJdreJ9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YQnLBAAAA3AAAAA8AAAAAAAAAAAAAAAAAmAIAAGRycy9kb3du&#10;cmV2LnhtbFBLBQYAAAAABAAEAPUAAACGAwAAAAA=&#10;"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B</w:t>
                        </w:r>
                      </w:p>
                    </w:txbxContent>
                  </v:textbox>
                </v:rect>
                <v:rect id="Rectangle 1263" o:spid="_x0000_s1373" style="position:absolute;left:12788;top:875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Tn6cIA&#10;AADcAAAADwAAAGRycy9kb3ducmV2LnhtbESPzYoCMRCE7wu+Q2jB25rRgzuMRhFBcGUvjj5AM+n5&#10;waQzJFlnfHsjLOyxqKqvqM1utEY8yIfOsYLFPANBXDndcaPgdj1+5iBCRNZoHJOCJwXYbScfGyy0&#10;G/hCjzI2IkE4FKigjbEvpAxVSxbD3PXEyaudtxiT9I3UHocEt0Yus2wlLXacFlrs6dBSdS9/rQJ5&#10;LY9DXhqfufOy/jHfp0tNTqnZdNyvQUQa43/4r33SCvLF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1OfpwgAAANwAAAAPAAAAAAAAAAAAAAAAAJgCAABkcnMvZG93&#10;bnJldi54bWxQSwUGAAAAAAQABAD1AAAAhwMAAAAA&#10;" filled="f" stroked="f">
                  <v:textbox style="mso-fit-shape-to-text:t" inset="0,0,0,0">
                    <w:txbxContent>
                      <w:p w:rsidR="000B230C" w:rsidRPr="002640D5" w:rsidRDefault="000B230C" w:rsidP="000B230C">
                        <w:pPr>
                          <w:rPr>
                            <w:sz w:val="20"/>
                            <w:szCs w:val="20"/>
                          </w:rPr>
                        </w:pPr>
                        <w:r w:rsidRPr="002640D5">
                          <w:rPr>
                            <w:rFonts w:ascii=".VnCentury Schoolbook" w:hAnsi=".VnCentury Schoolbook" w:cs=".VnCentury Schoolbook"/>
                            <w:i/>
                            <w:iCs/>
                            <w:color w:val="000000"/>
                            <w:sz w:val="20"/>
                            <w:szCs w:val="20"/>
                          </w:rPr>
                          <w:t>C</w:t>
                        </w:r>
                      </w:p>
                    </w:txbxContent>
                  </v:textbox>
                </v:rect>
                <v:oval id="Oval 1264" o:spid="_x0000_s1374" style="position:absolute;left:2108;top:10052;width:216;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yzsAA&#10;AADcAAAADwAAAGRycy9kb3ducmV2LnhtbERPTWsCMRC9F/wPYQreatYeRFajSKGw9KRW8Dok42bt&#10;ZrImcV399eYg9Ph438v14FrRU4iNZwXTSQGCWHvTcK3g8Pv9MQcRE7LB1jMpuFOE9Wr0tsTS+Bvv&#10;qN+nWuQQjiUqsCl1pZRRW3IYJ74jztzJB4cpw1BLE/CWw10rP4tiJh02nBssdvRlSf/tr07Bj+u3&#10;uupsQL2ZbY9ne6ke8qLU+H3YLEAkGtK/+OWujIL5NK/NZ/IRkK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oyzsAAAADcAAAADwAAAAAAAAAAAAAAAACYAgAAZHJzL2Rvd25y&#10;ZXYueG1sUEsFBgAAAAAEAAQA9QAAAIUDAAAAAA==&#10;" fillcolor="black" strokeweight="0"/>
                <v:oval id="Oval 1265" o:spid="_x0000_s1375" style="position:absolute;left:12325;top:10052;width:209;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aXVcQA&#10;AADcAAAADwAAAGRycy9kb3ducmV2LnhtbESPT2sCMRTE74V+h/AK3mrWHsRujSKFwuLJPwWvj+R1&#10;s+3mZU3SdfXTG0HwOMzMb5j5cnCt6CnExrOCybgAQay9abhW8L3/ep2BiAnZYOuZFJwpwnLx/DTH&#10;0vgTb6nfpVpkCMcSFdiUulLKqC05jGPfEWfvxweHKctQSxPwlOGulW9FMZUOG84LFjv6tKT/dv9O&#10;wdr1G111NqBeTTeHX3usLvKo1OhlWH2ASDSkR/jeroyC2eQdbmfyEZ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ml1XEAAAA3AAAAA8AAAAAAAAAAAAAAAAAmAIAAGRycy9k&#10;b3ducmV2LnhtbFBLBQYAAAAABAAEAPUAAACJAwAAAAA=&#10;" fillcolor="black" strokeweight="0"/>
                <v:oval id="Oval 1266" o:spid="_x0000_s1376" style="position:absolute;left:6108;top:14103;width:216;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0dcAA&#10;AADcAAAADwAAAGRycy9kb3ducmV2LnhtbERPTWsCMRC9F/wPYQRvNasHkdUoUhAWT2oLvQ7JdLPt&#10;ZrImcV399eYg9Ph43+vt4FrRU4iNZwWzaQGCWHvTcK3g63P/vgQRE7LB1jMpuFOE7Wb0tsbS+Buf&#10;qD+nWuQQjiUqsCl1pZRRW3IYp74jztyPDw5ThqGWJuAth7tWzotiIR02nBssdvRhSf+dr07BwfVH&#10;XXU2oN4tjt+/9lI95EWpyXjYrUAkGtK/+OWujILlPM/PZ/IRkJ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D0dcAAAADcAAAADwAAAAAAAAAAAAAAAACYAgAAZHJzL2Rvd25y&#10;ZXYueG1sUEsFBgAAAAAEAAQA9QAAAIUDAAAAAA==&#10;" fillcolor="black" strokeweight="0"/>
                <v:oval id="Oval 1267" o:spid="_x0000_s1377" style="position:absolute;left:2108;top:2190;width:216;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xR7sMA&#10;AADcAAAADwAAAGRycy9kb3ducmV2LnhtbESPQWsCMRSE70L/Q3iF3jSrB5HVKCIUFk/WCl4fyetm&#10;6+ZlTdJ17a9vCoLHYWa+YVabwbWipxAbzwqmkwIEsfam4VrB6fN9vAARE7LB1jMpuFOEzfpltMLS&#10;+Bt/UH9MtcgQjiUqsCl1pZRRW3IYJ74jzt6XDw5TlqGWJuAtw10rZ0Uxlw4bzgsWO9pZ0pfjj1Ow&#10;d/1BV50NqLfzw/nbXqtfeVXq7XXYLkEkGtIz/GhXRsFiNoX/M/k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xR7sMAAADcAAAADwAAAAAAAAAAAAAAAACYAgAAZHJzL2Rv&#10;d25yZXYueG1sUEsFBgAAAAAEAAQA9QAAAIgDAAAAAA==&#10;" fillcolor="black" strokeweight="0"/>
              </v:group>
            </w:pict>
          </mc:Fallback>
        </mc:AlternateContent>
      </w:r>
      <w:r w:rsidRPr="00ED5663">
        <w:rPr>
          <w:rFonts w:ascii="Chu Văn An (Uni)" w:hAnsi="Chu Văn An (Uni)" w:cs="Chu Văn An (Uni)"/>
          <w:noProof/>
          <w:sz w:val="20"/>
          <w:szCs w:val="20"/>
        </w:rPr>
        <w:t xml:space="preserve">Đặt </w:t>
      </w:r>
      <w:r w:rsidRPr="00ED5663">
        <w:rPr>
          <w:rFonts w:ascii="Chu Văn An (Uni)" w:hAnsi="Chu Văn An (Uni)" w:cs="Chu Văn An (Uni)"/>
          <w:noProof/>
          <w:position w:val="-10"/>
          <w:sz w:val="20"/>
          <w:szCs w:val="20"/>
        </w:rPr>
        <w:object w:dxaOrig="2240" w:dyaOrig="279">
          <v:shape id="_x0000_i1533" type="#_x0000_t75" style="width:111.75pt;height:14.25pt" o:ole="">
            <v:imagedata r:id="rId1012" o:title=""/>
          </v:shape>
          <o:OLEObject Type="Embed" ProgID="Equation.DSMT4" ShapeID="_x0000_i1533" DrawAspect="Content" ObjectID="_1624863506" r:id="rId1013"/>
        </w:object>
      </w:r>
      <w:r w:rsidRPr="00ED5663">
        <w:rPr>
          <w:rFonts w:ascii="Chu Văn An (Uni)" w:hAnsi="Chu Văn An (Uni)" w:cs="Chu Văn An (Uni)"/>
          <w:noProof/>
          <w:sz w:val="20"/>
          <w:szCs w:val="20"/>
        </w:rPr>
        <w:t xml:space="preserve"> Ta có </w:t>
      </w:r>
      <w:r w:rsidRPr="00ED5663">
        <w:rPr>
          <w:rFonts w:ascii="Chu Văn An (Uni)" w:hAnsi="Chu Văn An (Uni)" w:cs="Chu Văn An (Uni)"/>
          <w:noProof/>
          <w:position w:val="-46"/>
          <w:sz w:val="20"/>
          <w:szCs w:val="20"/>
        </w:rPr>
        <w:object w:dxaOrig="1280" w:dyaOrig="1020">
          <v:shape id="_x0000_i1534" type="#_x0000_t75" style="width:63.75pt;height:51pt" o:ole="">
            <v:imagedata r:id="rId1014" o:title=""/>
          </v:shape>
          <o:OLEObject Type="Embed" ProgID="Equation.DSMT4" ShapeID="_x0000_i1534" DrawAspect="Content" ObjectID="_1624863507" r:id="rId1015"/>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noProof/>
          <w:sz w:val="20"/>
          <w:szCs w:val="20"/>
        </w:rPr>
      </w:pPr>
      <w:r w:rsidRPr="00ED5663">
        <w:rPr>
          <w:rFonts w:ascii="Chu Văn An (Uni)" w:hAnsi="Chu Văn An (Uni)" w:cs="Chu Văn An (Uni)"/>
          <w:noProof/>
          <w:sz w:val="20"/>
          <w:szCs w:val="20"/>
        </w:rPr>
        <w:lastRenderedPageBreak/>
        <w:t xml:space="preserve">Khi đó </w:t>
      </w:r>
      <w:r w:rsidRPr="00ED5663">
        <w:rPr>
          <w:rFonts w:ascii="Chu Văn An (Uni)" w:hAnsi="Chu Văn An (Uni)" w:cs="Chu Văn An (Uni)"/>
          <w:noProof/>
          <w:position w:val="-22"/>
          <w:sz w:val="20"/>
          <w:szCs w:val="20"/>
        </w:rPr>
        <w:object w:dxaOrig="3140" w:dyaOrig="580">
          <v:shape id="_x0000_i1535" type="#_x0000_t75" style="width:156.75pt;height:29.25pt" o:ole="">
            <v:imagedata r:id="rId1016" o:title=""/>
          </v:shape>
          <o:OLEObject Type="Embed" ProgID="Equation.DSMT4" ShapeID="_x0000_i1535" DrawAspect="Content" ObjectID="_1624863508" r:id="rId1017"/>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noProof/>
          <w:sz w:val="20"/>
          <w:szCs w:val="20"/>
        </w:rPr>
      </w:pPr>
      <w:r w:rsidRPr="00ED5663">
        <w:rPr>
          <w:rFonts w:ascii="Chu Văn An (Uni)" w:hAnsi="Chu Văn An (Uni)" w:cs="Chu Văn An (Uni)"/>
          <w:noProof/>
          <w:position w:val="-22"/>
          <w:sz w:val="20"/>
          <w:szCs w:val="20"/>
        </w:rPr>
        <w:object w:dxaOrig="4900" w:dyaOrig="639">
          <v:shape id="_x0000_i1536" type="#_x0000_t75" style="width:245.25pt;height:32.25pt" o:ole="">
            <v:imagedata r:id="rId1018" o:title=""/>
          </v:shape>
          <o:OLEObject Type="Embed" ProgID="Equation.DSMT4" ShapeID="_x0000_i1536" DrawAspect="Content" ObjectID="_1624863509" r:id="rId1019"/>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noProof/>
          <w:sz w:val="20"/>
          <w:szCs w:val="20"/>
        </w:rPr>
      </w:pPr>
      <w:r w:rsidRPr="00ED5663">
        <w:rPr>
          <w:rFonts w:ascii="Chu Văn An (Uni)" w:hAnsi="Chu Văn An (Uni)" w:cs="Chu Văn An (Uni)"/>
          <w:noProof/>
          <w:sz w:val="20"/>
          <w:szCs w:val="20"/>
        </w:rPr>
        <w:t xml:space="preserve">Dấu </w:t>
      </w:r>
      <w:r w:rsidRPr="00ED5663">
        <w:rPr>
          <w:rFonts w:ascii="Chu Văn An (Uni)" w:hAnsi="Chu Văn An (Uni)" w:cs="Chu Văn An (Uni)"/>
          <w:noProof/>
          <w:position w:val="-4"/>
          <w:sz w:val="20"/>
          <w:szCs w:val="20"/>
        </w:rPr>
        <w:object w:dxaOrig="440" w:dyaOrig="220">
          <v:shape id="_x0000_i1537" type="#_x0000_t75" style="width:21.75pt;height:11.25pt" o:ole="">
            <v:imagedata r:id="rId1020" o:title=""/>
          </v:shape>
          <o:OLEObject Type="Embed" ProgID="Equation.DSMT4" ShapeID="_x0000_i1537" DrawAspect="Content" ObjectID="_1624863510" r:id="rId1021"/>
        </w:object>
      </w:r>
      <w:r w:rsidRPr="00ED5663">
        <w:rPr>
          <w:rFonts w:ascii="Chu Văn An (Uni)" w:hAnsi="Chu Văn An (Uni)" w:cs="Chu Văn An (Uni)"/>
          <w:noProof/>
          <w:sz w:val="20"/>
          <w:szCs w:val="20"/>
        </w:rPr>
        <w:t xml:space="preserve"> xảy ra khi </w:t>
      </w:r>
      <w:r w:rsidRPr="00ED5663">
        <w:rPr>
          <w:rFonts w:ascii="Chu Văn An (Uni)" w:hAnsi="Chu Văn An (Uni)" w:cs="Chu Văn An (Uni)"/>
          <w:noProof/>
          <w:position w:val="-10"/>
          <w:sz w:val="20"/>
          <w:szCs w:val="20"/>
        </w:rPr>
        <w:object w:dxaOrig="2200" w:dyaOrig="320">
          <v:shape id="_x0000_i1538" type="#_x0000_t75" style="width:110.25pt;height:15.75pt" o:ole="">
            <v:imagedata r:id="rId1022" o:title=""/>
          </v:shape>
          <o:OLEObject Type="Embed" ProgID="Equation.DSMT4" ShapeID="_x0000_i1538" DrawAspect="Content" ObjectID="_1624863511" r:id="rId1023"/>
        </w:object>
      </w:r>
      <w:r w:rsidRPr="00ED5663">
        <w:rPr>
          <w:rFonts w:ascii="Chu Văn An (Uni)" w:hAnsi="Chu Văn An (Uni)" w:cs="Chu Văn An (Uni)"/>
          <w:noProof/>
          <w:sz w:val="20"/>
          <w:szCs w:val="20"/>
        </w:rPr>
        <w:t xml:space="preserve"> </w:t>
      </w:r>
      <w:r w:rsidRPr="00ED5663">
        <w:rPr>
          <w:rFonts w:ascii="Chu Văn An (Uni)" w:hAnsi="Chu Văn An (Uni)" w:cs="Chu Văn An (Uni)"/>
          <w:b/>
          <w:noProof/>
          <w:sz w:val="20"/>
          <w:szCs w:val="20"/>
        </w:rPr>
        <w:t>Chọn D.</w:t>
      </w:r>
    </w:p>
    <w:tbl>
      <w:tblPr>
        <w:tblW w:w="0" w:type="auto"/>
        <w:tblLook w:val="01E0" w:firstRow="1" w:lastRow="1" w:firstColumn="1" w:lastColumn="1" w:noHBand="0" w:noVBand="0"/>
      </w:tblPr>
      <w:tblGrid>
        <w:gridCol w:w="5040"/>
        <w:gridCol w:w="3096"/>
      </w:tblGrid>
      <w:tr w:rsidR="000B230C" w:rsidRPr="00ED5663" w:rsidTr="00C717C9">
        <w:tc>
          <w:tcPr>
            <w:tcW w:w="5040"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27.</w:t>
            </w:r>
            <w:r w:rsidRPr="00ED5663">
              <w:rPr>
                <w:rFonts w:ascii="Chu Văn An (Uni)" w:hAnsi="Chu Văn An (Uni)" w:cs="Chu Văn An (Uni)"/>
                <w:sz w:val="20"/>
                <w:szCs w:val="20"/>
              </w:rPr>
              <w:t xml:space="preserve"> Thể tích khối chóp </w:t>
            </w:r>
            <w:r w:rsidRPr="00ED5663">
              <w:rPr>
                <w:rFonts w:ascii="Chu Văn An (Uni)" w:hAnsi="Chu Văn An (Uni)" w:cs="Chu Văn An (Uni)"/>
                <w:position w:val="-6"/>
                <w:sz w:val="20"/>
                <w:szCs w:val="20"/>
              </w:rPr>
              <w:object w:dxaOrig="660" w:dyaOrig="240">
                <v:shape id="_x0000_i1539" type="#_x0000_t75" style="width:33pt;height:12pt" o:ole="">
                  <v:imagedata r:id="rId1024" o:title=""/>
                </v:shape>
                <o:OLEObject Type="Embed" ProgID="Equation.DSMT4" ShapeID="_x0000_i1539" DrawAspect="Content" ObjectID="_1624863512" r:id="rId1025"/>
              </w:object>
            </w:r>
            <w:r w:rsidRPr="00ED5663">
              <w:rPr>
                <w:rFonts w:ascii="Chu Văn An (Uni)" w:hAnsi="Chu Văn An (Uni)" w:cs="Chu Văn An (Uni)"/>
                <w:sz w:val="20"/>
                <w:szCs w:val="20"/>
              </w:rPr>
              <w:t xml:space="preserve"> là </w:t>
            </w:r>
            <w:r w:rsidRPr="00ED5663">
              <w:rPr>
                <w:rFonts w:ascii="Chu Văn An (Uni)" w:hAnsi="Chu Văn An (Uni)" w:cs="Chu Văn An (Uni)"/>
                <w:position w:val="-22"/>
                <w:sz w:val="20"/>
                <w:szCs w:val="20"/>
              </w:rPr>
              <w:object w:dxaOrig="1080" w:dyaOrig="580">
                <v:shape id="_x0000_i1540" type="#_x0000_t75" style="width:54pt;height:29.25pt" o:ole="">
                  <v:imagedata r:id="rId1026" o:title=""/>
                </v:shape>
                <o:OLEObject Type="Embed" ProgID="Equation.DSMT4" ShapeID="_x0000_i1540" DrawAspect="Content" ObjectID="_1624863513" r:id="rId1027"/>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26"/>
                <w:sz w:val="20"/>
                <w:szCs w:val="20"/>
              </w:rPr>
              <w:object w:dxaOrig="2100" w:dyaOrig="600">
                <v:shape id="_x0000_i1541" type="#_x0000_t75" style="width:105pt;height:30pt" o:ole="">
                  <v:imagedata r:id="rId1028" o:title=""/>
                </v:shape>
                <o:OLEObject Type="Embed" ProgID="Equation.DSMT4" ShapeID="_x0000_i1541" DrawAspect="Content" ObjectID="_1624863514" r:id="rId1029"/>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2"/>
                <w:sz w:val="20"/>
                <w:szCs w:val="20"/>
              </w:rPr>
              <w:object w:dxaOrig="2880" w:dyaOrig="580">
                <v:shape id="_x0000_i1542" type="#_x0000_t75" style="width:2in;height:29.25pt" o:ole="">
                  <v:imagedata r:id="rId1030" o:title=""/>
                </v:shape>
                <o:OLEObject Type="Embed" ProgID="Equation.DSMT4" ShapeID="_x0000_i1542" DrawAspect="Content" ObjectID="_1624863515" r:id="rId1031"/>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Mặt khác </w:t>
            </w:r>
            <w:r w:rsidRPr="00ED5663">
              <w:rPr>
                <w:rFonts w:ascii="Chu Văn An (Uni)" w:hAnsi="Chu Văn An (Uni)" w:cs="Chu Văn An (Uni)"/>
                <w:position w:val="-24"/>
                <w:sz w:val="20"/>
                <w:szCs w:val="20"/>
              </w:rPr>
              <w:object w:dxaOrig="3300" w:dyaOrig="620">
                <v:shape id="_x0000_i1543" type="#_x0000_t75" style="width:165pt;height:30.75pt" o:ole="">
                  <v:imagedata r:id="rId1032" o:title=""/>
                </v:shape>
                <o:OLEObject Type="Embed" ProgID="Equation.DSMT4" ShapeID="_x0000_i1543" DrawAspect="Content" ObjectID="_1624863516" r:id="rId1033"/>
              </w:object>
            </w:r>
          </w:p>
        </w:tc>
        <w:tc>
          <w:tcPr>
            <w:tcW w:w="3096" w:type="dxa"/>
            <w:shd w:val="clear" w:color="auto" w:fill="auto"/>
          </w:tcPr>
          <w:p w:rsidR="000B230C" w:rsidRPr="00ED5663" w:rsidRDefault="00467502" w:rsidP="00C717C9">
            <w:pPr>
              <w:tabs>
                <w:tab w:val="left" w:pos="360"/>
                <w:tab w:val="left" w:pos="1980"/>
                <w:tab w:val="left" w:pos="3960"/>
                <w:tab w:val="left" w:pos="5940"/>
              </w:tabs>
              <w:jc w:val="right"/>
              <w:rPr>
                <w:rFonts w:ascii="Chu Văn An (Uni)" w:hAnsi="Chu Văn An (Uni)" w:cs="Chu Văn An (Uni)"/>
                <w:sz w:val="20"/>
                <w:szCs w:val="20"/>
                <w:lang w:val="nl-NL"/>
              </w:rPr>
            </w:pPr>
            <w:r>
              <w:rPr>
                <w:rFonts w:ascii="Chu Văn An (Uni)" w:hAnsi="Chu Văn An (Uni)" w:cs="Chu Văn An (Uni)"/>
                <w:noProof/>
                <w:sz w:val="20"/>
                <w:szCs w:val="20"/>
              </w:rPr>
              <mc:AlternateContent>
                <mc:Choice Requires="wpc">
                  <w:drawing>
                    <wp:inline distT="0" distB="0" distL="0" distR="0">
                      <wp:extent cx="1828800" cy="1558290"/>
                      <wp:effectExtent l="0" t="0" r="0" b="0"/>
                      <wp:docPr id="856" name="Canvas 8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53" name="Freeform 858"/>
                              <wps:cNvSpPr>
                                <a:spLocks noEditPoints="1"/>
                              </wps:cNvSpPr>
                              <wps:spPr bwMode="auto">
                                <a:xfrm>
                                  <a:off x="664210" y="988060"/>
                                  <a:ext cx="910590" cy="6985"/>
                                </a:xfrm>
                                <a:custGeom>
                                  <a:avLst/>
                                  <a:gdLst>
                                    <a:gd name="T0" fmla="*/ 71 w 1434"/>
                                    <a:gd name="T1" fmla="*/ 0 h 11"/>
                                    <a:gd name="T2" fmla="*/ 0 w 1434"/>
                                    <a:gd name="T3" fmla="*/ 11 h 11"/>
                                    <a:gd name="T4" fmla="*/ 118 w 1434"/>
                                    <a:gd name="T5" fmla="*/ 0 h 11"/>
                                    <a:gd name="T6" fmla="*/ 188 w 1434"/>
                                    <a:gd name="T7" fmla="*/ 11 h 11"/>
                                    <a:gd name="T8" fmla="*/ 118 w 1434"/>
                                    <a:gd name="T9" fmla="*/ 0 h 11"/>
                                    <a:gd name="T10" fmla="*/ 306 w 1434"/>
                                    <a:gd name="T11" fmla="*/ 0 h 11"/>
                                    <a:gd name="T12" fmla="*/ 235 w 1434"/>
                                    <a:gd name="T13" fmla="*/ 11 h 11"/>
                                    <a:gd name="T14" fmla="*/ 353 w 1434"/>
                                    <a:gd name="T15" fmla="*/ 0 h 11"/>
                                    <a:gd name="T16" fmla="*/ 423 w 1434"/>
                                    <a:gd name="T17" fmla="*/ 11 h 11"/>
                                    <a:gd name="T18" fmla="*/ 353 w 1434"/>
                                    <a:gd name="T19" fmla="*/ 0 h 11"/>
                                    <a:gd name="T20" fmla="*/ 541 w 1434"/>
                                    <a:gd name="T21" fmla="*/ 0 h 11"/>
                                    <a:gd name="T22" fmla="*/ 470 w 1434"/>
                                    <a:gd name="T23" fmla="*/ 11 h 11"/>
                                    <a:gd name="T24" fmla="*/ 588 w 1434"/>
                                    <a:gd name="T25" fmla="*/ 0 h 11"/>
                                    <a:gd name="T26" fmla="*/ 659 w 1434"/>
                                    <a:gd name="T27" fmla="*/ 11 h 11"/>
                                    <a:gd name="T28" fmla="*/ 588 w 1434"/>
                                    <a:gd name="T29" fmla="*/ 0 h 11"/>
                                    <a:gd name="T30" fmla="*/ 776 w 1434"/>
                                    <a:gd name="T31" fmla="*/ 0 h 11"/>
                                    <a:gd name="T32" fmla="*/ 706 w 1434"/>
                                    <a:gd name="T33" fmla="*/ 11 h 11"/>
                                    <a:gd name="T34" fmla="*/ 823 w 1434"/>
                                    <a:gd name="T35" fmla="*/ 0 h 11"/>
                                    <a:gd name="T36" fmla="*/ 894 w 1434"/>
                                    <a:gd name="T37" fmla="*/ 11 h 11"/>
                                    <a:gd name="T38" fmla="*/ 823 w 1434"/>
                                    <a:gd name="T39" fmla="*/ 0 h 11"/>
                                    <a:gd name="T40" fmla="*/ 1011 w 1434"/>
                                    <a:gd name="T41" fmla="*/ 0 h 11"/>
                                    <a:gd name="T42" fmla="*/ 941 w 1434"/>
                                    <a:gd name="T43" fmla="*/ 11 h 11"/>
                                    <a:gd name="T44" fmla="*/ 1058 w 1434"/>
                                    <a:gd name="T45" fmla="*/ 0 h 11"/>
                                    <a:gd name="T46" fmla="*/ 1129 w 1434"/>
                                    <a:gd name="T47" fmla="*/ 11 h 11"/>
                                    <a:gd name="T48" fmla="*/ 1058 w 1434"/>
                                    <a:gd name="T49" fmla="*/ 0 h 11"/>
                                    <a:gd name="T50" fmla="*/ 1246 w 1434"/>
                                    <a:gd name="T51" fmla="*/ 0 h 11"/>
                                    <a:gd name="T52" fmla="*/ 1176 w 1434"/>
                                    <a:gd name="T53" fmla="*/ 11 h 11"/>
                                    <a:gd name="T54" fmla="*/ 1293 w 1434"/>
                                    <a:gd name="T55" fmla="*/ 0 h 11"/>
                                    <a:gd name="T56" fmla="*/ 1364 w 1434"/>
                                    <a:gd name="T57" fmla="*/ 11 h 11"/>
                                    <a:gd name="T58" fmla="*/ 1293 w 1434"/>
                                    <a:gd name="T59" fmla="*/ 0 h 11"/>
                                    <a:gd name="T60" fmla="*/ 1434 w 1434"/>
                                    <a:gd name="T61" fmla="*/ 0 h 11"/>
                                    <a:gd name="T62" fmla="*/ 1411 w 1434"/>
                                    <a:gd name="T6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34" h="11">
                                      <a:moveTo>
                                        <a:pt x="0" y="0"/>
                                      </a:moveTo>
                                      <a:lnTo>
                                        <a:pt x="71" y="0"/>
                                      </a:lnTo>
                                      <a:lnTo>
                                        <a:pt x="71" y="11"/>
                                      </a:lnTo>
                                      <a:lnTo>
                                        <a:pt x="0" y="11"/>
                                      </a:lnTo>
                                      <a:lnTo>
                                        <a:pt x="0" y="0"/>
                                      </a:lnTo>
                                      <a:close/>
                                      <a:moveTo>
                                        <a:pt x="118" y="0"/>
                                      </a:moveTo>
                                      <a:lnTo>
                                        <a:pt x="188" y="0"/>
                                      </a:lnTo>
                                      <a:lnTo>
                                        <a:pt x="188" y="11"/>
                                      </a:lnTo>
                                      <a:lnTo>
                                        <a:pt x="118" y="11"/>
                                      </a:lnTo>
                                      <a:lnTo>
                                        <a:pt x="118" y="0"/>
                                      </a:lnTo>
                                      <a:close/>
                                      <a:moveTo>
                                        <a:pt x="235" y="0"/>
                                      </a:moveTo>
                                      <a:lnTo>
                                        <a:pt x="306" y="0"/>
                                      </a:lnTo>
                                      <a:lnTo>
                                        <a:pt x="306" y="11"/>
                                      </a:lnTo>
                                      <a:lnTo>
                                        <a:pt x="235" y="11"/>
                                      </a:lnTo>
                                      <a:lnTo>
                                        <a:pt x="235" y="0"/>
                                      </a:lnTo>
                                      <a:close/>
                                      <a:moveTo>
                                        <a:pt x="353" y="0"/>
                                      </a:moveTo>
                                      <a:lnTo>
                                        <a:pt x="423" y="0"/>
                                      </a:lnTo>
                                      <a:lnTo>
                                        <a:pt x="423" y="11"/>
                                      </a:lnTo>
                                      <a:lnTo>
                                        <a:pt x="353" y="11"/>
                                      </a:lnTo>
                                      <a:lnTo>
                                        <a:pt x="353" y="0"/>
                                      </a:lnTo>
                                      <a:close/>
                                      <a:moveTo>
                                        <a:pt x="470" y="0"/>
                                      </a:moveTo>
                                      <a:lnTo>
                                        <a:pt x="541" y="0"/>
                                      </a:lnTo>
                                      <a:lnTo>
                                        <a:pt x="541" y="11"/>
                                      </a:lnTo>
                                      <a:lnTo>
                                        <a:pt x="470" y="11"/>
                                      </a:lnTo>
                                      <a:lnTo>
                                        <a:pt x="470" y="0"/>
                                      </a:lnTo>
                                      <a:close/>
                                      <a:moveTo>
                                        <a:pt x="588" y="0"/>
                                      </a:moveTo>
                                      <a:lnTo>
                                        <a:pt x="659" y="0"/>
                                      </a:lnTo>
                                      <a:lnTo>
                                        <a:pt x="659" y="11"/>
                                      </a:lnTo>
                                      <a:lnTo>
                                        <a:pt x="588" y="11"/>
                                      </a:lnTo>
                                      <a:lnTo>
                                        <a:pt x="588" y="0"/>
                                      </a:lnTo>
                                      <a:close/>
                                      <a:moveTo>
                                        <a:pt x="706" y="0"/>
                                      </a:moveTo>
                                      <a:lnTo>
                                        <a:pt x="776" y="0"/>
                                      </a:lnTo>
                                      <a:lnTo>
                                        <a:pt x="776" y="11"/>
                                      </a:lnTo>
                                      <a:lnTo>
                                        <a:pt x="706" y="11"/>
                                      </a:lnTo>
                                      <a:lnTo>
                                        <a:pt x="706" y="0"/>
                                      </a:lnTo>
                                      <a:close/>
                                      <a:moveTo>
                                        <a:pt x="823" y="0"/>
                                      </a:moveTo>
                                      <a:lnTo>
                                        <a:pt x="894" y="0"/>
                                      </a:lnTo>
                                      <a:lnTo>
                                        <a:pt x="894" y="11"/>
                                      </a:lnTo>
                                      <a:lnTo>
                                        <a:pt x="823" y="11"/>
                                      </a:lnTo>
                                      <a:lnTo>
                                        <a:pt x="823" y="0"/>
                                      </a:lnTo>
                                      <a:close/>
                                      <a:moveTo>
                                        <a:pt x="941" y="0"/>
                                      </a:moveTo>
                                      <a:lnTo>
                                        <a:pt x="1011" y="0"/>
                                      </a:lnTo>
                                      <a:lnTo>
                                        <a:pt x="1011" y="11"/>
                                      </a:lnTo>
                                      <a:lnTo>
                                        <a:pt x="941" y="11"/>
                                      </a:lnTo>
                                      <a:lnTo>
                                        <a:pt x="941" y="0"/>
                                      </a:lnTo>
                                      <a:close/>
                                      <a:moveTo>
                                        <a:pt x="1058" y="0"/>
                                      </a:moveTo>
                                      <a:lnTo>
                                        <a:pt x="1129" y="0"/>
                                      </a:lnTo>
                                      <a:lnTo>
                                        <a:pt x="1129" y="11"/>
                                      </a:lnTo>
                                      <a:lnTo>
                                        <a:pt x="1058" y="11"/>
                                      </a:lnTo>
                                      <a:lnTo>
                                        <a:pt x="1058" y="0"/>
                                      </a:lnTo>
                                      <a:close/>
                                      <a:moveTo>
                                        <a:pt x="1176" y="0"/>
                                      </a:moveTo>
                                      <a:lnTo>
                                        <a:pt x="1246" y="0"/>
                                      </a:lnTo>
                                      <a:lnTo>
                                        <a:pt x="1246" y="11"/>
                                      </a:lnTo>
                                      <a:lnTo>
                                        <a:pt x="1176" y="11"/>
                                      </a:lnTo>
                                      <a:lnTo>
                                        <a:pt x="1176" y="0"/>
                                      </a:lnTo>
                                      <a:close/>
                                      <a:moveTo>
                                        <a:pt x="1293" y="0"/>
                                      </a:moveTo>
                                      <a:lnTo>
                                        <a:pt x="1364" y="0"/>
                                      </a:lnTo>
                                      <a:lnTo>
                                        <a:pt x="1364" y="11"/>
                                      </a:lnTo>
                                      <a:lnTo>
                                        <a:pt x="1293" y="11"/>
                                      </a:lnTo>
                                      <a:lnTo>
                                        <a:pt x="1293" y="0"/>
                                      </a:lnTo>
                                      <a:close/>
                                      <a:moveTo>
                                        <a:pt x="1411" y="0"/>
                                      </a:moveTo>
                                      <a:lnTo>
                                        <a:pt x="1434" y="0"/>
                                      </a:lnTo>
                                      <a:lnTo>
                                        <a:pt x="1434" y="11"/>
                                      </a:lnTo>
                                      <a:lnTo>
                                        <a:pt x="1411" y="11"/>
                                      </a:lnTo>
                                      <a:lnTo>
                                        <a:pt x="141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54" name="Freeform 859"/>
                              <wps:cNvSpPr>
                                <a:spLocks noEditPoints="1"/>
                              </wps:cNvSpPr>
                              <wps:spPr bwMode="auto">
                                <a:xfrm>
                                  <a:off x="161925" y="988695"/>
                                  <a:ext cx="504825" cy="324485"/>
                                </a:xfrm>
                                <a:custGeom>
                                  <a:avLst/>
                                  <a:gdLst>
                                    <a:gd name="T0" fmla="*/ 795 w 795"/>
                                    <a:gd name="T1" fmla="*/ 9 h 511"/>
                                    <a:gd name="T2" fmla="*/ 736 w 795"/>
                                    <a:gd name="T3" fmla="*/ 47 h 511"/>
                                    <a:gd name="T4" fmla="*/ 730 w 795"/>
                                    <a:gd name="T5" fmla="*/ 37 h 511"/>
                                    <a:gd name="T6" fmla="*/ 788 w 795"/>
                                    <a:gd name="T7" fmla="*/ 0 h 511"/>
                                    <a:gd name="T8" fmla="*/ 795 w 795"/>
                                    <a:gd name="T9" fmla="*/ 9 h 511"/>
                                    <a:gd name="T10" fmla="*/ 697 w 795"/>
                                    <a:gd name="T11" fmla="*/ 71 h 511"/>
                                    <a:gd name="T12" fmla="*/ 638 w 795"/>
                                    <a:gd name="T13" fmla="*/ 109 h 511"/>
                                    <a:gd name="T14" fmla="*/ 632 w 795"/>
                                    <a:gd name="T15" fmla="*/ 99 h 511"/>
                                    <a:gd name="T16" fmla="*/ 690 w 795"/>
                                    <a:gd name="T17" fmla="*/ 62 h 511"/>
                                    <a:gd name="T18" fmla="*/ 697 w 795"/>
                                    <a:gd name="T19" fmla="*/ 71 h 511"/>
                                    <a:gd name="T20" fmla="*/ 599 w 795"/>
                                    <a:gd name="T21" fmla="*/ 134 h 511"/>
                                    <a:gd name="T22" fmla="*/ 541 w 795"/>
                                    <a:gd name="T23" fmla="*/ 171 h 511"/>
                                    <a:gd name="T24" fmla="*/ 534 w 795"/>
                                    <a:gd name="T25" fmla="*/ 162 h 511"/>
                                    <a:gd name="T26" fmla="*/ 593 w 795"/>
                                    <a:gd name="T27" fmla="*/ 124 h 511"/>
                                    <a:gd name="T28" fmla="*/ 599 w 795"/>
                                    <a:gd name="T29" fmla="*/ 134 h 511"/>
                                    <a:gd name="T30" fmla="*/ 502 w 795"/>
                                    <a:gd name="T31" fmla="*/ 196 h 511"/>
                                    <a:gd name="T32" fmla="*/ 443 w 795"/>
                                    <a:gd name="T33" fmla="*/ 233 h 511"/>
                                    <a:gd name="T34" fmla="*/ 437 w 795"/>
                                    <a:gd name="T35" fmla="*/ 224 h 511"/>
                                    <a:gd name="T36" fmla="*/ 495 w 795"/>
                                    <a:gd name="T37" fmla="*/ 187 h 511"/>
                                    <a:gd name="T38" fmla="*/ 502 w 795"/>
                                    <a:gd name="T39" fmla="*/ 196 h 511"/>
                                    <a:gd name="T40" fmla="*/ 404 w 795"/>
                                    <a:gd name="T41" fmla="*/ 258 h 511"/>
                                    <a:gd name="T42" fmla="*/ 346 w 795"/>
                                    <a:gd name="T43" fmla="*/ 295 h 511"/>
                                    <a:gd name="T44" fmla="*/ 339 w 795"/>
                                    <a:gd name="T45" fmla="*/ 286 h 511"/>
                                    <a:gd name="T46" fmla="*/ 398 w 795"/>
                                    <a:gd name="T47" fmla="*/ 249 h 511"/>
                                    <a:gd name="T48" fmla="*/ 404 w 795"/>
                                    <a:gd name="T49" fmla="*/ 258 h 511"/>
                                    <a:gd name="T50" fmla="*/ 307 w 795"/>
                                    <a:gd name="T51" fmla="*/ 320 h 511"/>
                                    <a:gd name="T52" fmla="*/ 248 w 795"/>
                                    <a:gd name="T53" fmla="*/ 357 h 511"/>
                                    <a:gd name="T54" fmla="*/ 242 w 795"/>
                                    <a:gd name="T55" fmla="*/ 348 h 511"/>
                                    <a:gd name="T56" fmla="*/ 300 w 795"/>
                                    <a:gd name="T57" fmla="*/ 311 h 511"/>
                                    <a:gd name="T58" fmla="*/ 307 w 795"/>
                                    <a:gd name="T59" fmla="*/ 320 h 511"/>
                                    <a:gd name="T60" fmla="*/ 209 w 795"/>
                                    <a:gd name="T61" fmla="*/ 382 h 511"/>
                                    <a:gd name="T62" fmla="*/ 150 w 795"/>
                                    <a:gd name="T63" fmla="*/ 420 h 511"/>
                                    <a:gd name="T64" fmla="*/ 144 w 795"/>
                                    <a:gd name="T65" fmla="*/ 410 h 511"/>
                                    <a:gd name="T66" fmla="*/ 203 w 795"/>
                                    <a:gd name="T67" fmla="*/ 373 h 511"/>
                                    <a:gd name="T68" fmla="*/ 209 w 795"/>
                                    <a:gd name="T69" fmla="*/ 382 h 511"/>
                                    <a:gd name="T70" fmla="*/ 111 w 795"/>
                                    <a:gd name="T71" fmla="*/ 445 h 511"/>
                                    <a:gd name="T72" fmla="*/ 53 w 795"/>
                                    <a:gd name="T73" fmla="*/ 482 h 511"/>
                                    <a:gd name="T74" fmla="*/ 46 w 795"/>
                                    <a:gd name="T75" fmla="*/ 473 h 511"/>
                                    <a:gd name="T76" fmla="*/ 105 w 795"/>
                                    <a:gd name="T77" fmla="*/ 435 h 511"/>
                                    <a:gd name="T78" fmla="*/ 111 w 795"/>
                                    <a:gd name="T79" fmla="*/ 445 h 511"/>
                                    <a:gd name="T80" fmla="*/ 14 w 795"/>
                                    <a:gd name="T81" fmla="*/ 507 h 511"/>
                                    <a:gd name="T82" fmla="*/ 7 w 795"/>
                                    <a:gd name="T83" fmla="*/ 511 h 511"/>
                                    <a:gd name="T84" fmla="*/ 0 w 795"/>
                                    <a:gd name="T85" fmla="*/ 502 h 511"/>
                                    <a:gd name="T86" fmla="*/ 7 w 795"/>
                                    <a:gd name="T87" fmla="*/ 497 h 511"/>
                                    <a:gd name="T88" fmla="*/ 14 w 795"/>
                                    <a:gd name="T89" fmla="*/ 507 h 5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5" h="511">
                                      <a:moveTo>
                                        <a:pt x="795" y="9"/>
                                      </a:moveTo>
                                      <a:lnTo>
                                        <a:pt x="736" y="47"/>
                                      </a:lnTo>
                                      <a:lnTo>
                                        <a:pt x="730" y="37"/>
                                      </a:lnTo>
                                      <a:lnTo>
                                        <a:pt x="788" y="0"/>
                                      </a:lnTo>
                                      <a:lnTo>
                                        <a:pt x="795" y="9"/>
                                      </a:lnTo>
                                      <a:close/>
                                      <a:moveTo>
                                        <a:pt x="697" y="71"/>
                                      </a:moveTo>
                                      <a:lnTo>
                                        <a:pt x="638" y="109"/>
                                      </a:lnTo>
                                      <a:lnTo>
                                        <a:pt x="632" y="99"/>
                                      </a:lnTo>
                                      <a:lnTo>
                                        <a:pt x="690" y="62"/>
                                      </a:lnTo>
                                      <a:lnTo>
                                        <a:pt x="697" y="71"/>
                                      </a:lnTo>
                                      <a:close/>
                                      <a:moveTo>
                                        <a:pt x="599" y="134"/>
                                      </a:moveTo>
                                      <a:lnTo>
                                        <a:pt x="541" y="171"/>
                                      </a:lnTo>
                                      <a:lnTo>
                                        <a:pt x="534" y="162"/>
                                      </a:lnTo>
                                      <a:lnTo>
                                        <a:pt x="593" y="124"/>
                                      </a:lnTo>
                                      <a:lnTo>
                                        <a:pt x="599" y="134"/>
                                      </a:lnTo>
                                      <a:close/>
                                      <a:moveTo>
                                        <a:pt x="502" y="196"/>
                                      </a:moveTo>
                                      <a:lnTo>
                                        <a:pt x="443" y="233"/>
                                      </a:lnTo>
                                      <a:lnTo>
                                        <a:pt x="437" y="224"/>
                                      </a:lnTo>
                                      <a:lnTo>
                                        <a:pt x="495" y="187"/>
                                      </a:lnTo>
                                      <a:lnTo>
                                        <a:pt x="502" y="196"/>
                                      </a:lnTo>
                                      <a:close/>
                                      <a:moveTo>
                                        <a:pt x="404" y="258"/>
                                      </a:moveTo>
                                      <a:lnTo>
                                        <a:pt x="346" y="295"/>
                                      </a:lnTo>
                                      <a:lnTo>
                                        <a:pt x="339" y="286"/>
                                      </a:lnTo>
                                      <a:lnTo>
                                        <a:pt x="398" y="249"/>
                                      </a:lnTo>
                                      <a:lnTo>
                                        <a:pt x="404" y="258"/>
                                      </a:lnTo>
                                      <a:close/>
                                      <a:moveTo>
                                        <a:pt x="307" y="320"/>
                                      </a:moveTo>
                                      <a:lnTo>
                                        <a:pt x="248" y="357"/>
                                      </a:lnTo>
                                      <a:lnTo>
                                        <a:pt x="242" y="348"/>
                                      </a:lnTo>
                                      <a:lnTo>
                                        <a:pt x="300" y="311"/>
                                      </a:lnTo>
                                      <a:lnTo>
                                        <a:pt x="307" y="320"/>
                                      </a:lnTo>
                                      <a:close/>
                                      <a:moveTo>
                                        <a:pt x="209" y="382"/>
                                      </a:moveTo>
                                      <a:lnTo>
                                        <a:pt x="150" y="420"/>
                                      </a:lnTo>
                                      <a:lnTo>
                                        <a:pt x="144" y="410"/>
                                      </a:lnTo>
                                      <a:lnTo>
                                        <a:pt x="203" y="373"/>
                                      </a:lnTo>
                                      <a:lnTo>
                                        <a:pt x="209" y="382"/>
                                      </a:lnTo>
                                      <a:close/>
                                      <a:moveTo>
                                        <a:pt x="111" y="445"/>
                                      </a:moveTo>
                                      <a:lnTo>
                                        <a:pt x="53" y="482"/>
                                      </a:lnTo>
                                      <a:lnTo>
                                        <a:pt x="46" y="473"/>
                                      </a:lnTo>
                                      <a:lnTo>
                                        <a:pt x="105" y="435"/>
                                      </a:lnTo>
                                      <a:lnTo>
                                        <a:pt x="111" y="445"/>
                                      </a:lnTo>
                                      <a:close/>
                                      <a:moveTo>
                                        <a:pt x="14" y="507"/>
                                      </a:moveTo>
                                      <a:lnTo>
                                        <a:pt x="7" y="511"/>
                                      </a:lnTo>
                                      <a:lnTo>
                                        <a:pt x="0" y="502"/>
                                      </a:lnTo>
                                      <a:lnTo>
                                        <a:pt x="7" y="497"/>
                                      </a:lnTo>
                                      <a:lnTo>
                                        <a:pt x="14" y="50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55" name="Line 860"/>
                              <wps:cNvCnPr/>
                              <wps:spPr bwMode="auto">
                                <a:xfrm>
                                  <a:off x="164465" y="1310005"/>
                                  <a:ext cx="91059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6" name="Line 861"/>
                              <wps:cNvCnPr/>
                              <wps:spPr bwMode="auto">
                                <a:xfrm flipV="1">
                                  <a:off x="1075055" y="991870"/>
                                  <a:ext cx="499745" cy="3181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7" name="Line 862"/>
                              <wps:cNvCnPr/>
                              <wps:spPr bwMode="auto">
                                <a:xfrm>
                                  <a:off x="664210" y="253365"/>
                                  <a:ext cx="910590" cy="7385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8" name="Line 863"/>
                              <wps:cNvCnPr/>
                              <wps:spPr bwMode="auto">
                                <a:xfrm>
                                  <a:off x="664210" y="253365"/>
                                  <a:ext cx="410845" cy="10566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59" name="Line 864"/>
                              <wps:cNvCnPr/>
                              <wps:spPr bwMode="auto">
                                <a:xfrm flipH="1">
                                  <a:off x="164465" y="253365"/>
                                  <a:ext cx="499745" cy="10566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60" name="Freeform 865"/>
                              <wps:cNvSpPr>
                                <a:spLocks noEditPoints="1"/>
                              </wps:cNvSpPr>
                              <wps:spPr bwMode="auto">
                                <a:xfrm>
                                  <a:off x="660400" y="253365"/>
                                  <a:ext cx="7620" cy="738505"/>
                                </a:xfrm>
                                <a:custGeom>
                                  <a:avLst/>
                                  <a:gdLst>
                                    <a:gd name="T0" fmla="*/ 12 w 12"/>
                                    <a:gd name="T1" fmla="*/ 0 h 1163"/>
                                    <a:gd name="T2" fmla="*/ 12 w 12"/>
                                    <a:gd name="T3" fmla="*/ 67 h 1163"/>
                                    <a:gd name="T4" fmla="*/ 0 w 12"/>
                                    <a:gd name="T5" fmla="*/ 67 h 1163"/>
                                    <a:gd name="T6" fmla="*/ 0 w 12"/>
                                    <a:gd name="T7" fmla="*/ 0 h 1163"/>
                                    <a:gd name="T8" fmla="*/ 12 w 12"/>
                                    <a:gd name="T9" fmla="*/ 0 h 1163"/>
                                    <a:gd name="T10" fmla="*/ 12 w 12"/>
                                    <a:gd name="T11" fmla="*/ 112 h 1163"/>
                                    <a:gd name="T12" fmla="*/ 12 w 12"/>
                                    <a:gd name="T13" fmla="*/ 179 h 1163"/>
                                    <a:gd name="T14" fmla="*/ 0 w 12"/>
                                    <a:gd name="T15" fmla="*/ 179 h 1163"/>
                                    <a:gd name="T16" fmla="*/ 0 w 12"/>
                                    <a:gd name="T17" fmla="*/ 112 h 1163"/>
                                    <a:gd name="T18" fmla="*/ 12 w 12"/>
                                    <a:gd name="T19" fmla="*/ 112 h 1163"/>
                                    <a:gd name="T20" fmla="*/ 12 w 12"/>
                                    <a:gd name="T21" fmla="*/ 223 h 1163"/>
                                    <a:gd name="T22" fmla="*/ 12 w 12"/>
                                    <a:gd name="T23" fmla="*/ 290 h 1163"/>
                                    <a:gd name="T24" fmla="*/ 0 w 12"/>
                                    <a:gd name="T25" fmla="*/ 290 h 1163"/>
                                    <a:gd name="T26" fmla="*/ 0 w 12"/>
                                    <a:gd name="T27" fmla="*/ 223 h 1163"/>
                                    <a:gd name="T28" fmla="*/ 12 w 12"/>
                                    <a:gd name="T29" fmla="*/ 223 h 1163"/>
                                    <a:gd name="T30" fmla="*/ 12 w 12"/>
                                    <a:gd name="T31" fmla="*/ 335 h 1163"/>
                                    <a:gd name="T32" fmla="*/ 12 w 12"/>
                                    <a:gd name="T33" fmla="*/ 402 h 1163"/>
                                    <a:gd name="T34" fmla="*/ 0 w 12"/>
                                    <a:gd name="T35" fmla="*/ 402 h 1163"/>
                                    <a:gd name="T36" fmla="*/ 0 w 12"/>
                                    <a:gd name="T37" fmla="*/ 335 h 1163"/>
                                    <a:gd name="T38" fmla="*/ 12 w 12"/>
                                    <a:gd name="T39" fmla="*/ 335 h 1163"/>
                                    <a:gd name="T40" fmla="*/ 12 w 12"/>
                                    <a:gd name="T41" fmla="*/ 446 h 1163"/>
                                    <a:gd name="T42" fmla="*/ 12 w 12"/>
                                    <a:gd name="T43" fmla="*/ 513 h 1163"/>
                                    <a:gd name="T44" fmla="*/ 0 w 12"/>
                                    <a:gd name="T45" fmla="*/ 513 h 1163"/>
                                    <a:gd name="T46" fmla="*/ 0 w 12"/>
                                    <a:gd name="T47" fmla="*/ 446 h 1163"/>
                                    <a:gd name="T48" fmla="*/ 12 w 12"/>
                                    <a:gd name="T49" fmla="*/ 446 h 1163"/>
                                    <a:gd name="T50" fmla="*/ 12 w 12"/>
                                    <a:gd name="T51" fmla="*/ 558 h 1163"/>
                                    <a:gd name="T52" fmla="*/ 12 w 12"/>
                                    <a:gd name="T53" fmla="*/ 625 h 1163"/>
                                    <a:gd name="T54" fmla="*/ 0 w 12"/>
                                    <a:gd name="T55" fmla="*/ 625 h 1163"/>
                                    <a:gd name="T56" fmla="*/ 0 w 12"/>
                                    <a:gd name="T57" fmla="*/ 558 h 1163"/>
                                    <a:gd name="T58" fmla="*/ 12 w 12"/>
                                    <a:gd name="T59" fmla="*/ 558 h 1163"/>
                                    <a:gd name="T60" fmla="*/ 12 w 12"/>
                                    <a:gd name="T61" fmla="*/ 670 h 1163"/>
                                    <a:gd name="T62" fmla="*/ 12 w 12"/>
                                    <a:gd name="T63" fmla="*/ 736 h 1163"/>
                                    <a:gd name="T64" fmla="*/ 0 w 12"/>
                                    <a:gd name="T65" fmla="*/ 736 h 1163"/>
                                    <a:gd name="T66" fmla="*/ 0 w 12"/>
                                    <a:gd name="T67" fmla="*/ 670 h 1163"/>
                                    <a:gd name="T68" fmla="*/ 12 w 12"/>
                                    <a:gd name="T69" fmla="*/ 670 h 1163"/>
                                    <a:gd name="T70" fmla="*/ 12 w 12"/>
                                    <a:gd name="T71" fmla="*/ 781 h 1163"/>
                                    <a:gd name="T72" fmla="*/ 12 w 12"/>
                                    <a:gd name="T73" fmla="*/ 848 h 1163"/>
                                    <a:gd name="T74" fmla="*/ 0 w 12"/>
                                    <a:gd name="T75" fmla="*/ 848 h 1163"/>
                                    <a:gd name="T76" fmla="*/ 0 w 12"/>
                                    <a:gd name="T77" fmla="*/ 781 h 1163"/>
                                    <a:gd name="T78" fmla="*/ 12 w 12"/>
                                    <a:gd name="T79" fmla="*/ 781 h 1163"/>
                                    <a:gd name="T80" fmla="*/ 12 w 12"/>
                                    <a:gd name="T81" fmla="*/ 893 h 1163"/>
                                    <a:gd name="T82" fmla="*/ 12 w 12"/>
                                    <a:gd name="T83" fmla="*/ 960 h 1163"/>
                                    <a:gd name="T84" fmla="*/ 0 w 12"/>
                                    <a:gd name="T85" fmla="*/ 960 h 1163"/>
                                    <a:gd name="T86" fmla="*/ 0 w 12"/>
                                    <a:gd name="T87" fmla="*/ 893 h 1163"/>
                                    <a:gd name="T88" fmla="*/ 12 w 12"/>
                                    <a:gd name="T89" fmla="*/ 893 h 1163"/>
                                    <a:gd name="T90" fmla="*/ 12 w 12"/>
                                    <a:gd name="T91" fmla="*/ 1004 h 1163"/>
                                    <a:gd name="T92" fmla="*/ 12 w 12"/>
                                    <a:gd name="T93" fmla="*/ 1071 h 1163"/>
                                    <a:gd name="T94" fmla="*/ 0 w 12"/>
                                    <a:gd name="T95" fmla="*/ 1071 h 1163"/>
                                    <a:gd name="T96" fmla="*/ 0 w 12"/>
                                    <a:gd name="T97" fmla="*/ 1004 h 1163"/>
                                    <a:gd name="T98" fmla="*/ 12 w 12"/>
                                    <a:gd name="T99" fmla="*/ 1004 h 1163"/>
                                    <a:gd name="T100" fmla="*/ 12 w 12"/>
                                    <a:gd name="T101" fmla="*/ 1116 h 1163"/>
                                    <a:gd name="T102" fmla="*/ 12 w 12"/>
                                    <a:gd name="T103" fmla="*/ 1163 h 1163"/>
                                    <a:gd name="T104" fmla="*/ 0 w 12"/>
                                    <a:gd name="T105" fmla="*/ 1163 h 1163"/>
                                    <a:gd name="T106" fmla="*/ 0 w 12"/>
                                    <a:gd name="T107" fmla="*/ 1116 h 1163"/>
                                    <a:gd name="T108" fmla="*/ 12 w 12"/>
                                    <a:gd name="T109" fmla="*/ 1116 h 1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 h="1163">
                                      <a:moveTo>
                                        <a:pt x="12" y="0"/>
                                      </a:moveTo>
                                      <a:lnTo>
                                        <a:pt x="12" y="67"/>
                                      </a:lnTo>
                                      <a:lnTo>
                                        <a:pt x="0" y="67"/>
                                      </a:lnTo>
                                      <a:lnTo>
                                        <a:pt x="0" y="0"/>
                                      </a:lnTo>
                                      <a:lnTo>
                                        <a:pt x="12" y="0"/>
                                      </a:lnTo>
                                      <a:close/>
                                      <a:moveTo>
                                        <a:pt x="12" y="112"/>
                                      </a:moveTo>
                                      <a:lnTo>
                                        <a:pt x="12" y="179"/>
                                      </a:lnTo>
                                      <a:lnTo>
                                        <a:pt x="0" y="179"/>
                                      </a:lnTo>
                                      <a:lnTo>
                                        <a:pt x="0" y="112"/>
                                      </a:lnTo>
                                      <a:lnTo>
                                        <a:pt x="12" y="112"/>
                                      </a:lnTo>
                                      <a:close/>
                                      <a:moveTo>
                                        <a:pt x="12" y="223"/>
                                      </a:moveTo>
                                      <a:lnTo>
                                        <a:pt x="12" y="290"/>
                                      </a:lnTo>
                                      <a:lnTo>
                                        <a:pt x="0" y="290"/>
                                      </a:lnTo>
                                      <a:lnTo>
                                        <a:pt x="0" y="223"/>
                                      </a:lnTo>
                                      <a:lnTo>
                                        <a:pt x="12" y="223"/>
                                      </a:lnTo>
                                      <a:close/>
                                      <a:moveTo>
                                        <a:pt x="12" y="335"/>
                                      </a:moveTo>
                                      <a:lnTo>
                                        <a:pt x="12" y="402"/>
                                      </a:lnTo>
                                      <a:lnTo>
                                        <a:pt x="0" y="402"/>
                                      </a:lnTo>
                                      <a:lnTo>
                                        <a:pt x="0" y="335"/>
                                      </a:lnTo>
                                      <a:lnTo>
                                        <a:pt x="12" y="335"/>
                                      </a:lnTo>
                                      <a:close/>
                                      <a:moveTo>
                                        <a:pt x="12" y="446"/>
                                      </a:moveTo>
                                      <a:lnTo>
                                        <a:pt x="12" y="513"/>
                                      </a:lnTo>
                                      <a:lnTo>
                                        <a:pt x="0" y="513"/>
                                      </a:lnTo>
                                      <a:lnTo>
                                        <a:pt x="0" y="446"/>
                                      </a:lnTo>
                                      <a:lnTo>
                                        <a:pt x="12" y="446"/>
                                      </a:lnTo>
                                      <a:close/>
                                      <a:moveTo>
                                        <a:pt x="12" y="558"/>
                                      </a:moveTo>
                                      <a:lnTo>
                                        <a:pt x="12" y="625"/>
                                      </a:lnTo>
                                      <a:lnTo>
                                        <a:pt x="0" y="625"/>
                                      </a:lnTo>
                                      <a:lnTo>
                                        <a:pt x="0" y="558"/>
                                      </a:lnTo>
                                      <a:lnTo>
                                        <a:pt x="12" y="558"/>
                                      </a:lnTo>
                                      <a:close/>
                                      <a:moveTo>
                                        <a:pt x="12" y="670"/>
                                      </a:moveTo>
                                      <a:lnTo>
                                        <a:pt x="12" y="736"/>
                                      </a:lnTo>
                                      <a:lnTo>
                                        <a:pt x="0" y="736"/>
                                      </a:lnTo>
                                      <a:lnTo>
                                        <a:pt x="0" y="670"/>
                                      </a:lnTo>
                                      <a:lnTo>
                                        <a:pt x="12" y="670"/>
                                      </a:lnTo>
                                      <a:close/>
                                      <a:moveTo>
                                        <a:pt x="12" y="781"/>
                                      </a:moveTo>
                                      <a:lnTo>
                                        <a:pt x="12" y="848"/>
                                      </a:lnTo>
                                      <a:lnTo>
                                        <a:pt x="0" y="848"/>
                                      </a:lnTo>
                                      <a:lnTo>
                                        <a:pt x="0" y="781"/>
                                      </a:lnTo>
                                      <a:lnTo>
                                        <a:pt x="12" y="781"/>
                                      </a:lnTo>
                                      <a:close/>
                                      <a:moveTo>
                                        <a:pt x="12" y="893"/>
                                      </a:moveTo>
                                      <a:lnTo>
                                        <a:pt x="12" y="960"/>
                                      </a:lnTo>
                                      <a:lnTo>
                                        <a:pt x="0" y="960"/>
                                      </a:lnTo>
                                      <a:lnTo>
                                        <a:pt x="0" y="893"/>
                                      </a:lnTo>
                                      <a:lnTo>
                                        <a:pt x="12" y="893"/>
                                      </a:lnTo>
                                      <a:close/>
                                      <a:moveTo>
                                        <a:pt x="12" y="1004"/>
                                      </a:moveTo>
                                      <a:lnTo>
                                        <a:pt x="12" y="1071"/>
                                      </a:lnTo>
                                      <a:lnTo>
                                        <a:pt x="0" y="1071"/>
                                      </a:lnTo>
                                      <a:lnTo>
                                        <a:pt x="0" y="1004"/>
                                      </a:lnTo>
                                      <a:lnTo>
                                        <a:pt x="12" y="1004"/>
                                      </a:lnTo>
                                      <a:close/>
                                      <a:moveTo>
                                        <a:pt x="12" y="1116"/>
                                      </a:moveTo>
                                      <a:lnTo>
                                        <a:pt x="12" y="1163"/>
                                      </a:lnTo>
                                      <a:lnTo>
                                        <a:pt x="0" y="1163"/>
                                      </a:lnTo>
                                      <a:lnTo>
                                        <a:pt x="0" y="1116"/>
                                      </a:lnTo>
                                      <a:lnTo>
                                        <a:pt x="12" y="111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61" name="Freeform 866"/>
                              <wps:cNvSpPr>
                                <a:spLocks noEditPoints="1"/>
                              </wps:cNvSpPr>
                              <wps:spPr bwMode="auto">
                                <a:xfrm>
                                  <a:off x="448310" y="619125"/>
                                  <a:ext cx="671830" cy="93345"/>
                                </a:xfrm>
                                <a:custGeom>
                                  <a:avLst/>
                                  <a:gdLst>
                                    <a:gd name="T0" fmla="*/ 0 w 1058"/>
                                    <a:gd name="T1" fmla="*/ 136 h 147"/>
                                    <a:gd name="T2" fmla="*/ 70 w 1058"/>
                                    <a:gd name="T3" fmla="*/ 127 h 147"/>
                                    <a:gd name="T4" fmla="*/ 72 w 1058"/>
                                    <a:gd name="T5" fmla="*/ 138 h 147"/>
                                    <a:gd name="T6" fmla="*/ 2 w 1058"/>
                                    <a:gd name="T7" fmla="*/ 147 h 147"/>
                                    <a:gd name="T8" fmla="*/ 0 w 1058"/>
                                    <a:gd name="T9" fmla="*/ 136 h 147"/>
                                    <a:gd name="T10" fmla="*/ 117 w 1058"/>
                                    <a:gd name="T11" fmla="*/ 121 h 147"/>
                                    <a:gd name="T12" fmla="*/ 187 w 1058"/>
                                    <a:gd name="T13" fmla="*/ 112 h 147"/>
                                    <a:gd name="T14" fmla="*/ 188 w 1058"/>
                                    <a:gd name="T15" fmla="*/ 123 h 147"/>
                                    <a:gd name="T16" fmla="*/ 118 w 1058"/>
                                    <a:gd name="T17" fmla="*/ 132 h 147"/>
                                    <a:gd name="T18" fmla="*/ 117 w 1058"/>
                                    <a:gd name="T19" fmla="*/ 121 h 147"/>
                                    <a:gd name="T20" fmla="*/ 233 w 1058"/>
                                    <a:gd name="T21" fmla="*/ 106 h 147"/>
                                    <a:gd name="T22" fmla="*/ 303 w 1058"/>
                                    <a:gd name="T23" fmla="*/ 97 h 147"/>
                                    <a:gd name="T24" fmla="*/ 305 w 1058"/>
                                    <a:gd name="T25" fmla="*/ 108 h 147"/>
                                    <a:gd name="T26" fmla="*/ 235 w 1058"/>
                                    <a:gd name="T27" fmla="*/ 117 h 147"/>
                                    <a:gd name="T28" fmla="*/ 233 w 1058"/>
                                    <a:gd name="T29" fmla="*/ 106 h 147"/>
                                    <a:gd name="T30" fmla="*/ 350 w 1058"/>
                                    <a:gd name="T31" fmla="*/ 91 h 147"/>
                                    <a:gd name="T32" fmla="*/ 420 w 1058"/>
                                    <a:gd name="T33" fmla="*/ 82 h 147"/>
                                    <a:gd name="T34" fmla="*/ 421 w 1058"/>
                                    <a:gd name="T35" fmla="*/ 93 h 147"/>
                                    <a:gd name="T36" fmla="*/ 351 w 1058"/>
                                    <a:gd name="T37" fmla="*/ 102 h 147"/>
                                    <a:gd name="T38" fmla="*/ 350 w 1058"/>
                                    <a:gd name="T39" fmla="*/ 91 h 147"/>
                                    <a:gd name="T40" fmla="*/ 466 w 1058"/>
                                    <a:gd name="T41" fmla="*/ 76 h 147"/>
                                    <a:gd name="T42" fmla="*/ 536 w 1058"/>
                                    <a:gd name="T43" fmla="*/ 67 h 147"/>
                                    <a:gd name="T44" fmla="*/ 538 w 1058"/>
                                    <a:gd name="T45" fmla="*/ 78 h 147"/>
                                    <a:gd name="T46" fmla="*/ 468 w 1058"/>
                                    <a:gd name="T47" fmla="*/ 87 h 147"/>
                                    <a:gd name="T48" fmla="*/ 466 w 1058"/>
                                    <a:gd name="T49" fmla="*/ 76 h 147"/>
                                    <a:gd name="T50" fmla="*/ 583 w 1058"/>
                                    <a:gd name="T51" fmla="*/ 61 h 147"/>
                                    <a:gd name="T52" fmla="*/ 653 w 1058"/>
                                    <a:gd name="T53" fmla="*/ 52 h 147"/>
                                    <a:gd name="T54" fmla="*/ 654 w 1058"/>
                                    <a:gd name="T55" fmla="*/ 63 h 147"/>
                                    <a:gd name="T56" fmla="*/ 584 w 1058"/>
                                    <a:gd name="T57" fmla="*/ 72 h 147"/>
                                    <a:gd name="T58" fmla="*/ 583 w 1058"/>
                                    <a:gd name="T59" fmla="*/ 61 h 147"/>
                                    <a:gd name="T60" fmla="*/ 699 w 1058"/>
                                    <a:gd name="T61" fmla="*/ 46 h 147"/>
                                    <a:gd name="T62" fmla="*/ 769 w 1058"/>
                                    <a:gd name="T63" fmla="*/ 37 h 147"/>
                                    <a:gd name="T64" fmla="*/ 771 w 1058"/>
                                    <a:gd name="T65" fmla="*/ 48 h 147"/>
                                    <a:gd name="T66" fmla="*/ 701 w 1058"/>
                                    <a:gd name="T67" fmla="*/ 57 h 147"/>
                                    <a:gd name="T68" fmla="*/ 699 w 1058"/>
                                    <a:gd name="T69" fmla="*/ 46 h 147"/>
                                    <a:gd name="T70" fmla="*/ 816 w 1058"/>
                                    <a:gd name="T71" fmla="*/ 31 h 147"/>
                                    <a:gd name="T72" fmla="*/ 886 w 1058"/>
                                    <a:gd name="T73" fmla="*/ 22 h 147"/>
                                    <a:gd name="T74" fmla="*/ 887 w 1058"/>
                                    <a:gd name="T75" fmla="*/ 33 h 147"/>
                                    <a:gd name="T76" fmla="*/ 817 w 1058"/>
                                    <a:gd name="T77" fmla="*/ 42 h 147"/>
                                    <a:gd name="T78" fmla="*/ 816 w 1058"/>
                                    <a:gd name="T79" fmla="*/ 31 h 147"/>
                                    <a:gd name="T80" fmla="*/ 932 w 1058"/>
                                    <a:gd name="T81" fmla="*/ 16 h 147"/>
                                    <a:gd name="T82" fmla="*/ 1002 w 1058"/>
                                    <a:gd name="T83" fmla="*/ 7 h 147"/>
                                    <a:gd name="T84" fmla="*/ 1004 w 1058"/>
                                    <a:gd name="T85" fmla="*/ 18 h 147"/>
                                    <a:gd name="T86" fmla="*/ 934 w 1058"/>
                                    <a:gd name="T87" fmla="*/ 27 h 147"/>
                                    <a:gd name="T88" fmla="*/ 932 w 1058"/>
                                    <a:gd name="T89" fmla="*/ 16 h 147"/>
                                    <a:gd name="T90" fmla="*/ 1049 w 1058"/>
                                    <a:gd name="T91" fmla="*/ 1 h 147"/>
                                    <a:gd name="T92" fmla="*/ 1057 w 1058"/>
                                    <a:gd name="T93" fmla="*/ 0 h 147"/>
                                    <a:gd name="T94" fmla="*/ 1058 w 1058"/>
                                    <a:gd name="T95" fmla="*/ 11 h 147"/>
                                    <a:gd name="T96" fmla="*/ 1050 w 1058"/>
                                    <a:gd name="T97" fmla="*/ 12 h 147"/>
                                    <a:gd name="T98" fmla="*/ 1049 w 1058"/>
                                    <a:gd name="T99" fmla="*/ 1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58" h="147">
                                      <a:moveTo>
                                        <a:pt x="0" y="136"/>
                                      </a:moveTo>
                                      <a:lnTo>
                                        <a:pt x="70" y="127"/>
                                      </a:lnTo>
                                      <a:lnTo>
                                        <a:pt x="72" y="138"/>
                                      </a:lnTo>
                                      <a:lnTo>
                                        <a:pt x="2" y="147"/>
                                      </a:lnTo>
                                      <a:lnTo>
                                        <a:pt x="0" y="136"/>
                                      </a:lnTo>
                                      <a:close/>
                                      <a:moveTo>
                                        <a:pt x="117" y="121"/>
                                      </a:moveTo>
                                      <a:lnTo>
                                        <a:pt x="187" y="112"/>
                                      </a:lnTo>
                                      <a:lnTo>
                                        <a:pt x="188" y="123"/>
                                      </a:lnTo>
                                      <a:lnTo>
                                        <a:pt x="118" y="132"/>
                                      </a:lnTo>
                                      <a:lnTo>
                                        <a:pt x="117" y="121"/>
                                      </a:lnTo>
                                      <a:close/>
                                      <a:moveTo>
                                        <a:pt x="233" y="106"/>
                                      </a:moveTo>
                                      <a:lnTo>
                                        <a:pt x="303" y="97"/>
                                      </a:lnTo>
                                      <a:lnTo>
                                        <a:pt x="305" y="108"/>
                                      </a:lnTo>
                                      <a:lnTo>
                                        <a:pt x="235" y="117"/>
                                      </a:lnTo>
                                      <a:lnTo>
                                        <a:pt x="233" y="106"/>
                                      </a:lnTo>
                                      <a:close/>
                                      <a:moveTo>
                                        <a:pt x="350" y="91"/>
                                      </a:moveTo>
                                      <a:lnTo>
                                        <a:pt x="420" y="82"/>
                                      </a:lnTo>
                                      <a:lnTo>
                                        <a:pt x="421" y="93"/>
                                      </a:lnTo>
                                      <a:lnTo>
                                        <a:pt x="351" y="102"/>
                                      </a:lnTo>
                                      <a:lnTo>
                                        <a:pt x="350" y="91"/>
                                      </a:lnTo>
                                      <a:close/>
                                      <a:moveTo>
                                        <a:pt x="466" y="76"/>
                                      </a:moveTo>
                                      <a:lnTo>
                                        <a:pt x="536" y="67"/>
                                      </a:lnTo>
                                      <a:lnTo>
                                        <a:pt x="538" y="78"/>
                                      </a:lnTo>
                                      <a:lnTo>
                                        <a:pt x="468" y="87"/>
                                      </a:lnTo>
                                      <a:lnTo>
                                        <a:pt x="466" y="76"/>
                                      </a:lnTo>
                                      <a:close/>
                                      <a:moveTo>
                                        <a:pt x="583" y="61"/>
                                      </a:moveTo>
                                      <a:lnTo>
                                        <a:pt x="653" y="52"/>
                                      </a:lnTo>
                                      <a:lnTo>
                                        <a:pt x="654" y="63"/>
                                      </a:lnTo>
                                      <a:lnTo>
                                        <a:pt x="584" y="72"/>
                                      </a:lnTo>
                                      <a:lnTo>
                                        <a:pt x="583" y="61"/>
                                      </a:lnTo>
                                      <a:close/>
                                      <a:moveTo>
                                        <a:pt x="699" y="46"/>
                                      </a:moveTo>
                                      <a:lnTo>
                                        <a:pt x="769" y="37"/>
                                      </a:lnTo>
                                      <a:lnTo>
                                        <a:pt x="771" y="48"/>
                                      </a:lnTo>
                                      <a:lnTo>
                                        <a:pt x="701" y="57"/>
                                      </a:lnTo>
                                      <a:lnTo>
                                        <a:pt x="699" y="46"/>
                                      </a:lnTo>
                                      <a:close/>
                                      <a:moveTo>
                                        <a:pt x="816" y="31"/>
                                      </a:moveTo>
                                      <a:lnTo>
                                        <a:pt x="886" y="22"/>
                                      </a:lnTo>
                                      <a:lnTo>
                                        <a:pt x="887" y="33"/>
                                      </a:lnTo>
                                      <a:lnTo>
                                        <a:pt x="817" y="42"/>
                                      </a:lnTo>
                                      <a:lnTo>
                                        <a:pt x="816" y="31"/>
                                      </a:lnTo>
                                      <a:close/>
                                      <a:moveTo>
                                        <a:pt x="932" y="16"/>
                                      </a:moveTo>
                                      <a:lnTo>
                                        <a:pt x="1002" y="7"/>
                                      </a:lnTo>
                                      <a:lnTo>
                                        <a:pt x="1004" y="18"/>
                                      </a:lnTo>
                                      <a:lnTo>
                                        <a:pt x="934" y="27"/>
                                      </a:lnTo>
                                      <a:lnTo>
                                        <a:pt x="932" y="16"/>
                                      </a:lnTo>
                                      <a:close/>
                                      <a:moveTo>
                                        <a:pt x="1049" y="1"/>
                                      </a:moveTo>
                                      <a:lnTo>
                                        <a:pt x="1057" y="0"/>
                                      </a:lnTo>
                                      <a:lnTo>
                                        <a:pt x="1058" y="11"/>
                                      </a:lnTo>
                                      <a:lnTo>
                                        <a:pt x="1050" y="12"/>
                                      </a:lnTo>
                                      <a:lnTo>
                                        <a:pt x="1049" y="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62" name="Freeform 867"/>
                              <wps:cNvSpPr>
                                <a:spLocks noEditPoints="1"/>
                              </wps:cNvSpPr>
                              <wps:spPr bwMode="auto">
                                <a:xfrm>
                                  <a:off x="445770" y="706755"/>
                                  <a:ext cx="207645" cy="267970"/>
                                </a:xfrm>
                                <a:custGeom>
                                  <a:avLst/>
                                  <a:gdLst>
                                    <a:gd name="T0" fmla="*/ 10 w 327"/>
                                    <a:gd name="T1" fmla="*/ 0 h 422"/>
                                    <a:gd name="T2" fmla="*/ 51 w 327"/>
                                    <a:gd name="T3" fmla="*/ 54 h 422"/>
                                    <a:gd name="T4" fmla="*/ 42 w 327"/>
                                    <a:gd name="T5" fmla="*/ 61 h 422"/>
                                    <a:gd name="T6" fmla="*/ 0 w 327"/>
                                    <a:gd name="T7" fmla="*/ 6 h 422"/>
                                    <a:gd name="T8" fmla="*/ 10 w 327"/>
                                    <a:gd name="T9" fmla="*/ 0 h 422"/>
                                    <a:gd name="T10" fmla="*/ 79 w 327"/>
                                    <a:gd name="T11" fmla="*/ 90 h 422"/>
                                    <a:gd name="T12" fmla="*/ 120 w 327"/>
                                    <a:gd name="T13" fmla="*/ 144 h 422"/>
                                    <a:gd name="T14" fmla="*/ 110 w 327"/>
                                    <a:gd name="T15" fmla="*/ 151 h 422"/>
                                    <a:gd name="T16" fmla="*/ 69 w 327"/>
                                    <a:gd name="T17" fmla="*/ 97 h 422"/>
                                    <a:gd name="T18" fmla="*/ 79 w 327"/>
                                    <a:gd name="T19" fmla="*/ 90 h 422"/>
                                    <a:gd name="T20" fmla="*/ 147 w 327"/>
                                    <a:gd name="T21" fmla="*/ 181 h 422"/>
                                    <a:gd name="T22" fmla="*/ 189 w 327"/>
                                    <a:gd name="T23" fmla="*/ 235 h 422"/>
                                    <a:gd name="T24" fmla="*/ 179 w 327"/>
                                    <a:gd name="T25" fmla="*/ 241 h 422"/>
                                    <a:gd name="T26" fmla="*/ 138 w 327"/>
                                    <a:gd name="T27" fmla="*/ 187 h 422"/>
                                    <a:gd name="T28" fmla="*/ 147 w 327"/>
                                    <a:gd name="T29" fmla="*/ 181 h 422"/>
                                    <a:gd name="T30" fmla="*/ 216 w 327"/>
                                    <a:gd name="T31" fmla="*/ 271 h 422"/>
                                    <a:gd name="T32" fmla="*/ 258 w 327"/>
                                    <a:gd name="T33" fmla="*/ 325 h 422"/>
                                    <a:gd name="T34" fmla="*/ 248 w 327"/>
                                    <a:gd name="T35" fmla="*/ 332 h 422"/>
                                    <a:gd name="T36" fmla="*/ 207 w 327"/>
                                    <a:gd name="T37" fmla="*/ 278 h 422"/>
                                    <a:gd name="T38" fmla="*/ 216 w 327"/>
                                    <a:gd name="T39" fmla="*/ 271 h 422"/>
                                    <a:gd name="T40" fmla="*/ 285 w 327"/>
                                    <a:gd name="T41" fmla="*/ 362 h 422"/>
                                    <a:gd name="T42" fmla="*/ 327 w 327"/>
                                    <a:gd name="T43" fmla="*/ 416 h 422"/>
                                    <a:gd name="T44" fmla="*/ 317 w 327"/>
                                    <a:gd name="T45" fmla="*/ 422 h 422"/>
                                    <a:gd name="T46" fmla="*/ 276 w 327"/>
                                    <a:gd name="T47" fmla="*/ 368 h 422"/>
                                    <a:gd name="T48" fmla="*/ 285 w 327"/>
                                    <a:gd name="T49" fmla="*/ 362 h 4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27" h="422">
                                      <a:moveTo>
                                        <a:pt x="10" y="0"/>
                                      </a:moveTo>
                                      <a:lnTo>
                                        <a:pt x="51" y="54"/>
                                      </a:lnTo>
                                      <a:lnTo>
                                        <a:pt x="42" y="61"/>
                                      </a:lnTo>
                                      <a:lnTo>
                                        <a:pt x="0" y="6"/>
                                      </a:lnTo>
                                      <a:lnTo>
                                        <a:pt x="10" y="0"/>
                                      </a:lnTo>
                                      <a:close/>
                                      <a:moveTo>
                                        <a:pt x="79" y="90"/>
                                      </a:moveTo>
                                      <a:lnTo>
                                        <a:pt x="120" y="144"/>
                                      </a:lnTo>
                                      <a:lnTo>
                                        <a:pt x="110" y="151"/>
                                      </a:lnTo>
                                      <a:lnTo>
                                        <a:pt x="69" y="97"/>
                                      </a:lnTo>
                                      <a:lnTo>
                                        <a:pt x="79" y="90"/>
                                      </a:lnTo>
                                      <a:close/>
                                      <a:moveTo>
                                        <a:pt x="147" y="181"/>
                                      </a:moveTo>
                                      <a:lnTo>
                                        <a:pt x="189" y="235"/>
                                      </a:lnTo>
                                      <a:lnTo>
                                        <a:pt x="179" y="241"/>
                                      </a:lnTo>
                                      <a:lnTo>
                                        <a:pt x="138" y="187"/>
                                      </a:lnTo>
                                      <a:lnTo>
                                        <a:pt x="147" y="181"/>
                                      </a:lnTo>
                                      <a:close/>
                                      <a:moveTo>
                                        <a:pt x="216" y="271"/>
                                      </a:moveTo>
                                      <a:lnTo>
                                        <a:pt x="258" y="325"/>
                                      </a:lnTo>
                                      <a:lnTo>
                                        <a:pt x="248" y="332"/>
                                      </a:lnTo>
                                      <a:lnTo>
                                        <a:pt x="207" y="278"/>
                                      </a:lnTo>
                                      <a:lnTo>
                                        <a:pt x="216" y="271"/>
                                      </a:lnTo>
                                      <a:close/>
                                      <a:moveTo>
                                        <a:pt x="285" y="362"/>
                                      </a:moveTo>
                                      <a:lnTo>
                                        <a:pt x="327" y="416"/>
                                      </a:lnTo>
                                      <a:lnTo>
                                        <a:pt x="317" y="422"/>
                                      </a:lnTo>
                                      <a:lnTo>
                                        <a:pt x="276" y="368"/>
                                      </a:lnTo>
                                      <a:lnTo>
                                        <a:pt x="285" y="36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63" name="Freeform 868"/>
                              <wps:cNvSpPr>
                                <a:spLocks noEditPoints="1"/>
                              </wps:cNvSpPr>
                              <wps:spPr bwMode="auto">
                                <a:xfrm>
                                  <a:off x="661670" y="619760"/>
                                  <a:ext cx="460375" cy="374650"/>
                                </a:xfrm>
                                <a:custGeom>
                                  <a:avLst/>
                                  <a:gdLst>
                                    <a:gd name="T0" fmla="*/ 0 w 725"/>
                                    <a:gd name="T1" fmla="*/ 581 h 590"/>
                                    <a:gd name="T2" fmla="*/ 54 w 725"/>
                                    <a:gd name="T3" fmla="*/ 538 h 590"/>
                                    <a:gd name="T4" fmla="*/ 62 w 725"/>
                                    <a:gd name="T5" fmla="*/ 546 h 590"/>
                                    <a:gd name="T6" fmla="*/ 8 w 725"/>
                                    <a:gd name="T7" fmla="*/ 590 h 590"/>
                                    <a:gd name="T8" fmla="*/ 0 w 725"/>
                                    <a:gd name="T9" fmla="*/ 581 h 590"/>
                                    <a:gd name="T10" fmla="*/ 90 w 725"/>
                                    <a:gd name="T11" fmla="*/ 509 h 590"/>
                                    <a:gd name="T12" fmla="*/ 144 w 725"/>
                                    <a:gd name="T13" fmla="*/ 465 h 590"/>
                                    <a:gd name="T14" fmla="*/ 151 w 725"/>
                                    <a:gd name="T15" fmla="*/ 474 h 590"/>
                                    <a:gd name="T16" fmla="*/ 97 w 725"/>
                                    <a:gd name="T17" fmla="*/ 517 h 590"/>
                                    <a:gd name="T18" fmla="*/ 90 w 725"/>
                                    <a:gd name="T19" fmla="*/ 509 h 590"/>
                                    <a:gd name="T20" fmla="*/ 179 w 725"/>
                                    <a:gd name="T21" fmla="*/ 436 h 590"/>
                                    <a:gd name="T22" fmla="*/ 233 w 725"/>
                                    <a:gd name="T23" fmla="*/ 393 h 590"/>
                                    <a:gd name="T24" fmla="*/ 241 w 725"/>
                                    <a:gd name="T25" fmla="*/ 401 h 590"/>
                                    <a:gd name="T26" fmla="*/ 187 w 725"/>
                                    <a:gd name="T27" fmla="*/ 445 h 590"/>
                                    <a:gd name="T28" fmla="*/ 179 w 725"/>
                                    <a:gd name="T29" fmla="*/ 436 h 590"/>
                                    <a:gd name="T30" fmla="*/ 269 w 725"/>
                                    <a:gd name="T31" fmla="*/ 364 h 590"/>
                                    <a:gd name="T32" fmla="*/ 322 w 725"/>
                                    <a:gd name="T33" fmla="*/ 320 h 590"/>
                                    <a:gd name="T34" fmla="*/ 330 w 725"/>
                                    <a:gd name="T35" fmla="*/ 329 h 590"/>
                                    <a:gd name="T36" fmla="*/ 276 w 725"/>
                                    <a:gd name="T37" fmla="*/ 372 h 590"/>
                                    <a:gd name="T38" fmla="*/ 269 w 725"/>
                                    <a:gd name="T39" fmla="*/ 364 h 590"/>
                                    <a:gd name="T40" fmla="*/ 358 w 725"/>
                                    <a:gd name="T41" fmla="*/ 292 h 590"/>
                                    <a:gd name="T42" fmla="*/ 412 w 725"/>
                                    <a:gd name="T43" fmla="*/ 248 h 590"/>
                                    <a:gd name="T44" fmla="*/ 419 w 725"/>
                                    <a:gd name="T45" fmla="*/ 257 h 590"/>
                                    <a:gd name="T46" fmla="*/ 366 w 725"/>
                                    <a:gd name="T47" fmla="*/ 300 h 590"/>
                                    <a:gd name="T48" fmla="*/ 358 w 725"/>
                                    <a:gd name="T49" fmla="*/ 292 h 590"/>
                                    <a:gd name="T50" fmla="*/ 447 w 725"/>
                                    <a:gd name="T51" fmla="*/ 219 h 590"/>
                                    <a:gd name="T52" fmla="*/ 501 w 725"/>
                                    <a:gd name="T53" fmla="*/ 176 h 590"/>
                                    <a:gd name="T54" fmla="*/ 509 w 725"/>
                                    <a:gd name="T55" fmla="*/ 184 h 590"/>
                                    <a:gd name="T56" fmla="*/ 455 w 725"/>
                                    <a:gd name="T57" fmla="*/ 228 h 590"/>
                                    <a:gd name="T58" fmla="*/ 447 w 725"/>
                                    <a:gd name="T59" fmla="*/ 219 h 590"/>
                                    <a:gd name="T60" fmla="*/ 537 w 725"/>
                                    <a:gd name="T61" fmla="*/ 147 h 590"/>
                                    <a:gd name="T62" fmla="*/ 591 w 725"/>
                                    <a:gd name="T63" fmla="*/ 103 h 590"/>
                                    <a:gd name="T64" fmla="*/ 598 w 725"/>
                                    <a:gd name="T65" fmla="*/ 112 h 590"/>
                                    <a:gd name="T66" fmla="*/ 544 w 725"/>
                                    <a:gd name="T67" fmla="*/ 155 h 590"/>
                                    <a:gd name="T68" fmla="*/ 537 w 725"/>
                                    <a:gd name="T69" fmla="*/ 147 h 590"/>
                                    <a:gd name="T70" fmla="*/ 626 w 725"/>
                                    <a:gd name="T71" fmla="*/ 74 h 590"/>
                                    <a:gd name="T72" fmla="*/ 680 w 725"/>
                                    <a:gd name="T73" fmla="*/ 31 h 590"/>
                                    <a:gd name="T74" fmla="*/ 687 w 725"/>
                                    <a:gd name="T75" fmla="*/ 39 h 590"/>
                                    <a:gd name="T76" fmla="*/ 634 w 725"/>
                                    <a:gd name="T77" fmla="*/ 83 h 590"/>
                                    <a:gd name="T78" fmla="*/ 626 w 725"/>
                                    <a:gd name="T79" fmla="*/ 74 h 590"/>
                                    <a:gd name="T80" fmla="*/ 716 w 725"/>
                                    <a:gd name="T81" fmla="*/ 2 h 590"/>
                                    <a:gd name="T82" fmla="*/ 718 w 725"/>
                                    <a:gd name="T83" fmla="*/ 0 h 590"/>
                                    <a:gd name="T84" fmla="*/ 725 w 725"/>
                                    <a:gd name="T85" fmla="*/ 9 h 590"/>
                                    <a:gd name="T86" fmla="*/ 723 w 725"/>
                                    <a:gd name="T87" fmla="*/ 10 h 590"/>
                                    <a:gd name="T88" fmla="*/ 716 w 725"/>
                                    <a:gd name="T89" fmla="*/ 2 h 5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25" h="590">
                                      <a:moveTo>
                                        <a:pt x="0" y="581"/>
                                      </a:moveTo>
                                      <a:lnTo>
                                        <a:pt x="54" y="538"/>
                                      </a:lnTo>
                                      <a:lnTo>
                                        <a:pt x="62" y="546"/>
                                      </a:lnTo>
                                      <a:lnTo>
                                        <a:pt x="8" y="590"/>
                                      </a:lnTo>
                                      <a:lnTo>
                                        <a:pt x="0" y="581"/>
                                      </a:lnTo>
                                      <a:close/>
                                      <a:moveTo>
                                        <a:pt x="90" y="509"/>
                                      </a:moveTo>
                                      <a:lnTo>
                                        <a:pt x="144" y="465"/>
                                      </a:lnTo>
                                      <a:lnTo>
                                        <a:pt x="151" y="474"/>
                                      </a:lnTo>
                                      <a:lnTo>
                                        <a:pt x="97" y="517"/>
                                      </a:lnTo>
                                      <a:lnTo>
                                        <a:pt x="90" y="509"/>
                                      </a:lnTo>
                                      <a:close/>
                                      <a:moveTo>
                                        <a:pt x="179" y="436"/>
                                      </a:moveTo>
                                      <a:lnTo>
                                        <a:pt x="233" y="393"/>
                                      </a:lnTo>
                                      <a:lnTo>
                                        <a:pt x="241" y="401"/>
                                      </a:lnTo>
                                      <a:lnTo>
                                        <a:pt x="187" y="445"/>
                                      </a:lnTo>
                                      <a:lnTo>
                                        <a:pt x="179" y="436"/>
                                      </a:lnTo>
                                      <a:close/>
                                      <a:moveTo>
                                        <a:pt x="269" y="364"/>
                                      </a:moveTo>
                                      <a:lnTo>
                                        <a:pt x="322" y="320"/>
                                      </a:lnTo>
                                      <a:lnTo>
                                        <a:pt x="330" y="329"/>
                                      </a:lnTo>
                                      <a:lnTo>
                                        <a:pt x="276" y="372"/>
                                      </a:lnTo>
                                      <a:lnTo>
                                        <a:pt x="269" y="364"/>
                                      </a:lnTo>
                                      <a:close/>
                                      <a:moveTo>
                                        <a:pt x="358" y="292"/>
                                      </a:moveTo>
                                      <a:lnTo>
                                        <a:pt x="412" y="248"/>
                                      </a:lnTo>
                                      <a:lnTo>
                                        <a:pt x="419" y="257"/>
                                      </a:lnTo>
                                      <a:lnTo>
                                        <a:pt x="366" y="300"/>
                                      </a:lnTo>
                                      <a:lnTo>
                                        <a:pt x="358" y="292"/>
                                      </a:lnTo>
                                      <a:close/>
                                      <a:moveTo>
                                        <a:pt x="447" y="219"/>
                                      </a:moveTo>
                                      <a:lnTo>
                                        <a:pt x="501" y="176"/>
                                      </a:lnTo>
                                      <a:lnTo>
                                        <a:pt x="509" y="184"/>
                                      </a:lnTo>
                                      <a:lnTo>
                                        <a:pt x="455" y="228"/>
                                      </a:lnTo>
                                      <a:lnTo>
                                        <a:pt x="447" y="219"/>
                                      </a:lnTo>
                                      <a:close/>
                                      <a:moveTo>
                                        <a:pt x="537" y="147"/>
                                      </a:moveTo>
                                      <a:lnTo>
                                        <a:pt x="591" y="103"/>
                                      </a:lnTo>
                                      <a:lnTo>
                                        <a:pt x="598" y="112"/>
                                      </a:lnTo>
                                      <a:lnTo>
                                        <a:pt x="544" y="155"/>
                                      </a:lnTo>
                                      <a:lnTo>
                                        <a:pt x="537" y="147"/>
                                      </a:lnTo>
                                      <a:close/>
                                      <a:moveTo>
                                        <a:pt x="626" y="74"/>
                                      </a:moveTo>
                                      <a:lnTo>
                                        <a:pt x="680" y="31"/>
                                      </a:lnTo>
                                      <a:lnTo>
                                        <a:pt x="687" y="39"/>
                                      </a:lnTo>
                                      <a:lnTo>
                                        <a:pt x="634" y="83"/>
                                      </a:lnTo>
                                      <a:lnTo>
                                        <a:pt x="626" y="74"/>
                                      </a:lnTo>
                                      <a:close/>
                                      <a:moveTo>
                                        <a:pt x="716" y="2"/>
                                      </a:moveTo>
                                      <a:lnTo>
                                        <a:pt x="718" y="0"/>
                                      </a:lnTo>
                                      <a:lnTo>
                                        <a:pt x="725" y="9"/>
                                      </a:lnTo>
                                      <a:lnTo>
                                        <a:pt x="723" y="10"/>
                                      </a:lnTo>
                                      <a:lnTo>
                                        <a:pt x="716" y="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64" name="Freeform 869"/>
                              <wps:cNvSpPr>
                                <a:spLocks noEditPoints="1"/>
                              </wps:cNvSpPr>
                              <wps:spPr bwMode="auto">
                                <a:xfrm>
                                  <a:off x="163195" y="988060"/>
                                  <a:ext cx="1412875" cy="325755"/>
                                </a:xfrm>
                                <a:custGeom>
                                  <a:avLst/>
                                  <a:gdLst>
                                    <a:gd name="T0" fmla="*/ 69 w 2225"/>
                                    <a:gd name="T1" fmla="*/ 487 h 513"/>
                                    <a:gd name="T2" fmla="*/ 3 w 2225"/>
                                    <a:gd name="T3" fmla="*/ 513 h 513"/>
                                    <a:gd name="T4" fmla="*/ 115 w 2225"/>
                                    <a:gd name="T5" fmla="*/ 476 h 513"/>
                                    <a:gd name="T6" fmla="*/ 186 w 2225"/>
                                    <a:gd name="T7" fmla="*/ 472 h 513"/>
                                    <a:gd name="T8" fmla="*/ 115 w 2225"/>
                                    <a:gd name="T9" fmla="*/ 476 h 513"/>
                                    <a:gd name="T10" fmla="*/ 298 w 2225"/>
                                    <a:gd name="T11" fmla="*/ 435 h 513"/>
                                    <a:gd name="T12" fmla="*/ 232 w 2225"/>
                                    <a:gd name="T13" fmla="*/ 461 h 513"/>
                                    <a:gd name="T14" fmla="*/ 343 w 2225"/>
                                    <a:gd name="T15" fmla="*/ 425 h 513"/>
                                    <a:gd name="T16" fmla="*/ 415 w 2225"/>
                                    <a:gd name="T17" fmla="*/ 420 h 513"/>
                                    <a:gd name="T18" fmla="*/ 343 w 2225"/>
                                    <a:gd name="T19" fmla="*/ 425 h 513"/>
                                    <a:gd name="T20" fmla="*/ 526 w 2225"/>
                                    <a:gd name="T21" fmla="*/ 383 h 513"/>
                                    <a:gd name="T22" fmla="*/ 460 w 2225"/>
                                    <a:gd name="T23" fmla="*/ 410 h 513"/>
                                    <a:gd name="T24" fmla="*/ 572 w 2225"/>
                                    <a:gd name="T25" fmla="*/ 373 h 513"/>
                                    <a:gd name="T26" fmla="*/ 643 w 2225"/>
                                    <a:gd name="T27" fmla="*/ 368 h 513"/>
                                    <a:gd name="T28" fmla="*/ 572 w 2225"/>
                                    <a:gd name="T29" fmla="*/ 373 h 513"/>
                                    <a:gd name="T30" fmla="*/ 755 w 2225"/>
                                    <a:gd name="T31" fmla="*/ 332 h 513"/>
                                    <a:gd name="T32" fmla="*/ 689 w 2225"/>
                                    <a:gd name="T33" fmla="*/ 358 h 513"/>
                                    <a:gd name="T34" fmla="*/ 801 w 2225"/>
                                    <a:gd name="T35" fmla="*/ 321 h 513"/>
                                    <a:gd name="T36" fmla="*/ 872 w 2225"/>
                                    <a:gd name="T37" fmla="*/ 317 h 513"/>
                                    <a:gd name="T38" fmla="*/ 801 w 2225"/>
                                    <a:gd name="T39" fmla="*/ 321 h 513"/>
                                    <a:gd name="T40" fmla="*/ 984 w 2225"/>
                                    <a:gd name="T41" fmla="*/ 280 h 513"/>
                                    <a:gd name="T42" fmla="*/ 918 w 2225"/>
                                    <a:gd name="T43" fmla="*/ 306 h 513"/>
                                    <a:gd name="T44" fmla="*/ 1030 w 2225"/>
                                    <a:gd name="T45" fmla="*/ 270 h 513"/>
                                    <a:gd name="T46" fmla="*/ 1101 w 2225"/>
                                    <a:gd name="T47" fmla="*/ 265 h 513"/>
                                    <a:gd name="T48" fmla="*/ 1030 w 2225"/>
                                    <a:gd name="T49" fmla="*/ 270 h 513"/>
                                    <a:gd name="T50" fmla="*/ 1213 w 2225"/>
                                    <a:gd name="T51" fmla="*/ 228 h 513"/>
                                    <a:gd name="T52" fmla="*/ 1147 w 2225"/>
                                    <a:gd name="T53" fmla="*/ 255 h 513"/>
                                    <a:gd name="T54" fmla="*/ 1258 w 2225"/>
                                    <a:gd name="T55" fmla="*/ 218 h 513"/>
                                    <a:gd name="T56" fmla="*/ 1330 w 2225"/>
                                    <a:gd name="T57" fmla="*/ 213 h 513"/>
                                    <a:gd name="T58" fmla="*/ 1258 w 2225"/>
                                    <a:gd name="T59" fmla="*/ 218 h 513"/>
                                    <a:gd name="T60" fmla="*/ 1441 w 2225"/>
                                    <a:gd name="T61" fmla="*/ 176 h 513"/>
                                    <a:gd name="T62" fmla="*/ 1375 w 2225"/>
                                    <a:gd name="T63" fmla="*/ 203 h 513"/>
                                    <a:gd name="T64" fmla="*/ 1487 w 2225"/>
                                    <a:gd name="T65" fmla="*/ 166 h 513"/>
                                    <a:gd name="T66" fmla="*/ 1558 w 2225"/>
                                    <a:gd name="T67" fmla="*/ 162 h 513"/>
                                    <a:gd name="T68" fmla="*/ 1487 w 2225"/>
                                    <a:gd name="T69" fmla="*/ 166 h 513"/>
                                    <a:gd name="T70" fmla="*/ 1670 w 2225"/>
                                    <a:gd name="T71" fmla="*/ 125 h 513"/>
                                    <a:gd name="T72" fmla="*/ 1604 w 2225"/>
                                    <a:gd name="T73" fmla="*/ 151 h 513"/>
                                    <a:gd name="T74" fmla="*/ 1716 w 2225"/>
                                    <a:gd name="T75" fmla="*/ 115 h 513"/>
                                    <a:gd name="T76" fmla="*/ 1787 w 2225"/>
                                    <a:gd name="T77" fmla="*/ 110 h 513"/>
                                    <a:gd name="T78" fmla="*/ 1716 w 2225"/>
                                    <a:gd name="T79" fmla="*/ 115 h 513"/>
                                    <a:gd name="T80" fmla="*/ 1899 w 2225"/>
                                    <a:gd name="T81" fmla="*/ 73 h 513"/>
                                    <a:gd name="T82" fmla="*/ 1833 w 2225"/>
                                    <a:gd name="T83" fmla="*/ 100 h 513"/>
                                    <a:gd name="T84" fmla="*/ 1944 w 2225"/>
                                    <a:gd name="T85" fmla="*/ 63 h 513"/>
                                    <a:gd name="T86" fmla="*/ 2016 w 2225"/>
                                    <a:gd name="T87" fmla="*/ 58 h 513"/>
                                    <a:gd name="T88" fmla="*/ 1944 w 2225"/>
                                    <a:gd name="T89" fmla="*/ 63 h 513"/>
                                    <a:gd name="T90" fmla="*/ 2127 w 2225"/>
                                    <a:gd name="T91" fmla="*/ 22 h 513"/>
                                    <a:gd name="T92" fmla="*/ 2062 w 2225"/>
                                    <a:gd name="T93" fmla="*/ 48 h 513"/>
                                    <a:gd name="T94" fmla="*/ 2173 w 2225"/>
                                    <a:gd name="T95" fmla="*/ 11 h 513"/>
                                    <a:gd name="T96" fmla="*/ 2225 w 2225"/>
                                    <a:gd name="T97" fmla="*/ 11 h 513"/>
                                    <a:gd name="T98" fmla="*/ 2173 w 2225"/>
                                    <a:gd name="T99" fmla="*/ 11 h 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25" h="513">
                                      <a:moveTo>
                                        <a:pt x="0" y="502"/>
                                      </a:moveTo>
                                      <a:lnTo>
                                        <a:pt x="69" y="487"/>
                                      </a:lnTo>
                                      <a:lnTo>
                                        <a:pt x="72" y="497"/>
                                      </a:lnTo>
                                      <a:lnTo>
                                        <a:pt x="3" y="513"/>
                                      </a:lnTo>
                                      <a:lnTo>
                                        <a:pt x="0" y="502"/>
                                      </a:lnTo>
                                      <a:close/>
                                      <a:moveTo>
                                        <a:pt x="115" y="476"/>
                                      </a:moveTo>
                                      <a:lnTo>
                                        <a:pt x="183" y="461"/>
                                      </a:lnTo>
                                      <a:lnTo>
                                        <a:pt x="186" y="472"/>
                                      </a:lnTo>
                                      <a:lnTo>
                                        <a:pt x="117" y="487"/>
                                      </a:lnTo>
                                      <a:lnTo>
                                        <a:pt x="115" y="476"/>
                                      </a:lnTo>
                                      <a:close/>
                                      <a:moveTo>
                                        <a:pt x="229" y="450"/>
                                      </a:moveTo>
                                      <a:lnTo>
                                        <a:pt x="298" y="435"/>
                                      </a:lnTo>
                                      <a:lnTo>
                                        <a:pt x="300" y="446"/>
                                      </a:lnTo>
                                      <a:lnTo>
                                        <a:pt x="232" y="461"/>
                                      </a:lnTo>
                                      <a:lnTo>
                                        <a:pt x="229" y="450"/>
                                      </a:lnTo>
                                      <a:close/>
                                      <a:moveTo>
                                        <a:pt x="343" y="425"/>
                                      </a:moveTo>
                                      <a:lnTo>
                                        <a:pt x="412" y="409"/>
                                      </a:lnTo>
                                      <a:lnTo>
                                        <a:pt x="415" y="420"/>
                                      </a:lnTo>
                                      <a:lnTo>
                                        <a:pt x="346" y="435"/>
                                      </a:lnTo>
                                      <a:lnTo>
                                        <a:pt x="343" y="425"/>
                                      </a:lnTo>
                                      <a:close/>
                                      <a:moveTo>
                                        <a:pt x="458" y="399"/>
                                      </a:moveTo>
                                      <a:lnTo>
                                        <a:pt x="526" y="383"/>
                                      </a:lnTo>
                                      <a:lnTo>
                                        <a:pt x="529" y="394"/>
                                      </a:lnTo>
                                      <a:lnTo>
                                        <a:pt x="460" y="410"/>
                                      </a:lnTo>
                                      <a:lnTo>
                                        <a:pt x="458" y="399"/>
                                      </a:lnTo>
                                      <a:close/>
                                      <a:moveTo>
                                        <a:pt x="572" y="373"/>
                                      </a:moveTo>
                                      <a:lnTo>
                                        <a:pt x="641" y="357"/>
                                      </a:lnTo>
                                      <a:lnTo>
                                        <a:pt x="643" y="368"/>
                                      </a:lnTo>
                                      <a:lnTo>
                                        <a:pt x="575" y="384"/>
                                      </a:lnTo>
                                      <a:lnTo>
                                        <a:pt x="572" y="373"/>
                                      </a:lnTo>
                                      <a:close/>
                                      <a:moveTo>
                                        <a:pt x="687" y="347"/>
                                      </a:moveTo>
                                      <a:lnTo>
                                        <a:pt x="755" y="332"/>
                                      </a:lnTo>
                                      <a:lnTo>
                                        <a:pt x="758" y="342"/>
                                      </a:lnTo>
                                      <a:lnTo>
                                        <a:pt x="689" y="358"/>
                                      </a:lnTo>
                                      <a:lnTo>
                                        <a:pt x="687" y="347"/>
                                      </a:lnTo>
                                      <a:close/>
                                      <a:moveTo>
                                        <a:pt x="801" y="321"/>
                                      </a:moveTo>
                                      <a:lnTo>
                                        <a:pt x="869" y="306"/>
                                      </a:lnTo>
                                      <a:lnTo>
                                        <a:pt x="872" y="317"/>
                                      </a:lnTo>
                                      <a:lnTo>
                                        <a:pt x="804" y="332"/>
                                      </a:lnTo>
                                      <a:lnTo>
                                        <a:pt x="801" y="321"/>
                                      </a:lnTo>
                                      <a:close/>
                                      <a:moveTo>
                                        <a:pt x="915" y="295"/>
                                      </a:moveTo>
                                      <a:lnTo>
                                        <a:pt x="984" y="280"/>
                                      </a:lnTo>
                                      <a:lnTo>
                                        <a:pt x="987" y="291"/>
                                      </a:lnTo>
                                      <a:lnTo>
                                        <a:pt x="918" y="306"/>
                                      </a:lnTo>
                                      <a:lnTo>
                                        <a:pt x="915" y="295"/>
                                      </a:lnTo>
                                      <a:close/>
                                      <a:moveTo>
                                        <a:pt x="1030" y="270"/>
                                      </a:moveTo>
                                      <a:lnTo>
                                        <a:pt x="1098" y="254"/>
                                      </a:lnTo>
                                      <a:lnTo>
                                        <a:pt x="1101" y="265"/>
                                      </a:lnTo>
                                      <a:lnTo>
                                        <a:pt x="1032" y="280"/>
                                      </a:lnTo>
                                      <a:lnTo>
                                        <a:pt x="1030" y="270"/>
                                      </a:lnTo>
                                      <a:close/>
                                      <a:moveTo>
                                        <a:pt x="1144" y="244"/>
                                      </a:moveTo>
                                      <a:lnTo>
                                        <a:pt x="1213" y="228"/>
                                      </a:lnTo>
                                      <a:lnTo>
                                        <a:pt x="1215" y="239"/>
                                      </a:lnTo>
                                      <a:lnTo>
                                        <a:pt x="1147" y="255"/>
                                      </a:lnTo>
                                      <a:lnTo>
                                        <a:pt x="1144" y="244"/>
                                      </a:lnTo>
                                      <a:close/>
                                      <a:moveTo>
                                        <a:pt x="1258" y="218"/>
                                      </a:moveTo>
                                      <a:lnTo>
                                        <a:pt x="1327" y="202"/>
                                      </a:lnTo>
                                      <a:lnTo>
                                        <a:pt x="1330" y="213"/>
                                      </a:lnTo>
                                      <a:lnTo>
                                        <a:pt x="1261" y="229"/>
                                      </a:lnTo>
                                      <a:lnTo>
                                        <a:pt x="1258" y="218"/>
                                      </a:lnTo>
                                      <a:close/>
                                      <a:moveTo>
                                        <a:pt x="1373" y="192"/>
                                      </a:moveTo>
                                      <a:lnTo>
                                        <a:pt x="1441" y="176"/>
                                      </a:lnTo>
                                      <a:lnTo>
                                        <a:pt x="1444" y="187"/>
                                      </a:lnTo>
                                      <a:lnTo>
                                        <a:pt x="1375" y="203"/>
                                      </a:lnTo>
                                      <a:lnTo>
                                        <a:pt x="1373" y="192"/>
                                      </a:lnTo>
                                      <a:close/>
                                      <a:moveTo>
                                        <a:pt x="1487" y="166"/>
                                      </a:moveTo>
                                      <a:lnTo>
                                        <a:pt x="1556" y="151"/>
                                      </a:lnTo>
                                      <a:lnTo>
                                        <a:pt x="1558" y="162"/>
                                      </a:lnTo>
                                      <a:lnTo>
                                        <a:pt x="1490" y="177"/>
                                      </a:lnTo>
                                      <a:lnTo>
                                        <a:pt x="1487" y="166"/>
                                      </a:lnTo>
                                      <a:close/>
                                      <a:moveTo>
                                        <a:pt x="1601" y="140"/>
                                      </a:moveTo>
                                      <a:lnTo>
                                        <a:pt x="1670" y="125"/>
                                      </a:lnTo>
                                      <a:lnTo>
                                        <a:pt x="1673" y="136"/>
                                      </a:lnTo>
                                      <a:lnTo>
                                        <a:pt x="1604" y="151"/>
                                      </a:lnTo>
                                      <a:lnTo>
                                        <a:pt x="1601" y="140"/>
                                      </a:lnTo>
                                      <a:close/>
                                      <a:moveTo>
                                        <a:pt x="1716" y="115"/>
                                      </a:moveTo>
                                      <a:lnTo>
                                        <a:pt x="1784" y="99"/>
                                      </a:lnTo>
                                      <a:lnTo>
                                        <a:pt x="1787" y="110"/>
                                      </a:lnTo>
                                      <a:lnTo>
                                        <a:pt x="1718" y="125"/>
                                      </a:lnTo>
                                      <a:lnTo>
                                        <a:pt x="1716" y="115"/>
                                      </a:lnTo>
                                      <a:close/>
                                      <a:moveTo>
                                        <a:pt x="1830" y="89"/>
                                      </a:moveTo>
                                      <a:lnTo>
                                        <a:pt x="1899" y="73"/>
                                      </a:lnTo>
                                      <a:lnTo>
                                        <a:pt x="1901" y="84"/>
                                      </a:lnTo>
                                      <a:lnTo>
                                        <a:pt x="1833" y="100"/>
                                      </a:lnTo>
                                      <a:lnTo>
                                        <a:pt x="1830" y="89"/>
                                      </a:lnTo>
                                      <a:close/>
                                      <a:moveTo>
                                        <a:pt x="1944" y="63"/>
                                      </a:moveTo>
                                      <a:lnTo>
                                        <a:pt x="2013" y="47"/>
                                      </a:lnTo>
                                      <a:lnTo>
                                        <a:pt x="2016" y="58"/>
                                      </a:lnTo>
                                      <a:lnTo>
                                        <a:pt x="1947" y="74"/>
                                      </a:lnTo>
                                      <a:lnTo>
                                        <a:pt x="1944" y="63"/>
                                      </a:lnTo>
                                      <a:close/>
                                      <a:moveTo>
                                        <a:pt x="2059" y="37"/>
                                      </a:moveTo>
                                      <a:lnTo>
                                        <a:pt x="2127" y="22"/>
                                      </a:lnTo>
                                      <a:lnTo>
                                        <a:pt x="2130" y="32"/>
                                      </a:lnTo>
                                      <a:lnTo>
                                        <a:pt x="2062" y="48"/>
                                      </a:lnTo>
                                      <a:lnTo>
                                        <a:pt x="2059" y="37"/>
                                      </a:lnTo>
                                      <a:close/>
                                      <a:moveTo>
                                        <a:pt x="2173" y="11"/>
                                      </a:moveTo>
                                      <a:lnTo>
                                        <a:pt x="2222" y="0"/>
                                      </a:lnTo>
                                      <a:lnTo>
                                        <a:pt x="2225" y="11"/>
                                      </a:lnTo>
                                      <a:lnTo>
                                        <a:pt x="2176" y="22"/>
                                      </a:lnTo>
                                      <a:lnTo>
                                        <a:pt x="2173" y="1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65" name="Rectangle 870"/>
                              <wps:cNvSpPr>
                                <a:spLocks noChangeArrowheads="1"/>
                              </wps:cNvSpPr>
                              <wps:spPr bwMode="auto">
                                <a:xfrm>
                                  <a:off x="306070" y="57658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266" name="Rectangle 871"/>
                              <wps:cNvSpPr>
                                <a:spLocks noChangeArrowheads="1"/>
                              </wps:cNvSpPr>
                              <wps:spPr bwMode="auto">
                                <a:xfrm>
                                  <a:off x="627380" y="9398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267" name="Rectangle 872"/>
                              <wps:cNvSpPr>
                                <a:spLocks noChangeArrowheads="1"/>
                              </wps:cNvSpPr>
                              <wps:spPr bwMode="auto">
                                <a:xfrm>
                                  <a:off x="648970" y="997585"/>
                                  <a:ext cx="901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269" name="Rectangle 873"/>
                              <wps:cNvSpPr>
                                <a:spLocks noChangeArrowheads="1"/>
                              </wps:cNvSpPr>
                              <wps:spPr bwMode="auto">
                                <a:xfrm>
                                  <a:off x="1612265" y="83629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270" name="Rectangle 874"/>
                              <wps:cNvSpPr>
                                <a:spLocks noChangeArrowheads="1"/>
                              </wps:cNvSpPr>
                              <wps:spPr bwMode="auto">
                                <a:xfrm>
                                  <a:off x="1015365" y="13246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271" name="Rectangle 875"/>
                              <wps:cNvSpPr>
                                <a:spLocks noChangeArrowheads="1"/>
                              </wps:cNvSpPr>
                              <wps:spPr bwMode="auto">
                                <a:xfrm>
                                  <a:off x="105410" y="133286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272" name="Rectangle 876"/>
                              <wps:cNvSpPr>
                                <a:spLocks noChangeArrowheads="1"/>
                              </wps:cNvSpPr>
                              <wps:spPr bwMode="auto">
                                <a:xfrm>
                                  <a:off x="1157605" y="46101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273" name="Oval 877"/>
                              <wps:cNvSpPr>
                                <a:spLocks noChangeArrowheads="1"/>
                              </wps:cNvSpPr>
                              <wps:spPr bwMode="auto">
                                <a:xfrm>
                                  <a:off x="1108710" y="61214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74" name="Oval 878"/>
                              <wps:cNvSpPr>
                                <a:spLocks noChangeArrowheads="1"/>
                              </wps:cNvSpPr>
                              <wps:spPr bwMode="auto">
                                <a:xfrm>
                                  <a:off x="1063625" y="129984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75" name="Oval 879"/>
                              <wps:cNvSpPr>
                                <a:spLocks noChangeArrowheads="1"/>
                              </wps:cNvSpPr>
                              <wps:spPr bwMode="auto">
                                <a:xfrm>
                                  <a:off x="653415" y="98107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76" name="Oval 880"/>
                              <wps:cNvSpPr>
                                <a:spLocks noChangeArrowheads="1"/>
                              </wps:cNvSpPr>
                              <wps:spPr bwMode="auto">
                                <a:xfrm>
                                  <a:off x="1564005" y="98107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77" name="Oval 881"/>
                              <wps:cNvSpPr>
                                <a:spLocks noChangeArrowheads="1"/>
                              </wps:cNvSpPr>
                              <wps:spPr bwMode="auto">
                                <a:xfrm>
                                  <a:off x="153035" y="129984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78" name="Oval 882"/>
                              <wps:cNvSpPr>
                                <a:spLocks noChangeArrowheads="1"/>
                              </wps:cNvSpPr>
                              <wps:spPr bwMode="auto">
                                <a:xfrm>
                                  <a:off x="653415" y="24320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79" name="Oval 883"/>
                              <wps:cNvSpPr>
                                <a:spLocks noChangeArrowheads="1"/>
                              </wps:cNvSpPr>
                              <wps:spPr bwMode="auto">
                                <a:xfrm>
                                  <a:off x="437515" y="697865"/>
                                  <a:ext cx="2286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856" o:spid="_x0000_s1378" editas="canvas" style="width:2in;height:122.7pt;mso-position-horizontal-relative:char;mso-position-vertical-relative:line" coordsize="18288,15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">
                      <v:shape id="_x0000_s1379" type="#_x0000_t75" style="position:absolute;width:18288;height:15582;visibility:visible;mso-wrap-style:square">
                        <v:fill o:detectmouseclick="t"/>
                        <v:path o:connecttype="none"/>
                      </v:shape>
                      <v:shape id="Freeform 858" o:spid="_x0000_s1380" style="position:absolute;left:6642;top:9880;width:9106;height:70;visibility:visible;mso-wrap-style:square;v-text-anchor:top" coordsize="143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izV8QA&#10;AADdAAAADwAAAGRycy9kb3ducmV2LnhtbERPS2vCQBC+C/0PyxS86UalpUZX0dIWL1V8HbwN2TEJ&#10;ZmfD7jaJ/94tFHqbj+8582VnKtGQ86VlBaNhAoI4s7rkXMHp+Dl4A+EDssbKMim4k4fl4qk3x1Tb&#10;lvfUHEIuYgj7FBUUIdSplD4ryKAf2po4clfrDIYIXS61wzaGm0qOk+RVGiw5NhRY03tB2e3wYxR0&#10;H/K8u16m9/y0Ozf87Vbb9VerVP+5W81ABOrCv/jPvdFx/vhlAr/fxBP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4s1fEAAAA3QAAAA8AAAAAAAAAAAAAAAAAmAIAAGRycy9k&#10;b3ducmV2LnhtbFBLBQYAAAAABAAEAPUAAACJAwAAAAA=&#10;" path="m,l71,r,11l,11,,xm118,r70,l188,11r-70,l118,xm235,r71,l306,11r-71,l235,xm353,r70,l423,11r-70,l353,xm470,r71,l541,11r-71,l470,xm588,r71,l659,11r-71,l588,xm706,r70,l776,11r-70,l706,xm823,r71,l894,11r-71,l823,xm941,r70,l1011,11r-70,l941,xm1058,r71,l1129,11r-71,l1058,xm1176,r70,l1246,11r-70,l1176,xm1293,r71,l1364,11r-71,l1293,xm1411,r23,l1434,11r-23,l1411,xe" fillcolor="black" strokeweight=".1pt">
                        <v:stroke joinstyle="bevel"/>
                        <v:path arrowok="t" o:connecttype="custom" o:connectlocs="45085,0;0,6985;74930,0;119380,6985;74930,0;194310,0;149225,6985;224155,0;268605,6985;224155,0;343535,0;298450,6985;373380,0;418465,6985;373380,0;492760,0;448310,6985;522605,0;567690,6985;522605,0;641985,0;597535,6985;671830,0;716915,6985;671830,0;791210,0;746760,6985;821055,0;866140,6985;821055,0;910590,0;895985,6985" o:connectangles="0,0,0,0,0,0,0,0,0,0,0,0,0,0,0,0,0,0,0,0,0,0,0,0,0,0,0,0,0,0,0,0"/>
                        <o:lock v:ext="edit" verticies="t"/>
                      </v:shape>
                      <v:shape id="Freeform 859" o:spid="_x0000_s1381" style="position:absolute;left:1619;top:9886;width:5048;height:3245;visibility:visible;mso-wrap-style:square;v-text-anchor:top" coordsize="795,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jtiMIA&#10;AADdAAAADwAAAGRycy9kb3ducmV2LnhtbERP32vCMBB+H/g/hBv4NtMVN0ZnFBEE8W11Ex/P5tYU&#10;m0tpYpv994sg+HYf389brKJtxUC9bxwreJ1lIIgrpxuuFXwfti8fIHxA1tg6JgV/5GG1nDwtsNBu&#10;5C8aylCLFMK+QAUmhK6Q0leGLPqZ64gT9+t6iyHBvpa6xzGF21bmWfYuLTacGgx2tDFUXcqrVVD+&#10;0Hk9jqf8GK/7y7GTcTOQUWr6HNefIALF8BDf3Tud5udvc7h9k06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CO2IwgAAAN0AAAAPAAAAAAAAAAAAAAAAAJgCAABkcnMvZG93&#10;bnJldi54bWxQSwUGAAAAAAQABAD1AAAAhwMAAAAA&#10;" path="m795,9l736,47,730,37,788,r7,9xm697,71r-59,38l632,99,690,62r7,9xm599,134r-58,37l534,162r59,-38l599,134xm502,196r-59,37l437,224r58,-37l502,196xm404,258r-58,37l339,286r59,-37l404,258xm307,320r-59,37l242,348r58,-37l307,320xm209,382r-59,38l144,410r59,-37l209,382xm111,445l53,482r-7,-9l105,435r6,10xm14,507r-7,4l,502r7,-5l14,507xe" fillcolor="black" strokeweight=".1pt">
                        <v:stroke joinstyle="bevel"/>
                        <v:path arrowok="t" o:connecttype="custom" o:connectlocs="504825,5715;467360,29845;463550,23495;500380,0;504825,5715;442595,45085;405130,69215;401320,62865;438150,39370;442595,45085;380365,85090;343535,108585;339090,102870;376555,78740;380365,85090;318770,124460;281305,147955;277495,142240;314325,118745;318770,124460;256540,163830;219710,187325;215265,181610;252730,158115;256540,163830;194945,203200;157480,226695;153670,220980;190500,197485;194945,203200;132715,242570;95250,266700;91440,260350;128905,236855;132715,242570;70485,282575;33655,306070;29210,300355;66675,276225;70485,282575;8890,321945;4445,324485;0,318770;4445,315595;8890,321945" o:connectangles="0,0,0,0,0,0,0,0,0,0,0,0,0,0,0,0,0,0,0,0,0,0,0,0,0,0,0,0,0,0,0,0,0,0,0,0,0,0,0,0,0,0,0,0,0"/>
                        <o:lock v:ext="edit" verticies="t"/>
                      </v:shape>
                      <v:line id="Line 860" o:spid="_x0000_s1382" style="position:absolute;visibility:visible;mso-wrap-style:square" from="1644,13100" to="10750,13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mP6MQAAADdAAAADwAAAGRycy9kb3ducmV2LnhtbERPS2vCQBC+F/wPywje6kbBqtFVRPAB&#10;pQdtKT2O2TEJZmdjdjXRX+8WBG/z8T1nOm9MIa5Uudyygl43AkGcWJ1zquDne/U+AuE8ssbCMim4&#10;kYP5rPU2xVjbmnd03ftUhBB2MSrIvC9jKV2SkUHXtSVx4I62MugDrFKpK6xDuClkP4o+pMGcQ0OG&#10;JS0zSk77i1FwP9yG6+PnL9V/dnlOtBxv+GusVKfdLCYgPDX+JX66tzrM7w8G8P9NOE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eY/oxAAAAN0AAAAPAAAAAAAAAAAA&#10;AAAAAKECAABkcnMvZG93bnJldi54bWxQSwUGAAAAAAQABAD5AAAAkgMAAAAA&#10;" strokeweight=".6pt">
                        <v:stroke joinstyle="miter"/>
                      </v:line>
                      <v:line id="Line 861" o:spid="_x0000_s1383" style="position:absolute;flip:y;visibility:visible;mso-wrap-style:square" from="10750,9918" to="15748,13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J+7MEAAADdAAAADwAAAGRycy9kb3ducmV2LnhtbERP24rCMBB9F/Yfwiz4pmkLVq1GUUFY&#10;9s3LBwzN2BSbSdtE7f79ZmHBtzmc66y3g23Ek3pfO1aQThMQxKXTNVcKrpfjZAHCB2SNjWNS8EMe&#10;tpuP0RoL7V58ouc5VCKGsC9QgQmhLaT0pSGLfupa4sjdXG8xRNhXUvf4iuG2kVmS5NJizbHBYEsH&#10;Q+X9/LAKlqfLjkxdLU3+fe3SrEu7+b5Ravw57FYgAg3hLf53f+k4P5vl8PdNPEF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gn7swQAAAN0AAAAPAAAAAAAAAAAAAAAA&#10;AKECAABkcnMvZG93bnJldi54bWxQSwUGAAAAAAQABAD5AAAAjwMAAAAA&#10;" strokeweight=".6pt">
                        <v:stroke joinstyle="miter"/>
                      </v:line>
                      <v:line id="Line 862" o:spid="_x0000_s1384" style="position:absolute;visibility:visible;mso-wrap-style:square" from="6642,2533" to="15748,9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e0BMQAAADdAAAADwAAAGRycy9kb3ducmV2LnhtbERPS2vCQBC+C/6HZQRvulGw1uhGRGgt&#10;lB60pfQ4ZicPzM7G7Gpif70rFHqbj+85q3VnKnGlxpWWFUzGEQji1OqScwVfny+jZxDOI2usLJOC&#10;GzlYJ/3eCmNtW97T9eBzEULYxaig8L6OpXRpQQbd2NbEgctsY9AH2ORSN9iGcFPJaRQ9SYMlh4YC&#10;a9oWlJ4OF6Pg93ibv2bv39T+2O051XKx44+FUsNBt1mC8NT5f/Gf+02H+dPZHB7fhBNkc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57QExAAAAN0AAAAPAAAAAAAAAAAA&#10;AAAAAKECAABkcnMvZG93bnJldi54bWxQSwUGAAAAAAQABAD5AAAAkgMAAAAA&#10;" strokeweight=".6pt">
                        <v:stroke joinstyle="miter"/>
                      </v:line>
                      <v:line id="Line 863" o:spid="_x0000_s1385" style="position:absolute;visibility:visible;mso-wrap-style:square" from="6642,2533" to="10750,13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ggdscAAADdAAAADwAAAGRycy9kb3ducmV2LnhtbESPzWvCQBDF74X+D8sUvNVNBatGVxGh&#10;H1B68APxOGbHJDQ7G7NbE/vXdw6Ctxnem/d+M1t0rlIXakLp2cBLPwFFnHlbcm5gt317HoMKEdli&#10;5ZkMXCnAYv74MMPU+pbXdNnEXEkIhxQNFDHWqdYhK8hh6PuaWLSTbxxGWZtc2wZbCXeVHiTJq3ZY&#10;sjQUWNOqoOxn8+sM/B2vo/fT157ag1+dM6snH/w9Mab31C2noCJ18W6+XX9awR8MBVe+kRH0/B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eCB2xwAAAN0AAAAPAAAAAAAA&#10;AAAAAAAAAKECAABkcnMvZG93bnJldi54bWxQSwUGAAAAAAQABAD5AAAAlQMAAAAA&#10;" strokeweight=".6pt">
                        <v:stroke joinstyle="miter"/>
                      </v:line>
                      <v:line id="Line 864" o:spid="_x0000_s1386" style="position:absolute;flip:x;visibility:visible;mso-wrap-style:square" from="1644,2533" to="6642,13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3qnsEAAADdAAAADwAAAGRycy9kb3ducmV2LnhtbERP24rCMBB9X/Afwgj7tqYtrGurUVQQ&#10;ZN+8fMDQjE2xmbRN1Pr3RljYtzmc6yxWg23EnXpfO1aQThIQxKXTNVcKzqfd1wyED8gaG8ek4Eke&#10;VsvRxwIL7R58oPsxVCKGsC9QgQmhLaT0pSGLfuJa4shdXG8xRNhXUvf4iOG2kVmSTKXFmmODwZa2&#10;hsrr8WYV5IfTmkxd5Wb6e+7SrEu7n02j1Od4WM9BBBrCv/jPvddxfvadw/ubeIJc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HeqewQAAAN0AAAAPAAAAAAAAAAAAAAAA&#10;AKECAABkcnMvZG93bnJldi54bWxQSwUGAAAAAAQABAD5AAAAjwMAAAAA&#10;" strokeweight=".6pt">
                        <v:stroke joinstyle="miter"/>
                      </v:line>
                      <v:shape id="Freeform 865" o:spid="_x0000_s1387" style="position:absolute;left:6604;top:2533;width:76;height:7385;visibility:visible;mso-wrap-style:square;v-text-anchor:top" coordsize="12,1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G20MYA&#10;AADdAAAADwAAAGRycy9kb3ducmV2LnhtbESPQWvCQBCF70L/wzKF3nRTC1JSV5FCoRcRTYP2Ns1O&#10;s8HsbMiuMf33nYPgbYb35r1vluvRt2qgPjaBDTzPMlDEVbAN1wa+io/pK6iYkC22gcnAH0VYrx4m&#10;S8xtuPKehkOqlYRwzNGAS6nLtY6VI49xFjpi0X5D7zHJ2tfa9niVcN/qeZYttMeGpcFhR++OqvPh&#10;4g0Uxcvm51KeznFfHk/j93ZAdDtjnh7HzRuoRGO6m2/Xn1bw5wvhl29kBL3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G20MYAAADdAAAADwAAAAAAAAAAAAAAAACYAgAAZHJz&#10;L2Rvd25yZXYueG1sUEsFBgAAAAAEAAQA9QAAAIsDAAAAAA==&#10;" path="m12,r,67l,67,,,12,xm12,112r,67l,179,,112r12,xm12,223r,67l,290,,223r12,xm12,335r,67l,402,,335r12,xm12,446r,67l,513,,446r12,xm12,558r,67l,625,,558r12,xm12,670r,66l,736,,670r12,xm12,781r,67l,848,,781r12,xm12,893r,67l,960,,893r12,xm12,1004r,67l,1071r,-67l12,1004xm12,1116r,47l,1163r,-47l12,1116xe" fillcolor="black" strokeweight=".1pt">
                        <v:stroke joinstyle="bevel"/>
                        <v:path arrowok="t" o:connecttype="custom" o:connectlocs="7620,0;7620,42545;0,42545;0,0;7620,0;7620,71120;7620,113665;0,113665;0,71120;7620,71120;7620,141605;7620,184150;0,184150;0,141605;7620,141605;7620,212725;7620,255270;0,255270;0,212725;7620,212725;7620,283210;7620,325755;0,325755;0,283210;7620,283210;7620,354330;7620,396875;0,396875;0,354330;7620,354330;7620,425450;7620,467360;0,467360;0,425450;7620,425450;7620,495935;7620,538480;0,538480;0,495935;7620,495935;7620,567055;7620,609600;0,609600;0,567055;7620,567055;7620,637540;7620,680085;0,680085;0,637540;7620,637540;7620,708660;7620,738505;0,738505;0,708660;7620,708660" o:connectangles="0,0,0,0,0,0,0,0,0,0,0,0,0,0,0,0,0,0,0,0,0,0,0,0,0,0,0,0,0,0,0,0,0,0,0,0,0,0,0,0,0,0,0,0,0,0,0,0,0,0,0,0,0,0,0"/>
                        <o:lock v:ext="edit" verticies="t"/>
                      </v:shape>
                      <v:shape id="Freeform 866" o:spid="_x0000_s1388" style="position:absolute;left:4483;top:6191;width:6718;height:933;visibility:visible;mso-wrap-style:square;v-text-anchor:top" coordsize="1058,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h+aMIA&#10;AADdAAAADwAAAGRycy9kb3ducmV2LnhtbERPS2sCMRC+C/0PYQq9aaKlS1mNIi2iVx9QvQ2bcbO6&#10;mSyb6K7/3hQKvc3H95zZone1uFMbKs8axiMFgrjwpuJSw2G/Gn6CCBHZYO2ZNDwowGL+MphhbnzH&#10;W7rvYilSCIccNdgYm1zKUFhyGEa+IU7c2bcOY4JtKU2LXQp3tZwolUmHFacGiw19WSquu5vT8H6y&#10;+6zsjrbnj/VF/Xyr87pTWr+99sspiEh9/Bf/uTcmzZ9kY/j9Jp0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SH5owgAAAN0AAAAPAAAAAAAAAAAAAAAAAJgCAABkcnMvZG93&#10;bnJldi54bWxQSwUGAAAAAAQABAD1AAAAhwMAAAAA&#10;" path="m,136r70,-9l72,138,2,147,,136xm117,121r70,-9l188,123r-70,9l117,121xm233,106r70,-9l305,108r-70,9l233,106xm350,91r70,-9l421,93r-70,9l350,91xm466,76r70,-9l538,78r-70,9l466,76xm583,61r70,-9l654,63r-70,9l583,61xm699,46r70,-9l771,48r-70,9l699,46xm816,31r70,-9l887,33r-70,9l816,31xm932,16r70,-9l1004,18r-70,9l932,16xm1049,1r8,-1l1058,11r-8,1l1049,1xe" fillcolor="black" strokeweight=".1pt">
                        <v:stroke joinstyle="bevel"/>
                        <v:path arrowok="t" o:connecttype="custom" o:connectlocs="0,86360;44450,80645;45720,87630;1270,93345;0,86360;74295,76835;118745,71120;119380,78105;74930,83820;74295,76835;147955,67310;192405,61595;193675,68580;149225,74295;147955,67310;222250,57785;266700,52070;267335,59055;222885,64770;222250,57785;295910,48260;340360,42545;341630,49530;297180,55245;295910,48260;370205,38735;414655,33020;415290,40005;370840,45720;370205,38735;443865,29210;488315,23495;489585,30480;445135,36195;443865,29210;518160,19685;562610,13970;563245,20955;518795,26670;518160,19685;591820,10160;636270,4445;637540,11430;593090,17145;591820,10160;666115,635;671195,0;671830,6985;666750,7620;666115,635" o:connectangles="0,0,0,0,0,0,0,0,0,0,0,0,0,0,0,0,0,0,0,0,0,0,0,0,0,0,0,0,0,0,0,0,0,0,0,0,0,0,0,0,0,0,0,0,0,0,0,0,0,0"/>
                        <o:lock v:ext="edit" verticies="t"/>
                      </v:shape>
                      <v:shape id="Freeform 867" o:spid="_x0000_s1389" style="position:absolute;left:4457;top:7067;width:2077;height:2680;visibility:visible;mso-wrap-style:square;v-text-anchor:top" coordsize="327,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h0V8EA&#10;AADdAAAADwAAAGRycy9kb3ducmV2LnhtbERPTYvCMBC9L+x/CLOwtzW1C0WqUaygK96sHjwOzWxT&#10;tpmUJtXuvzeC4G0e73MWq9G24kq9bxwrmE4SEMSV0w3XCs6n7dcMhA/IGlvHpOCfPKyW728LzLW7&#10;8ZGuZahFDGGfowITQpdL6StDFv3EdcSR+3W9xRBhX0vd4y2G21amSZJJiw3HBoMdbQxVf+VgFeyG&#10;xm2sLOxgLsnh8v1TZFQWSn1+jOs5iEBjeImf7r2O89Mshcc38QS5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4dFfBAAAA3QAAAA8AAAAAAAAAAAAAAAAAmAIAAGRycy9kb3du&#10;cmV2LnhtbFBLBQYAAAAABAAEAPUAAACGAwAAAAA=&#10;" path="m10,l51,54r-9,7l,6,10,xm79,90r41,54l110,151,69,97,79,90xm147,181r42,54l179,241,138,187r9,-6xm216,271r42,54l248,332,207,278r9,-7xm285,362r42,54l317,422,276,368r9,-6xe" fillcolor="black" strokeweight=".1pt">
                        <v:stroke joinstyle="bevel"/>
                        <v:path arrowok="t" o:connecttype="custom" o:connectlocs="6350,0;32385,34290;26670,38735;0,3810;6350,0;50165,57150;76200,91440;69850,95885;43815,61595;50165,57150;93345,114935;120015,149225;113665,153035;87630,118745;93345,114935;137160,172085;163830,206375;157480,210820;131445,176530;137160,172085;180975,229870;207645,264160;201295,267970;175260,233680;180975,229870" o:connectangles="0,0,0,0,0,0,0,0,0,0,0,0,0,0,0,0,0,0,0,0,0,0,0,0,0"/>
                        <o:lock v:ext="edit" verticies="t"/>
                      </v:shape>
                      <v:shape id="Freeform 868" o:spid="_x0000_s1390" style="position:absolute;left:6616;top:6197;width:4604;height:3747;visibility:visible;mso-wrap-style:square;v-text-anchor:top" coordsize="725,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fph8UA&#10;AADdAAAADwAAAGRycy9kb3ducmV2LnhtbERPS2vCQBC+F/oflin0VjfGaiV1lVBaKCiI2ou3ITvN&#10;BrOzaXabx793hUJv8/E9Z7UZbC06an3lWMF0koAgLpyuuFTwdfp4WoLwAVlj7ZgUjORhs76/W2Gm&#10;Xc8H6o6hFDGEfYYKTAhNJqUvDFn0E9cQR+7btRZDhG0pdYt9DLe1TJNkIS1WHBsMNvRmqLgcf62C&#10;fH/qZ+fti9m985ju8p9mfO7mSj0+DPkriEBD+Bf/uT91nJ8uZnD7Jp4g1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R+mHxQAAAN0AAAAPAAAAAAAAAAAAAAAAAJgCAABkcnMv&#10;ZG93bnJldi54bWxQSwUGAAAAAAQABAD1AAAAigMAAAAA&#10;" path="m,581l54,538r8,8l8,590,,581xm90,509r54,-44l151,474,97,517r-7,-8xm179,436r54,-43l241,401r-54,44l179,436xm269,364r53,-44l330,329r-54,43l269,364xm358,292r54,-44l419,257r-53,43l358,292xm447,219r54,-43l509,184r-54,44l447,219xm537,147r54,-44l598,112r-54,43l537,147xm626,74l680,31r7,8l634,83r-8,-9xm716,2l718,r7,9l723,10,716,2xe" fillcolor="black" strokeweight=".1pt">
                        <v:stroke joinstyle="bevel"/>
                        <v:path arrowok="t" o:connecttype="custom" o:connectlocs="0,368935;34290,341630;39370,346710;5080,374650;0,368935;57150,323215;91440,295275;95885,300990;61595,328295;57150,323215;113665,276860;147955,249555;153035,254635;118745,282575;113665,276860;170815,231140;204470,203200;209550,208915;175260,236220;170815,231140;227330,185420;261620,157480;266065,163195;232410,190500;227330,185420;283845,139065;318135,111760;323215,116840;288925,144780;283845,139065;340995,93345;375285,65405;379730,71120;345440,98425;340995,93345;397510,46990;431800,19685;436245,24765;402590,52705;397510,46990;454660,1270;455930,0;460375,5715;459105,6350;454660,1270" o:connectangles="0,0,0,0,0,0,0,0,0,0,0,0,0,0,0,0,0,0,0,0,0,0,0,0,0,0,0,0,0,0,0,0,0,0,0,0,0,0,0,0,0,0,0,0,0"/>
                        <o:lock v:ext="edit" verticies="t"/>
                      </v:shape>
                      <v:shape id="Freeform 869" o:spid="_x0000_s1391" style="position:absolute;left:1631;top:9880;width:14129;height:3258;visibility:visible;mso-wrap-style:square;v-text-anchor:top" coordsize="2225,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VFWsEA&#10;AADdAAAADwAAAGRycy9kb3ducmV2LnhtbERPTYvCMBC9L/gfwgh7W1NFilSjFEXwJnaFXodmbKvN&#10;pDZR6/56Iwh7m8f7nMWqN424U+dqywrGowgEcWF1zaWC4+/2ZwbCeWSNjWVS8CQHq+Xga4GJtg8+&#10;0D3zpQgh7BJUUHnfJlK6oiKDbmRb4sCdbGfQB9iVUnf4COGmkZMoiqXBmkNDhS2tKyou2c0o2BXb&#10;tHnm13qfn68Y/23yFLNcqe9hn85BeOr9v/jj3ukwfxJP4f1NOEE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lRVrBAAAA3QAAAA8AAAAAAAAAAAAAAAAAmAIAAGRycy9kb3du&#10;cmV2LnhtbFBLBQYAAAAABAAEAPUAAACGAwAAAAA=&#10;" path="m,502l69,487r3,10l3,513,,502xm115,476r68,-15l186,472r-69,15l115,476xm229,450r69,-15l300,446r-68,15l229,450xm343,425r69,-16l415,420r-69,15l343,425xm458,399r68,-16l529,394r-69,16l458,399xm572,373r69,-16l643,368r-68,16l572,373xm687,347r68,-15l758,342r-69,16l687,347xm801,321r68,-15l872,317r-68,15l801,321xm915,295r69,-15l987,291r-69,15l915,295xm1030,270r68,-16l1101,265r-69,15l1030,270xm1144,244r69,-16l1215,239r-68,16l1144,244xm1258,218r69,-16l1330,213r-69,16l1258,218xm1373,192r68,-16l1444,187r-69,16l1373,192xm1487,166r69,-15l1558,162r-68,15l1487,166xm1601,140r69,-15l1673,136r-69,15l1601,140xm1716,115r68,-16l1787,110r-69,15l1716,115xm1830,89r69,-16l1901,84r-68,16l1830,89xm1944,63r69,-16l2016,58r-69,16l1944,63xm2059,37r68,-15l2130,32r-68,16l2059,37xm2173,11l2222,r3,11l2176,22r-3,-11xe" fillcolor="black" strokeweight=".1pt">
                        <v:stroke joinstyle="bevel"/>
                        <v:path arrowok="t" o:connecttype="custom" o:connectlocs="43815,309245;1905,325755;73025,302260;118110,299720;73025,302260;189230,276225;147320,292735;217805,269875;263525,266700;217805,269875;334010,243205;292100,260350;363220,236855;408305,233680;363220,236855;479425,210820;437515,227330;508635,203835;553720,201295;508635,203835;624840,177800;582930,194310;654050,171450;699135,168275;654050,171450;770255,144780;728345,161925;798830,138430;844550,135255;798830,138430;915035,111760;873125,128905;944245,105410;989330,102870;944245,105410;1060450,79375;1018540,95885;1089660,73025;1134745,69850;1089660,73025;1205865,46355;1163955,63500;1234440,40005;1280160,36830;1234440,40005;1350645,13970;1309370,30480;1379855,6985;1412875,6985;1379855,6985" o:connectangles="0,0,0,0,0,0,0,0,0,0,0,0,0,0,0,0,0,0,0,0,0,0,0,0,0,0,0,0,0,0,0,0,0,0,0,0,0,0,0,0,0,0,0,0,0,0,0,0,0,0"/>
                        <o:lock v:ext="edit" verticies="t"/>
                      </v:shape>
                      <v:rect id="Rectangle 870" o:spid="_x0000_s1392" style="position:absolute;left:3060;top:5765;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KUGMAA&#10;AADdAAAADwAAAGRycy9kb3ducmV2LnhtbERP24rCMBB9X/Afwiz4tqZbUKQaZVkQVPbF6gcMzfSC&#10;yaQk0da/NwuCb3M411lvR2vEnXzoHCv4nmUgiCunO24UXM67ryWIEJE1Gsek4EEBtpvJxxoL7QY+&#10;0b2MjUghHApU0MbYF1KGqiWLYeZ64sTVzluMCfpGao9DCrdG5lm2kBY7Tg0t9vTbUnUtb1aBPJe7&#10;YVkan7ljXv+Zw/5Uk1Nq+jn+rEBEGuNb/HLvdZqfL+bw/0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qKUGMAAAADdAAAADwAAAAAAAAAAAAAAAACYAgAAZHJzL2Rvd25y&#10;ZXYueG1sUEsFBgAAAAAEAAQA9QAAAIUDAAAAAA==&#10;" filled="f" stroked="f">
                        <v:textbox style="mso-fit-shape-to-text:t" inset="0,0,0,0">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N</w:t>
                              </w:r>
                            </w:p>
                          </w:txbxContent>
                        </v:textbox>
                      </v:rect>
                      <v:rect id="Rectangle 871" o:spid="_x0000_s1393" style="position:absolute;left:6273;top:939;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AKb8AA&#10;AADdAAAADwAAAGRycy9kb3ducmV2LnhtbERPzYrCMBC+L/gOYRa8ren2UKQaZVkQXPFi9QGGZvqD&#10;yaQk0Xbf3giCt/n4fme9nawRd/Khd6zge5GBIK6d7rlVcDnvvpYgQkTWaByTgn8KsN3MPtZYajfy&#10;ie5VbEUK4VCigi7GoZQy1B1ZDAs3ECeucd5iTNC3UnscU7g1Ms+yQlrsOTV0ONBvR/W1ulkF8lzt&#10;xmVlfOYOeXM0f/tTQ06p+ef0swIRaYpv8cu912l+XhTw/CadID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nAKb8AAAADdAAAADwAAAAAAAAAAAAAAAACYAgAAZHJzL2Rvd25y&#10;ZXYueG1sUEsFBgAAAAAEAAQA9QAAAIUDAAAAAA==&#10;" filled="f" stroked="f">
                        <v:textbox style="mso-fit-shape-to-text:t" inset="0,0,0,0">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S</w:t>
                              </w:r>
                            </w:p>
                          </w:txbxContent>
                        </v:textbox>
                      </v:rect>
                      <v:rect id="Rectangle 872" o:spid="_x0000_s1394" style="position:absolute;left:6489;top:9975;width:90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yv9MAA&#10;AADdAAAADwAAAGRycy9kb3ducmV2LnhtbERPzYrCMBC+C/sOYYS9aWoPrlSjiCC44sXqAwzN9AeT&#10;SUmytvv2ZkHY23x8v7PZjdaIJ/nQOVawmGcgiCunO24U3G/H2QpEiMgajWNS8EsBdtuPyQYL7Qa+&#10;0rOMjUghHApU0MbYF1KGqiWLYe564sTVzluMCfpGao9DCrdG5lm2lBY7Tg0t9nRoqXqUP1aBvJXH&#10;YVUan7lzXl/M9+lak1Pqczru1yAijfFf/HafdJqfL7/g7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Tyv9MAAAADdAAAADwAAAAAAAAAAAAAAAACYAgAAZHJzL2Rvd25y&#10;ZXYueG1sUEsFBgAAAAAEAAQA9QAAAIUDAAAAAA==&#10;" filled="f" stroked="f">
                        <v:textbox style="mso-fit-shape-to-text:t" inset="0,0,0,0">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A</w:t>
                              </w:r>
                            </w:p>
                          </w:txbxContent>
                        </v:textbox>
                      </v:rect>
                      <v:rect id="Rectangle 873" o:spid="_x0000_s1395" style="position:absolute;left:16122;top:8362;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HcAA&#10;AADdAAAADwAAAGRycy9kb3ducmV2LnhtbERPzYrCMBC+L+w7hBH2tqb2IG41igiCiherDzA00x9M&#10;JiXJ2vr2ZkHY23x8v7PajNaIB/nQOVYwm2YgiCunO24U3K777wWIEJE1Gsek4EkBNuvPjxUW2g18&#10;oUcZG5FCOBSooI2xL6QMVUsWw9T1xImrnbcYE/SN1B6HFG6NzLNsLi12nBpa7GnXUnUvf60CeS33&#10;w6I0PnOnvD6b4+FSk1PqazJulyAijfFf/HYfdJqfz3/g75t0gl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eHcAAAADdAAAADwAAAAAAAAAAAAAAAACYAgAAZHJzL2Rvd25y&#10;ZXYueG1sUEsFBgAAAAAEAAQA9QAAAIUDAAAAAA==&#10;" filled="f" stroked="f">
                        <v:textbox style="mso-fit-shape-to-text:t" inset="0,0,0,0">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B</w:t>
                              </w:r>
                            </w:p>
                          </w:txbxContent>
                        </v:textbox>
                      </v:rect>
                      <v:rect id="Rectangle 874" o:spid="_x0000_s1396" style="position:absolute;left:10153;top:13246;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yhXcQA&#10;AADdAAAADwAAAGRycy9kb3ducmV2LnhtbESPzWoDMQyE74W8g1Ght8bbPbRhGyeEQCANvWSTBxBr&#10;7Q+15cV2stu3jw6F3iRmNPNpvZ29U3eKaQhs4G1ZgCJugh24M3C9HF5XoFJGtugCk4FfSrDdLJ7W&#10;WNkw8Znude6UhHCq0ECf81hpnZqePKZlGIlFa0P0mGWNnbYRJwn3TpdF8a49DiwNPY6076n5qW/e&#10;gL7Uh2lVu1iEU9l+u6/juaVgzMvzvPsElWnO/+a/66MV/PJD+OUbGUF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MoV3EAAAA3QAAAA8AAAAAAAAAAAAAAAAAmAIAAGRycy9k&#10;b3ducmV2LnhtbFBLBQYAAAAABAAEAPUAAACJAwAAAAA=&#10;" filled="f" stroked="f">
                        <v:textbox style="mso-fit-shape-to-text:t" inset="0,0,0,0">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C</w:t>
                              </w:r>
                            </w:p>
                          </w:txbxContent>
                        </v:textbox>
                      </v:rect>
                      <v:rect id="Rectangle 875" o:spid="_x0000_s1397" style="position:absolute;left:1054;top:13328;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AExsAA&#10;AADdAAAADwAAAGRycy9kb3ducmV2LnhtbERPzYrCMBC+L/gOYQRva2oPrnSNsiwIKl6sPsDQTH/Y&#10;ZFKSaOvbG0HY23x8v7PejtaIO/nQOVawmGcgiCunO24UXC+7zxWIEJE1Gsek4EEBtpvJxxoL7QY+&#10;072MjUghHApU0MbYF1KGqiWLYe564sTVzluMCfpGao9DCrdG5lm2lBY7Tg0t9vTbUvVX3qwCeSl3&#10;w6o0PnPHvD6Zw/5ck1NqNh1/vkFEGuO/+O3e6zQ//1rA65t0gt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EAExsAAAADdAAAADwAAAAAAAAAAAAAAAACYAgAAZHJzL2Rvd25y&#10;ZXYueG1sUEsFBgAAAAAEAAQA9QAAAIUDAAAAAA==&#10;" filled="f" stroked="f">
                        <v:textbox style="mso-fit-shape-to-text:t" inset="0,0,0,0">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D</w:t>
                              </w:r>
                            </w:p>
                          </w:txbxContent>
                        </v:textbox>
                      </v:rect>
                      <v:rect id="Rectangle 876" o:spid="_x0000_s1398" style="position:absolute;left:11576;top:4610;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KascAA&#10;AADdAAAADwAAAGRycy9kb3ducmV2LnhtbERPzYrCMBC+C75DGGFvmtqDK12jiCCo7MW6DzA00x9M&#10;JiWJtr69WVjY23x8v7PZjdaIJ/nQOVawXGQgiCunO24U/NyO8zWIEJE1Gsek4EUBdtvpZIOFdgNf&#10;6VnGRqQQDgUqaGPsCylD1ZLFsHA9ceJq5y3GBH0jtcchhVsj8yxbSYsdp4YWezq0VN3Lh1Ugb+Vx&#10;WJfGZ+6S19/mfLrW5JT6mI37LxCRxvgv/nOfdJqff+bw+006QW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JKascAAAADdAAAADwAAAAAAAAAAAAAAAACYAgAAZHJzL2Rvd25y&#10;ZXYueG1sUEsFBgAAAAAEAAQA9QAAAIUDAAAAAA==&#10;" filled="f" stroked="f">
                        <v:textbox style="mso-fit-shape-to-text:t" inset="0,0,0,0">
                          <w:txbxContent>
                            <w:p w:rsidR="000B230C" w:rsidRPr="001F0BFE" w:rsidRDefault="000B230C" w:rsidP="000B230C">
                              <w:pPr>
                                <w:rPr>
                                  <w:sz w:val="20"/>
                                  <w:szCs w:val="20"/>
                                </w:rPr>
                              </w:pPr>
                              <w:r w:rsidRPr="001F0BFE">
                                <w:rPr>
                                  <w:rFonts w:ascii=".VnCentury Schoolbook" w:hAnsi=".VnCentury Schoolbook" w:cs=".VnCentury Schoolbook"/>
                                  <w:i/>
                                  <w:iCs/>
                                  <w:color w:val="000000"/>
                                  <w:sz w:val="20"/>
                                  <w:szCs w:val="20"/>
                                </w:rPr>
                                <w:t>M</w:t>
                              </w:r>
                            </w:p>
                          </w:txbxContent>
                        </v:textbox>
                      </v:rect>
                      <v:oval id="Oval 877" o:spid="_x0000_s1399" style="position:absolute;left:11087;top:6121;width:222;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m5sIA&#10;AADdAAAADwAAAGRycy9kb3ducmV2LnhtbERPS2sCMRC+F/wPYQq91WwtaFmNIkJh6ckX9Dok42Z1&#10;M1mTdN321zdCobf5+J6zWA2uFT2F2HhW8DIuQBBrbxquFRwP789vIGJCNth6JgXfFGG1HD0ssDT+&#10;xjvq96kWOYRjiQpsSl0pZdSWHMax74gzd/LBYcow1NIEvOVw18pJUUylw4Zzg8WONpb0Zf/lFHy4&#10;fqurzgbU6+n282yv1Y+8KvX0OKznIBIN6V/8565Mnj+ZvcL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6GbmwgAAAN0AAAAPAAAAAAAAAAAAAAAAAJgCAABkcnMvZG93&#10;bnJldi54bWxQSwUGAAAAAAQABAD1AAAAhwMAAAAA&#10;" fillcolor="black" strokeweight="0"/>
                      <v:oval id="Oval 878" o:spid="_x0000_s1400" style="position:absolute;left:10636;top:12998;width:22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H+ksIA&#10;AADdAAAADwAAAGRycy9kb3ducmV2LnhtbERPS2sCMRC+F/wPYQq91WylaFmNIkJh6ckX9Dok42Z1&#10;M1mTdN321zdCobf5+J6zWA2uFT2F2HhW8DIuQBBrbxquFRwP789vIGJCNth6JgXfFGG1HD0ssDT+&#10;xjvq96kWOYRjiQpsSl0pZdSWHMax74gzd/LBYcow1NIEvOVw18pJUUylw4Zzg8WONpb0Zf/lFHy4&#10;fqurzgbU6+n282yv1Y+8KvX0OKznIBIN6V/8565Mnj+ZvcL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Af6SwgAAAN0AAAAPAAAAAAAAAAAAAAAAAJgCAABkcnMvZG93&#10;bnJldi54bWxQSwUGAAAAAAQABAD1AAAAhwMAAAAA&#10;" fillcolor="black" strokeweight="0"/>
                      <v:oval id="Oval 879" o:spid="_x0000_s1401" style="position:absolute;left:6534;top:9810;width:22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1bCcIA&#10;AADdAAAADwAAAGRycy9kb3ducmV2LnhtbERPS2sCMRC+F/wPYQq91WyFalmNIkJh6ckX9Dok42Z1&#10;M1mTdN321zdCobf5+J6zWA2uFT2F2HhW8DIuQBBrbxquFRwP789vIGJCNth6JgXfFGG1HD0ssDT+&#10;xjvq96kWOYRjiQpsSl0pZdSWHMax74gzd/LBYcow1NIEvOVw18pJUUylw4Zzg8WONpb0Zf/lFHy4&#10;fqurzgbU6+n282yv1Y+8KvX0OKznIBIN6V/8565Mnj+ZvcL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TVsJwgAAAN0AAAAPAAAAAAAAAAAAAAAAAJgCAABkcnMvZG93&#10;bnJldi54bWxQSwUGAAAAAAQABAD1AAAAhwMAAAAA&#10;" fillcolor="black" strokeweight="0"/>
                      <v:oval id="Oval 880" o:spid="_x0000_s1402" style="position:absolute;left:15640;top:9810;width:22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FfsIA&#10;AADdAAAADwAAAGRycy9kb3ducmV2LnhtbERPS2sCMRC+F/ofwhR6q9l62JbVKCIUlp58FLwOyXSz&#10;dTNZk3Td+usbQfA2H99z5svRdWKgEFvPCl4nBQhi7U3LjYKv/cfLO4iYkA12nknBH0VYLh4f5lgZ&#10;f+YtDbvUiBzCsUIFNqW+kjJqSw7jxPfEmfv2wWHKMDTSBDzncNfJaVGU0mHLucFiT2tL+rj7dQo+&#10;3bDRdW8D6lW5OfzYU32RJ6Wen8bVDESiMd3FN3dt8vzpWwnXb/IJ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n8V+wgAAAN0AAAAPAAAAAAAAAAAAAAAAAJgCAABkcnMvZG93&#10;bnJldi54bWxQSwUGAAAAAAQABAD1AAAAhwMAAAAA&#10;" fillcolor="black" strokeweight="0"/>
                      <v:oval id="Oval 881" o:spid="_x0000_s1403" style="position:absolute;left:1530;top:12998;width:22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Ng5cIA&#10;AADdAAAADwAAAGRycy9kb3ducmV2LnhtbERPTWsCMRC9F/ofwhS81awetGyNIoKweLJa8Dok0822&#10;m8maxHXbX98Igrd5vM9ZrAbXip5CbDwrmIwLEMTam4ZrBZ/H7esbiJiQDbaeScEvRVgtn58WWBp/&#10;5Q/qD6kWOYRjiQpsSl0pZdSWHMax74gz9+WDw5RhqKUJeM3hrpXTophJhw3nBosdbSzpn8PFKdi5&#10;fq+rzgbU69n+9G3P1Z88KzV6GdbvIBIN6SG+uyuT50/nc7h9k0+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02DlwgAAAN0AAAAPAAAAAAAAAAAAAAAAAJgCAABkcnMvZG93&#10;bnJldi54bWxQSwUGAAAAAAQABAD1AAAAhwMAAAAA&#10;" fillcolor="black" strokeweight="0"/>
                      <v:oval id="Oval 882" o:spid="_x0000_s1404" style="position:absolute;left:6534;top:2432;width:222;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0l8UA&#10;AADdAAAADwAAAGRycy9kb3ducmV2LnhtbESPQUsDMRCF74L/IYzgzWbtocq2aSlCYfFUq9DrkEw3&#10;q5vJNkm3q7/eOQjeZnhv3vtmtZlCr0ZKuYts4HFWgSK20XXcGvh43z08g8oF2WEfmQx8U4bN+vZm&#10;hbWLV36j8VBaJSGcazTgSxlqrbP1FDDP4kAs2immgEXW1GqX8CrhodfzqlrogB1Lg8eBXjzZr8Ml&#10;GHgN4942g09ot4v98dOfmx99Nub+btouQRWayr/577pxgj9/Elz5Rk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TPSXxQAAAN0AAAAPAAAAAAAAAAAAAAAAAJgCAABkcnMv&#10;ZG93bnJldi54bWxQSwUGAAAAAAQABAD1AAAAigMAAAAA&#10;" fillcolor="black" strokeweight="0"/>
                      <v:oval id="Oval 883" o:spid="_x0000_s1405" style="position:absolute;left:4375;top:6978;width:228;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BRDMIA&#10;AADdAAAADwAAAGRycy9kb3ducmV2LnhtbERPS2sCMRC+C/0PYQq9abYerN0aRQrC0pMv6HVIppvV&#10;zWRN4rrtrzeFQm/z8T1nsRpcK3oKsfGs4HlSgCDW3jRcKzgeNuM5iJiQDbaeScE3RVgtH0YLLI2/&#10;8Y76fapFDuFYogKbUldKGbUlh3HiO+LMffngMGUYamkC3nK4a+W0KGbSYcO5wWJH75b0eX91Cj5c&#10;v9VVZwPq9Wz7ebKX6kdelHp6HNZvIBIN6V/8565Mnj99eYXfb/IJc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AFEMwgAAAN0AAAAPAAAAAAAAAAAAAAAAAJgCAABkcnMvZG93&#10;bnJldi54bWxQSwUGAAAAAAQABAD1AAAAhwMAAAAA&#10;" fillcolor="black" strokeweight="0"/>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544" type="#_x0000_t75" style="width:21.75pt;height:11.25pt" o:ole="">
            <v:imagedata r:id="rId799" o:title=""/>
          </v:shape>
          <o:OLEObject Type="Embed" ProgID="Equation.DSMT4" ShapeID="_x0000_i1544" DrawAspect="Content" ObjectID="_1624863517" r:id="rId1034"/>
        </w:object>
      </w:r>
      <w:r w:rsidRPr="00ED5663">
        <w:rPr>
          <w:rFonts w:ascii="Chu Văn An (Uni)" w:hAnsi="Chu Văn An (Uni)" w:cs="Chu Văn An (Uni)"/>
          <w:sz w:val="20"/>
          <w:szCs w:val="20"/>
        </w:rPr>
        <w:t xml:space="preserve"> xảy ra </w:t>
      </w:r>
      <w:r w:rsidRPr="00ED5663">
        <w:rPr>
          <w:rFonts w:ascii="Chu Văn An (Uni)" w:hAnsi="Chu Văn An (Uni)" w:cs="Chu Văn An (Uni)"/>
          <w:position w:val="-30"/>
          <w:sz w:val="20"/>
          <w:szCs w:val="20"/>
        </w:rPr>
        <w:object w:dxaOrig="3180" w:dyaOrig="700">
          <v:shape id="_x0000_i1545" type="#_x0000_t75" style="width:159pt;height:35.25pt" o:ole="">
            <v:imagedata r:id="rId1035" o:title=""/>
          </v:shape>
          <o:OLEObject Type="Embed" ProgID="Equation.DSMT4" ShapeID="_x0000_i1545" DrawAspect="Content" ObjectID="_1624863518" r:id="rId1036"/>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22"/>
          <w:sz w:val="20"/>
          <w:szCs w:val="20"/>
        </w:rPr>
        <w:object w:dxaOrig="1300" w:dyaOrig="600">
          <v:shape id="_x0000_i1546" type="#_x0000_t75" style="width:65.25pt;height:30pt" o:ole="">
            <v:imagedata r:id="rId1037" o:title=""/>
          </v:shape>
          <o:OLEObject Type="Embed" ProgID="Equation.DSMT4" ShapeID="_x0000_i1546" DrawAspect="Content" ObjectID="_1624863519" r:id="rId1038"/>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B.</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 xml:space="preserve">Câu 128. </w:t>
      </w:r>
      <w:r w:rsidRPr="00ED5663">
        <w:rPr>
          <w:rFonts w:ascii="Chu Văn An (Uni)" w:hAnsi="Chu Văn An (Uni)" w:cs="Chu Văn An (Uni)"/>
          <w:sz w:val="20"/>
          <w:szCs w:val="20"/>
        </w:rPr>
        <w:t xml:space="preserve">Đặt </w:t>
      </w:r>
      <w:r w:rsidRPr="00ED5663">
        <w:rPr>
          <w:rFonts w:ascii="Chu Văn An (Uni)" w:hAnsi="Chu Văn An (Uni)" w:cs="Chu Văn An (Uni)"/>
          <w:position w:val="-6"/>
          <w:sz w:val="20"/>
          <w:szCs w:val="20"/>
        </w:rPr>
        <w:object w:dxaOrig="180" w:dyaOrig="200">
          <v:shape id="_x0000_i1547" type="#_x0000_t75" style="width:9pt;height:9.75pt" o:ole="">
            <v:imagedata r:id="rId1039" o:title=""/>
          </v:shape>
          <o:OLEObject Type="Embed" ProgID="Equation.DSMT4" ShapeID="_x0000_i1547" DrawAspect="Content" ObjectID="_1624863520" r:id="rId1040"/>
        </w:object>
      </w:r>
      <w:r w:rsidRPr="00ED5663">
        <w:rPr>
          <w:rFonts w:ascii="Chu Văn An (Uni)" w:hAnsi="Chu Văn An (Uni)" w:cs="Chu Văn An (Uni)"/>
          <w:sz w:val="20"/>
          <w:szCs w:val="20"/>
        </w:rPr>
        <w:t xml:space="preserve"> là độ dài cạnh của hình vuông đáy, </w:t>
      </w:r>
      <w:r w:rsidRPr="00ED5663">
        <w:rPr>
          <w:rFonts w:ascii="Chu Văn An (Uni)" w:hAnsi="Chu Văn An (Uni)" w:cs="Chu Văn An (Uni)"/>
          <w:position w:val="-6"/>
          <w:sz w:val="20"/>
          <w:szCs w:val="20"/>
        </w:rPr>
        <w:object w:dxaOrig="180" w:dyaOrig="260">
          <v:shape id="_x0000_i1548" type="#_x0000_t75" style="width:9pt;height:12.75pt" o:ole="">
            <v:imagedata r:id="rId1041" o:title=""/>
          </v:shape>
          <o:OLEObject Type="Embed" ProgID="Equation.DSMT4" ShapeID="_x0000_i1548" DrawAspect="Content" ObjectID="_1624863521" r:id="rId1042"/>
        </w:object>
      </w:r>
      <w:r w:rsidRPr="00ED5663">
        <w:rPr>
          <w:rFonts w:ascii="Chu Văn An (Uni)" w:hAnsi="Chu Văn An (Uni)" w:cs="Chu Văn An (Uni)"/>
          <w:sz w:val="20"/>
          <w:szCs w:val="20"/>
        </w:rPr>
        <w:t xml:space="preserve"> là chiều cao của khối hộp với </w:t>
      </w:r>
      <w:r w:rsidRPr="00ED5663">
        <w:rPr>
          <w:rFonts w:ascii="Chu Văn An (Uni)" w:hAnsi="Chu Văn An (Uni)" w:cs="Chu Văn An (Uni)"/>
          <w:position w:val="-8"/>
          <w:sz w:val="20"/>
          <w:szCs w:val="20"/>
        </w:rPr>
        <w:object w:dxaOrig="780" w:dyaOrig="279">
          <v:shape id="_x0000_i1549" type="#_x0000_t75" style="width:39pt;height:14.25pt" o:ole="">
            <v:imagedata r:id="rId1043" o:title=""/>
          </v:shape>
          <o:OLEObject Type="Embed" ProgID="Equation.DSMT4" ShapeID="_x0000_i1549" DrawAspect="Content" ObjectID="_1624863522" r:id="rId1044"/>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heo giả thiết ta có </w:t>
      </w:r>
      <w:r w:rsidRPr="00ED5663">
        <w:rPr>
          <w:rFonts w:ascii="Chu Văn An (Uni)" w:hAnsi="Chu Văn An (Uni)" w:cs="Chu Văn An (Uni)"/>
          <w:position w:val="-24"/>
          <w:sz w:val="20"/>
          <w:szCs w:val="20"/>
        </w:rPr>
        <w:object w:dxaOrig="5940" w:dyaOrig="580">
          <v:shape id="_x0000_i1550" type="#_x0000_t75" style="width:297pt;height:29.25pt" o:ole="">
            <v:imagedata r:id="rId1045" o:title=""/>
          </v:shape>
          <o:OLEObject Type="Embed" ProgID="Equation.DSMT4" ShapeID="_x0000_i1550" DrawAspect="Content" ObjectID="_1624863523" r:id="rId104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o </w:t>
      </w:r>
      <w:r w:rsidRPr="00ED5663">
        <w:rPr>
          <w:rFonts w:ascii="Chu Văn An (Uni)" w:hAnsi="Chu Văn An (Uni)" w:cs="Chu Văn An (Uni)"/>
          <w:position w:val="-22"/>
          <w:sz w:val="20"/>
          <w:szCs w:val="20"/>
        </w:rPr>
        <w:object w:dxaOrig="2640" w:dyaOrig="560">
          <v:shape id="_x0000_i1551" type="#_x0000_t75" style="width:132pt;height:27.75pt" o:ole="">
            <v:imagedata r:id="rId1047" o:title=""/>
          </v:shape>
          <o:OLEObject Type="Embed" ProgID="Equation.DSMT4" ShapeID="_x0000_i1551" DrawAspect="Content" ObjectID="_1624863524" r:id="rId1048"/>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thể tích của khối hộp </w:t>
      </w:r>
      <w:r w:rsidRPr="00ED5663">
        <w:rPr>
          <w:rFonts w:ascii="Chu Văn An (Uni)" w:hAnsi="Chu Văn An (Uni)" w:cs="Chu Văn An (Uni)"/>
          <w:position w:val="-24"/>
          <w:sz w:val="20"/>
          <w:szCs w:val="20"/>
        </w:rPr>
        <w:object w:dxaOrig="2680" w:dyaOrig="580">
          <v:shape id="_x0000_i1552" type="#_x0000_t75" style="width:134.25pt;height:29.25pt" o:ole="">
            <v:imagedata r:id="rId1049" o:title=""/>
          </v:shape>
          <o:OLEObject Type="Embed" ProgID="Equation.DSMT4" ShapeID="_x0000_i1552" DrawAspect="Content" ObjectID="_1624863525" r:id="rId1050"/>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Xét hàm </w:t>
      </w:r>
      <w:r w:rsidRPr="00ED5663">
        <w:rPr>
          <w:rFonts w:ascii="Chu Văn An (Uni)" w:hAnsi="Chu Văn An (Uni)" w:cs="Chu Văn An (Uni)"/>
          <w:position w:val="-20"/>
          <w:sz w:val="20"/>
          <w:szCs w:val="20"/>
        </w:rPr>
        <w:object w:dxaOrig="1640" w:dyaOrig="540">
          <v:shape id="_x0000_i1553" type="#_x0000_t75" style="width:81.75pt;height:27pt" o:ole="">
            <v:imagedata r:id="rId1051" o:title=""/>
          </v:shape>
          <o:OLEObject Type="Embed" ProgID="Equation.DSMT4" ShapeID="_x0000_i1553" DrawAspect="Content" ObjectID="_1624863526" r:id="rId1052"/>
        </w:object>
      </w:r>
      <w:r w:rsidRPr="00ED5663">
        <w:rPr>
          <w:rFonts w:ascii="Chu Văn An (Uni)" w:hAnsi="Chu Văn An (Uni)" w:cs="Chu Văn An (Uni)"/>
          <w:sz w:val="20"/>
          <w:szCs w:val="20"/>
        </w:rPr>
        <w:t xml:space="preserve"> trên </w:t>
      </w:r>
      <w:r w:rsidRPr="00ED5663">
        <w:rPr>
          <w:rFonts w:ascii="Chu Văn An (Uni)" w:hAnsi="Chu Văn An (Uni)" w:cs="Chu Văn An (Uni)"/>
          <w:position w:val="-12"/>
          <w:sz w:val="20"/>
          <w:szCs w:val="20"/>
        </w:rPr>
        <w:object w:dxaOrig="499" w:dyaOrig="340">
          <v:shape id="_x0000_i1554" type="#_x0000_t75" style="width:24.75pt;height:17.25pt" o:ole="">
            <v:imagedata r:id="rId1053" o:title=""/>
          </v:shape>
          <o:OLEObject Type="Embed" ProgID="Equation.DSMT4" ShapeID="_x0000_i1554" DrawAspect="Content" ObjectID="_1624863527" r:id="rId1054"/>
        </w:object>
      </w:r>
      <w:r w:rsidRPr="00ED5663">
        <w:rPr>
          <w:rFonts w:ascii="Chu Văn An (Uni)" w:hAnsi="Chu Văn An (Uni)" w:cs="Chu Văn An (Uni)"/>
          <w:sz w:val="20"/>
          <w:szCs w:val="20"/>
        </w:rPr>
        <w:t xml:space="preserve">, ta được </w:t>
      </w:r>
      <w:r w:rsidRPr="00ED5663">
        <w:rPr>
          <w:rFonts w:ascii="Chu Văn An (Uni)" w:hAnsi="Chu Văn An (Uni)" w:cs="Chu Văn An (Uni)"/>
          <w:position w:val="-26"/>
          <w:sz w:val="20"/>
          <w:szCs w:val="20"/>
        </w:rPr>
        <w:object w:dxaOrig="2480" w:dyaOrig="639">
          <v:shape id="_x0000_i1555" type="#_x0000_t75" style="width:123.75pt;height:32.25pt" o:ole="">
            <v:imagedata r:id="rId1055" o:title=""/>
          </v:shape>
          <o:OLEObject Type="Embed" ProgID="Equation.DSMT4" ShapeID="_x0000_i1555" DrawAspect="Content" ObjectID="_1624863528" r:id="rId105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b/>
          <w:sz w:val="20"/>
          <w:szCs w:val="20"/>
        </w:rPr>
        <w:t>Chọn D.</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 xml:space="preserve">Câu 129. </w:t>
      </w:r>
      <w:r w:rsidRPr="00ED5663">
        <w:rPr>
          <w:rFonts w:ascii="Chu Văn An (Uni)" w:hAnsi="Chu Văn An (Uni)" w:cs="Chu Văn An (Uni)"/>
          <w:sz w:val="20"/>
          <w:szCs w:val="20"/>
        </w:rPr>
        <w:t xml:space="preserve">Gọi </w:t>
      </w:r>
      <w:r w:rsidRPr="00ED5663">
        <w:rPr>
          <w:rFonts w:ascii="Chu Văn An (Uni)" w:hAnsi="Chu Văn An (Uni)" w:cs="Chu Văn An (Uni)"/>
          <w:position w:val="-6"/>
          <w:sz w:val="20"/>
          <w:szCs w:val="20"/>
        </w:rPr>
        <w:object w:dxaOrig="520" w:dyaOrig="260">
          <v:shape id="_x0000_i1556" type="#_x0000_t75" style="width:26.25pt;height:12.75pt" o:ole="">
            <v:imagedata r:id="rId1057" o:title=""/>
          </v:shape>
          <o:OLEObject Type="Embed" ProgID="Equation.DSMT4" ShapeID="_x0000_i1556" DrawAspect="Content" ObjectID="_1624863529" r:id="rId1058"/>
        </w:object>
      </w:r>
      <w:r w:rsidRPr="00ED5663">
        <w:rPr>
          <w:rFonts w:ascii="Chu Văn An (Uni)" w:hAnsi="Chu Văn An (Uni)" w:cs="Chu Văn An (Uni)"/>
          <w:sz w:val="20"/>
          <w:szCs w:val="20"/>
        </w:rPr>
        <w:t xml:space="preserve"> là chiều cao lăng trụ; </w:t>
      </w:r>
      <w:r w:rsidRPr="00ED5663">
        <w:rPr>
          <w:rFonts w:ascii="Chu Văn An (Uni)" w:hAnsi="Chu Văn An (Uni)" w:cs="Chu Văn An (Uni)"/>
          <w:position w:val="-6"/>
          <w:sz w:val="20"/>
          <w:szCs w:val="20"/>
        </w:rPr>
        <w:object w:dxaOrig="499" w:dyaOrig="260">
          <v:shape id="_x0000_i1557" type="#_x0000_t75" style="width:24.75pt;height:12.75pt" o:ole="">
            <v:imagedata r:id="rId1059" o:title=""/>
          </v:shape>
          <o:OLEObject Type="Embed" ProgID="Equation.DSMT4" ShapeID="_x0000_i1557" DrawAspect="Content" ObjectID="_1624863530" r:id="rId1060"/>
        </w:object>
      </w:r>
      <w:r w:rsidRPr="00ED5663">
        <w:rPr>
          <w:rFonts w:ascii="Chu Văn An (Uni)" w:hAnsi="Chu Văn An (Uni)" w:cs="Chu Văn An (Uni)"/>
          <w:sz w:val="20"/>
          <w:szCs w:val="20"/>
        </w:rPr>
        <w:t xml:space="preserve"> là độ dài cạnh đáy.</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heo giả thiết ta có </w:t>
      </w:r>
      <w:r w:rsidRPr="00ED5663">
        <w:rPr>
          <w:rFonts w:ascii="Chu Văn An (Uni)" w:hAnsi="Chu Văn An (Uni)" w:cs="Chu Văn An (Uni)"/>
          <w:position w:val="-24"/>
          <w:sz w:val="20"/>
          <w:szCs w:val="20"/>
        </w:rPr>
        <w:object w:dxaOrig="3120" w:dyaOrig="620">
          <v:shape id="_x0000_i1558" type="#_x0000_t75" style="width:156pt;height:30.75pt" o:ole="">
            <v:imagedata r:id="rId1061" o:title=""/>
          </v:shape>
          <o:OLEObject Type="Embed" ProgID="Equation.DSMT4" ShapeID="_x0000_i1558" DrawAspect="Content" ObjectID="_1624863531" r:id="rId1062"/>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toàn phần của lăng trụ: </w:t>
      </w:r>
      <w:r w:rsidRPr="00ED5663">
        <w:rPr>
          <w:rFonts w:ascii="Chu Văn An (Uni)" w:hAnsi="Chu Văn An (Uni)" w:cs="Chu Văn An (Uni)"/>
          <w:position w:val="-24"/>
          <w:sz w:val="20"/>
          <w:szCs w:val="20"/>
        </w:rPr>
        <w:object w:dxaOrig="3540" w:dyaOrig="620">
          <v:shape id="_x0000_i1559" type="#_x0000_t75" style="width:177pt;height:30.75pt" o:ole="">
            <v:imagedata r:id="rId1063" o:title=""/>
          </v:shape>
          <o:OLEObject Type="Embed" ProgID="Equation.DSMT4" ShapeID="_x0000_i1559" DrawAspect="Content" ObjectID="_1624863532" r:id="rId1064"/>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Áp dụng BĐT Côsi, ta có </w:t>
      </w:r>
      <w:r w:rsidRPr="00ED5663">
        <w:rPr>
          <w:rFonts w:ascii="Chu Văn An (Uni)" w:hAnsi="Chu Văn An (Uni)" w:cs="Chu Văn An (Uni)"/>
          <w:position w:val="-22"/>
          <w:sz w:val="20"/>
          <w:szCs w:val="20"/>
        </w:rPr>
        <w:object w:dxaOrig="2160" w:dyaOrig="600">
          <v:shape id="_x0000_i1560" type="#_x0000_t75" style="width:108pt;height:30pt" o:ole="">
            <v:imagedata r:id="rId1065" o:title=""/>
          </v:shape>
          <o:OLEObject Type="Embed" ProgID="Equation.DSMT4" ShapeID="_x0000_i1560" DrawAspect="Content" ObjectID="_1624863533" r:id="rId106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2"/>
          <w:sz w:val="20"/>
          <w:szCs w:val="20"/>
        </w:rPr>
        <w:object w:dxaOrig="5420" w:dyaOrig="639">
          <v:shape id="_x0000_i1561" type="#_x0000_t75" style="width:270.75pt;height:32.25pt" o:ole="">
            <v:imagedata r:id="rId1067" o:title=""/>
          </v:shape>
          <o:OLEObject Type="Embed" ProgID="Equation.DSMT4" ShapeID="_x0000_i1561" DrawAspect="Content" ObjectID="_1624863534" r:id="rId1068"/>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562" type="#_x0000_t75" style="width:21.75pt;height:11.25pt" o:ole="">
            <v:imagedata r:id="rId1069" o:title=""/>
          </v:shape>
          <o:OLEObject Type="Embed" ProgID="Equation.DSMT4" ShapeID="_x0000_i1562" DrawAspect="Content" ObjectID="_1624863535" r:id="rId1070"/>
        </w:object>
      </w:r>
      <w:r w:rsidRPr="00ED5663">
        <w:rPr>
          <w:rFonts w:ascii="Chu Văn An (Uni)" w:hAnsi="Chu Văn An (Uni)" w:cs="Chu Văn An (Uni)"/>
          <w:sz w:val="20"/>
          <w:szCs w:val="20"/>
        </w:rPr>
        <w:t xml:space="preserve"> xảy ra khi </w:t>
      </w:r>
      <w:r w:rsidRPr="00ED5663">
        <w:rPr>
          <w:rFonts w:ascii="Chu Văn An (Uni)" w:hAnsi="Chu Văn An (Uni)" w:cs="Chu Văn An (Uni)"/>
          <w:position w:val="-22"/>
          <w:sz w:val="20"/>
          <w:szCs w:val="20"/>
        </w:rPr>
        <w:object w:dxaOrig="3379" w:dyaOrig="600">
          <v:shape id="_x0000_i1563" type="#_x0000_t75" style="width:168.75pt;height:30pt" o:ole="">
            <v:imagedata r:id="rId1071" o:title=""/>
          </v:shape>
          <o:OLEObject Type="Embed" ProgID="Equation.DSMT4" ShapeID="_x0000_i1563" DrawAspect="Content" ObjectID="_1624863536" r:id="rId1072"/>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A.</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lang w:val="nl-NL"/>
        </w:rPr>
      </w:pPr>
      <w:r w:rsidRPr="00ED5663">
        <w:rPr>
          <w:rFonts w:ascii="Chu Văn An (Uni)" w:hAnsi="Chu Văn An (Uni)" w:cs="Chu Văn An (Uni)"/>
          <w:b/>
          <w:sz w:val="20"/>
          <w:szCs w:val="20"/>
        </w:rPr>
        <w:t>Câu 130.</w:t>
      </w:r>
      <w:r w:rsidRPr="00ED5663">
        <w:rPr>
          <w:rFonts w:ascii="Chu Văn An (Uni)" w:hAnsi="Chu Văn An (Uni)" w:cs="Chu Văn An (Uni)"/>
          <w:sz w:val="20"/>
          <w:szCs w:val="20"/>
        </w:rPr>
        <w:t xml:space="preserve"> Gọi </w:t>
      </w:r>
      <w:r w:rsidRPr="00ED5663">
        <w:rPr>
          <w:rFonts w:ascii="Chu Văn An (Uni)" w:hAnsi="Chu Văn An (Uni)" w:cs="Chu Văn An (Uni)"/>
          <w:position w:val="-6"/>
          <w:sz w:val="20"/>
          <w:szCs w:val="20"/>
        </w:rPr>
        <w:object w:dxaOrig="220" w:dyaOrig="240">
          <v:shape id="_x0000_i1564" type="#_x0000_t75" style="width:11.25pt;height:12pt" o:ole="">
            <v:imagedata r:id="rId1073" o:title=""/>
          </v:shape>
          <o:OLEObject Type="Embed" ProgID="Equation.DSMT4" ShapeID="_x0000_i1564" DrawAspect="Content" ObjectID="_1624863537" r:id="rId1074"/>
        </w:object>
      </w:r>
      <w:r w:rsidRPr="00ED5663">
        <w:rPr>
          <w:rFonts w:ascii="Chu Văn An (Uni)" w:hAnsi="Chu Văn An (Uni)" w:cs="Chu Văn An (Uni)"/>
          <w:sz w:val="20"/>
          <w:szCs w:val="20"/>
        </w:rPr>
        <w:t xml:space="preserve"> là tâm của hình thoi </w:t>
      </w:r>
      <w:r w:rsidRPr="00ED5663">
        <w:rPr>
          <w:rFonts w:ascii="Chu Văn An (Uni)" w:hAnsi="Chu Văn An (Uni)" w:cs="Chu Văn An (Uni)"/>
          <w:position w:val="-6"/>
          <w:sz w:val="20"/>
          <w:szCs w:val="20"/>
        </w:rPr>
        <w:object w:dxaOrig="620" w:dyaOrig="240">
          <v:shape id="_x0000_i1565" type="#_x0000_t75" style="width:30.75pt;height:12pt" o:ole="">
            <v:imagedata r:id="rId1075" o:title=""/>
          </v:shape>
          <o:OLEObject Type="Embed" ProgID="Equation.DSMT4" ShapeID="_x0000_i1565" DrawAspect="Content" ObjectID="_1624863538" r:id="rId1076"/>
        </w:object>
      </w:r>
      <w:r w:rsidRPr="00ED5663">
        <w:rPr>
          <w:rFonts w:ascii="Chu Văn An (Uni)" w:hAnsi="Chu Văn An (Uni)" w:cs="Chu Văn An (Uni)"/>
          <w:position w:val="-6"/>
          <w:sz w:val="20"/>
          <w:szCs w:val="20"/>
        </w:rPr>
        <w:object w:dxaOrig="1080" w:dyaOrig="240">
          <v:shape id="_x0000_i1566" type="#_x0000_t75" style="width:54pt;height:12pt" o:ole="">
            <v:imagedata r:id="rId1077" o:title=""/>
          </v:shape>
          <o:OLEObject Type="Embed" ProgID="Equation.DSMT4" ShapeID="_x0000_i1566" DrawAspect="Content" ObjectID="_1624863539" r:id="rId1078"/>
        </w:object>
      </w:r>
      <w:r w:rsidRPr="00ED5663">
        <w:rPr>
          <w:rFonts w:ascii="Chu Văn An (Uni)" w:hAnsi="Chu Văn An (Uni)" w:cs="Chu Văn An (Uni)"/>
          <w:sz w:val="20"/>
          <w:szCs w:val="20"/>
        </w:rPr>
        <w:t xml:space="preserve">. </w:t>
      </w:r>
      <w:r w:rsidRPr="00ED5663">
        <w:rPr>
          <w:rFonts w:ascii="Chu Văn An (Uni)" w:hAnsi="Chu Văn An (Uni)" w:cs="Chu Văn An (Uni)"/>
          <w:sz w:val="20"/>
          <w:szCs w:val="20"/>
        </w:rPr>
        <w:tab/>
      </w:r>
      <w:r w:rsidRPr="00ED5663">
        <w:rPr>
          <w:rFonts w:ascii="Chu Văn An (Uni)" w:hAnsi="Chu Văn An (Uni)" w:cs="Chu Văn An (Uni)"/>
          <w:position w:val="-12"/>
          <w:sz w:val="20"/>
          <w:szCs w:val="20"/>
        </w:rPr>
        <w:object w:dxaOrig="279" w:dyaOrig="340">
          <v:shape id="_x0000_i1567" type="#_x0000_t75" style="width:14.25pt;height:17.25pt" o:ole="">
            <v:imagedata r:id="rId1079" o:title=""/>
          </v:shape>
          <o:OLEObject Type="Embed" ProgID="Equation.DSMT4" ShapeID="_x0000_i1567" DrawAspect="Content" ObjectID="_1624863540" r:id="rId1080"/>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heo bài ra, ta có </w:t>
      </w:r>
      <w:r w:rsidRPr="00ED5663">
        <w:rPr>
          <w:rFonts w:ascii="Chu Văn An (Uni)" w:hAnsi="Chu Văn An (Uni)" w:cs="Chu Văn An (Uni)"/>
          <w:position w:val="-10"/>
          <w:sz w:val="20"/>
          <w:szCs w:val="20"/>
        </w:rPr>
        <w:object w:dxaOrig="2540" w:dyaOrig="300">
          <v:shape id="_x0000_i1568" type="#_x0000_t75" style="width:126.75pt;height:15pt" o:ole="">
            <v:imagedata r:id="rId1081" o:title=""/>
          </v:shape>
          <o:OLEObject Type="Embed" ProgID="Equation.DSMT4" ShapeID="_x0000_i1568" DrawAspect="Content" ObjectID="_1624863541" r:id="rId1082"/>
        </w:object>
      </w:r>
      <w:r w:rsidRPr="00ED5663">
        <w:rPr>
          <w:rFonts w:ascii="Chu Văn An (Uni)" w:hAnsi="Chu Văn An (Uni)" w:cs="Chu Văn An (Uni)"/>
          <w:sz w:val="20"/>
          <w:szCs w:val="20"/>
        </w:rPr>
        <w:t xml:space="preserve"> </w:t>
      </w:r>
      <w:r w:rsidRPr="00ED5663">
        <w:rPr>
          <w:rFonts w:ascii="Chu Văn An (Uni)" w:hAnsi="Chu Văn An (Uni)" w:cs="Chu Văn An (Uni)"/>
          <w:sz w:val="20"/>
          <w:szCs w:val="20"/>
        </w:rPr>
        <w:tab/>
      </w:r>
      <w:r w:rsidRPr="00ED5663">
        <w:rPr>
          <w:rFonts w:ascii="Chu Văn An (Uni)" w:hAnsi="Chu Văn An (Uni)" w:cs="Chu Văn An (Uni)"/>
          <w:position w:val="-12"/>
          <w:sz w:val="20"/>
          <w:szCs w:val="20"/>
        </w:rPr>
        <w:object w:dxaOrig="320" w:dyaOrig="340">
          <v:shape id="_x0000_i1569" type="#_x0000_t75" style="width:15.75pt;height:17.25pt" o:ole="">
            <v:imagedata r:id="rId1083" o:title=""/>
          </v:shape>
          <o:OLEObject Type="Embed" ProgID="Equation.DSMT4" ShapeID="_x0000_i1569" DrawAspect="Content" ObjectID="_1624863542" r:id="rId1084"/>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ừ </w:t>
      </w:r>
      <w:r w:rsidRPr="00ED5663">
        <w:rPr>
          <w:rFonts w:ascii="Chu Văn An (Uni)" w:hAnsi="Chu Văn An (Uni)" w:cs="Chu Văn An (Uni)"/>
          <w:position w:val="-12"/>
          <w:sz w:val="20"/>
          <w:szCs w:val="20"/>
        </w:rPr>
        <w:object w:dxaOrig="279" w:dyaOrig="340">
          <v:shape id="_x0000_i1570" type="#_x0000_t75" style="width:14.25pt;height:17.25pt" o:ole="">
            <v:imagedata r:id="rId1079" o:title=""/>
          </v:shape>
          <o:OLEObject Type="Embed" ProgID="Equation.DSMT4" ShapeID="_x0000_i1570" DrawAspect="Content" ObjectID="_1624863543" r:id="rId1085"/>
        </w:object>
      </w:r>
      <w:r w:rsidRPr="00ED5663">
        <w:rPr>
          <w:rFonts w:ascii="Chu Văn An (Uni)" w:hAnsi="Chu Văn An (Uni)" w:cs="Chu Văn An (Uni)"/>
          <w:sz w:val="20"/>
          <w:szCs w:val="20"/>
        </w:rPr>
        <w:t xml:space="preserve"> và </w:t>
      </w:r>
      <w:r w:rsidRPr="00ED5663">
        <w:rPr>
          <w:rFonts w:ascii="Chu Văn An (Uni)" w:hAnsi="Chu Văn An (Uni)" w:cs="Chu Văn An (Uni)"/>
          <w:position w:val="-12"/>
          <w:sz w:val="20"/>
          <w:szCs w:val="20"/>
        </w:rPr>
        <w:object w:dxaOrig="320" w:dyaOrig="340">
          <v:shape id="_x0000_i1571" type="#_x0000_t75" style="width:15.75pt;height:17.25pt" o:ole="">
            <v:imagedata r:id="rId1083" o:title=""/>
          </v:shape>
          <o:OLEObject Type="Embed" ProgID="Equation.DSMT4" ShapeID="_x0000_i1571" DrawAspect="Content" ObjectID="_1624863544" r:id="rId1086"/>
        </w:object>
      </w:r>
      <w:r w:rsidRPr="00ED5663">
        <w:rPr>
          <w:rFonts w:ascii="Chu Văn An (Uni)" w:hAnsi="Chu Văn An (Uni)" w:cs="Chu Văn An (Uni)"/>
          <w:sz w:val="20"/>
          <w:szCs w:val="20"/>
        </w:rPr>
        <w:t xml:space="preserve">, ta có </w:t>
      </w:r>
      <w:r w:rsidRPr="00ED5663">
        <w:rPr>
          <w:rFonts w:ascii="Chu Văn An (Uni)" w:hAnsi="Chu Văn An (Uni)" w:cs="Chu Văn An (Uni)"/>
          <w:position w:val="-20"/>
          <w:sz w:val="20"/>
          <w:szCs w:val="20"/>
        </w:rPr>
        <w:object w:dxaOrig="2860" w:dyaOrig="540">
          <v:shape id="_x0000_i1572" type="#_x0000_t75" style="width:143.25pt;height:27pt" o:ole="">
            <v:imagedata r:id="rId1087" o:title=""/>
          </v:shape>
          <o:OLEObject Type="Embed" ProgID="Equation.DSMT4" ShapeID="_x0000_i1572" DrawAspect="Content" ObjectID="_1624863545" r:id="rId1088"/>
        </w:object>
      </w:r>
      <w:r w:rsidRPr="00ED5663">
        <w:rPr>
          <w:rFonts w:ascii="Chu Văn An (Uni)" w:hAnsi="Chu Văn An (Uni)" w:cs="Chu Văn An (Uni)"/>
          <w:sz w:val="20"/>
          <w:szCs w:val="20"/>
        </w:rPr>
        <w:t xml:space="preserve"> vuông tại </w:t>
      </w:r>
      <w:r w:rsidRPr="00ED5663">
        <w:rPr>
          <w:rFonts w:ascii="Chu Văn An (Uni)" w:hAnsi="Chu Văn An (Uni)" w:cs="Chu Văn An (Uni)"/>
          <w:position w:val="-6"/>
          <w:sz w:val="20"/>
          <w:szCs w:val="20"/>
        </w:rPr>
        <w:object w:dxaOrig="200" w:dyaOrig="240">
          <v:shape id="_x0000_i1573" type="#_x0000_t75" style="width:9.75pt;height:12pt" o:ole="">
            <v:imagedata r:id="rId1089" o:title=""/>
          </v:shape>
          <o:OLEObject Type="Embed" ProgID="Equation.DSMT4" ShapeID="_x0000_i1573" DrawAspect="Content" ObjectID="_1624863546" r:id="rId1090"/>
        </w:object>
      </w:r>
      <w:r w:rsidRPr="00ED5663">
        <w:rPr>
          <w:rFonts w:ascii="Chu Văn An (Uni)" w:hAnsi="Chu Văn An (Uni)" w:cs="Chu Văn An (Uni)"/>
          <w:position w:val="-8"/>
          <w:sz w:val="20"/>
          <w:szCs w:val="20"/>
        </w:rPr>
        <w:object w:dxaOrig="1480" w:dyaOrig="360">
          <v:shape id="_x0000_i1574" type="#_x0000_t75" style="width:74.25pt;height:18pt" o:ole="">
            <v:imagedata r:id="rId1091" o:title=""/>
          </v:shape>
          <o:OLEObject Type="Embed" ProgID="Equation.DSMT4" ShapeID="_x0000_i1574" DrawAspect="Content" ObjectID="_1624863547" r:id="rId1092"/>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20"/>
          <w:sz w:val="20"/>
          <w:szCs w:val="20"/>
        </w:rPr>
        <w:object w:dxaOrig="1240" w:dyaOrig="600">
          <v:shape id="_x0000_i1575" type="#_x0000_t75" style="width:62.25pt;height:30pt" o:ole="">
            <v:imagedata r:id="rId1093" o:title=""/>
          </v:shape>
          <o:OLEObject Type="Embed" ProgID="Equation.DSMT4" ShapeID="_x0000_i1575" DrawAspect="Content" ObjectID="_1624863548" r:id="rId1094"/>
        </w:object>
      </w:r>
      <w:r w:rsidRPr="00ED5663">
        <w:rPr>
          <w:rFonts w:ascii="Chu Văn An (Uni)" w:hAnsi="Chu Văn An (Uni)" w:cs="Chu Văn An (Uni)"/>
          <w:sz w:val="20"/>
          <w:szCs w:val="20"/>
        </w:rPr>
        <w:t xml:space="preserve"> và </w:t>
      </w:r>
      <w:r w:rsidRPr="00ED5663">
        <w:rPr>
          <w:rFonts w:ascii="Chu Văn An (Uni)" w:hAnsi="Chu Văn An (Uni)" w:cs="Chu Văn An (Uni)"/>
          <w:position w:val="-20"/>
          <w:sz w:val="20"/>
          <w:szCs w:val="20"/>
        </w:rPr>
        <w:object w:dxaOrig="2620" w:dyaOrig="600">
          <v:shape id="_x0000_i1576" type="#_x0000_t75" style="width:131.25pt;height:30pt" o:ole="">
            <v:imagedata r:id="rId1095" o:title=""/>
          </v:shape>
          <o:OLEObject Type="Embed" ProgID="Equation.DSMT4" ShapeID="_x0000_i1576" DrawAspect="Content" ObjectID="_1624863549" r:id="rId1096"/>
        </w:object>
      </w:r>
    </w:p>
    <w:p w:rsidR="000B230C" w:rsidRPr="00ED5663" w:rsidRDefault="00467502" w:rsidP="000B230C">
      <w:pPr>
        <w:tabs>
          <w:tab w:val="left" w:pos="360"/>
          <w:tab w:val="left" w:pos="1980"/>
          <w:tab w:val="left" w:pos="3960"/>
          <w:tab w:val="left" w:pos="5940"/>
        </w:tabs>
        <w:jc w:val="center"/>
        <w:rPr>
          <w:rFonts w:ascii="Chu Văn An (Uni)" w:hAnsi="Chu Văn An (Uni)" w:cs="Chu Văn An (Uni)"/>
          <w:sz w:val="20"/>
          <w:szCs w:val="20"/>
        </w:rPr>
      </w:pPr>
      <w:r>
        <w:rPr>
          <w:rFonts w:ascii="Chu Văn An (Uni)" w:hAnsi="Chu Văn An (Uni)" w:cs="Chu Văn An (Uni)"/>
          <w:noProof/>
          <w:sz w:val="20"/>
          <w:szCs w:val="20"/>
        </w:rPr>
        <w:lastRenderedPageBreak/>
        <mc:AlternateContent>
          <mc:Choice Requires="wpc">
            <w:drawing>
              <wp:inline distT="0" distB="0" distL="0" distR="0">
                <wp:extent cx="2390775" cy="1609725"/>
                <wp:effectExtent l="0" t="0" r="4445" b="0"/>
                <wp:docPr id="825" name="Canvas 8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11" name="Freeform 827"/>
                        <wps:cNvSpPr>
                          <a:spLocks noEditPoints="1"/>
                        </wps:cNvSpPr>
                        <wps:spPr bwMode="auto">
                          <a:xfrm>
                            <a:off x="971550" y="1002665"/>
                            <a:ext cx="1125855" cy="6985"/>
                          </a:xfrm>
                          <a:custGeom>
                            <a:avLst/>
                            <a:gdLst>
                              <a:gd name="T0" fmla="*/ 73 w 1773"/>
                              <a:gd name="T1" fmla="*/ 0 h 11"/>
                              <a:gd name="T2" fmla="*/ 0 w 1773"/>
                              <a:gd name="T3" fmla="*/ 11 h 11"/>
                              <a:gd name="T4" fmla="*/ 122 w 1773"/>
                              <a:gd name="T5" fmla="*/ 0 h 11"/>
                              <a:gd name="T6" fmla="*/ 195 w 1773"/>
                              <a:gd name="T7" fmla="*/ 11 h 11"/>
                              <a:gd name="T8" fmla="*/ 122 w 1773"/>
                              <a:gd name="T9" fmla="*/ 0 h 11"/>
                              <a:gd name="T10" fmla="*/ 316 w 1773"/>
                              <a:gd name="T11" fmla="*/ 0 h 11"/>
                              <a:gd name="T12" fmla="*/ 243 w 1773"/>
                              <a:gd name="T13" fmla="*/ 11 h 11"/>
                              <a:gd name="T14" fmla="*/ 365 w 1773"/>
                              <a:gd name="T15" fmla="*/ 0 h 11"/>
                              <a:gd name="T16" fmla="*/ 437 w 1773"/>
                              <a:gd name="T17" fmla="*/ 11 h 11"/>
                              <a:gd name="T18" fmla="*/ 365 w 1773"/>
                              <a:gd name="T19" fmla="*/ 0 h 11"/>
                              <a:gd name="T20" fmla="*/ 559 w 1773"/>
                              <a:gd name="T21" fmla="*/ 0 h 11"/>
                              <a:gd name="T22" fmla="*/ 486 w 1773"/>
                              <a:gd name="T23" fmla="*/ 11 h 11"/>
                              <a:gd name="T24" fmla="*/ 608 w 1773"/>
                              <a:gd name="T25" fmla="*/ 0 h 11"/>
                              <a:gd name="T26" fmla="*/ 680 w 1773"/>
                              <a:gd name="T27" fmla="*/ 11 h 11"/>
                              <a:gd name="T28" fmla="*/ 608 w 1773"/>
                              <a:gd name="T29" fmla="*/ 0 h 11"/>
                              <a:gd name="T30" fmla="*/ 802 w 1773"/>
                              <a:gd name="T31" fmla="*/ 0 h 11"/>
                              <a:gd name="T32" fmla="*/ 729 w 1773"/>
                              <a:gd name="T33" fmla="*/ 11 h 11"/>
                              <a:gd name="T34" fmla="*/ 850 w 1773"/>
                              <a:gd name="T35" fmla="*/ 0 h 11"/>
                              <a:gd name="T36" fmla="*/ 923 w 1773"/>
                              <a:gd name="T37" fmla="*/ 11 h 11"/>
                              <a:gd name="T38" fmla="*/ 850 w 1773"/>
                              <a:gd name="T39" fmla="*/ 0 h 11"/>
                              <a:gd name="T40" fmla="*/ 1045 w 1773"/>
                              <a:gd name="T41" fmla="*/ 0 h 11"/>
                              <a:gd name="T42" fmla="*/ 972 w 1773"/>
                              <a:gd name="T43" fmla="*/ 11 h 11"/>
                              <a:gd name="T44" fmla="*/ 1093 w 1773"/>
                              <a:gd name="T45" fmla="*/ 0 h 11"/>
                              <a:gd name="T46" fmla="*/ 1166 w 1773"/>
                              <a:gd name="T47" fmla="*/ 11 h 11"/>
                              <a:gd name="T48" fmla="*/ 1093 w 1773"/>
                              <a:gd name="T49" fmla="*/ 0 h 11"/>
                              <a:gd name="T50" fmla="*/ 1288 w 1773"/>
                              <a:gd name="T51" fmla="*/ 0 h 11"/>
                              <a:gd name="T52" fmla="*/ 1215 w 1773"/>
                              <a:gd name="T53" fmla="*/ 11 h 11"/>
                              <a:gd name="T54" fmla="*/ 1336 w 1773"/>
                              <a:gd name="T55" fmla="*/ 0 h 11"/>
                              <a:gd name="T56" fmla="*/ 1409 w 1773"/>
                              <a:gd name="T57" fmla="*/ 11 h 11"/>
                              <a:gd name="T58" fmla="*/ 1336 w 1773"/>
                              <a:gd name="T59" fmla="*/ 0 h 11"/>
                              <a:gd name="T60" fmla="*/ 1531 w 1773"/>
                              <a:gd name="T61" fmla="*/ 0 h 11"/>
                              <a:gd name="T62" fmla="*/ 1458 w 1773"/>
                              <a:gd name="T63" fmla="*/ 11 h 11"/>
                              <a:gd name="T64" fmla="*/ 1579 w 1773"/>
                              <a:gd name="T65" fmla="*/ 0 h 11"/>
                              <a:gd name="T66" fmla="*/ 1652 w 1773"/>
                              <a:gd name="T67" fmla="*/ 11 h 11"/>
                              <a:gd name="T68" fmla="*/ 1579 w 1773"/>
                              <a:gd name="T69" fmla="*/ 0 h 11"/>
                              <a:gd name="T70" fmla="*/ 1773 w 1773"/>
                              <a:gd name="T71" fmla="*/ 0 h 11"/>
                              <a:gd name="T72" fmla="*/ 1701 w 1773"/>
                              <a:gd name="T7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73" h="11">
                                <a:moveTo>
                                  <a:pt x="0" y="0"/>
                                </a:moveTo>
                                <a:lnTo>
                                  <a:pt x="73" y="0"/>
                                </a:lnTo>
                                <a:lnTo>
                                  <a:pt x="73" y="11"/>
                                </a:lnTo>
                                <a:lnTo>
                                  <a:pt x="0" y="11"/>
                                </a:lnTo>
                                <a:lnTo>
                                  <a:pt x="0" y="0"/>
                                </a:lnTo>
                                <a:close/>
                                <a:moveTo>
                                  <a:pt x="122" y="0"/>
                                </a:moveTo>
                                <a:lnTo>
                                  <a:pt x="195" y="0"/>
                                </a:lnTo>
                                <a:lnTo>
                                  <a:pt x="195" y="11"/>
                                </a:lnTo>
                                <a:lnTo>
                                  <a:pt x="122" y="11"/>
                                </a:lnTo>
                                <a:lnTo>
                                  <a:pt x="122" y="0"/>
                                </a:lnTo>
                                <a:close/>
                                <a:moveTo>
                                  <a:pt x="243" y="0"/>
                                </a:moveTo>
                                <a:lnTo>
                                  <a:pt x="316" y="0"/>
                                </a:lnTo>
                                <a:lnTo>
                                  <a:pt x="316" y="11"/>
                                </a:lnTo>
                                <a:lnTo>
                                  <a:pt x="243" y="11"/>
                                </a:lnTo>
                                <a:lnTo>
                                  <a:pt x="243" y="0"/>
                                </a:lnTo>
                                <a:close/>
                                <a:moveTo>
                                  <a:pt x="365" y="0"/>
                                </a:moveTo>
                                <a:lnTo>
                                  <a:pt x="437" y="0"/>
                                </a:lnTo>
                                <a:lnTo>
                                  <a:pt x="437" y="11"/>
                                </a:lnTo>
                                <a:lnTo>
                                  <a:pt x="365" y="11"/>
                                </a:lnTo>
                                <a:lnTo>
                                  <a:pt x="365" y="0"/>
                                </a:lnTo>
                                <a:close/>
                                <a:moveTo>
                                  <a:pt x="486" y="0"/>
                                </a:moveTo>
                                <a:lnTo>
                                  <a:pt x="559" y="0"/>
                                </a:lnTo>
                                <a:lnTo>
                                  <a:pt x="559" y="11"/>
                                </a:lnTo>
                                <a:lnTo>
                                  <a:pt x="486" y="11"/>
                                </a:lnTo>
                                <a:lnTo>
                                  <a:pt x="486" y="0"/>
                                </a:lnTo>
                                <a:close/>
                                <a:moveTo>
                                  <a:pt x="608" y="0"/>
                                </a:moveTo>
                                <a:lnTo>
                                  <a:pt x="680" y="0"/>
                                </a:lnTo>
                                <a:lnTo>
                                  <a:pt x="680" y="11"/>
                                </a:lnTo>
                                <a:lnTo>
                                  <a:pt x="608" y="11"/>
                                </a:lnTo>
                                <a:lnTo>
                                  <a:pt x="608" y="0"/>
                                </a:lnTo>
                                <a:close/>
                                <a:moveTo>
                                  <a:pt x="729" y="0"/>
                                </a:moveTo>
                                <a:lnTo>
                                  <a:pt x="802" y="0"/>
                                </a:lnTo>
                                <a:lnTo>
                                  <a:pt x="802" y="11"/>
                                </a:lnTo>
                                <a:lnTo>
                                  <a:pt x="729" y="11"/>
                                </a:lnTo>
                                <a:lnTo>
                                  <a:pt x="729" y="0"/>
                                </a:lnTo>
                                <a:close/>
                                <a:moveTo>
                                  <a:pt x="850" y="0"/>
                                </a:moveTo>
                                <a:lnTo>
                                  <a:pt x="923" y="0"/>
                                </a:lnTo>
                                <a:lnTo>
                                  <a:pt x="923" y="11"/>
                                </a:lnTo>
                                <a:lnTo>
                                  <a:pt x="850" y="11"/>
                                </a:lnTo>
                                <a:lnTo>
                                  <a:pt x="850" y="0"/>
                                </a:lnTo>
                                <a:close/>
                                <a:moveTo>
                                  <a:pt x="972" y="0"/>
                                </a:moveTo>
                                <a:lnTo>
                                  <a:pt x="1045" y="0"/>
                                </a:lnTo>
                                <a:lnTo>
                                  <a:pt x="1045" y="11"/>
                                </a:lnTo>
                                <a:lnTo>
                                  <a:pt x="972" y="11"/>
                                </a:lnTo>
                                <a:lnTo>
                                  <a:pt x="972" y="0"/>
                                </a:lnTo>
                                <a:close/>
                                <a:moveTo>
                                  <a:pt x="1093" y="0"/>
                                </a:moveTo>
                                <a:lnTo>
                                  <a:pt x="1166" y="0"/>
                                </a:lnTo>
                                <a:lnTo>
                                  <a:pt x="1166" y="11"/>
                                </a:lnTo>
                                <a:lnTo>
                                  <a:pt x="1093" y="11"/>
                                </a:lnTo>
                                <a:lnTo>
                                  <a:pt x="1093" y="0"/>
                                </a:lnTo>
                                <a:close/>
                                <a:moveTo>
                                  <a:pt x="1215" y="0"/>
                                </a:moveTo>
                                <a:lnTo>
                                  <a:pt x="1288" y="0"/>
                                </a:lnTo>
                                <a:lnTo>
                                  <a:pt x="1288" y="11"/>
                                </a:lnTo>
                                <a:lnTo>
                                  <a:pt x="1215" y="11"/>
                                </a:lnTo>
                                <a:lnTo>
                                  <a:pt x="1215" y="0"/>
                                </a:lnTo>
                                <a:close/>
                                <a:moveTo>
                                  <a:pt x="1336" y="0"/>
                                </a:moveTo>
                                <a:lnTo>
                                  <a:pt x="1409" y="0"/>
                                </a:lnTo>
                                <a:lnTo>
                                  <a:pt x="1409" y="11"/>
                                </a:lnTo>
                                <a:lnTo>
                                  <a:pt x="1336" y="11"/>
                                </a:lnTo>
                                <a:lnTo>
                                  <a:pt x="1336" y="0"/>
                                </a:lnTo>
                                <a:close/>
                                <a:moveTo>
                                  <a:pt x="1458" y="0"/>
                                </a:moveTo>
                                <a:lnTo>
                                  <a:pt x="1531" y="0"/>
                                </a:lnTo>
                                <a:lnTo>
                                  <a:pt x="1531" y="11"/>
                                </a:lnTo>
                                <a:lnTo>
                                  <a:pt x="1458" y="11"/>
                                </a:lnTo>
                                <a:lnTo>
                                  <a:pt x="1458" y="0"/>
                                </a:lnTo>
                                <a:close/>
                                <a:moveTo>
                                  <a:pt x="1579" y="0"/>
                                </a:moveTo>
                                <a:lnTo>
                                  <a:pt x="1652" y="0"/>
                                </a:lnTo>
                                <a:lnTo>
                                  <a:pt x="1652" y="11"/>
                                </a:lnTo>
                                <a:lnTo>
                                  <a:pt x="1579" y="11"/>
                                </a:lnTo>
                                <a:lnTo>
                                  <a:pt x="1579" y="0"/>
                                </a:lnTo>
                                <a:close/>
                                <a:moveTo>
                                  <a:pt x="1701" y="0"/>
                                </a:moveTo>
                                <a:lnTo>
                                  <a:pt x="1773" y="0"/>
                                </a:lnTo>
                                <a:lnTo>
                                  <a:pt x="1773" y="11"/>
                                </a:lnTo>
                                <a:lnTo>
                                  <a:pt x="1701" y="11"/>
                                </a:lnTo>
                                <a:lnTo>
                                  <a:pt x="170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12" name="Freeform 828"/>
                        <wps:cNvSpPr>
                          <a:spLocks noEditPoints="1"/>
                        </wps:cNvSpPr>
                        <wps:spPr bwMode="auto">
                          <a:xfrm>
                            <a:off x="171450" y="1003300"/>
                            <a:ext cx="802005" cy="356235"/>
                          </a:xfrm>
                          <a:custGeom>
                            <a:avLst/>
                            <a:gdLst>
                              <a:gd name="T0" fmla="*/ 1263 w 1263"/>
                              <a:gd name="T1" fmla="*/ 9 h 561"/>
                              <a:gd name="T2" fmla="*/ 1198 w 1263"/>
                              <a:gd name="T3" fmla="*/ 38 h 561"/>
                              <a:gd name="T4" fmla="*/ 1192 w 1263"/>
                              <a:gd name="T5" fmla="*/ 28 h 561"/>
                              <a:gd name="T6" fmla="*/ 1258 w 1263"/>
                              <a:gd name="T7" fmla="*/ 0 h 561"/>
                              <a:gd name="T8" fmla="*/ 1263 w 1263"/>
                              <a:gd name="T9" fmla="*/ 9 h 561"/>
                              <a:gd name="T10" fmla="*/ 1155 w 1263"/>
                              <a:gd name="T11" fmla="*/ 57 h 561"/>
                              <a:gd name="T12" fmla="*/ 1090 w 1263"/>
                              <a:gd name="T13" fmla="*/ 85 h 561"/>
                              <a:gd name="T14" fmla="*/ 1084 w 1263"/>
                              <a:gd name="T15" fmla="*/ 76 h 561"/>
                              <a:gd name="T16" fmla="*/ 1149 w 1263"/>
                              <a:gd name="T17" fmla="*/ 47 h 561"/>
                              <a:gd name="T18" fmla="*/ 1155 w 1263"/>
                              <a:gd name="T19" fmla="*/ 57 h 561"/>
                              <a:gd name="T20" fmla="*/ 1046 w 1263"/>
                              <a:gd name="T21" fmla="*/ 104 h 561"/>
                              <a:gd name="T22" fmla="*/ 981 w 1263"/>
                              <a:gd name="T23" fmla="*/ 133 h 561"/>
                              <a:gd name="T24" fmla="*/ 976 w 1263"/>
                              <a:gd name="T25" fmla="*/ 123 h 561"/>
                              <a:gd name="T26" fmla="*/ 1041 w 1263"/>
                              <a:gd name="T27" fmla="*/ 95 h 561"/>
                              <a:gd name="T28" fmla="*/ 1046 w 1263"/>
                              <a:gd name="T29" fmla="*/ 104 h 561"/>
                              <a:gd name="T30" fmla="*/ 938 w 1263"/>
                              <a:gd name="T31" fmla="*/ 152 h 561"/>
                              <a:gd name="T32" fmla="*/ 873 w 1263"/>
                              <a:gd name="T33" fmla="*/ 180 h 561"/>
                              <a:gd name="T34" fmla="*/ 867 w 1263"/>
                              <a:gd name="T35" fmla="*/ 171 h 561"/>
                              <a:gd name="T36" fmla="*/ 932 w 1263"/>
                              <a:gd name="T37" fmla="*/ 143 h 561"/>
                              <a:gd name="T38" fmla="*/ 938 w 1263"/>
                              <a:gd name="T39" fmla="*/ 152 h 561"/>
                              <a:gd name="T40" fmla="*/ 829 w 1263"/>
                              <a:gd name="T41" fmla="*/ 200 h 561"/>
                              <a:gd name="T42" fmla="*/ 764 w 1263"/>
                              <a:gd name="T43" fmla="*/ 228 h 561"/>
                              <a:gd name="T44" fmla="*/ 759 w 1263"/>
                              <a:gd name="T45" fmla="*/ 219 h 561"/>
                              <a:gd name="T46" fmla="*/ 824 w 1263"/>
                              <a:gd name="T47" fmla="*/ 190 h 561"/>
                              <a:gd name="T48" fmla="*/ 829 w 1263"/>
                              <a:gd name="T49" fmla="*/ 200 h 561"/>
                              <a:gd name="T50" fmla="*/ 721 w 1263"/>
                              <a:gd name="T51" fmla="*/ 247 h 561"/>
                              <a:gd name="T52" fmla="*/ 656 w 1263"/>
                              <a:gd name="T53" fmla="*/ 276 h 561"/>
                              <a:gd name="T54" fmla="*/ 650 w 1263"/>
                              <a:gd name="T55" fmla="*/ 266 h 561"/>
                              <a:gd name="T56" fmla="*/ 715 w 1263"/>
                              <a:gd name="T57" fmla="*/ 238 h 561"/>
                              <a:gd name="T58" fmla="*/ 721 w 1263"/>
                              <a:gd name="T59" fmla="*/ 247 h 561"/>
                              <a:gd name="T60" fmla="*/ 613 w 1263"/>
                              <a:gd name="T61" fmla="*/ 295 h 561"/>
                              <a:gd name="T62" fmla="*/ 547 w 1263"/>
                              <a:gd name="T63" fmla="*/ 323 h 561"/>
                              <a:gd name="T64" fmla="*/ 542 w 1263"/>
                              <a:gd name="T65" fmla="*/ 314 h 561"/>
                              <a:gd name="T66" fmla="*/ 607 w 1263"/>
                              <a:gd name="T67" fmla="*/ 285 h 561"/>
                              <a:gd name="T68" fmla="*/ 613 w 1263"/>
                              <a:gd name="T69" fmla="*/ 295 h 561"/>
                              <a:gd name="T70" fmla="*/ 504 w 1263"/>
                              <a:gd name="T71" fmla="*/ 342 h 561"/>
                              <a:gd name="T72" fmla="*/ 439 w 1263"/>
                              <a:gd name="T73" fmla="*/ 371 h 561"/>
                              <a:gd name="T74" fmla="*/ 434 w 1263"/>
                              <a:gd name="T75" fmla="*/ 361 h 561"/>
                              <a:gd name="T76" fmla="*/ 499 w 1263"/>
                              <a:gd name="T77" fmla="*/ 333 h 561"/>
                              <a:gd name="T78" fmla="*/ 504 w 1263"/>
                              <a:gd name="T79" fmla="*/ 342 h 561"/>
                              <a:gd name="T80" fmla="*/ 396 w 1263"/>
                              <a:gd name="T81" fmla="*/ 390 h 561"/>
                              <a:gd name="T82" fmla="*/ 331 w 1263"/>
                              <a:gd name="T83" fmla="*/ 418 h 561"/>
                              <a:gd name="T84" fmla="*/ 325 w 1263"/>
                              <a:gd name="T85" fmla="*/ 409 h 561"/>
                              <a:gd name="T86" fmla="*/ 390 w 1263"/>
                              <a:gd name="T87" fmla="*/ 380 h 561"/>
                              <a:gd name="T88" fmla="*/ 396 w 1263"/>
                              <a:gd name="T89" fmla="*/ 390 h 561"/>
                              <a:gd name="T90" fmla="*/ 287 w 1263"/>
                              <a:gd name="T91" fmla="*/ 438 h 561"/>
                              <a:gd name="T92" fmla="*/ 222 w 1263"/>
                              <a:gd name="T93" fmla="*/ 466 h 561"/>
                              <a:gd name="T94" fmla="*/ 217 w 1263"/>
                              <a:gd name="T95" fmla="*/ 457 h 561"/>
                              <a:gd name="T96" fmla="*/ 282 w 1263"/>
                              <a:gd name="T97" fmla="*/ 428 h 561"/>
                              <a:gd name="T98" fmla="*/ 287 w 1263"/>
                              <a:gd name="T99" fmla="*/ 438 h 561"/>
                              <a:gd name="T100" fmla="*/ 179 w 1263"/>
                              <a:gd name="T101" fmla="*/ 485 h 561"/>
                              <a:gd name="T102" fmla="*/ 114 w 1263"/>
                              <a:gd name="T103" fmla="*/ 514 h 561"/>
                              <a:gd name="T104" fmla="*/ 108 w 1263"/>
                              <a:gd name="T105" fmla="*/ 504 h 561"/>
                              <a:gd name="T106" fmla="*/ 173 w 1263"/>
                              <a:gd name="T107" fmla="*/ 476 h 561"/>
                              <a:gd name="T108" fmla="*/ 179 w 1263"/>
                              <a:gd name="T109" fmla="*/ 485 h 561"/>
                              <a:gd name="T110" fmla="*/ 70 w 1263"/>
                              <a:gd name="T111" fmla="*/ 533 h 561"/>
                              <a:gd name="T112" fmla="*/ 5 w 1263"/>
                              <a:gd name="T113" fmla="*/ 561 h 561"/>
                              <a:gd name="T114" fmla="*/ 0 w 1263"/>
                              <a:gd name="T115" fmla="*/ 552 h 561"/>
                              <a:gd name="T116" fmla="*/ 65 w 1263"/>
                              <a:gd name="T117" fmla="*/ 523 h 561"/>
                              <a:gd name="T118" fmla="*/ 70 w 1263"/>
                              <a:gd name="T119" fmla="*/ 533 h 5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63" h="561">
                                <a:moveTo>
                                  <a:pt x="1263" y="9"/>
                                </a:moveTo>
                                <a:lnTo>
                                  <a:pt x="1198" y="38"/>
                                </a:lnTo>
                                <a:lnTo>
                                  <a:pt x="1192" y="28"/>
                                </a:lnTo>
                                <a:lnTo>
                                  <a:pt x="1258" y="0"/>
                                </a:lnTo>
                                <a:lnTo>
                                  <a:pt x="1263" y="9"/>
                                </a:lnTo>
                                <a:close/>
                                <a:moveTo>
                                  <a:pt x="1155" y="57"/>
                                </a:moveTo>
                                <a:lnTo>
                                  <a:pt x="1090" y="85"/>
                                </a:lnTo>
                                <a:lnTo>
                                  <a:pt x="1084" y="76"/>
                                </a:lnTo>
                                <a:lnTo>
                                  <a:pt x="1149" y="47"/>
                                </a:lnTo>
                                <a:lnTo>
                                  <a:pt x="1155" y="57"/>
                                </a:lnTo>
                                <a:close/>
                                <a:moveTo>
                                  <a:pt x="1046" y="104"/>
                                </a:moveTo>
                                <a:lnTo>
                                  <a:pt x="981" y="133"/>
                                </a:lnTo>
                                <a:lnTo>
                                  <a:pt x="976" y="123"/>
                                </a:lnTo>
                                <a:lnTo>
                                  <a:pt x="1041" y="95"/>
                                </a:lnTo>
                                <a:lnTo>
                                  <a:pt x="1046" y="104"/>
                                </a:lnTo>
                                <a:close/>
                                <a:moveTo>
                                  <a:pt x="938" y="152"/>
                                </a:moveTo>
                                <a:lnTo>
                                  <a:pt x="873" y="180"/>
                                </a:lnTo>
                                <a:lnTo>
                                  <a:pt x="867" y="171"/>
                                </a:lnTo>
                                <a:lnTo>
                                  <a:pt x="932" y="143"/>
                                </a:lnTo>
                                <a:lnTo>
                                  <a:pt x="938" y="152"/>
                                </a:lnTo>
                                <a:close/>
                                <a:moveTo>
                                  <a:pt x="829" y="200"/>
                                </a:moveTo>
                                <a:lnTo>
                                  <a:pt x="764" y="228"/>
                                </a:lnTo>
                                <a:lnTo>
                                  <a:pt x="759" y="219"/>
                                </a:lnTo>
                                <a:lnTo>
                                  <a:pt x="824" y="190"/>
                                </a:lnTo>
                                <a:lnTo>
                                  <a:pt x="829" y="200"/>
                                </a:lnTo>
                                <a:close/>
                                <a:moveTo>
                                  <a:pt x="721" y="247"/>
                                </a:moveTo>
                                <a:lnTo>
                                  <a:pt x="656" y="276"/>
                                </a:lnTo>
                                <a:lnTo>
                                  <a:pt x="650" y="266"/>
                                </a:lnTo>
                                <a:lnTo>
                                  <a:pt x="715" y="238"/>
                                </a:lnTo>
                                <a:lnTo>
                                  <a:pt x="721" y="247"/>
                                </a:lnTo>
                                <a:close/>
                                <a:moveTo>
                                  <a:pt x="613" y="295"/>
                                </a:moveTo>
                                <a:lnTo>
                                  <a:pt x="547" y="323"/>
                                </a:lnTo>
                                <a:lnTo>
                                  <a:pt x="542" y="314"/>
                                </a:lnTo>
                                <a:lnTo>
                                  <a:pt x="607" y="285"/>
                                </a:lnTo>
                                <a:lnTo>
                                  <a:pt x="613" y="295"/>
                                </a:lnTo>
                                <a:close/>
                                <a:moveTo>
                                  <a:pt x="504" y="342"/>
                                </a:moveTo>
                                <a:lnTo>
                                  <a:pt x="439" y="371"/>
                                </a:lnTo>
                                <a:lnTo>
                                  <a:pt x="434" y="361"/>
                                </a:lnTo>
                                <a:lnTo>
                                  <a:pt x="499" y="333"/>
                                </a:lnTo>
                                <a:lnTo>
                                  <a:pt x="504" y="342"/>
                                </a:lnTo>
                                <a:close/>
                                <a:moveTo>
                                  <a:pt x="396" y="390"/>
                                </a:moveTo>
                                <a:lnTo>
                                  <a:pt x="331" y="418"/>
                                </a:lnTo>
                                <a:lnTo>
                                  <a:pt x="325" y="409"/>
                                </a:lnTo>
                                <a:lnTo>
                                  <a:pt x="390" y="380"/>
                                </a:lnTo>
                                <a:lnTo>
                                  <a:pt x="396" y="390"/>
                                </a:lnTo>
                                <a:close/>
                                <a:moveTo>
                                  <a:pt x="287" y="438"/>
                                </a:moveTo>
                                <a:lnTo>
                                  <a:pt x="222" y="466"/>
                                </a:lnTo>
                                <a:lnTo>
                                  <a:pt x="217" y="457"/>
                                </a:lnTo>
                                <a:lnTo>
                                  <a:pt x="282" y="428"/>
                                </a:lnTo>
                                <a:lnTo>
                                  <a:pt x="287" y="438"/>
                                </a:lnTo>
                                <a:close/>
                                <a:moveTo>
                                  <a:pt x="179" y="485"/>
                                </a:moveTo>
                                <a:lnTo>
                                  <a:pt x="114" y="514"/>
                                </a:lnTo>
                                <a:lnTo>
                                  <a:pt x="108" y="504"/>
                                </a:lnTo>
                                <a:lnTo>
                                  <a:pt x="173" y="476"/>
                                </a:lnTo>
                                <a:lnTo>
                                  <a:pt x="179" y="485"/>
                                </a:lnTo>
                                <a:close/>
                                <a:moveTo>
                                  <a:pt x="70" y="533"/>
                                </a:moveTo>
                                <a:lnTo>
                                  <a:pt x="5" y="561"/>
                                </a:lnTo>
                                <a:lnTo>
                                  <a:pt x="0" y="552"/>
                                </a:lnTo>
                                <a:lnTo>
                                  <a:pt x="65" y="523"/>
                                </a:lnTo>
                                <a:lnTo>
                                  <a:pt x="70" y="53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13" name="Freeform 829"/>
                        <wps:cNvSpPr>
                          <a:spLocks noEditPoints="1"/>
                        </wps:cNvSpPr>
                        <wps:spPr bwMode="auto">
                          <a:xfrm>
                            <a:off x="969010" y="1003935"/>
                            <a:ext cx="335280" cy="341630"/>
                          </a:xfrm>
                          <a:custGeom>
                            <a:avLst/>
                            <a:gdLst>
                              <a:gd name="T0" fmla="*/ 9 w 528"/>
                              <a:gd name="T1" fmla="*/ 0 h 538"/>
                              <a:gd name="T2" fmla="*/ 56 w 528"/>
                              <a:gd name="T3" fmla="*/ 48 h 538"/>
                              <a:gd name="T4" fmla="*/ 47 w 528"/>
                              <a:gd name="T5" fmla="*/ 55 h 538"/>
                              <a:gd name="T6" fmla="*/ 0 w 528"/>
                              <a:gd name="T7" fmla="*/ 7 h 538"/>
                              <a:gd name="T8" fmla="*/ 9 w 528"/>
                              <a:gd name="T9" fmla="*/ 0 h 538"/>
                              <a:gd name="T10" fmla="*/ 88 w 528"/>
                              <a:gd name="T11" fmla="*/ 80 h 538"/>
                              <a:gd name="T12" fmla="*/ 135 w 528"/>
                              <a:gd name="T13" fmla="*/ 129 h 538"/>
                              <a:gd name="T14" fmla="*/ 125 w 528"/>
                              <a:gd name="T15" fmla="*/ 136 h 538"/>
                              <a:gd name="T16" fmla="*/ 78 w 528"/>
                              <a:gd name="T17" fmla="*/ 87 h 538"/>
                              <a:gd name="T18" fmla="*/ 88 w 528"/>
                              <a:gd name="T19" fmla="*/ 80 h 538"/>
                              <a:gd name="T20" fmla="*/ 166 w 528"/>
                              <a:gd name="T21" fmla="*/ 161 h 538"/>
                              <a:gd name="T22" fmla="*/ 213 w 528"/>
                              <a:gd name="T23" fmla="*/ 209 h 538"/>
                              <a:gd name="T24" fmla="*/ 204 w 528"/>
                              <a:gd name="T25" fmla="*/ 216 h 538"/>
                              <a:gd name="T26" fmla="*/ 157 w 528"/>
                              <a:gd name="T27" fmla="*/ 168 h 538"/>
                              <a:gd name="T28" fmla="*/ 166 w 528"/>
                              <a:gd name="T29" fmla="*/ 161 h 538"/>
                              <a:gd name="T30" fmla="*/ 245 w 528"/>
                              <a:gd name="T31" fmla="*/ 242 h 538"/>
                              <a:gd name="T32" fmla="*/ 292 w 528"/>
                              <a:gd name="T33" fmla="*/ 290 h 538"/>
                              <a:gd name="T34" fmla="*/ 283 w 528"/>
                              <a:gd name="T35" fmla="*/ 297 h 538"/>
                              <a:gd name="T36" fmla="*/ 236 w 528"/>
                              <a:gd name="T37" fmla="*/ 248 h 538"/>
                              <a:gd name="T38" fmla="*/ 245 w 528"/>
                              <a:gd name="T39" fmla="*/ 242 h 538"/>
                              <a:gd name="T40" fmla="*/ 323 w 528"/>
                              <a:gd name="T41" fmla="*/ 322 h 538"/>
                              <a:gd name="T42" fmla="*/ 371 w 528"/>
                              <a:gd name="T43" fmla="*/ 370 h 538"/>
                              <a:gd name="T44" fmla="*/ 361 w 528"/>
                              <a:gd name="T45" fmla="*/ 377 h 538"/>
                              <a:gd name="T46" fmla="*/ 314 w 528"/>
                              <a:gd name="T47" fmla="*/ 329 h 538"/>
                              <a:gd name="T48" fmla="*/ 323 w 528"/>
                              <a:gd name="T49" fmla="*/ 322 h 538"/>
                              <a:gd name="T50" fmla="*/ 402 w 528"/>
                              <a:gd name="T51" fmla="*/ 403 h 538"/>
                              <a:gd name="T52" fmla="*/ 449 w 528"/>
                              <a:gd name="T53" fmla="*/ 451 h 538"/>
                              <a:gd name="T54" fmla="*/ 440 w 528"/>
                              <a:gd name="T55" fmla="*/ 458 h 538"/>
                              <a:gd name="T56" fmla="*/ 393 w 528"/>
                              <a:gd name="T57" fmla="*/ 409 h 538"/>
                              <a:gd name="T58" fmla="*/ 402 w 528"/>
                              <a:gd name="T59" fmla="*/ 403 h 538"/>
                              <a:gd name="T60" fmla="*/ 481 w 528"/>
                              <a:gd name="T61" fmla="*/ 483 h 538"/>
                              <a:gd name="T62" fmla="*/ 528 w 528"/>
                              <a:gd name="T63" fmla="*/ 531 h 538"/>
                              <a:gd name="T64" fmla="*/ 518 w 528"/>
                              <a:gd name="T65" fmla="*/ 538 h 538"/>
                              <a:gd name="T66" fmla="*/ 471 w 528"/>
                              <a:gd name="T67" fmla="*/ 490 h 538"/>
                              <a:gd name="T68" fmla="*/ 481 w 528"/>
                              <a:gd name="T69" fmla="*/ 483 h 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28" h="538">
                                <a:moveTo>
                                  <a:pt x="9" y="0"/>
                                </a:moveTo>
                                <a:lnTo>
                                  <a:pt x="56" y="48"/>
                                </a:lnTo>
                                <a:lnTo>
                                  <a:pt x="47" y="55"/>
                                </a:lnTo>
                                <a:lnTo>
                                  <a:pt x="0" y="7"/>
                                </a:lnTo>
                                <a:lnTo>
                                  <a:pt x="9" y="0"/>
                                </a:lnTo>
                                <a:close/>
                                <a:moveTo>
                                  <a:pt x="88" y="80"/>
                                </a:moveTo>
                                <a:lnTo>
                                  <a:pt x="135" y="129"/>
                                </a:lnTo>
                                <a:lnTo>
                                  <a:pt x="125" y="136"/>
                                </a:lnTo>
                                <a:lnTo>
                                  <a:pt x="78" y="87"/>
                                </a:lnTo>
                                <a:lnTo>
                                  <a:pt x="88" y="80"/>
                                </a:lnTo>
                                <a:close/>
                                <a:moveTo>
                                  <a:pt x="166" y="161"/>
                                </a:moveTo>
                                <a:lnTo>
                                  <a:pt x="213" y="209"/>
                                </a:lnTo>
                                <a:lnTo>
                                  <a:pt x="204" y="216"/>
                                </a:lnTo>
                                <a:lnTo>
                                  <a:pt x="157" y="168"/>
                                </a:lnTo>
                                <a:lnTo>
                                  <a:pt x="166" y="161"/>
                                </a:lnTo>
                                <a:close/>
                                <a:moveTo>
                                  <a:pt x="245" y="242"/>
                                </a:moveTo>
                                <a:lnTo>
                                  <a:pt x="292" y="290"/>
                                </a:lnTo>
                                <a:lnTo>
                                  <a:pt x="283" y="297"/>
                                </a:lnTo>
                                <a:lnTo>
                                  <a:pt x="236" y="248"/>
                                </a:lnTo>
                                <a:lnTo>
                                  <a:pt x="245" y="242"/>
                                </a:lnTo>
                                <a:close/>
                                <a:moveTo>
                                  <a:pt x="323" y="322"/>
                                </a:moveTo>
                                <a:lnTo>
                                  <a:pt x="371" y="370"/>
                                </a:lnTo>
                                <a:lnTo>
                                  <a:pt x="361" y="377"/>
                                </a:lnTo>
                                <a:lnTo>
                                  <a:pt x="314" y="329"/>
                                </a:lnTo>
                                <a:lnTo>
                                  <a:pt x="323" y="322"/>
                                </a:lnTo>
                                <a:close/>
                                <a:moveTo>
                                  <a:pt x="402" y="403"/>
                                </a:moveTo>
                                <a:lnTo>
                                  <a:pt x="449" y="451"/>
                                </a:lnTo>
                                <a:lnTo>
                                  <a:pt x="440" y="458"/>
                                </a:lnTo>
                                <a:lnTo>
                                  <a:pt x="393" y="409"/>
                                </a:lnTo>
                                <a:lnTo>
                                  <a:pt x="402" y="403"/>
                                </a:lnTo>
                                <a:close/>
                                <a:moveTo>
                                  <a:pt x="481" y="483"/>
                                </a:moveTo>
                                <a:lnTo>
                                  <a:pt x="528" y="531"/>
                                </a:lnTo>
                                <a:lnTo>
                                  <a:pt x="518" y="538"/>
                                </a:lnTo>
                                <a:lnTo>
                                  <a:pt x="471" y="490"/>
                                </a:lnTo>
                                <a:lnTo>
                                  <a:pt x="481" y="48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15" name="Freeform 830"/>
                        <wps:cNvSpPr>
                          <a:spLocks noEditPoints="1"/>
                        </wps:cNvSpPr>
                        <wps:spPr bwMode="auto">
                          <a:xfrm>
                            <a:off x="161290" y="1002665"/>
                            <a:ext cx="1967865" cy="361950"/>
                          </a:xfrm>
                          <a:custGeom>
                            <a:avLst/>
                            <a:gdLst>
                              <a:gd name="T0" fmla="*/ 74 w 3099"/>
                              <a:gd name="T1" fmla="*/ 557 h 570"/>
                              <a:gd name="T2" fmla="*/ 119 w 3099"/>
                              <a:gd name="T3" fmla="*/ 539 h 570"/>
                              <a:gd name="T4" fmla="*/ 121 w 3099"/>
                              <a:gd name="T5" fmla="*/ 549 h 570"/>
                              <a:gd name="T6" fmla="*/ 309 w 3099"/>
                              <a:gd name="T7" fmla="*/ 504 h 570"/>
                              <a:gd name="T8" fmla="*/ 238 w 3099"/>
                              <a:gd name="T9" fmla="*/ 517 h 570"/>
                              <a:gd name="T10" fmla="*/ 430 w 3099"/>
                              <a:gd name="T11" fmla="*/ 493 h 570"/>
                              <a:gd name="T12" fmla="*/ 476 w 3099"/>
                              <a:gd name="T13" fmla="*/ 474 h 570"/>
                              <a:gd name="T14" fmla="*/ 478 w 3099"/>
                              <a:gd name="T15" fmla="*/ 484 h 570"/>
                              <a:gd name="T16" fmla="*/ 666 w 3099"/>
                              <a:gd name="T17" fmla="*/ 440 h 570"/>
                              <a:gd name="T18" fmla="*/ 594 w 3099"/>
                              <a:gd name="T19" fmla="*/ 453 h 570"/>
                              <a:gd name="T20" fmla="*/ 787 w 3099"/>
                              <a:gd name="T21" fmla="*/ 428 h 570"/>
                              <a:gd name="T22" fmla="*/ 832 w 3099"/>
                              <a:gd name="T23" fmla="*/ 410 h 570"/>
                              <a:gd name="T24" fmla="*/ 835 w 3099"/>
                              <a:gd name="T25" fmla="*/ 420 h 570"/>
                              <a:gd name="T26" fmla="*/ 1022 w 3099"/>
                              <a:gd name="T27" fmla="*/ 375 h 570"/>
                              <a:gd name="T28" fmla="*/ 951 w 3099"/>
                              <a:gd name="T29" fmla="*/ 388 h 570"/>
                              <a:gd name="T30" fmla="*/ 1144 w 3099"/>
                              <a:gd name="T31" fmla="*/ 364 h 570"/>
                              <a:gd name="T32" fmla="*/ 1189 w 3099"/>
                              <a:gd name="T33" fmla="*/ 345 h 570"/>
                              <a:gd name="T34" fmla="*/ 1191 w 3099"/>
                              <a:gd name="T35" fmla="*/ 355 h 570"/>
                              <a:gd name="T36" fmla="*/ 1379 w 3099"/>
                              <a:gd name="T37" fmla="*/ 311 h 570"/>
                              <a:gd name="T38" fmla="*/ 1308 w 3099"/>
                              <a:gd name="T39" fmla="*/ 324 h 570"/>
                              <a:gd name="T40" fmla="*/ 1501 w 3099"/>
                              <a:gd name="T41" fmla="*/ 300 h 570"/>
                              <a:gd name="T42" fmla="*/ 1546 w 3099"/>
                              <a:gd name="T43" fmla="*/ 281 h 570"/>
                              <a:gd name="T44" fmla="*/ 1548 w 3099"/>
                              <a:gd name="T45" fmla="*/ 291 h 570"/>
                              <a:gd name="T46" fmla="*/ 1736 w 3099"/>
                              <a:gd name="T47" fmla="*/ 246 h 570"/>
                              <a:gd name="T48" fmla="*/ 1665 w 3099"/>
                              <a:gd name="T49" fmla="*/ 259 h 570"/>
                              <a:gd name="T50" fmla="*/ 1857 w 3099"/>
                              <a:gd name="T51" fmla="*/ 235 h 570"/>
                              <a:gd name="T52" fmla="*/ 1902 w 3099"/>
                              <a:gd name="T53" fmla="*/ 216 h 570"/>
                              <a:gd name="T54" fmla="*/ 1905 w 3099"/>
                              <a:gd name="T55" fmla="*/ 226 h 570"/>
                              <a:gd name="T56" fmla="*/ 2093 w 3099"/>
                              <a:gd name="T57" fmla="*/ 182 h 570"/>
                              <a:gd name="T58" fmla="*/ 2021 w 3099"/>
                              <a:gd name="T59" fmla="*/ 195 h 570"/>
                              <a:gd name="T60" fmla="*/ 2214 w 3099"/>
                              <a:gd name="T61" fmla="*/ 171 h 570"/>
                              <a:gd name="T62" fmla="*/ 2259 w 3099"/>
                              <a:gd name="T63" fmla="*/ 152 h 570"/>
                              <a:gd name="T64" fmla="*/ 2262 w 3099"/>
                              <a:gd name="T65" fmla="*/ 162 h 570"/>
                              <a:gd name="T66" fmla="*/ 2449 w 3099"/>
                              <a:gd name="T67" fmla="*/ 117 h 570"/>
                              <a:gd name="T68" fmla="*/ 2378 w 3099"/>
                              <a:gd name="T69" fmla="*/ 130 h 570"/>
                              <a:gd name="T70" fmla="*/ 2571 w 3099"/>
                              <a:gd name="T71" fmla="*/ 106 h 570"/>
                              <a:gd name="T72" fmla="*/ 2616 w 3099"/>
                              <a:gd name="T73" fmla="*/ 87 h 570"/>
                              <a:gd name="T74" fmla="*/ 2618 w 3099"/>
                              <a:gd name="T75" fmla="*/ 98 h 570"/>
                              <a:gd name="T76" fmla="*/ 2806 w 3099"/>
                              <a:gd name="T77" fmla="*/ 53 h 570"/>
                              <a:gd name="T78" fmla="*/ 2735 w 3099"/>
                              <a:gd name="T79" fmla="*/ 66 h 570"/>
                              <a:gd name="T80" fmla="*/ 2928 w 3099"/>
                              <a:gd name="T81" fmla="*/ 42 h 570"/>
                              <a:gd name="T82" fmla="*/ 2973 w 3099"/>
                              <a:gd name="T83" fmla="*/ 23 h 570"/>
                              <a:gd name="T84" fmla="*/ 2975 w 3099"/>
                              <a:gd name="T85" fmla="*/ 33 h 570"/>
                              <a:gd name="T86" fmla="*/ 3097 w 3099"/>
                              <a:gd name="T87" fmla="*/ 0 h 570"/>
                              <a:gd name="T88" fmla="*/ 3091 w 3099"/>
                              <a:gd name="T89" fmla="*/ 1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099" h="570">
                                <a:moveTo>
                                  <a:pt x="0" y="560"/>
                                </a:moveTo>
                                <a:lnTo>
                                  <a:pt x="71" y="547"/>
                                </a:lnTo>
                                <a:lnTo>
                                  <a:pt x="74" y="557"/>
                                </a:lnTo>
                                <a:lnTo>
                                  <a:pt x="2" y="570"/>
                                </a:lnTo>
                                <a:lnTo>
                                  <a:pt x="0" y="560"/>
                                </a:lnTo>
                                <a:close/>
                                <a:moveTo>
                                  <a:pt x="119" y="539"/>
                                </a:moveTo>
                                <a:lnTo>
                                  <a:pt x="190" y="526"/>
                                </a:lnTo>
                                <a:lnTo>
                                  <a:pt x="193" y="536"/>
                                </a:lnTo>
                                <a:lnTo>
                                  <a:pt x="121" y="549"/>
                                </a:lnTo>
                                <a:lnTo>
                                  <a:pt x="119" y="539"/>
                                </a:lnTo>
                                <a:close/>
                                <a:moveTo>
                                  <a:pt x="238" y="517"/>
                                </a:moveTo>
                                <a:lnTo>
                                  <a:pt x="309" y="504"/>
                                </a:lnTo>
                                <a:lnTo>
                                  <a:pt x="311" y="514"/>
                                </a:lnTo>
                                <a:lnTo>
                                  <a:pt x="240" y="527"/>
                                </a:lnTo>
                                <a:lnTo>
                                  <a:pt x="238" y="517"/>
                                </a:lnTo>
                                <a:close/>
                                <a:moveTo>
                                  <a:pt x="357" y="496"/>
                                </a:moveTo>
                                <a:lnTo>
                                  <a:pt x="428" y="483"/>
                                </a:lnTo>
                                <a:lnTo>
                                  <a:pt x="430" y="493"/>
                                </a:lnTo>
                                <a:lnTo>
                                  <a:pt x="359" y="506"/>
                                </a:lnTo>
                                <a:lnTo>
                                  <a:pt x="357" y="496"/>
                                </a:lnTo>
                                <a:close/>
                                <a:moveTo>
                                  <a:pt x="476" y="474"/>
                                </a:moveTo>
                                <a:lnTo>
                                  <a:pt x="547" y="461"/>
                                </a:lnTo>
                                <a:lnTo>
                                  <a:pt x="549" y="471"/>
                                </a:lnTo>
                                <a:lnTo>
                                  <a:pt x="478" y="484"/>
                                </a:lnTo>
                                <a:lnTo>
                                  <a:pt x="476" y="474"/>
                                </a:lnTo>
                                <a:close/>
                                <a:moveTo>
                                  <a:pt x="594" y="453"/>
                                </a:moveTo>
                                <a:lnTo>
                                  <a:pt x="666" y="440"/>
                                </a:lnTo>
                                <a:lnTo>
                                  <a:pt x="668" y="450"/>
                                </a:lnTo>
                                <a:lnTo>
                                  <a:pt x="597" y="463"/>
                                </a:lnTo>
                                <a:lnTo>
                                  <a:pt x="594" y="453"/>
                                </a:lnTo>
                                <a:close/>
                                <a:moveTo>
                                  <a:pt x="713" y="431"/>
                                </a:moveTo>
                                <a:lnTo>
                                  <a:pt x="785" y="418"/>
                                </a:lnTo>
                                <a:lnTo>
                                  <a:pt x="787" y="428"/>
                                </a:lnTo>
                                <a:lnTo>
                                  <a:pt x="716" y="441"/>
                                </a:lnTo>
                                <a:lnTo>
                                  <a:pt x="713" y="431"/>
                                </a:lnTo>
                                <a:close/>
                                <a:moveTo>
                                  <a:pt x="832" y="410"/>
                                </a:moveTo>
                                <a:lnTo>
                                  <a:pt x="904" y="397"/>
                                </a:lnTo>
                                <a:lnTo>
                                  <a:pt x="906" y="407"/>
                                </a:lnTo>
                                <a:lnTo>
                                  <a:pt x="835" y="420"/>
                                </a:lnTo>
                                <a:lnTo>
                                  <a:pt x="832" y="410"/>
                                </a:lnTo>
                                <a:close/>
                                <a:moveTo>
                                  <a:pt x="951" y="388"/>
                                </a:moveTo>
                                <a:lnTo>
                                  <a:pt x="1022" y="375"/>
                                </a:lnTo>
                                <a:lnTo>
                                  <a:pt x="1025" y="385"/>
                                </a:lnTo>
                                <a:lnTo>
                                  <a:pt x="954" y="398"/>
                                </a:lnTo>
                                <a:lnTo>
                                  <a:pt x="951" y="388"/>
                                </a:lnTo>
                                <a:close/>
                                <a:moveTo>
                                  <a:pt x="1070" y="367"/>
                                </a:moveTo>
                                <a:lnTo>
                                  <a:pt x="1141" y="354"/>
                                </a:lnTo>
                                <a:lnTo>
                                  <a:pt x="1144" y="364"/>
                                </a:lnTo>
                                <a:lnTo>
                                  <a:pt x="1072" y="377"/>
                                </a:lnTo>
                                <a:lnTo>
                                  <a:pt x="1070" y="367"/>
                                </a:lnTo>
                                <a:close/>
                                <a:moveTo>
                                  <a:pt x="1189" y="345"/>
                                </a:moveTo>
                                <a:lnTo>
                                  <a:pt x="1260" y="332"/>
                                </a:lnTo>
                                <a:lnTo>
                                  <a:pt x="1263" y="343"/>
                                </a:lnTo>
                                <a:lnTo>
                                  <a:pt x="1191" y="355"/>
                                </a:lnTo>
                                <a:lnTo>
                                  <a:pt x="1189" y="345"/>
                                </a:lnTo>
                                <a:close/>
                                <a:moveTo>
                                  <a:pt x="1308" y="324"/>
                                </a:moveTo>
                                <a:lnTo>
                                  <a:pt x="1379" y="311"/>
                                </a:lnTo>
                                <a:lnTo>
                                  <a:pt x="1382" y="321"/>
                                </a:lnTo>
                                <a:lnTo>
                                  <a:pt x="1310" y="334"/>
                                </a:lnTo>
                                <a:lnTo>
                                  <a:pt x="1308" y="324"/>
                                </a:lnTo>
                                <a:close/>
                                <a:moveTo>
                                  <a:pt x="1427" y="302"/>
                                </a:moveTo>
                                <a:lnTo>
                                  <a:pt x="1498" y="289"/>
                                </a:lnTo>
                                <a:lnTo>
                                  <a:pt x="1501" y="300"/>
                                </a:lnTo>
                                <a:lnTo>
                                  <a:pt x="1429" y="312"/>
                                </a:lnTo>
                                <a:lnTo>
                                  <a:pt x="1427" y="302"/>
                                </a:lnTo>
                                <a:close/>
                                <a:moveTo>
                                  <a:pt x="1546" y="281"/>
                                </a:moveTo>
                                <a:lnTo>
                                  <a:pt x="1617" y="268"/>
                                </a:lnTo>
                                <a:lnTo>
                                  <a:pt x="1619" y="278"/>
                                </a:lnTo>
                                <a:lnTo>
                                  <a:pt x="1548" y="291"/>
                                </a:lnTo>
                                <a:lnTo>
                                  <a:pt x="1546" y="281"/>
                                </a:lnTo>
                                <a:close/>
                                <a:moveTo>
                                  <a:pt x="1665" y="259"/>
                                </a:moveTo>
                                <a:lnTo>
                                  <a:pt x="1736" y="246"/>
                                </a:lnTo>
                                <a:lnTo>
                                  <a:pt x="1738" y="257"/>
                                </a:lnTo>
                                <a:lnTo>
                                  <a:pt x="1667" y="269"/>
                                </a:lnTo>
                                <a:lnTo>
                                  <a:pt x="1665" y="259"/>
                                </a:lnTo>
                                <a:close/>
                                <a:moveTo>
                                  <a:pt x="1783" y="238"/>
                                </a:moveTo>
                                <a:lnTo>
                                  <a:pt x="1855" y="225"/>
                                </a:lnTo>
                                <a:lnTo>
                                  <a:pt x="1857" y="235"/>
                                </a:lnTo>
                                <a:lnTo>
                                  <a:pt x="1786" y="248"/>
                                </a:lnTo>
                                <a:lnTo>
                                  <a:pt x="1783" y="238"/>
                                </a:lnTo>
                                <a:close/>
                                <a:moveTo>
                                  <a:pt x="1902" y="216"/>
                                </a:moveTo>
                                <a:lnTo>
                                  <a:pt x="1974" y="203"/>
                                </a:lnTo>
                                <a:lnTo>
                                  <a:pt x="1976" y="214"/>
                                </a:lnTo>
                                <a:lnTo>
                                  <a:pt x="1905" y="226"/>
                                </a:lnTo>
                                <a:lnTo>
                                  <a:pt x="1902" y="216"/>
                                </a:lnTo>
                                <a:close/>
                                <a:moveTo>
                                  <a:pt x="2021" y="195"/>
                                </a:moveTo>
                                <a:lnTo>
                                  <a:pt x="2093" y="182"/>
                                </a:lnTo>
                                <a:lnTo>
                                  <a:pt x="2095" y="192"/>
                                </a:lnTo>
                                <a:lnTo>
                                  <a:pt x="2024" y="205"/>
                                </a:lnTo>
                                <a:lnTo>
                                  <a:pt x="2021" y="195"/>
                                </a:lnTo>
                                <a:close/>
                                <a:moveTo>
                                  <a:pt x="2140" y="173"/>
                                </a:moveTo>
                                <a:lnTo>
                                  <a:pt x="2212" y="160"/>
                                </a:lnTo>
                                <a:lnTo>
                                  <a:pt x="2214" y="171"/>
                                </a:lnTo>
                                <a:lnTo>
                                  <a:pt x="2143" y="184"/>
                                </a:lnTo>
                                <a:lnTo>
                                  <a:pt x="2140" y="173"/>
                                </a:lnTo>
                                <a:close/>
                                <a:moveTo>
                                  <a:pt x="2259" y="152"/>
                                </a:moveTo>
                                <a:lnTo>
                                  <a:pt x="2330" y="139"/>
                                </a:lnTo>
                                <a:lnTo>
                                  <a:pt x="2333" y="149"/>
                                </a:lnTo>
                                <a:lnTo>
                                  <a:pt x="2262" y="162"/>
                                </a:lnTo>
                                <a:lnTo>
                                  <a:pt x="2259" y="152"/>
                                </a:lnTo>
                                <a:close/>
                                <a:moveTo>
                                  <a:pt x="2378" y="130"/>
                                </a:moveTo>
                                <a:lnTo>
                                  <a:pt x="2449" y="117"/>
                                </a:lnTo>
                                <a:lnTo>
                                  <a:pt x="2452" y="128"/>
                                </a:lnTo>
                                <a:lnTo>
                                  <a:pt x="2380" y="141"/>
                                </a:lnTo>
                                <a:lnTo>
                                  <a:pt x="2378" y="130"/>
                                </a:lnTo>
                                <a:close/>
                                <a:moveTo>
                                  <a:pt x="2497" y="109"/>
                                </a:moveTo>
                                <a:lnTo>
                                  <a:pt x="2568" y="96"/>
                                </a:lnTo>
                                <a:lnTo>
                                  <a:pt x="2571" y="106"/>
                                </a:lnTo>
                                <a:lnTo>
                                  <a:pt x="2499" y="119"/>
                                </a:lnTo>
                                <a:lnTo>
                                  <a:pt x="2497" y="109"/>
                                </a:lnTo>
                                <a:close/>
                                <a:moveTo>
                                  <a:pt x="2616" y="87"/>
                                </a:moveTo>
                                <a:lnTo>
                                  <a:pt x="2687" y="74"/>
                                </a:lnTo>
                                <a:lnTo>
                                  <a:pt x="2690" y="85"/>
                                </a:lnTo>
                                <a:lnTo>
                                  <a:pt x="2618" y="98"/>
                                </a:lnTo>
                                <a:lnTo>
                                  <a:pt x="2616" y="87"/>
                                </a:lnTo>
                                <a:close/>
                                <a:moveTo>
                                  <a:pt x="2735" y="66"/>
                                </a:moveTo>
                                <a:lnTo>
                                  <a:pt x="2806" y="53"/>
                                </a:lnTo>
                                <a:lnTo>
                                  <a:pt x="2809" y="63"/>
                                </a:lnTo>
                                <a:lnTo>
                                  <a:pt x="2737" y="76"/>
                                </a:lnTo>
                                <a:lnTo>
                                  <a:pt x="2735" y="66"/>
                                </a:lnTo>
                                <a:close/>
                                <a:moveTo>
                                  <a:pt x="2854" y="44"/>
                                </a:moveTo>
                                <a:lnTo>
                                  <a:pt x="2925" y="31"/>
                                </a:lnTo>
                                <a:lnTo>
                                  <a:pt x="2928" y="42"/>
                                </a:lnTo>
                                <a:lnTo>
                                  <a:pt x="2856" y="55"/>
                                </a:lnTo>
                                <a:lnTo>
                                  <a:pt x="2854" y="44"/>
                                </a:lnTo>
                                <a:close/>
                                <a:moveTo>
                                  <a:pt x="2973" y="23"/>
                                </a:moveTo>
                                <a:lnTo>
                                  <a:pt x="3044" y="10"/>
                                </a:lnTo>
                                <a:lnTo>
                                  <a:pt x="3046" y="20"/>
                                </a:lnTo>
                                <a:lnTo>
                                  <a:pt x="2975" y="33"/>
                                </a:lnTo>
                                <a:lnTo>
                                  <a:pt x="2973" y="23"/>
                                </a:lnTo>
                                <a:close/>
                                <a:moveTo>
                                  <a:pt x="3091" y="1"/>
                                </a:moveTo>
                                <a:lnTo>
                                  <a:pt x="3097" y="0"/>
                                </a:lnTo>
                                <a:lnTo>
                                  <a:pt x="3099" y="11"/>
                                </a:lnTo>
                                <a:lnTo>
                                  <a:pt x="3094" y="12"/>
                                </a:lnTo>
                                <a:lnTo>
                                  <a:pt x="3091" y="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16" name="Line 831"/>
                        <wps:cNvCnPr/>
                        <wps:spPr bwMode="auto">
                          <a:xfrm>
                            <a:off x="161925" y="1361440"/>
                            <a:ext cx="115697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17" name="Line 832"/>
                        <wps:cNvCnPr/>
                        <wps:spPr bwMode="auto">
                          <a:xfrm flipV="1">
                            <a:off x="1318895" y="1005840"/>
                            <a:ext cx="809625" cy="3556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18" name="Line 833"/>
                        <wps:cNvCnPr/>
                        <wps:spPr bwMode="auto">
                          <a:xfrm flipH="1">
                            <a:off x="1019175" y="1132205"/>
                            <a:ext cx="76200" cy="139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19" name="Line 834"/>
                        <wps:cNvCnPr/>
                        <wps:spPr bwMode="auto">
                          <a:xfrm>
                            <a:off x="1019175" y="1146175"/>
                            <a:ext cx="50165" cy="514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20" name="Freeform 835"/>
                        <wps:cNvSpPr>
                          <a:spLocks noEditPoints="1"/>
                        </wps:cNvSpPr>
                        <wps:spPr bwMode="auto">
                          <a:xfrm>
                            <a:off x="813435" y="238760"/>
                            <a:ext cx="161925" cy="767715"/>
                          </a:xfrm>
                          <a:custGeom>
                            <a:avLst/>
                            <a:gdLst>
                              <a:gd name="T0" fmla="*/ 12 w 255"/>
                              <a:gd name="T1" fmla="*/ 0 h 1209"/>
                              <a:gd name="T2" fmla="*/ 25 w 255"/>
                              <a:gd name="T3" fmla="*/ 62 h 1209"/>
                              <a:gd name="T4" fmla="*/ 13 w 255"/>
                              <a:gd name="T5" fmla="*/ 64 h 1209"/>
                              <a:gd name="T6" fmla="*/ 0 w 255"/>
                              <a:gd name="T7" fmla="*/ 2 h 1209"/>
                              <a:gd name="T8" fmla="*/ 12 w 255"/>
                              <a:gd name="T9" fmla="*/ 0 h 1209"/>
                              <a:gd name="T10" fmla="*/ 33 w 255"/>
                              <a:gd name="T11" fmla="*/ 104 h 1209"/>
                              <a:gd name="T12" fmla="*/ 46 w 255"/>
                              <a:gd name="T13" fmla="*/ 166 h 1209"/>
                              <a:gd name="T14" fmla="*/ 34 w 255"/>
                              <a:gd name="T15" fmla="*/ 168 h 1209"/>
                              <a:gd name="T16" fmla="*/ 21 w 255"/>
                              <a:gd name="T17" fmla="*/ 106 h 1209"/>
                              <a:gd name="T18" fmla="*/ 33 w 255"/>
                              <a:gd name="T19" fmla="*/ 104 h 1209"/>
                              <a:gd name="T20" fmla="*/ 54 w 255"/>
                              <a:gd name="T21" fmla="*/ 208 h 1209"/>
                              <a:gd name="T22" fmla="*/ 67 w 255"/>
                              <a:gd name="T23" fmla="*/ 270 h 1209"/>
                              <a:gd name="T24" fmla="*/ 55 w 255"/>
                              <a:gd name="T25" fmla="*/ 272 h 1209"/>
                              <a:gd name="T26" fmla="*/ 42 w 255"/>
                              <a:gd name="T27" fmla="*/ 210 h 1209"/>
                              <a:gd name="T28" fmla="*/ 54 w 255"/>
                              <a:gd name="T29" fmla="*/ 208 h 1209"/>
                              <a:gd name="T30" fmla="*/ 75 w 255"/>
                              <a:gd name="T31" fmla="*/ 312 h 1209"/>
                              <a:gd name="T32" fmla="*/ 88 w 255"/>
                              <a:gd name="T33" fmla="*/ 374 h 1209"/>
                              <a:gd name="T34" fmla="*/ 76 w 255"/>
                              <a:gd name="T35" fmla="*/ 376 h 1209"/>
                              <a:gd name="T36" fmla="*/ 63 w 255"/>
                              <a:gd name="T37" fmla="*/ 314 h 1209"/>
                              <a:gd name="T38" fmla="*/ 75 w 255"/>
                              <a:gd name="T39" fmla="*/ 312 h 1209"/>
                              <a:gd name="T40" fmla="*/ 96 w 255"/>
                              <a:gd name="T41" fmla="*/ 416 h 1209"/>
                              <a:gd name="T42" fmla="*/ 109 w 255"/>
                              <a:gd name="T43" fmla="*/ 478 h 1209"/>
                              <a:gd name="T44" fmla="*/ 97 w 255"/>
                              <a:gd name="T45" fmla="*/ 480 h 1209"/>
                              <a:gd name="T46" fmla="*/ 84 w 255"/>
                              <a:gd name="T47" fmla="*/ 418 h 1209"/>
                              <a:gd name="T48" fmla="*/ 96 w 255"/>
                              <a:gd name="T49" fmla="*/ 416 h 1209"/>
                              <a:gd name="T50" fmla="*/ 117 w 255"/>
                              <a:gd name="T51" fmla="*/ 520 h 1209"/>
                              <a:gd name="T52" fmla="*/ 130 w 255"/>
                              <a:gd name="T53" fmla="*/ 583 h 1209"/>
                              <a:gd name="T54" fmla="*/ 118 w 255"/>
                              <a:gd name="T55" fmla="*/ 584 h 1209"/>
                              <a:gd name="T56" fmla="*/ 105 w 255"/>
                              <a:gd name="T57" fmla="*/ 522 h 1209"/>
                              <a:gd name="T58" fmla="*/ 117 w 255"/>
                              <a:gd name="T59" fmla="*/ 520 h 1209"/>
                              <a:gd name="T60" fmla="*/ 138 w 255"/>
                              <a:gd name="T61" fmla="*/ 624 h 1209"/>
                              <a:gd name="T62" fmla="*/ 151 w 255"/>
                              <a:gd name="T63" fmla="*/ 687 h 1209"/>
                              <a:gd name="T64" fmla="*/ 139 w 255"/>
                              <a:gd name="T65" fmla="*/ 688 h 1209"/>
                              <a:gd name="T66" fmla="*/ 126 w 255"/>
                              <a:gd name="T67" fmla="*/ 626 h 1209"/>
                              <a:gd name="T68" fmla="*/ 138 w 255"/>
                              <a:gd name="T69" fmla="*/ 624 h 1209"/>
                              <a:gd name="T70" fmla="*/ 159 w 255"/>
                              <a:gd name="T71" fmla="*/ 728 h 1209"/>
                              <a:gd name="T72" fmla="*/ 171 w 255"/>
                              <a:gd name="T73" fmla="*/ 791 h 1209"/>
                              <a:gd name="T74" fmla="*/ 160 w 255"/>
                              <a:gd name="T75" fmla="*/ 792 h 1209"/>
                              <a:gd name="T76" fmla="*/ 147 w 255"/>
                              <a:gd name="T77" fmla="*/ 730 h 1209"/>
                              <a:gd name="T78" fmla="*/ 159 w 255"/>
                              <a:gd name="T79" fmla="*/ 728 h 1209"/>
                              <a:gd name="T80" fmla="*/ 180 w 255"/>
                              <a:gd name="T81" fmla="*/ 832 h 1209"/>
                              <a:gd name="T82" fmla="*/ 192 w 255"/>
                              <a:gd name="T83" fmla="*/ 895 h 1209"/>
                              <a:gd name="T84" fmla="*/ 180 w 255"/>
                              <a:gd name="T85" fmla="*/ 896 h 1209"/>
                              <a:gd name="T86" fmla="*/ 168 w 255"/>
                              <a:gd name="T87" fmla="*/ 834 h 1209"/>
                              <a:gd name="T88" fmla="*/ 180 w 255"/>
                              <a:gd name="T89" fmla="*/ 832 h 1209"/>
                              <a:gd name="T90" fmla="*/ 201 w 255"/>
                              <a:gd name="T91" fmla="*/ 936 h 1209"/>
                              <a:gd name="T92" fmla="*/ 213 w 255"/>
                              <a:gd name="T93" fmla="*/ 999 h 1209"/>
                              <a:gd name="T94" fmla="*/ 201 w 255"/>
                              <a:gd name="T95" fmla="*/ 1000 h 1209"/>
                              <a:gd name="T96" fmla="*/ 189 w 255"/>
                              <a:gd name="T97" fmla="*/ 938 h 1209"/>
                              <a:gd name="T98" fmla="*/ 201 w 255"/>
                              <a:gd name="T99" fmla="*/ 936 h 1209"/>
                              <a:gd name="T100" fmla="*/ 222 w 255"/>
                              <a:gd name="T101" fmla="*/ 1040 h 1209"/>
                              <a:gd name="T102" fmla="*/ 234 w 255"/>
                              <a:gd name="T103" fmla="*/ 1103 h 1209"/>
                              <a:gd name="T104" fmla="*/ 222 w 255"/>
                              <a:gd name="T105" fmla="*/ 1105 h 1209"/>
                              <a:gd name="T106" fmla="*/ 210 w 255"/>
                              <a:gd name="T107" fmla="*/ 1042 h 1209"/>
                              <a:gd name="T108" fmla="*/ 222 w 255"/>
                              <a:gd name="T109" fmla="*/ 1040 h 1209"/>
                              <a:gd name="T110" fmla="*/ 243 w 255"/>
                              <a:gd name="T111" fmla="*/ 1144 h 1209"/>
                              <a:gd name="T112" fmla="*/ 255 w 255"/>
                              <a:gd name="T113" fmla="*/ 1207 h 1209"/>
                              <a:gd name="T114" fmla="*/ 243 w 255"/>
                              <a:gd name="T115" fmla="*/ 1209 h 1209"/>
                              <a:gd name="T116" fmla="*/ 231 w 255"/>
                              <a:gd name="T117" fmla="*/ 1146 h 1209"/>
                              <a:gd name="T118" fmla="*/ 243 w 255"/>
                              <a:gd name="T119" fmla="*/ 1144 h 1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55" h="1209">
                                <a:moveTo>
                                  <a:pt x="12" y="0"/>
                                </a:moveTo>
                                <a:lnTo>
                                  <a:pt x="25" y="62"/>
                                </a:lnTo>
                                <a:lnTo>
                                  <a:pt x="13" y="64"/>
                                </a:lnTo>
                                <a:lnTo>
                                  <a:pt x="0" y="2"/>
                                </a:lnTo>
                                <a:lnTo>
                                  <a:pt x="12" y="0"/>
                                </a:lnTo>
                                <a:close/>
                                <a:moveTo>
                                  <a:pt x="33" y="104"/>
                                </a:moveTo>
                                <a:lnTo>
                                  <a:pt x="46" y="166"/>
                                </a:lnTo>
                                <a:lnTo>
                                  <a:pt x="34" y="168"/>
                                </a:lnTo>
                                <a:lnTo>
                                  <a:pt x="21" y="106"/>
                                </a:lnTo>
                                <a:lnTo>
                                  <a:pt x="33" y="104"/>
                                </a:lnTo>
                                <a:close/>
                                <a:moveTo>
                                  <a:pt x="54" y="208"/>
                                </a:moveTo>
                                <a:lnTo>
                                  <a:pt x="67" y="270"/>
                                </a:lnTo>
                                <a:lnTo>
                                  <a:pt x="55" y="272"/>
                                </a:lnTo>
                                <a:lnTo>
                                  <a:pt x="42" y="210"/>
                                </a:lnTo>
                                <a:lnTo>
                                  <a:pt x="54" y="208"/>
                                </a:lnTo>
                                <a:close/>
                                <a:moveTo>
                                  <a:pt x="75" y="312"/>
                                </a:moveTo>
                                <a:lnTo>
                                  <a:pt x="88" y="374"/>
                                </a:lnTo>
                                <a:lnTo>
                                  <a:pt x="76" y="376"/>
                                </a:lnTo>
                                <a:lnTo>
                                  <a:pt x="63" y="314"/>
                                </a:lnTo>
                                <a:lnTo>
                                  <a:pt x="75" y="312"/>
                                </a:lnTo>
                                <a:close/>
                                <a:moveTo>
                                  <a:pt x="96" y="416"/>
                                </a:moveTo>
                                <a:lnTo>
                                  <a:pt x="109" y="478"/>
                                </a:lnTo>
                                <a:lnTo>
                                  <a:pt x="97" y="480"/>
                                </a:lnTo>
                                <a:lnTo>
                                  <a:pt x="84" y="418"/>
                                </a:lnTo>
                                <a:lnTo>
                                  <a:pt x="96" y="416"/>
                                </a:lnTo>
                                <a:close/>
                                <a:moveTo>
                                  <a:pt x="117" y="520"/>
                                </a:moveTo>
                                <a:lnTo>
                                  <a:pt x="130" y="583"/>
                                </a:lnTo>
                                <a:lnTo>
                                  <a:pt x="118" y="584"/>
                                </a:lnTo>
                                <a:lnTo>
                                  <a:pt x="105" y="522"/>
                                </a:lnTo>
                                <a:lnTo>
                                  <a:pt x="117" y="520"/>
                                </a:lnTo>
                                <a:close/>
                                <a:moveTo>
                                  <a:pt x="138" y="624"/>
                                </a:moveTo>
                                <a:lnTo>
                                  <a:pt x="151" y="687"/>
                                </a:lnTo>
                                <a:lnTo>
                                  <a:pt x="139" y="688"/>
                                </a:lnTo>
                                <a:lnTo>
                                  <a:pt x="126" y="626"/>
                                </a:lnTo>
                                <a:lnTo>
                                  <a:pt x="138" y="624"/>
                                </a:lnTo>
                                <a:close/>
                                <a:moveTo>
                                  <a:pt x="159" y="728"/>
                                </a:moveTo>
                                <a:lnTo>
                                  <a:pt x="171" y="791"/>
                                </a:lnTo>
                                <a:lnTo>
                                  <a:pt x="160" y="792"/>
                                </a:lnTo>
                                <a:lnTo>
                                  <a:pt x="147" y="730"/>
                                </a:lnTo>
                                <a:lnTo>
                                  <a:pt x="159" y="728"/>
                                </a:lnTo>
                                <a:close/>
                                <a:moveTo>
                                  <a:pt x="180" y="832"/>
                                </a:moveTo>
                                <a:lnTo>
                                  <a:pt x="192" y="895"/>
                                </a:lnTo>
                                <a:lnTo>
                                  <a:pt x="180" y="896"/>
                                </a:lnTo>
                                <a:lnTo>
                                  <a:pt x="168" y="834"/>
                                </a:lnTo>
                                <a:lnTo>
                                  <a:pt x="180" y="832"/>
                                </a:lnTo>
                                <a:close/>
                                <a:moveTo>
                                  <a:pt x="201" y="936"/>
                                </a:moveTo>
                                <a:lnTo>
                                  <a:pt x="213" y="999"/>
                                </a:lnTo>
                                <a:lnTo>
                                  <a:pt x="201" y="1000"/>
                                </a:lnTo>
                                <a:lnTo>
                                  <a:pt x="189" y="938"/>
                                </a:lnTo>
                                <a:lnTo>
                                  <a:pt x="201" y="936"/>
                                </a:lnTo>
                                <a:close/>
                                <a:moveTo>
                                  <a:pt x="222" y="1040"/>
                                </a:moveTo>
                                <a:lnTo>
                                  <a:pt x="234" y="1103"/>
                                </a:lnTo>
                                <a:lnTo>
                                  <a:pt x="222" y="1105"/>
                                </a:lnTo>
                                <a:lnTo>
                                  <a:pt x="210" y="1042"/>
                                </a:lnTo>
                                <a:lnTo>
                                  <a:pt x="222" y="1040"/>
                                </a:lnTo>
                                <a:close/>
                                <a:moveTo>
                                  <a:pt x="243" y="1144"/>
                                </a:moveTo>
                                <a:lnTo>
                                  <a:pt x="255" y="1207"/>
                                </a:lnTo>
                                <a:lnTo>
                                  <a:pt x="243" y="1209"/>
                                </a:lnTo>
                                <a:lnTo>
                                  <a:pt x="231" y="1146"/>
                                </a:lnTo>
                                <a:lnTo>
                                  <a:pt x="243" y="114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21" name="Line 836"/>
                        <wps:cNvCnPr/>
                        <wps:spPr bwMode="auto">
                          <a:xfrm>
                            <a:off x="817245" y="239395"/>
                            <a:ext cx="1311275" cy="7664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22" name="Line 837"/>
                        <wps:cNvCnPr/>
                        <wps:spPr bwMode="auto">
                          <a:xfrm>
                            <a:off x="817245" y="239395"/>
                            <a:ext cx="501650" cy="11220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23" name="Line 838"/>
                        <wps:cNvCnPr/>
                        <wps:spPr bwMode="auto">
                          <a:xfrm flipH="1">
                            <a:off x="161925" y="239395"/>
                            <a:ext cx="655320" cy="11220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24" name="Freeform 839"/>
                        <wps:cNvSpPr>
                          <a:spLocks noEditPoints="1"/>
                        </wps:cNvSpPr>
                        <wps:spPr bwMode="auto">
                          <a:xfrm>
                            <a:off x="813435" y="239395"/>
                            <a:ext cx="7620" cy="979170"/>
                          </a:xfrm>
                          <a:custGeom>
                            <a:avLst/>
                            <a:gdLst>
                              <a:gd name="T0" fmla="*/ 12 w 12"/>
                              <a:gd name="T1" fmla="*/ 63 h 1542"/>
                              <a:gd name="T2" fmla="*/ 0 w 12"/>
                              <a:gd name="T3" fmla="*/ 0 h 1542"/>
                              <a:gd name="T4" fmla="*/ 12 w 12"/>
                              <a:gd name="T5" fmla="*/ 105 h 1542"/>
                              <a:gd name="T6" fmla="*/ 0 w 12"/>
                              <a:gd name="T7" fmla="*/ 169 h 1542"/>
                              <a:gd name="T8" fmla="*/ 12 w 12"/>
                              <a:gd name="T9" fmla="*/ 105 h 1542"/>
                              <a:gd name="T10" fmla="*/ 12 w 12"/>
                              <a:gd name="T11" fmla="*/ 274 h 1542"/>
                              <a:gd name="T12" fmla="*/ 0 w 12"/>
                              <a:gd name="T13" fmla="*/ 211 h 1542"/>
                              <a:gd name="T14" fmla="*/ 12 w 12"/>
                              <a:gd name="T15" fmla="*/ 317 h 1542"/>
                              <a:gd name="T16" fmla="*/ 0 w 12"/>
                              <a:gd name="T17" fmla="*/ 380 h 1542"/>
                              <a:gd name="T18" fmla="*/ 12 w 12"/>
                              <a:gd name="T19" fmla="*/ 317 h 1542"/>
                              <a:gd name="T20" fmla="*/ 12 w 12"/>
                              <a:gd name="T21" fmla="*/ 486 h 1542"/>
                              <a:gd name="T22" fmla="*/ 0 w 12"/>
                              <a:gd name="T23" fmla="*/ 422 h 1542"/>
                              <a:gd name="T24" fmla="*/ 12 w 12"/>
                              <a:gd name="T25" fmla="*/ 528 h 1542"/>
                              <a:gd name="T26" fmla="*/ 0 w 12"/>
                              <a:gd name="T27" fmla="*/ 591 h 1542"/>
                              <a:gd name="T28" fmla="*/ 12 w 12"/>
                              <a:gd name="T29" fmla="*/ 528 h 1542"/>
                              <a:gd name="T30" fmla="*/ 12 w 12"/>
                              <a:gd name="T31" fmla="*/ 697 h 1542"/>
                              <a:gd name="T32" fmla="*/ 0 w 12"/>
                              <a:gd name="T33" fmla="*/ 633 h 1542"/>
                              <a:gd name="T34" fmla="*/ 12 w 12"/>
                              <a:gd name="T35" fmla="*/ 739 h 1542"/>
                              <a:gd name="T36" fmla="*/ 0 w 12"/>
                              <a:gd name="T37" fmla="*/ 802 h 1542"/>
                              <a:gd name="T38" fmla="*/ 12 w 12"/>
                              <a:gd name="T39" fmla="*/ 739 h 1542"/>
                              <a:gd name="T40" fmla="*/ 12 w 12"/>
                              <a:gd name="T41" fmla="*/ 908 h 1542"/>
                              <a:gd name="T42" fmla="*/ 0 w 12"/>
                              <a:gd name="T43" fmla="*/ 845 h 1542"/>
                              <a:gd name="T44" fmla="*/ 12 w 12"/>
                              <a:gd name="T45" fmla="*/ 950 h 1542"/>
                              <a:gd name="T46" fmla="*/ 0 w 12"/>
                              <a:gd name="T47" fmla="*/ 1014 h 1542"/>
                              <a:gd name="T48" fmla="*/ 12 w 12"/>
                              <a:gd name="T49" fmla="*/ 950 h 1542"/>
                              <a:gd name="T50" fmla="*/ 12 w 12"/>
                              <a:gd name="T51" fmla="*/ 1119 h 1542"/>
                              <a:gd name="T52" fmla="*/ 0 w 12"/>
                              <a:gd name="T53" fmla="*/ 1056 h 1542"/>
                              <a:gd name="T54" fmla="*/ 12 w 12"/>
                              <a:gd name="T55" fmla="*/ 1162 h 1542"/>
                              <a:gd name="T56" fmla="*/ 0 w 12"/>
                              <a:gd name="T57" fmla="*/ 1225 h 1542"/>
                              <a:gd name="T58" fmla="*/ 12 w 12"/>
                              <a:gd name="T59" fmla="*/ 1162 h 1542"/>
                              <a:gd name="T60" fmla="*/ 12 w 12"/>
                              <a:gd name="T61" fmla="*/ 1331 h 1542"/>
                              <a:gd name="T62" fmla="*/ 0 w 12"/>
                              <a:gd name="T63" fmla="*/ 1267 h 1542"/>
                              <a:gd name="T64" fmla="*/ 12 w 12"/>
                              <a:gd name="T65" fmla="*/ 1373 h 1542"/>
                              <a:gd name="T66" fmla="*/ 0 w 12"/>
                              <a:gd name="T67" fmla="*/ 1436 h 1542"/>
                              <a:gd name="T68" fmla="*/ 12 w 12"/>
                              <a:gd name="T69" fmla="*/ 1373 h 1542"/>
                              <a:gd name="T70" fmla="*/ 12 w 12"/>
                              <a:gd name="T71" fmla="*/ 1542 h 1542"/>
                              <a:gd name="T72" fmla="*/ 0 w 12"/>
                              <a:gd name="T73" fmla="*/ 1478 h 15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 h="1542">
                                <a:moveTo>
                                  <a:pt x="12" y="0"/>
                                </a:moveTo>
                                <a:lnTo>
                                  <a:pt x="12" y="63"/>
                                </a:lnTo>
                                <a:lnTo>
                                  <a:pt x="0" y="63"/>
                                </a:lnTo>
                                <a:lnTo>
                                  <a:pt x="0" y="0"/>
                                </a:lnTo>
                                <a:lnTo>
                                  <a:pt x="12" y="0"/>
                                </a:lnTo>
                                <a:close/>
                                <a:moveTo>
                                  <a:pt x="12" y="105"/>
                                </a:moveTo>
                                <a:lnTo>
                                  <a:pt x="12" y="169"/>
                                </a:lnTo>
                                <a:lnTo>
                                  <a:pt x="0" y="169"/>
                                </a:lnTo>
                                <a:lnTo>
                                  <a:pt x="0" y="105"/>
                                </a:lnTo>
                                <a:lnTo>
                                  <a:pt x="12" y="105"/>
                                </a:lnTo>
                                <a:close/>
                                <a:moveTo>
                                  <a:pt x="12" y="211"/>
                                </a:moveTo>
                                <a:lnTo>
                                  <a:pt x="12" y="274"/>
                                </a:lnTo>
                                <a:lnTo>
                                  <a:pt x="0" y="274"/>
                                </a:lnTo>
                                <a:lnTo>
                                  <a:pt x="0" y="211"/>
                                </a:lnTo>
                                <a:lnTo>
                                  <a:pt x="12" y="211"/>
                                </a:lnTo>
                                <a:close/>
                                <a:moveTo>
                                  <a:pt x="12" y="317"/>
                                </a:moveTo>
                                <a:lnTo>
                                  <a:pt x="12" y="380"/>
                                </a:lnTo>
                                <a:lnTo>
                                  <a:pt x="0" y="380"/>
                                </a:lnTo>
                                <a:lnTo>
                                  <a:pt x="0" y="317"/>
                                </a:lnTo>
                                <a:lnTo>
                                  <a:pt x="12" y="317"/>
                                </a:lnTo>
                                <a:close/>
                                <a:moveTo>
                                  <a:pt x="12" y="422"/>
                                </a:moveTo>
                                <a:lnTo>
                                  <a:pt x="12" y="486"/>
                                </a:lnTo>
                                <a:lnTo>
                                  <a:pt x="0" y="486"/>
                                </a:lnTo>
                                <a:lnTo>
                                  <a:pt x="0" y="422"/>
                                </a:lnTo>
                                <a:lnTo>
                                  <a:pt x="12" y="422"/>
                                </a:lnTo>
                                <a:close/>
                                <a:moveTo>
                                  <a:pt x="12" y="528"/>
                                </a:moveTo>
                                <a:lnTo>
                                  <a:pt x="12" y="591"/>
                                </a:lnTo>
                                <a:lnTo>
                                  <a:pt x="0" y="591"/>
                                </a:lnTo>
                                <a:lnTo>
                                  <a:pt x="0" y="528"/>
                                </a:lnTo>
                                <a:lnTo>
                                  <a:pt x="12" y="528"/>
                                </a:lnTo>
                                <a:close/>
                                <a:moveTo>
                                  <a:pt x="12" y="633"/>
                                </a:moveTo>
                                <a:lnTo>
                                  <a:pt x="12" y="697"/>
                                </a:lnTo>
                                <a:lnTo>
                                  <a:pt x="0" y="697"/>
                                </a:lnTo>
                                <a:lnTo>
                                  <a:pt x="0" y="633"/>
                                </a:lnTo>
                                <a:lnTo>
                                  <a:pt x="12" y="633"/>
                                </a:lnTo>
                                <a:close/>
                                <a:moveTo>
                                  <a:pt x="12" y="739"/>
                                </a:moveTo>
                                <a:lnTo>
                                  <a:pt x="12" y="802"/>
                                </a:lnTo>
                                <a:lnTo>
                                  <a:pt x="0" y="802"/>
                                </a:lnTo>
                                <a:lnTo>
                                  <a:pt x="0" y="739"/>
                                </a:lnTo>
                                <a:lnTo>
                                  <a:pt x="12" y="739"/>
                                </a:lnTo>
                                <a:close/>
                                <a:moveTo>
                                  <a:pt x="12" y="845"/>
                                </a:moveTo>
                                <a:lnTo>
                                  <a:pt x="12" y="908"/>
                                </a:lnTo>
                                <a:lnTo>
                                  <a:pt x="0" y="908"/>
                                </a:lnTo>
                                <a:lnTo>
                                  <a:pt x="0" y="845"/>
                                </a:lnTo>
                                <a:lnTo>
                                  <a:pt x="12" y="845"/>
                                </a:lnTo>
                                <a:close/>
                                <a:moveTo>
                                  <a:pt x="12" y="950"/>
                                </a:moveTo>
                                <a:lnTo>
                                  <a:pt x="12" y="1014"/>
                                </a:lnTo>
                                <a:lnTo>
                                  <a:pt x="0" y="1014"/>
                                </a:lnTo>
                                <a:lnTo>
                                  <a:pt x="0" y="950"/>
                                </a:lnTo>
                                <a:lnTo>
                                  <a:pt x="12" y="950"/>
                                </a:lnTo>
                                <a:close/>
                                <a:moveTo>
                                  <a:pt x="12" y="1056"/>
                                </a:moveTo>
                                <a:lnTo>
                                  <a:pt x="12" y="1119"/>
                                </a:lnTo>
                                <a:lnTo>
                                  <a:pt x="0" y="1119"/>
                                </a:lnTo>
                                <a:lnTo>
                                  <a:pt x="0" y="1056"/>
                                </a:lnTo>
                                <a:lnTo>
                                  <a:pt x="12" y="1056"/>
                                </a:lnTo>
                                <a:close/>
                                <a:moveTo>
                                  <a:pt x="12" y="1162"/>
                                </a:moveTo>
                                <a:lnTo>
                                  <a:pt x="12" y="1225"/>
                                </a:lnTo>
                                <a:lnTo>
                                  <a:pt x="0" y="1225"/>
                                </a:lnTo>
                                <a:lnTo>
                                  <a:pt x="0" y="1162"/>
                                </a:lnTo>
                                <a:lnTo>
                                  <a:pt x="12" y="1162"/>
                                </a:lnTo>
                                <a:close/>
                                <a:moveTo>
                                  <a:pt x="12" y="1267"/>
                                </a:moveTo>
                                <a:lnTo>
                                  <a:pt x="12" y="1331"/>
                                </a:lnTo>
                                <a:lnTo>
                                  <a:pt x="0" y="1331"/>
                                </a:lnTo>
                                <a:lnTo>
                                  <a:pt x="0" y="1267"/>
                                </a:lnTo>
                                <a:lnTo>
                                  <a:pt x="12" y="1267"/>
                                </a:lnTo>
                                <a:close/>
                                <a:moveTo>
                                  <a:pt x="12" y="1373"/>
                                </a:moveTo>
                                <a:lnTo>
                                  <a:pt x="12" y="1436"/>
                                </a:lnTo>
                                <a:lnTo>
                                  <a:pt x="0" y="1436"/>
                                </a:lnTo>
                                <a:lnTo>
                                  <a:pt x="0" y="1373"/>
                                </a:lnTo>
                                <a:lnTo>
                                  <a:pt x="12" y="1373"/>
                                </a:lnTo>
                                <a:close/>
                                <a:moveTo>
                                  <a:pt x="12" y="1478"/>
                                </a:moveTo>
                                <a:lnTo>
                                  <a:pt x="12" y="1542"/>
                                </a:lnTo>
                                <a:lnTo>
                                  <a:pt x="0" y="1542"/>
                                </a:lnTo>
                                <a:lnTo>
                                  <a:pt x="0" y="1478"/>
                                </a:lnTo>
                                <a:lnTo>
                                  <a:pt x="12" y="147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25" name="Line 840"/>
                        <wps:cNvCnPr/>
                        <wps:spPr bwMode="auto">
                          <a:xfrm flipV="1">
                            <a:off x="817245" y="1169035"/>
                            <a:ext cx="64135" cy="114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26" name="Line 841"/>
                        <wps:cNvCnPr/>
                        <wps:spPr bwMode="auto">
                          <a:xfrm>
                            <a:off x="881380" y="1169035"/>
                            <a:ext cx="635" cy="622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27" name="Freeform 842"/>
                        <wps:cNvSpPr>
                          <a:spLocks noEditPoints="1"/>
                        </wps:cNvSpPr>
                        <wps:spPr bwMode="auto">
                          <a:xfrm>
                            <a:off x="814070" y="238125"/>
                            <a:ext cx="332105" cy="939800"/>
                          </a:xfrm>
                          <a:custGeom>
                            <a:avLst/>
                            <a:gdLst>
                              <a:gd name="T0" fmla="*/ 32 w 523"/>
                              <a:gd name="T1" fmla="*/ 61 h 1480"/>
                              <a:gd name="T2" fmla="*/ 0 w 523"/>
                              <a:gd name="T3" fmla="*/ 3 h 1480"/>
                              <a:gd name="T4" fmla="*/ 46 w 523"/>
                              <a:gd name="T5" fmla="*/ 101 h 1480"/>
                              <a:gd name="T6" fmla="*/ 56 w 523"/>
                              <a:gd name="T7" fmla="*/ 165 h 1480"/>
                              <a:gd name="T8" fmla="*/ 46 w 523"/>
                              <a:gd name="T9" fmla="*/ 101 h 1480"/>
                              <a:gd name="T10" fmla="*/ 102 w 523"/>
                              <a:gd name="T11" fmla="*/ 263 h 1480"/>
                              <a:gd name="T12" fmla="*/ 70 w 523"/>
                              <a:gd name="T13" fmla="*/ 206 h 1480"/>
                              <a:gd name="T14" fmla="*/ 116 w 523"/>
                              <a:gd name="T15" fmla="*/ 304 h 1480"/>
                              <a:gd name="T16" fmla="*/ 126 w 523"/>
                              <a:gd name="T17" fmla="*/ 367 h 1480"/>
                              <a:gd name="T18" fmla="*/ 116 w 523"/>
                              <a:gd name="T19" fmla="*/ 304 h 1480"/>
                              <a:gd name="T20" fmla="*/ 173 w 523"/>
                              <a:gd name="T21" fmla="*/ 465 h 1480"/>
                              <a:gd name="T22" fmla="*/ 140 w 523"/>
                              <a:gd name="T23" fmla="*/ 408 h 1480"/>
                              <a:gd name="T24" fmla="*/ 187 w 523"/>
                              <a:gd name="T25" fmla="*/ 506 h 1480"/>
                              <a:gd name="T26" fmla="*/ 196 w 523"/>
                              <a:gd name="T27" fmla="*/ 570 h 1480"/>
                              <a:gd name="T28" fmla="*/ 187 w 523"/>
                              <a:gd name="T29" fmla="*/ 506 h 1480"/>
                              <a:gd name="T30" fmla="*/ 243 w 523"/>
                              <a:gd name="T31" fmla="*/ 668 h 1480"/>
                              <a:gd name="T32" fmla="*/ 210 w 523"/>
                              <a:gd name="T33" fmla="*/ 610 h 1480"/>
                              <a:gd name="T34" fmla="*/ 257 w 523"/>
                              <a:gd name="T35" fmla="*/ 708 h 1480"/>
                              <a:gd name="T36" fmla="*/ 266 w 523"/>
                              <a:gd name="T37" fmla="*/ 772 h 1480"/>
                              <a:gd name="T38" fmla="*/ 257 w 523"/>
                              <a:gd name="T39" fmla="*/ 708 h 1480"/>
                              <a:gd name="T40" fmla="*/ 313 w 523"/>
                              <a:gd name="T41" fmla="*/ 870 h 1480"/>
                              <a:gd name="T42" fmla="*/ 280 w 523"/>
                              <a:gd name="T43" fmla="*/ 812 h 1480"/>
                              <a:gd name="T44" fmla="*/ 327 w 523"/>
                              <a:gd name="T45" fmla="*/ 910 h 1480"/>
                              <a:gd name="T46" fmla="*/ 336 w 523"/>
                              <a:gd name="T47" fmla="*/ 974 h 1480"/>
                              <a:gd name="T48" fmla="*/ 327 w 523"/>
                              <a:gd name="T49" fmla="*/ 910 h 1480"/>
                              <a:gd name="T50" fmla="*/ 383 w 523"/>
                              <a:gd name="T51" fmla="*/ 1072 h 1480"/>
                              <a:gd name="T52" fmla="*/ 351 w 523"/>
                              <a:gd name="T53" fmla="*/ 1014 h 1480"/>
                              <a:gd name="T54" fmla="*/ 397 w 523"/>
                              <a:gd name="T55" fmla="*/ 1113 h 1480"/>
                              <a:gd name="T56" fmla="*/ 407 w 523"/>
                              <a:gd name="T57" fmla="*/ 1176 h 1480"/>
                              <a:gd name="T58" fmla="*/ 397 w 523"/>
                              <a:gd name="T59" fmla="*/ 1113 h 1480"/>
                              <a:gd name="T60" fmla="*/ 453 w 523"/>
                              <a:gd name="T61" fmla="*/ 1274 h 1480"/>
                              <a:gd name="T62" fmla="*/ 421 w 523"/>
                              <a:gd name="T63" fmla="*/ 1217 h 1480"/>
                              <a:gd name="T64" fmla="*/ 467 w 523"/>
                              <a:gd name="T65" fmla="*/ 1315 h 1480"/>
                              <a:gd name="T66" fmla="*/ 477 w 523"/>
                              <a:gd name="T67" fmla="*/ 1379 h 1480"/>
                              <a:gd name="T68" fmla="*/ 467 w 523"/>
                              <a:gd name="T69" fmla="*/ 1315 h 1480"/>
                              <a:gd name="T70" fmla="*/ 523 w 523"/>
                              <a:gd name="T71" fmla="*/ 1477 h 1480"/>
                              <a:gd name="T72" fmla="*/ 491 w 523"/>
                              <a:gd name="T73" fmla="*/ 1419 h 1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23" h="1480">
                                <a:moveTo>
                                  <a:pt x="11" y="0"/>
                                </a:moveTo>
                                <a:lnTo>
                                  <a:pt x="32" y="61"/>
                                </a:lnTo>
                                <a:lnTo>
                                  <a:pt x="21" y="64"/>
                                </a:lnTo>
                                <a:lnTo>
                                  <a:pt x="0" y="3"/>
                                </a:lnTo>
                                <a:lnTo>
                                  <a:pt x="11" y="0"/>
                                </a:lnTo>
                                <a:close/>
                                <a:moveTo>
                                  <a:pt x="46" y="101"/>
                                </a:moveTo>
                                <a:lnTo>
                                  <a:pt x="67" y="162"/>
                                </a:lnTo>
                                <a:lnTo>
                                  <a:pt x="56" y="165"/>
                                </a:lnTo>
                                <a:lnTo>
                                  <a:pt x="35" y="104"/>
                                </a:lnTo>
                                <a:lnTo>
                                  <a:pt x="46" y="101"/>
                                </a:lnTo>
                                <a:close/>
                                <a:moveTo>
                                  <a:pt x="81" y="202"/>
                                </a:moveTo>
                                <a:lnTo>
                                  <a:pt x="102" y="263"/>
                                </a:lnTo>
                                <a:lnTo>
                                  <a:pt x="91" y="266"/>
                                </a:lnTo>
                                <a:lnTo>
                                  <a:pt x="70" y="206"/>
                                </a:lnTo>
                                <a:lnTo>
                                  <a:pt x="81" y="202"/>
                                </a:lnTo>
                                <a:close/>
                                <a:moveTo>
                                  <a:pt x="116" y="304"/>
                                </a:moveTo>
                                <a:lnTo>
                                  <a:pt x="138" y="364"/>
                                </a:lnTo>
                                <a:lnTo>
                                  <a:pt x="126" y="367"/>
                                </a:lnTo>
                                <a:lnTo>
                                  <a:pt x="105" y="307"/>
                                </a:lnTo>
                                <a:lnTo>
                                  <a:pt x="116" y="304"/>
                                </a:lnTo>
                                <a:close/>
                                <a:moveTo>
                                  <a:pt x="152" y="405"/>
                                </a:moveTo>
                                <a:lnTo>
                                  <a:pt x="173" y="465"/>
                                </a:lnTo>
                                <a:lnTo>
                                  <a:pt x="161" y="468"/>
                                </a:lnTo>
                                <a:lnTo>
                                  <a:pt x="140" y="408"/>
                                </a:lnTo>
                                <a:lnTo>
                                  <a:pt x="152" y="405"/>
                                </a:lnTo>
                                <a:close/>
                                <a:moveTo>
                                  <a:pt x="187" y="506"/>
                                </a:moveTo>
                                <a:lnTo>
                                  <a:pt x="208" y="567"/>
                                </a:lnTo>
                                <a:lnTo>
                                  <a:pt x="196" y="570"/>
                                </a:lnTo>
                                <a:lnTo>
                                  <a:pt x="175" y="509"/>
                                </a:lnTo>
                                <a:lnTo>
                                  <a:pt x="187" y="506"/>
                                </a:lnTo>
                                <a:close/>
                                <a:moveTo>
                                  <a:pt x="222" y="607"/>
                                </a:moveTo>
                                <a:lnTo>
                                  <a:pt x="243" y="668"/>
                                </a:lnTo>
                                <a:lnTo>
                                  <a:pt x="231" y="671"/>
                                </a:lnTo>
                                <a:lnTo>
                                  <a:pt x="210" y="610"/>
                                </a:lnTo>
                                <a:lnTo>
                                  <a:pt x="222" y="607"/>
                                </a:lnTo>
                                <a:close/>
                                <a:moveTo>
                                  <a:pt x="257" y="708"/>
                                </a:moveTo>
                                <a:lnTo>
                                  <a:pt x="278" y="769"/>
                                </a:lnTo>
                                <a:lnTo>
                                  <a:pt x="266" y="772"/>
                                </a:lnTo>
                                <a:lnTo>
                                  <a:pt x="245" y="711"/>
                                </a:lnTo>
                                <a:lnTo>
                                  <a:pt x="257" y="708"/>
                                </a:lnTo>
                                <a:close/>
                                <a:moveTo>
                                  <a:pt x="292" y="809"/>
                                </a:moveTo>
                                <a:lnTo>
                                  <a:pt x="313" y="870"/>
                                </a:lnTo>
                                <a:lnTo>
                                  <a:pt x="301" y="873"/>
                                </a:lnTo>
                                <a:lnTo>
                                  <a:pt x="280" y="812"/>
                                </a:lnTo>
                                <a:lnTo>
                                  <a:pt x="292" y="809"/>
                                </a:lnTo>
                                <a:close/>
                                <a:moveTo>
                                  <a:pt x="327" y="910"/>
                                </a:moveTo>
                                <a:lnTo>
                                  <a:pt x="348" y="971"/>
                                </a:lnTo>
                                <a:lnTo>
                                  <a:pt x="336" y="974"/>
                                </a:lnTo>
                                <a:lnTo>
                                  <a:pt x="315" y="913"/>
                                </a:lnTo>
                                <a:lnTo>
                                  <a:pt x="327" y="910"/>
                                </a:lnTo>
                                <a:close/>
                                <a:moveTo>
                                  <a:pt x="362" y="1011"/>
                                </a:moveTo>
                                <a:lnTo>
                                  <a:pt x="383" y="1072"/>
                                </a:lnTo>
                                <a:lnTo>
                                  <a:pt x="372" y="1075"/>
                                </a:lnTo>
                                <a:lnTo>
                                  <a:pt x="351" y="1014"/>
                                </a:lnTo>
                                <a:lnTo>
                                  <a:pt x="362" y="1011"/>
                                </a:lnTo>
                                <a:close/>
                                <a:moveTo>
                                  <a:pt x="397" y="1113"/>
                                </a:moveTo>
                                <a:lnTo>
                                  <a:pt x="418" y="1173"/>
                                </a:lnTo>
                                <a:lnTo>
                                  <a:pt x="407" y="1176"/>
                                </a:lnTo>
                                <a:lnTo>
                                  <a:pt x="386" y="1116"/>
                                </a:lnTo>
                                <a:lnTo>
                                  <a:pt x="397" y="1113"/>
                                </a:lnTo>
                                <a:close/>
                                <a:moveTo>
                                  <a:pt x="432" y="1214"/>
                                </a:moveTo>
                                <a:lnTo>
                                  <a:pt x="453" y="1274"/>
                                </a:lnTo>
                                <a:lnTo>
                                  <a:pt x="442" y="1277"/>
                                </a:lnTo>
                                <a:lnTo>
                                  <a:pt x="421" y="1217"/>
                                </a:lnTo>
                                <a:lnTo>
                                  <a:pt x="432" y="1214"/>
                                </a:lnTo>
                                <a:close/>
                                <a:moveTo>
                                  <a:pt x="467" y="1315"/>
                                </a:moveTo>
                                <a:lnTo>
                                  <a:pt x="488" y="1375"/>
                                </a:lnTo>
                                <a:lnTo>
                                  <a:pt x="477" y="1379"/>
                                </a:lnTo>
                                <a:lnTo>
                                  <a:pt x="456" y="1318"/>
                                </a:lnTo>
                                <a:lnTo>
                                  <a:pt x="467" y="1315"/>
                                </a:lnTo>
                                <a:close/>
                                <a:moveTo>
                                  <a:pt x="502" y="1416"/>
                                </a:moveTo>
                                <a:lnTo>
                                  <a:pt x="523" y="1477"/>
                                </a:lnTo>
                                <a:lnTo>
                                  <a:pt x="512" y="1480"/>
                                </a:lnTo>
                                <a:lnTo>
                                  <a:pt x="491" y="1419"/>
                                </a:lnTo>
                                <a:lnTo>
                                  <a:pt x="502" y="141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28" name="Rectangle 843"/>
                        <wps:cNvSpPr>
                          <a:spLocks noChangeArrowheads="1"/>
                        </wps:cNvSpPr>
                        <wps:spPr bwMode="auto">
                          <a:xfrm>
                            <a:off x="1072515" y="120078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729" name="Rectangle 844"/>
                        <wps:cNvSpPr>
                          <a:spLocks noChangeArrowheads="1"/>
                        </wps:cNvSpPr>
                        <wps:spPr bwMode="auto">
                          <a:xfrm>
                            <a:off x="775335" y="7175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730" name="Rectangle 845"/>
                        <wps:cNvSpPr>
                          <a:spLocks noChangeArrowheads="1"/>
                        </wps:cNvSpPr>
                        <wps:spPr bwMode="auto">
                          <a:xfrm>
                            <a:off x="2175510" y="86614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731" name="Rectangle 846"/>
                        <wps:cNvSpPr>
                          <a:spLocks noChangeArrowheads="1"/>
                        </wps:cNvSpPr>
                        <wps:spPr bwMode="auto">
                          <a:xfrm>
                            <a:off x="840105" y="8788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732" name="Rectangle 847"/>
                        <wps:cNvSpPr>
                          <a:spLocks noChangeArrowheads="1"/>
                        </wps:cNvSpPr>
                        <wps:spPr bwMode="auto">
                          <a:xfrm>
                            <a:off x="108585" y="1396365"/>
                            <a:ext cx="93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733" name="Rectangle 848"/>
                        <wps:cNvSpPr>
                          <a:spLocks noChangeArrowheads="1"/>
                        </wps:cNvSpPr>
                        <wps:spPr bwMode="auto">
                          <a:xfrm>
                            <a:off x="1241425" y="138239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734" name="Rectangle 849"/>
                        <wps:cNvSpPr>
                          <a:spLocks noChangeArrowheads="1"/>
                        </wps:cNvSpPr>
                        <wps:spPr bwMode="auto">
                          <a:xfrm>
                            <a:off x="829945" y="1212850"/>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735" name="Oval 850"/>
                        <wps:cNvSpPr>
                          <a:spLocks noChangeArrowheads="1"/>
                        </wps:cNvSpPr>
                        <wps:spPr bwMode="auto">
                          <a:xfrm>
                            <a:off x="1133475" y="1173480"/>
                            <a:ext cx="2349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48" name="Oval 851"/>
                        <wps:cNvSpPr>
                          <a:spLocks noChangeArrowheads="1"/>
                        </wps:cNvSpPr>
                        <wps:spPr bwMode="auto">
                          <a:xfrm>
                            <a:off x="1307465" y="1351280"/>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49" name="Oval 852"/>
                        <wps:cNvSpPr>
                          <a:spLocks noChangeArrowheads="1"/>
                        </wps:cNvSpPr>
                        <wps:spPr bwMode="auto">
                          <a:xfrm>
                            <a:off x="960120" y="996315"/>
                            <a:ext cx="2349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50" name="Oval 853"/>
                        <wps:cNvSpPr>
                          <a:spLocks noChangeArrowheads="1"/>
                        </wps:cNvSpPr>
                        <wps:spPr bwMode="auto">
                          <a:xfrm>
                            <a:off x="2117090" y="996315"/>
                            <a:ext cx="2286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51" name="Oval 854"/>
                        <wps:cNvSpPr>
                          <a:spLocks noChangeArrowheads="1"/>
                        </wps:cNvSpPr>
                        <wps:spPr bwMode="auto">
                          <a:xfrm>
                            <a:off x="150495" y="1351280"/>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52" name="Oval 855"/>
                        <wps:cNvSpPr>
                          <a:spLocks noChangeArrowheads="1"/>
                        </wps:cNvSpPr>
                        <wps:spPr bwMode="auto">
                          <a:xfrm>
                            <a:off x="805815" y="229235"/>
                            <a:ext cx="2349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825" o:spid="_x0000_s1406" editas="canvas" style="width:188.25pt;height:126.75pt;mso-position-horizontal-relative:char;mso-position-vertical-relative:line" coordsize="23907,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">
                <v:shape id="_x0000_s1407" type="#_x0000_t75" style="position:absolute;width:23907;height:16097;visibility:visible;mso-wrap-style:square">
                  <v:fill o:detectmouseclick="t"/>
                  <v:path o:connecttype="none"/>
                </v:shape>
                <v:shape id="Freeform 827" o:spid="_x0000_s1408" style="position:absolute;left:9715;top:10026;width:11259;height:70;visibility:visible;mso-wrap-style:square;v-text-anchor:top" coordsize="177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LAMcA&#10;AADcAAAADwAAAGRycy9kb3ducmV2LnhtbESPQWsCMRSE74X+h/AKvRTNrtBWVqO0giBF0KoHj8/k&#10;uVncvCybdN3215tCocdhZr5hpvPe1aKjNlSeFeTDDASx9qbiUsFhvxyMQYSIbLD2TAq+KcB8dn83&#10;xcL4K39St4ulSBAOBSqwMTaFlEFbchiGviFO3tm3DmOSbSlNi9cEd7UcZdmLdFhxWrDY0MKSvuy+&#10;nIKjWdn9z1au9cfz6HR8X+vuaTNW6vGhf5uAiNTH//Bfe2UUvOY5/J5JR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sSwDHAAAA3AAAAA8AAAAAAAAAAAAAAAAAmAIAAGRy&#10;cy9kb3ducmV2LnhtbFBLBQYAAAAABAAEAPUAAACMAwAAAAA=&#10;" path="m,l73,r,11l,11,,xm122,r73,l195,11r-73,l122,xm243,r73,l316,11r-73,l243,xm365,r72,l437,11r-72,l365,xm486,r73,l559,11r-73,l486,xm608,r72,l680,11r-72,l608,xm729,r73,l802,11r-73,l729,xm850,r73,l923,11r-73,l850,xm972,r73,l1045,11r-73,l972,xm1093,r73,l1166,11r-73,l1093,xm1215,r73,l1288,11r-73,l1215,xm1336,r73,l1409,11r-73,l1336,xm1458,r73,l1531,11r-73,l1458,xm1579,r73,l1652,11r-73,l1579,xm1701,r72,l1773,11r-72,l1701,xe" fillcolor="black" strokeweight=".1pt">
                  <v:stroke joinstyle="bevel"/>
                  <v:path arrowok="t" o:connecttype="custom" o:connectlocs="46355,0;0,6985;77470,0;123825,6985;77470,0;200660,0;154305,6985;231775,0;277495,6985;231775,0;354965,0;308610,6985;386080,0;431800,6985;386080,0;509270,0;462915,6985;539750,0;586105,6985;539750,0;663575,0;617220,6985;694055,0;740410,6985;694055,0;817880,0;771525,6985;848360,0;894715,6985;848360,0;972185,0;925830,6985;1002665,0;1049020,6985;1002665,0;1125855,0;1080135,6985" o:connectangles="0,0,0,0,0,0,0,0,0,0,0,0,0,0,0,0,0,0,0,0,0,0,0,0,0,0,0,0,0,0,0,0,0,0,0,0,0"/>
                  <o:lock v:ext="edit" verticies="t"/>
                </v:shape>
                <v:shape id="Freeform 828" o:spid="_x0000_s1409" style="position:absolute;left:1714;top:10033;width:8020;height:3562;visibility:visible;mso-wrap-style:square;v-text-anchor:top" coordsize="1263,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2IJsQA&#10;AADcAAAADwAAAGRycy9kb3ducmV2LnhtbESPQWvCQBSE74L/YXlCb2ZjDrVGVxGx4KWHWgWPj91n&#10;EpN9G7Jrkv77bqHQ4zAz3zCb3Wgb0VPnK8cKFkkKglg7U3Gh4PL1Pn8D4QOywcYxKfgmD7vtdLLB&#10;3LiBP6k/h0JECPscFZQhtLmUXpdk0SeuJY7e3XUWQ5RdIU2HQ4TbRmZp+iotVhwXSmzpUJKuz0+r&#10;QD/qh6mXh1Mqj+11dfuQ/Z7vSr3Mxv0aRKAx/If/2iejYLnI4P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tiCbEAAAA3AAAAA8AAAAAAAAAAAAAAAAAmAIAAGRycy9k&#10;b3ducmV2LnhtbFBLBQYAAAAABAAEAPUAAACJAwAAAAA=&#10;" path="m1263,9r-65,29l1192,28,1258,r5,9xm1155,57r-65,28l1084,76r65,-29l1155,57xm1046,104r-65,29l976,123r65,-28l1046,104xm938,152r-65,28l867,171r65,-28l938,152xm829,200r-65,28l759,219r65,-29l829,200xm721,247r-65,29l650,266r65,-28l721,247xm613,295r-66,28l542,314r65,-29l613,295xm504,342r-65,29l434,361r65,-28l504,342xm396,390r-65,28l325,409r65,-29l396,390xm287,438r-65,28l217,457r65,-29l287,438xm179,485r-65,29l108,504r65,-28l179,485xm70,533l5,561,,552,65,523r5,10xe" fillcolor="black" strokeweight=".1pt">
                  <v:stroke joinstyle="bevel"/>
                  <v:path arrowok="t" o:connecttype="custom" o:connectlocs="802005,5715;760730,24130;756920,17780;798830,0;802005,5715;733425,36195;692150,53975;688340,48260;729615,29845;733425,36195;664210,66040;622935,84455;619760,78105;661035,60325;664210,66040;595630,96520;554355,114300;550545,108585;591820,90805;595630,96520;526415,127000;485140,144780;481965,139065;523240,120650;526415,127000;457835,156845;416560,175260;412750,168910;454025,151130;457835,156845;389255,187325;347345,205105;344170,199390;385445,180975;389255,187325;320040,217170;278765,235585;275590,229235;316865,211455;320040,217170;251460,247650;210185,265430;206375,259715;247650,241300;251460,247650;182245,278130;140970,295910;137795,290195;179070,271780;182245,278130;113665,307975;72390,326390;68580,320040;109855,302260;113665,307975;44450,338455;3175,356235;0,350520;41275,332105;44450,338455" o:connectangles="0,0,0,0,0,0,0,0,0,0,0,0,0,0,0,0,0,0,0,0,0,0,0,0,0,0,0,0,0,0,0,0,0,0,0,0,0,0,0,0,0,0,0,0,0,0,0,0,0,0,0,0,0,0,0,0,0,0,0,0"/>
                  <o:lock v:ext="edit" verticies="t"/>
                </v:shape>
                <v:shape id="Freeform 829" o:spid="_x0000_s1410" style="position:absolute;left:9690;top:10039;width:3352;height:3416;visibility:visible;mso-wrap-style:square;v-text-anchor:top" coordsize="528,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aQNcIA&#10;AADcAAAADwAAAGRycy9kb3ducmV2LnhtbERPy2rCQBTdF/yH4Qru6kQFldRJkEDVna2Vrm8zNw+a&#10;uRMzU5P06zuFQpeH896lg2nEnTpXW1awmEcgiHOray4VXN+eH7cgnEfW2FgmBSM5SJPJww5jbXt+&#10;pfvFlyKEsItRQeV9G0vp8ooMurltiQNX2M6gD7Arpe6wD+GmkcsoWkuDNYeGClvKKso/L19GQdhy&#10;7Mfsu9gcbuf25TC+Fx/ZUqnZdNg/gfA0+H/xn/ukFWwWK/g9E46AT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JpA1wgAAANwAAAAPAAAAAAAAAAAAAAAAAJgCAABkcnMvZG93&#10;bnJldi54bWxQSwUGAAAAAAQABAD1AAAAhwMAAAAA&#10;" path="m9,l56,48r-9,7l,7,9,xm88,80r47,49l125,136,78,87,88,80xm166,161r47,48l204,216,157,168r9,-7xm245,242r47,48l283,297,236,248r9,-6xm323,322r48,48l361,377,314,329r9,-7xm402,403r47,48l440,458,393,409r9,-6xm481,483r47,48l518,538,471,490r10,-7xe" fillcolor="black" strokeweight=".1pt">
                  <v:stroke joinstyle="bevel"/>
                  <v:path arrowok="t" o:connecttype="custom" o:connectlocs="5715,0;35560,30480;29845,34925;0,4445;5715,0;55880,50800;85725,81915;79375,86360;49530,55245;55880,50800;105410,102235;135255,132715;129540,137160;99695,106680;105410,102235;155575,153670;185420,184150;179705,188595;149860,157480;155575,153670;205105,204470;235585,234950;229235,239395;199390,208915;205105,204470;255270,255905;285115,286385;279400,290830;249555,259715;255270,255905;305435,306705;335280,337185;328930,341630;299085,311150;305435,306705" o:connectangles="0,0,0,0,0,0,0,0,0,0,0,0,0,0,0,0,0,0,0,0,0,0,0,0,0,0,0,0,0,0,0,0,0,0,0"/>
                  <o:lock v:ext="edit" verticies="t"/>
                </v:shape>
                <v:shape id="Freeform 830" o:spid="_x0000_s1411" style="position:absolute;left:1612;top:10026;width:19679;height:3620;visibility:visible;mso-wrap-style:square;v-text-anchor:top" coordsize="3099,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J6SsUA&#10;AADcAAAADwAAAGRycy9kb3ducmV2LnhtbESPQWvCQBSE7wX/w/KE3nRjoY2krqJCUXprtKTHR/Y1&#10;G82+jdnVpP++WxB6HGbmG2axGmwjbtT52rGC2TQBQVw6XXOl4Hh4m8xB+ICssXFMCn7Iw2o5elhg&#10;pl3PH3TLQyUihH2GCkwIbSalLw1Z9FPXEkfv23UWQ5RdJXWHfYTbRj4lyYu0WHNcMNjS1lB5zq9W&#10;we582W+Ki/nsUz6l/JXvyvdrodTjeFi/ggg0hP/wvb3XCtLZM/ydi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0npKxQAAANwAAAAPAAAAAAAAAAAAAAAAAJgCAABkcnMv&#10;ZG93bnJldi54bWxQSwUGAAAAAAQABAD1AAAAigMAAAAA&#10;" path="m,560l71,547r3,10l2,570,,560xm119,539r71,-13l193,536r-72,13l119,539xm238,517r71,-13l311,514r-71,13l238,517xm357,496r71,-13l430,493r-71,13l357,496xm476,474r71,-13l549,471r-71,13l476,474xm594,453r72,-13l668,450r-71,13l594,453xm713,431r72,-13l787,428r-71,13l713,431xm832,410r72,-13l906,407r-71,13l832,410xm951,388r71,-13l1025,385r-71,13l951,388xm1070,367r71,-13l1144,364r-72,13l1070,367xm1189,345r71,-13l1263,343r-72,12l1189,345xm1308,324r71,-13l1382,321r-72,13l1308,324xm1427,302r71,-13l1501,300r-72,12l1427,302xm1546,281r71,-13l1619,278r-71,13l1546,281xm1665,259r71,-13l1738,257r-71,12l1665,259xm1783,238r72,-13l1857,235r-71,13l1783,238xm1902,216r72,-13l1976,214r-71,12l1902,216xm2021,195r72,-13l2095,192r-71,13l2021,195xm2140,173r72,-13l2214,171r-71,13l2140,173xm2259,152r71,-13l2333,149r-71,13l2259,152xm2378,130r71,-13l2452,128r-72,13l2378,130xm2497,109r71,-13l2571,106r-72,13l2497,109xm2616,87r71,-13l2690,85r-72,13l2616,87xm2735,66r71,-13l2809,63r-72,13l2735,66xm2854,44r71,-13l2928,42r-72,13l2854,44xm2973,23r71,-13l3046,20r-71,13l2973,23xm3091,1r6,-1l3099,11r-5,1l3091,1xe" fillcolor="black" strokeweight=".1pt">
                  <v:stroke joinstyle="bevel"/>
                  <v:path arrowok="t" o:connecttype="custom" o:connectlocs="46990,353695;75565,342265;76835,348615;196215,320040;151130,328295;273050,313055;302260,300990;303530,307340;422910,279400;377190,287655;499745,271780;528320,260350;530225,266700;648970,238125;603885,246380;726440,231140;755015,219075;756285,225425;875665,197485;830580,205740;953135,190500;981710,178435;982980,184785;1102360,156210;1057275,164465;1179195,149225;1207770,137160;1209675,143510;1329055,115570;1283335,123825;1405890,108585;1434465,96520;1436370,102870;1555115,74295;1510030,82550;1632585,67310;1661160,55245;1662430,62230;1781810,33655;1736725,41910;1859280,26670;1887855,14605;1889125,20955;1966595,0;1962785,635" o:connectangles="0,0,0,0,0,0,0,0,0,0,0,0,0,0,0,0,0,0,0,0,0,0,0,0,0,0,0,0,0,0,0,0,0,0,0,0,0,0,0,0,0,0,0,0,0"/>
                  <o:lock v:ext="edit" verticies="t"/>
                </v:shape>
                <v:line id="Line 831" o:spid="_x0000_s1412" style="position:absolute;visibility:visible;mso-wrap-style:square" from="1619,13614" to="13188,1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MAR8QAAADcAAAADwAAAGRycy9kb3ducmV2LnhtbESPQYvCMBSE74L/ITzBm6Z60LVrFBHU&#10;hcXDqsge3zbPtmzzUptoq7/eCILHYWa+YabzxhTiSpXLLSsY9CMQxInVOacKDvtV7wOE88gaC8uk&#10;4EYO5rN2a4qxtjX/0HXnUxEg7GJUkHlfxlK6JCODrm9L4uCdbGXQB1mlUldYB7gp5DCKRtJgzmEh&#10;w5KWGSX/u4tRcP+7jden7yPVv3Z5TrScbHg7UarbaRafIDw1/h1+tb+0gvFgBM8z4Qj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0wBHxAAAANwAAAAPAAAAAAAAAAAA&#10;AAAAAKECAABkcnMvZG93bnJldi54bWxQSwUGAAAAAAQABAD5AAAAkgMAAAAA&#10;" strokeweight=".6pt">
                  <v:stroke joinstyle="miter"/>
                </v:line>
                <v:line id="Line 832" o:spid="_x0000_s1413" style="position:absolute;flip:y;visibility:visible;mso-wrap-style:square" from="13188,10058" to="21285,13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Oab8MAAADcAAAADwAAAGRycy9kb3ducmV2LnhtbESP3YrCMBSE7xf2HcIR9m5N64XValpc&#10;YWHxzp8HODTHptictE3U7tsbQfBymJlvmHU52lbcaPCNYwXpNAFBXDndcK3gdPz9XoDwAVlj65gU&#10;/JOHsvj8WGOu3Z33dDuEWkQI+xwVmBC6XEpfGbLop64jjt7ZDRZDlEMt9YD3CLetnCXJXFpsOC4Y&#10;7GhrqLocrlbBcn/ckGnqpZnvTn0669M++2mV+pqMmxWIQGN4h1/tP60gSzN4nolHQBY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Tmm/DAAAA3AAAAA8AAAAAAAAAAAAA&#10;AAAAoQIAAGRycy9kb3ducmV2LnhtbFBLBQYAAAAABAAEAPkAAACRAwAAAAA=&#10;" strokeweight=".6pt">
                  <v:stroke joinstyle="miter"/>
                </v:line>
                <v:line id="Line 833" o:spid="_x0000_s1414" style="position:absolute;flip:x;visibility:visible;mso-wrap-style:square" from="10191,11322" to="10953,11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wOHb0AAADcAAAADwAAAGRycy9kb3ducmV2LnhtbERPSwrCMBDdC94hjOBO07rwU42igiDu&#10;/BxgaMam2EzaJmq9vVkILh/vv9p0thIvan3pWEE6TkAQ506XXCi4XQ+jOQgfkDVWjknBhzxs1v3e&#10;CjPt3nym1yUUIoawz1CBCaHOpPS5IYt+7GriyN1dazFE2BZSt/iO4baSkySZSoslxwaDNe0N5Y/L&#10;0ypYnK9bMmWxMNPTrUknTdrMdpVSw0G3XYII1IW/+Oc+agWzNK6NZ+IRkO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KMDh29AAAA3AAAAA8AAAAAAAAAAAAAAAAAoQIA&#10;AGRycy9kb3ducmV2LnhtbFBLBQYAAAAABAAEAPkAAACLAwAAAAA=&#10;" strokeweight=".6pt">
                  <v:stroke joinstyle="miter"/>
                </v:line>
                <v:line id="Line 834" o:spid="_x0000_s1415" style="position:absolute;visibility:visible;mso-wrap-style:square" from="10191,11461" to="10693,11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yUNcUAAADcAAAADwAAAGRycy9kb3ducmV2LnhtbESPT2vCQBTE7wW/w/KE3upGD2pSVxHB&#10;KogH/1B6fM0+k2D2bZrdmuindwXB4zAzv2Ems9aU4kK1Kywr6PciEMSp1QVnCo6H5ccYhPPIGkvL&#10;pOBKDmbTztsEE20b3tFl7zMRIOwSVJB7XyVSujQng65nK+LgnWxt0AdZZ1LX2AS4KeUgiobSYMFh&#10;IceKFjml5/2/UXD7vY6+Tptvan7s4i/VMl7xNlbqvdvOP0F4av0r/GyvtYJRP4bHmXAE5P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yUNcUAAADcAAAADwAAAAAAAAAA&#10;AAAAAAChAgAAZHJzL2Rvd25yZXYueG1sUEsFBgAAAAAEAAQA+QAAAJMDAAAAAA==&#10;" strokeweight=".6pt">
                  <v:stroke joinstyle="miter"/>
                </v:line>
                <v:shape id="Freeform 835" o:spid="_x0000_s1416" style="position:absolute;left:8134;top:2387;width:1619;height:7677;visibility:visible;mso-wrap-style:square;v-text-anchor:top" coordsize="255,1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18UA&#10;AADcAAAADwAAAGRycy9kb3ducmV2LnhtbERPy2rCQBTdC/2H4RbciE6ahS3RMUgfaChd1Ari7pK5&#10;JjGZO2lm1NSv7ywEl4fznqe9acSZOldZVvA0iUAQ51ZXXCjY/nyMX0A4j6yxsUwK/shBungYzDHR&#10;9sLfdN74QoQQdgkqKL1vEyldXpJBN7EtceAOtjPoA+wKqTu8hHDTyDiKptJgxaGhxJZeS8rrzcko&#10;+PzaNdlqGl/r/YjzY5Rds/ffN6WGj/1yBsJT7+/im3utFTzHYX44E4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P6jXxQAAANwAAAAPAAAAAAAAAAAAAAAAAJgCAABkcnMv&#10;ZG93bnJldi54bWxQSwUGAAAAAAQABAD1AAAAigMAAAAA&#10;" path="m12,l25,62,13,64,,2,12,xm33,104r13,62l34,168,21,106r12,-2xm54,208r13,62l55,272,42,210r12,-2xm75,312r13,62l76,376,63,314r12,-2xm96,416r13,62l97,480,84,418r12,-2xm117,520r13,63l118,584,105,522r12,-2xm138,624r13,63l139,688,126,626r12,-2xm159,728r12,63l160,792,147,730r12,-2xm180,832r12,63l180,896,168,834r12,-2xm201,936r12,63l201,1000,189,938r12,-2xm222,1040r12,63l222,1105r-12,-63l222,1040xm243,1144r12,63l243,1209r-12,-63l243,1144xe" fillcolor="black" strokeweight=".1pt">
                  <v:stroke joinstyle="bevel"/>
                  <v:path arrowok="t" o:connecttype="custom" o:connectlocs="7620,0;15875,39370;8255,40640;0,1270;7620,0;20955,66040;29210,105410;21590,106680;13335,67310;20955,66040;34290,132080;42545,171450;34925,172720;26670,133350;34290,132080;47625,198120;55880,237490;48260,238760;40005,199390;47625,198120;60960,264160;69215,303530;61595,304800;53340,265430;60960,264160;74295,330200;82550,370205;74930,370840;66675,331470;74295,330200;87630,396240;95885,436245;88265,436880;80010,397510;87630,396240;100965,462280;108585,502285;101600,502920;93345,463550;100965,462280;114300,528320;121920,568325;114300,568960;106680,529590;114300,528320;127635,594360;135255,634365;127635,635000;120015,595630;127635,594360;140970,660400;148590,700405;140970,701675;133350,661670;140970,660400;154305,726440;161925,766445;154305,767715;146685,727710;154305,726440" o:connectangles="0,0,0,0,0,0,0,0,0,0,0,0,0,0,0,0,0,0,0,0,0,0,0,0,0,0,0,0,0,0,0,0,0,0,0,0,0,0,0,0,0,0,0,0,0,0,0,0,0,0,0,0,0,0,0,0,0,0,0,0"/>
                  <o:lock v:ext="edit" verticies="t"/>
                </v:shape>
                <v:line id="Line 836" o:spid="_x0000_s1417" style="position:absolute;visibility:visible;mso-wrap-style:square" from="8172,2393" to="21285,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ZSjsYAAADcAAAADwAAAGRycy9kb3ducmV2LnhtbESPQWvCQBSE74L/YXkFb7oxh0ZTVykB&#10;W0F60JbS42v2mYRm36bZNYn99a4g9DjMzDfMajOYWnTUusqygvksAkGcW11xoeDjfTtdgHAeWWNt&#10;mRRcyMFmPR6tMNW25wN1R1+IAGGXooLS+yaV0uUlGXQz2xAH72Rbgz7ItpC6xT7ATS3jKHqUBisO&#10;CyU2lJWU/xzPRsHf9yV5Oe0/qf+y2W+u5fKV35ZKTR6G5ycQngb/H763d1pBEs/hdiYcAb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WUo7GAAAA3AAAAA8AAAAAAAAA&#10;AAAAAAAAoQIAAGRycy9kb3ducmV2LnhtbFBLBQYAAAAABAAEAPkAAACUAwAAAAA=&#10;" strokeweight=".6pt">
                  <v:stroke joinstyle="miter"/>
                </v:line>
                <v:line id="Line 837" o:spid="_x0000_s1418" style="position:absolute;visibility:visible;mso-wrap-style:square" from="8172,2393" to="13188,13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TM+cUAAADcAAAADwAAAGRycy9kb3ducmV2LnhtbESPQWvCQBSE74L/YXmCN92Yg9bUVUSw&#10;CuKhKqXH1+wzCWbfptnVRH+9KxR6HGbmG2a2aE0pblS7wrKC0TACQZxaXXCm4HRcD95AOI+ssbRM&#10;Cu7kYDHvdmaYaNvwJ90OPhMBwi5BBbn3VSKlS3My6Ia2Ig7e2dYGfZB1JnWNTYCbUsZRNJYGCw4L&#10;OVa0yim9HK5GwePnPvk4776o+bar31TL6Yb3U6X6vXb5DsJT6//Df+2tVjCJY3idCUdAz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TM+cUAAADcAAAADwAAAAAAAAAA&#10;AAAAAAChAgAAZHJzL2Rvd25yZXYueG1sUEsFBgAAAAAEAAQA+QAAAJMDAAAAAA==&#10;" strokeweight=".6pt">
                  <v:stroke joinstyle="miter"/>
                </v:line>
                <v:line id="Line 838" o:spid="_x0000_s1419" style="position:absolute;flip:x;visibility:visible;mso-wrap-style:square" from="1619,2393" to="8172,13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RW0cIAAADcAAAADwAAAGRycy9kb3ducmV2LnhtbESP3YrCMBSE7wXfIRzBO01bwZ9qFF0Q&#10;ZO/8eYBDc2yKzUnbZLW+vVlY2MthZr5hNrve1uJJna8cK0inCQjiwumKSwW363GyBOEDssbaMSl4&#10;k4fddjjYYK7di8/0vIRSRAj7HBWYEJpcSl8YsuinriGO3t11FkOUXSl1h68It7XMkmQuLVYcFww2&#10;9GWoeFx+rILV+bonU5UrM/++tWnWpu3iUCs1HvX7NYhAffgP/7VPWsEim8HvmXgE5P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kRW0cIAAADcAAAADwAAAAAAAAAAAAAA&#10;AAChAgAAZHJzL2Rvd25yZXYueG1sUEsFBgAAAAAEAAQA+QAAAJADAAAAAA==&#10;" strokeweight=".6pt">
                  <v:stroke joinstyle="miter"/>
                </v:line>
                <v:shape id="Freeform 839" o:spid="_x0000_s1420" style="position:absolute;left:8134;top:2393;width:76;height:9792;visibility:visible;mso-wrap-style:square;v-text-anchor:top" coordsize="12,1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LivMYA&#10;AADcAAAADwAAAGRycy9kb3ducmV2LnhtbESPQWvCQBCF74X+h2UK3nTToFaiq5SK4EEPWgWPY3ZM&#10;UrOzSXbV+O9dQejx8eZ9b95k1ppSXKlxhWUFn70IBHFqdcGZgt3vojsC4TyyxtIyKbiTg9n0/W2C&#10;ibY33tB16zMRIOwSVJB7XyVSujQng65nK+LgnWxj0AfZZFI3eAtwU8o4iobSYMGhIceKfnJKz9uL&#10;CW9UdTr/Wx1qc4zd5bw/9uvBeqlU56P9HoPw1Pr/41d6qRV8xX14jgkEk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9LivMYAAADcAAAADwAAAAAAAAAAAAAAAACYAgAAZHJz&#10;L2Rvd25yZXYueG1sUEsFBgAAAAAEAAQA9QAAAIsDAAAAAA==&#10;" path="m12,r,63l,63,,,12,xm12,105r,64l,169,,105r12,xm12,211r,63l,274,,211r12,xm12,317r,63l,380,,317r12,xm12,422r,64l,486,,422r12,xm12,528r,63l,591,,528r12,xm12,633r,64l,697,,633r12,xm12,739r,63l,802,,739r12,xm12,845r,63l,908,,845r12,xm12,950r,64l,1014,,950r12,xm12,1056r,63l,1119r,-63l12,1056xm12,1162r,63l,1225r,-63l12,1162xm12,1267r,64l,1331r,-64l12,1267xm12,1373r,63l,1436r,-63l12,1373xm12,1478r,64l,1542r,-64l12,1478xe" fillcolor="black" strokeweight=".1pt">
                  <v:stroke joinstyle="bevel"/>
                  <v:path arrowok="t" o:connecttype="custom" o:connectlocs="7620,40005;0,0;7620,66675;0,107315;7620,66675;7620,173990;0,133985;7620,201295;0,241300;7620,201295;7620,308610;0,267970;7620,335280;0,375285;7620,335280;7620,442595;0,401955;7620,469265;0,509270;7620,469265;7620,576580;0,536575;7620,603250;0,643890;7620,603250;7620,710565;0,670560;7620,737870;0,777875;7620,737870;7620,845185;0,804545;7620,871855;0,911860;7620,871855;7620,979170;0,938530" o:connectangles="0,0,0,0,0,0,0,0,0,0,0,0,0,0,0,0,0,0,0,0,0,0,0,0,0,0,0,0,0,0,0,0,0,0,0,0,0"/>
                  <o:lock v:ext="edit" verticies="t"/>
                </v:shape>
                <v:line id="Line 840" o:spid="_x0000_s1421" style="position:absolute;flip:y;visibility:visible;mso-wrap-style:square" from="8172,11690" to="8813,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FrPsIAAADcAAAADwAAAGRycy9kb3ducmV2LnhtbESP3YrCMBSE7wXfIRzBO01b8K8aRRcE&#10;2Tt/HuDQHJtic9I2Wa1vbxYW9nKYmW+Yza63tXhS5yvHCtJpAoK4cLriUsHtepwsQfiArLF2TAre&#10;5GG3HQ42mGv34jM9L6EUEcI+RwUmhCaX0heGLPqpa4ijd3edxRBlV0rd4SvCbS2zJJlLixXHBYMN&#10;fRkqHpcfq2B1vu7JVOXKzL9vbZq1abs41EqNR/1+DSJQH/7Df+2TVrDIZvB7Jh4Buf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uFrPsIAAADcAAAADwAAAAAAAAAAAAAA&#10;AAChAgAAZHJzL2Rvd25yZXYueG1sUEsFBgAAAAAEAAQA+QAAAJADAAAAAA==&#10;" strokeweight=".6pt">
                  <v:stroke joinstyle="miter"/>
                </v:line>
                <v:line id="Line 841" o:spid="_x0000_s1422" style="position:absolute;visibility:visible;mso-wrap-style:square" from="8813,11690" to="8820,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K+scAAADcAAAADwAAAGRycy9kb3ducmV2LnhtbESPT2vCQBTE74V+h+UVequbevBPdA0l&#10;0FaQHoyleHxmn0kw+zbNbk3ST+8KgsdhZn7DLJPe1OJMrassK3gdRSCIc6srLhR8795fZiCcR9ZY&#10;WyYFAzlIVo8PS4y17XhL58wXIkDYxaig9L6JpXR5SQbdyDbEwTva1qAPsi2kbrELcFPLcRRNpMGK&#10;w0KJDaUl5afszyj4PwzTj+Pmh7q9TX9zLeef/DVX6vmpf1uA8NT7e/jWXmsF0/EErmfCEZCr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v8r6xwAAANwAAAAPAAAAAAAA&#10;AAAAAAAAAKECAABkcnMvZG93bnJldi54bWxQSwUGAAAAAAQABAD5AAAAlQMAAAAA&#10;" strokeweight=".6pt">
                  <v:stroke joinstyle="miter"/>
                </v:line>
                <v:shape id="Freeform 842" o:spid="_x0000_s1423" style="position:absolute;left:8140;top:2381;width:3321;height:9398;visibility:visible;mso-wrap-style:square;v-text-anchor:top" coordsize="523,1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2KzcMA&#10;AADcAAAADwAAAGRycy9kb3ducmV2LnhtbESPQYvCMBSE78L+h/AWvGmqB127RlkEQTwIVi+9PZq3&#10;bdnmpSaxVn+9EYQ9DjPzDbNc96YRHTlfW1YwGScgiAuray4VnE/b0RcIH5A1NpZJwZ08rFcfgyWm&#10;2t74SF0WShEh7FNUUIXQplL6oiKDfmxb4uj9WmcwROlKqR3eItw0cpokM2mw5rhQYUubioq/7GoU&#10;dAu5X0zyhrPDPT87h4/80p2UGn72P98gAvXhP/xu77SC+XQOrzPx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82KzcMAAADcAAAADwAAAAAAAAAAAAAAAACYAgAAZHJzL2Rv&#10;d25yZXYueG1sUEsFBgAAAAAEAAQA9QAAAIgDAAAAAA==&#10;" path="m11,l32,61,21,64,,3,11,xm46,101r21,61l56,165,35,104r11,-3xm81,202r21,61l91,266,70,206r11,-4xm116,304r22,60l126,367,105,307r11,-3xm152,405r21,60l161,468,140,408r12,-3xm187,506r21,61l196,570,175,509r12,-3xm222,607r21,61l231,671,210,610r12,-3xm257,708r21,61l266,772,245,711r12,-3xm292,809r21,61l301,873,280,812r12,-3xm327,910r21,61l336,974,315,913r12,-3xm362,1011r21,61l372,1075r-21,-61l362,1011xm397,1113r21,60l407,1176r-21,-60l397,1113xm432,1214r21,60l442,1277r-21,-60l432,1214xm467,1315r21,60l477,1379r-21,-61l467,1315xm502,1416r21,61l512,1480r-21,-61l502,1416xe" fillcolor="black" strokeweight=".1pt">
                  <v:stroke joinstyle="bevel"/>
                  <v:path arrowok="t" o:connecttype="custom" o:connectlocs="20320,38735;0,1905;29210,64135;35560,104775;29210,64135;64770,167005;44450,130810;73660,193040;80010,233045;73660,193040;109855,295275;88900,259080;118745,321310;124460,361950;118745,321310;154305,424180;133350,387350;163195,449580;168910,490220;163195,449580;198755,552450;177800,515620;207645,577850;213360,618490;207645,577850;243205,680720;222885,643890;252095,706755;258445,746760;252095,706755;287655,808990;267335,772795;296545,835025;302895,875665;296545,835025;332105,937895;311785,901065" o:connectangles="0,0,0,0,0,0,0,0,0,0,0,0,0,0,0,0,0,0,0,0,0,0,0,0,0,0,0,0,0,0,0,0,0,0,0,0,0"/>
                  <o:lock v:ext="edit" verticies="t"/>
                </v:shape>
                <v:rect id="Rectangle 843" o:spid="_x0000_s1424" style="position:absolute;left:10725;top:12007;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MtcL4A&#10;AADcAAAADwAAAGRycy9kb3ducmV2LnhtbERPy4rCMBTdC/5DuMLsNLWLUapRRBAcmY3VD7g0tw9M&#10;bkoSbefvzWLA5eG8t/vRGvEiHzrHCpaLDARx5XTHjYL77TRfgwgRWaNxTAr+KMB+N51ssdBu4Cu9&#10;ytiIFMKhQAVtjH0hZahashgWridOXO28xZigb6T2OKRwa2SeZd/SYsepocWeji1Vj/JpFchbeRrW&#10;pfGZu+T1r/k5X2tySn3NxsMGRKQxfsT/7rNWsMrT2nQmHQG5e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uTLXC+AAAA3AAAAA8AAAAAAAAAAAAAAAAAmAIAAGRycy9kb3ducmV2&#10;LnhtbFBLBQYAAAAABAAEAPUAAACDAwAAAAA=&#10;" filled="f" stroked="f">
                  <v:textbox style="mso-fit-shape-to-text:t" inset="0,0,0,0">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O</w:t>
                        </w:r>
                      </w:p>
                    </w:txbxContent>
                  </v:textbox>
                </v:rect>
                <v:rect id="Rectangle 844" o:spid="_x0000_s1425" style="position:absolute;left:7753;top:717;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68IA&#10;AADcAAAADwAAAGRycy9kb3ducmV2LnhtbESP3WoCMRSE7wu+QziCdzXrXlhdjSKCoKU3rj7AYXP2&#10;B5OTJUnd7dubQqGXw8x8w2z3ozXiST50jhUs5hkI4srpjhsF99vpfQUiRGSNxjEp+KEA+93kbYuF&#10;dgNf6VnGRiQIhwIVtDH2hZShaslimLueOHm18xZjkr6R2uOQ4NbIPMuW0mLHaaHFno4tVY/y2yqQ&#10;t/I0rErjM/eZ11/mcr7W5JSaTcfDBkSkMf6H/9pnreAjX8P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34jrwgAAANwAAAAPAAAAAAAAAAAAAAAAAJgCAABkcnMvZG93&#10;bnJldi54bWxQSwUGAAAAAAQABAD1AAAAhwMAAAAA&#10;" filled="f" stroked="f">
                  <v:textbox style="mso-fit-shape-to-text:t" inset="0,0,0,0">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S</w:t>
                        </w:r>
                      </w:p>
                    </w:txbxContent>
                  </v:textbox>
                </v:rect>
                <v:rect id="Rectangle 845" o:spid="_x0000_s1426" style="position:absolute;left:21755;top:8661;width:92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3q78A&#10;AADcAAAADwAAAGRycy9kb3ducmV2LnhtbERPy4rCMBTdC/MP4Q7MTtNRUKlGkQFBBze2fsCluX1g&#10;clOSaOvfTxYDLg/nvd2P1ogn+dA5VvA9y0AQV0533Ci4lcfpGkSIyBqNY1LwogD73cdki7l2A1/p&#10;WcRGpBAOOSpoY+xzKUPVksUwcz1x4mrnLcYEfSO1xyGFWyPnWbaUFjtODS329NNSdS8eVoEsi+Ow&#10;LozP3O+8vpjz6VqTU+rrczxsQEQa41v87z5pBatF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PLervwAAANwAAAAPAAAAAAAAAAAAAAAAAJgCAABkcnMvZG93bnJl&#10;di54bWxQSwUGAAAAAAQABAD1AAAAhAMAAAAA&#10;" filled="f" stroked="f">
                  <v:textbox style="mso-fit-shape-to-text:t" inset="0,0,0,0">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A</w:t>
                        </w:r>
                      </w:p>
                    </w:txbxContent>
                  </v:textbox>
                </v:rect>
                <v:rect id="Rectangle 846" o:spid="_x0000_s1427" style="position:absolute;left:8401;top:8788;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ASMMIA&#10;AADcAAAADwAAAGRycy9kb3ducmV2LnhtbESPzYoCMRCE74LvEFrwphkVXBmNIoLgLl4cfYBm0vOD&#10;SWdIojP79puFhT0WVfUVtTsM1og3+dA6VrCYZyCIS6dbrhU87ufZBkSIyBqNY1LwTQEO+/Foh7l2&#10;Pd/oXcRaJAiHHBU0MXa5lKFsyGKYu444eZXzFmOSvpbaY5/g1shllq2lxZbTQoMdnRoqn8XLKpD3&#10;4txvCuMz97WsrubzcqvIKTWdDMctiEhD/A//tS9awcdq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BIwwgAAANwAAAAPAAAAAAAAAAAAAAAAAJgCAABkcnMvZG93&#10;bnJldi54bWxQSwUGAAAAAAQABAD1AAAAhwMAAAAA&#10;" filled="f" stroked="f">
                  <v:textbox style="mso-fit-shape-to-text:t" inset="0,0,0,0">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B</w:t>
                        </w:r>
                      </w:p>
                    </w:txbxContent>
                  </v:textbox>
                </v:rect>
                <v:rect id="Rectangle 847" o:spid="_x0000_s1428" style="position:absolute;left:1085;top:13963;width:94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KMR8IA&#10;AADcAAAADwAAAGRycy9kb3ducmV2LnhtbESP3WoCMRSE7wXfIRzBO826QiurUUQQbOmNqw9w2Jz9&#10;weRkSaK7ffumUOjlMDPfMLvDaI14kQ+dYwWrZQaCuHK640bB/XZebECEiKzROCYF3xTgsJ9Odlho&#10;N/CVXmVsRIJwKFBBG2NfSBmqliyGpeuJk1c7bzEm6RupPQ4Jbo3Ms+xNWuw4LbTY06ml6lE+rQJ5&#10;K8/DpjQ+c595/WU+LteanFLz2Xjcgog0xv/wX/uiFbyvc/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ooxHwgAAANwAAAAPAAAAAAAAAAAAAAAAAJgCAABkcnMvZG93&#10;bnJldi54bWxQSwUGAAAAAAQABAD1AAAAhwMAAAAA&#10;" filled="f" stroked="f">
                  <v:textbox style="mso-fit-shape-to-text:t" inset="0,0,0,0">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C</w:t>
                        </w:r>
                      </w:p>
                    </w:txbxContent>
                  </v:textbox>
                </v:rect>
                <v:rect id="Rectangle 848" o:spid="_x0000_s1429" style="position:absolute;left:12414;top:13823;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4p3MIA&#10;AADcAAAADwAAAGRycy9kb3ducmV2LnhtbESPzYoCMRCE74LvEFrwphkVVGaNIoKgixfHfYBm0vOD&#10;SWdIss7s228WFjwWVfUVtTsM1ogX+dA6VrCYZyCIS6dbrhV8Pc6zLYgQkTUax6TghwIc9uPRDnPt&#10;er7Tq4i1SBAOOSpoYuxyKUPZkMUwdx1x8irnLcYkfS21xz7BrZHLLFtLiy2nhQY7OjVUPotvq0A+&#10;inO/LYzP3Oeyupnr5V6RU2o6GY4fICIN8R3+b1+0gs1q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7incwgAAANwAAAAPAAAAAAAAAAAAAAAAAJgCAABkcnMvZG93&#10;bnJldi54bWxQSwUGAAAAAAQABAD1AAAAhwMAAAAA&#10;" filled="f" stroked="f">
                  <v:textbox style="mso-fit-shape-to-text:t" inset="0,0,0,0">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D</w:t>
                        </w:r>
                      </w:p>
                    </w:txbxContent>
                  </v:textbox>
                </v:rect>
                <v:rect id="Rectangle 849" o:spid="_x0000_s1430" style="position:absolute;left:8299;top:12128;width:106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exqMIA&#10;AADcAAAADwAAAGRycy9kb3ducmV2LnhtbESP3WoCMRSE7wu+QziCdzWrFpXVKFIQbPHG1Qc4bM7+&#10;YHKyJKm7ffumIHg5zMw3zHY/WCMe5EPrWMFsmoEgLp1uuVZwux7f1yBCRNZoHJOCXwqw343etphr&#10;1/OFHkWsRYJwyFFBE2OXSxnKhiyGqeuIk1c5bzEm6WupPfYJbo2cZ9lSWmw5LTTY0WdD5b34sQrk&#10;tTj268L4zH3Pq7P5Ol0qckpNxsNhAyLSEF/hZ/ukFaw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B7GowgAAANwAAAAPAAAAAAAAAAAAAAAAAJgCAABkcnMvZG93&#10;bnJldi54bWxQSwUGAAAAAAQABAD1AAAAhwMAAAAA&#10;" filled="f" stroked="f">
                  <v:textbox style="mso-fit-shape-to-text:t" inset="0,0,0,0">
                    <w:txbxContent>
                      <w:p w:rsidR="000B230C" w:rsidRPr="00FE291A" w:rsidRDefault="000B230C" w:rsidP="000B230C">
                        <w:pPr>
                          <w:rPr>
                            <w:sz w:val="20"/>
                            <w:szCs w:val="20"/>
                          </w:rPr>
                        </w:pPr>
                        <w:r w:rsidRPr="00FE291A">
                          <w:rPr>
                            <w:rFonts w:ascii=".VnCentury Schoolbook" w:hAnsi=".VnCentury Schoolbook" w:cs=".VnCentury Schoolbook"/>
                            <w:i/>
                            <w:iCs/>
                            <w:color w:val="000000"/>
                            <w:sz w:val="20"/>
                            <w:szCs w:val="20"/>
                          </w:rPr>
                          <w:t>H</w:t>
                        </w:r>
                      </w:p>
                    </w:txbxContent>
                  </v:textbox>
                </v:rect>
                <v:oval id="Oval 850" o:spid="_x0000_s1431" style="position:absolute;left:11334;top:11734;width:235;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pVZsQA&#10;AADcAAAADwAAAGRycy9kb3ducmV2LnhtbESPQWsCMRSE74X+h/AK3jTbSrWsRpFCYfFkVej1kTw3&#10;225e1iSu2/76piD0OMzMN8xyPbhW9BRi41nB46QAQay9abhWcDy8jV9AxIRssPVMCr4pwnp1f7fE&#10;0vgrv1O/T7XIEI4lKrApdaWUUVtyGCe+I87eyQeHKctQSxPwmuGulU9FMZMOG84LFjt6taS/9hen&#10;YOv6na46G1BvZruPT3uufuRZqdHDsFmASDSk//CtXRkF8+kz/J3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qVWbEAAAA3AAAAA8AAAAAAAAAAAAAAAAAmAIAAGRycy9k&#10;b3ducmV2LnhtbFBLBQYAAAAABAAEAPUAAACJAwAAAAA=&#10;" fillcolor="black" strokeweight="0"/>
                <v:oval id="Oval 851" o:spid="_x0000_s1432" style="position:absolute;left:13074;top:13512;width:229;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A+KsUA&#10;AADdAAAADwAAAGRycy9kb3ducmV2LnhtbESPQUsDMRCF74L/IYzgzWYtUmTbtBShsHiqVeh1SKab&#10;1c1km6Tb1V/vHARvM7w3732z2kyhVyOl3EU28DirQBHb6DpuDXy87x6eQeWC7LCPTAa+KcNmfXuz&#10;wtrFK7/ReCitkhDONRrwpQy11tl6CphncSAW7RRTwCJrarVLeJXw0Ot5VS10wI6lweNAL57s1+ES&#10;DLyGcW+bwSe028X++OnPzY8+G3N/N22XoApN5d/8d904wZ8/Ca58IyP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ID4qxQAAAN0AAAAPAAAAAAAAAAAAAAAAAJgCAABkcnMv&#10;ZG93bnJldi54bWxQSwUGAAAAAAQABAD1AAAAigMAAAAA&#10;" fillcolor="black" strokeweight="0"/>
                <v:oval id="Oval 852" o:spid="_x0000_s1433" style="position:absolute;left:9601;top:9963;width:235;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ybscIA&#10;AADdAAAADwAAAGRycy9kb3ducmV2LnhtbERPS2sCMRC+F/wPYQq91WyliF2NIkJh6ckX9Dok42Z1&#10;M1mTdN321zdCobf5+J6zWA2uFT2F2HhW8DIuQBBrbxquFRwP788zEDEhG2w9k4JvirBajh4WWBp/&#10;4x31+1SLHMKxRAU2pa6UMmpLDuPYd8SZO/ngMGUYamkC3nK4a+WkKKbSYcO5wWJHG0v6sv9yCj5c&#10;v9VVZwPq9XT7ebbX6kdelXp6HNZzEImG9C/+c1cmz5+8vsH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bJuxwgAAAN0AAAAPAAAAAAAAAAAAAAAAAJgCAABkcnMvZG93&#10;bnJldi54bWxQSwUGAAAAAAQABAD1AAAAhwMAAAAA&#10;" fillcolor="black" strokeweight="0"/>
                <v:oval id="Oval 853" o:spid="_x0000_s1434" style="position:absolute;left:21170;top:9963;width:229;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k8cUA&#10;AADdAAAADwAAAGRycy9kb3ducmV2LnhtbESPQUsDMRCF74L/IYzgzWYtWGTbtBShsHiqVeh1SKab&#10;1c1km6Tb1V/vHARvM7w3732z2kyhVyOl3EU28DirQBHb6DpuDXy87x6eQeWC7LCPTAa+KcNmfXuz&#10;wtrFK7/ReCitkhDONRrwpQy11tl6CphncSAW7RRTwCJrarVLeJXw0Ot5VS10wI6lweNAL57s1+ES&#10;DLyGcW+bwSe028X++OnPzY8+G3N/N22XoApN5d/8d904wZ8/Cb98IyP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j6TxxQAAAN0AAAAPAAAAAAAAAAAAAAAAAJgCAABkcnMv&#10;ZG93bnJldi54bWxQSwUGAAAAAAQABAD1AAAAigMAAAAA&#10;" fillcolor="black" strokeweight="0"/>
                <v:oval id="Oval 854" o:spid="_x0000_s1435" style="position:absolute;left:1504;top:13512;width:229;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MBasIA&#10;AADdAAAADwAAAGRycy9kb3ducmV2LnhtbERPS2sCMRC+F/ofwhS81ayCUrZGkUJh6clHweuQTDfb&#10;biZrkq6rv94Igrf5+J6zWA2uFT2F2HhWMBkXIIi1Nw3XCr73n69vIGJCNth6JgVnirBaPj8tsDT+&#10;xFvqd6kWOYRjiQpsSl0pZdSWHMax74gz9+ODw5RhqKUJeMrhrpXTophLhw3nBosdfVjSf7t/p+DL&#10;9RtddTagXs83h197rC7yqNToZVi/g0g0pIf47q5Mnj+dTeD2TT5BL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wwFqwgAAAN0AAAAPAAAAAAAAAAAAAAAAAJgCAABkcnMvZG93&#10;bnJldi54bWxQSwUGAAAAAAQABAD1AAAAhwMAAAAA&#10;" fillcolor="black" strokeweight="0"/>
                <v:oval id="Oval 855" o:spid="_x0000_s1436" style="position:absolute;left:8058;top:2292;width:235;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GfHcIA&#10;AADdAAAADwAAAGRycy9kb3ducmV2LnhtbERPTWsCMRC9F/ofwhS81WwXlLI1igiFpSe1hV6HZLrZ&#10;upmsSbqu/nojCL3N433OYjW6TgwUYutZwcu0AEGsvWm5UfD1+f78CiImZIOdZ1Jwpgir5ePDAivj&#10;T7yjYZ8akUM4VqjAptRXUkZtyWGc+p44cz8+OEwZhkaagKcc7jpZFsVcOmw5N1jsaWNJH/Z/TsGH&#10;G7a67m1AvZ5vv3/tsb7Io1KTp3H9BiLRmP7Fd3dt8vxyVsLtm3yCX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EZ8dwgAAAN0AAAAPAAAAAAAAAAAAAAAAAJgCAABkcnMvZG93&#10;bnJldi54bWxQSwUGAAAAAAQABAD1AAAAhwMAAAAA&#10;" fillcolor="black" strokeweight="0"/>
                <w10:anchorlock/>
              </v:group>
            </w:pict>
          </mc:Fallback>
        </mc:AlternateConten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hình thoi </w:t>
      </w:r>
      <w:r w:rsidRPr="00ED5663">
        <w:rPr>
          <w:rFonts w:ascii="Chu Văn An (Uni)" w:hAnsi="Chu Văn An (Uni)" w:cs="Chu Văn An (Uni)"/>
          <w:position w:val="-20"/>
          <w:sz w:val="20"/>
          <w:szCs w:val="20"/>
        </w:rPr>
        <w:object w:dxaOrig="3240" w:dyaOrig="680">
          <v:shape id="_x0000_i1577" type="#_x0000_t75" style="width:162pt;height:33.75pt" o:ole="">
            <v:imagedata r:id="rId1097" o:title=""/>
          </v:shape>
          <o:OLEObject Type="Embed" ProgID="Equation.DSMT4" ShapeID="_x0000_i1577" DrawAspect="Content" ObjectID="_1624863550" r:id="rId1098"/>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6"/>
          <w:sz w:val="20"/>
          <w:szCs w:val="20"/>
        </w:rPr>
        <w:object w:dxaOrig="1600" w:dyaOrig="260">
          <v:shape id="_x0000_i1578" type="#_x0000_t75" style="width:80.25pt;height:12.75pt" o:ole="">
            <v:imagedata r:id="rId1099" o:title=""/>
          </v:shape>
          <o:OLEObject Type="Embed" ProgID="Equation.DSMT4" ShapeID="_x0000_i1578" DrawAspect="Content" ObjectID="_1624863551" r:id="rId1100"/>
        </w:object>
      </w:r>
      <w:r w:rsidRPr="00ED5663">
        <w:rPr>
          <w:rFonts w:ascii="Chu Văn An (Uni)" w:hAnsi="Chu Văn An (Uni)" w:cs="Chu Văn An (Uni)"/>
          <w:sz w:val="20"/>
          <w:szCs w:val="20"/>
        </w:rPr>
        <w:t xml:space="preserve">, suy ra hình chiếu vuông góc </w:t>
      </w:r>
      <w:r w:rsidRPr="00ED5663">
        <w:rPr>
          <w:rFonts w:ascii="Chu Văn An (Uni)" w:hAnsi="Chu Văn An (Uni)" w:cs="Chu Văn An (Uni)"/>
          <w:position w:val="-4"/>
          <w:sz w:val="20"/>
          <w:szCs w:val="20"/>
        </w:rPr>
        <w:object w:dxaOrig="260" w:dyaOrig="220">
          <v:shape id="_x0000_i1579" type="#_x0000_t75" style="width:12.75pt;height:11.25pt" o:ole="">
            <v:imagedata r:id="rId1101" o:title=""/>
          </v:shape>
          <o:OLEObject Type="Embed" ProgID="Equation.DSMT4" ShapeID="_x0000_i1579" DrawAspect="Content" ObjectID="_1624863552" r:id="rId1102"/>
        </w:object>
      </w:r>
      <w:r w:rsidRPr="00ED5663">
        <w:rPr>
          <w:rFonts w:ascii="Chu Văn An (Uni)" w:hAnsi="Chu Văn An (Uni)" w:cs="Chu Văn An (Uni)"/>
          <w:sz w:val="20"/>
          <w:szCs w:val="20"/>
        </w:rPr>
        <w:t xml:space="preserve"> của đỉnh </w:t>
      </w:r>
      <w:r w:rsidRPr="00ED5663">
        <w:rPr>
          <w:rFonts w:ascii="Chu Văn An (Uni)" w:hAnsi="Chu Văn An (Uni)" w:cs="Chu Văn An (Uni)"/>
          <w:position w:val="-6"/>
          <w:sz w:val="20"/>
          <w:szCs w:val="20"/>
        </w:rPr>
        <w:object w:dxaOrig="200" w:dyaOrig="240">
          <v:shape id="_x0000_i1580" type="#_x0000_t75" style="width:9.75pt;height:12pt" o:ole="">
            <v:imagedata r:id="rId1103" o:title=""/>
          </v:shape>
          <o:OLEObject Type="Embed" ProgID="Equation.DSMT4" ShapeID="_x0000_i1580" DrawAspect="Content" ObjectID="_1624863553" r:id="rId1104"/>
        </w:object>
      </w:r>
      <w:r w:rsidRPr="00ED5663">
        <w:rPr>
          <w:rFonts w:ascii="Chu Văn An (Uni)" w:hAnsi="Chu Văn An (Uni)" w:cs="Chu Văn An (Uni)"/>
          <w:sz w:val="20"/>
          <w:szCs w:val="20"/>
        </w:rPr>
        <w:t xml:space="preserve"> trên mặt đáy là tâm đường tròn ngoại tiếp tam giác </w:t>
      </w:r>
      <w:r w:rsidRPr="00ED5663">
        <w:rPr>
          <w:rFonts w:ascii="Chu Văn An (Uni)" w:hAnsi="Chu Văn An (Uni)" w:cs="Chu Văn An (Uni)"/>
          <w:position w:val="-6"/>
          <w:sz w:val="20"/>
          <w:szCs w:val="20"/>
        </w:rPr>
        <w:object w:dxaOrig="1719" w:dyaOrig="279">
          <v:shape id="_x0000_i1581" type="#_x0000_t75" style="width:86.25pt;height:14.25pt" o:ole="">
            <v:imagedata r:id="rId1105" o:title=""/>
          </v:shape>
          <o:OLEObject Type="Embed" ProgID="Equation.DSMT4" ShapeID="_x0000_i1581" DrawAspect="Content" ObjectID="_1624863554" r:id="rId110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rong tam giác vuông </w:t>
      </w:r>
      <w:r w:rsidRPr="00ED5663">
        <w:rPr>
          <w:rFonts w:ascii="Chu Văn An (Uni)" w:hAnsi="Chu Văn An (Uni)" w:cs="Chu Văn An (Uni)"/>
          <w:position w:val="-6"/>
          <w:sz w:val="20"/>
          <w:szCs w:val="20"/>
        </w:rPr>
        <w:object w:dxaOrig="460" w:dyaOrig="240">
          <v:shape id="_x0000_i1582" type="#_x0000_t75" style="width:23.25pt;height:12pt" o:ole="">
            <v:imagedata r:id="rId1107" o:title=""/>
          </v:shape>
          <o:OLEObject Type="Embed" ProgID="Equation.DSMT4" ShapeID="_x0000_i1582" DrawAspect="Content" ObjectID="_1624863555" r:id="rId1108"/>
        </w:object>
      </w:r>
      <w:r w:rsidRPr="00ED5663">
        <w:rPr>
          <w:rFonts w:ascii="Chu Văn An (Uni)" w:hAnsi="Chu Văn An (Uni)" w:cs="Chu Văn An (Uni)"/>
          <w:sz w:val="20"/>
          <w:szCs w:val="20"/>
        </w:rPr>
        <w:t xml:space="preserve">, ta có </w:t>
      </w:r>
      <w:r w:rsidRPr="00ED5663">
        <w:rPr>
          <w:rFonts w:ascii="Chu Văn An (Uni)" w:hAnsi="Chu Văn An (Uni)" w:cs="Chu Văn An (Uni)"/>
          <w:position w:val="-28"/>
          <w:sz w:val="20"/>
          <w:szCs w:val="20"/>
        </w:rPr>
        <w:object w:dxaOrig="2640" w:dyaOrig="620">
          <v:shape id="_x0000_i1583" type="#_x0000_t75" style="width:132pt;height:30.75pt" o:ole="">
            <v:imagedata r:id="rId1109" o:title=""/>
          </v:shape>
          <o:OLEObject Type="Embed" ProgID="Equation.DSMT4" ShapeID="_x0000_i1583" DrawAspect="Content" ObjectID="_1624863556" r:id="rId1110"/>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28"/>
          <w:sz w:val="20"/>
          <w:szCs w:val="20"/>
        </w:rPr>
        <w:object w:dxaOrig="6380" w:dyaOrig="760">
          <v:shape id="_x0000_i1584" type="#_x0000_t75" style="width:318.75pt;height:38.25pt" o:ole="">
            <v:imagedata r:id="rId1111" o:title=""/>
          </v:shape>
          <o:OLEObject Type="Embed" ProgID="Equation.DSMT4" ShapeID="_x0000_i1584" DrawAspect="Content" ObjectID="_1624863557" r:id="rId1112"/>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20"/>
          <w:sz w:val="20"/>
          <w:szCs w:val="20"/>
        </w:rPr>
        <w:object w:dxaOrig="1060" w:dyaOrig="540">
          <v:shape id="_x0000_i1585" type="#_x0000_t75" style="width:53.25pt;height:27pt" o:ole="">
            <v:imagedata r:id="rId1113" o:title=""/>
          </v:shape>
          <o:OLEObject Type="Embed" ProgID="Equation.DSMT4" ShapeID="_x0000_i1585" DrawAspect="Content" ObjectID="_1624863558" r:id="rId1114"/>
        </w:object>
      </w:r>
      <w:r w:rsidRPr="00ED5663">
        <w:rPr>
          <w:rFonts w:ascii="Chu Văn An (Uni)" w:hAnsi="Chu Văn An (Uni)" w:cs="Chu Văn An (Uni)"/>
          <w:sz w:val="20"/>
          <w:szCs w:val="20"/>
        </w:rPr>
        <w:t xml:space="preserve"> Dấu </w:t>
      </w:r>
      <w:r w:rsidRPr="00ED5663">
        <w:rPr>
          <w:rFonts w:ascii="Chu Văn An (Uni)" w:hAnsi="Chu Văn An (Uni)" w:cs="Chu Văn An (Uni)"/>
          <w:position w:val="-4"/>
          <w:sz w:val="20"/>
          <w:szCs w:val="20"/>
        </w:rPr>
        <w:object w:dxaOrig="440" w:dyaOrig="220">
          <v:shape id="_x0000_i1586" type="#_x0000_t75" style="width:21.75pt;height:11.25pt" o:ole="">
            <v:imagedata r:id="rId1115" o:title=""/>
          </v:shape>
          <o:OLEObject Type="Embed" ProgID="Equation.DSMT4" ShapeID="_x0000_i1586" DrawAspect="Content" ObjectID="_1624863559" r:id="rId1116"/>
        </w:object>
      </w:r>
      <w:r w:rsidRPr="00ED5663">
        <w:rPr>
          <w:rFonts w:ascii="Chu Văn An (Uni)" w:hAnsi="Chu Văn An (Uni)" w:cs="Chu Văn An (Uni)"/>
          <w:sz w:val="20"/>
          <w:szCs w:val="20"/>
        </w:rPr>
        <w:t xml:space="preserve"> xảy ra </w:t>
      </w:r>
      <w:r w:rsidRPr="00ED5663">
        <w:rPr>
          <w:rFonts w:ascii="Chu Văn An (Uni)" w:hAnsi="Chu Văn An (Uni)" w:cs="Chu Văn An (Uni)"/>
          <w:position w:val="-20"/>
          <w:sz w:val="20"/>
          <w:szCs w:val="20"/>
        </w:rPr>
        <w:object w:dxaOrig="2320" w:dyaOrig="580">
          <v:shape id="_x0000_i1587" type="#_x0000_t75" style="width:116.25pt;height:29.25pt" o:ole="">
            <v:imagedata r:id="rId1117" o:title=""/>
          </v:shape>
          <o:OLEObject Type="Embed" ProgID="Equation.DSMT4" ShapeID="_x0000_i1587" DrawAspect="Content" ObjectID="_1624863560" r:id="rId1118"/>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C.</w: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b/>
          <w:noProof/>
          <w:sz w:val="20"/>
          <w:szCs w:val="20"/>
        </w:rPr>
        <w:t xml:space="preserve">Câu 131. </w:t>
      </w:r>
      <w:r w:rsidRPr="00ED5663">
        <w:rPr>
          <w:rFonts w:ascii="Chu Văn An (Uni)" w:hAnsi="Chu Văn An (Uni)" w:cs="Chu Văn An (Uni)"/>
          <w:noProof/>
          <w:sz w:val="20"/>
          <w:szCs w:val="20"/>
        </w:rPr>
        <w:t xml:space="preserve">Gọi </w:t>
      </w:r>
      <w:r w:rsidRPr="00ED5663">
        <w:rPr>
          <w:rFonts w:ascii="Chu Văn An (Uni)" w:hAnsi="Chu Văn An (Uni)" w:cs="Chu Văn An (Uni)"/>
          <w:noProof/>
          <w:position w:val="-4"/>
          <w:sz w:val="20"/>
          <w:szCs w:val="20"/>
        </w:rPr>
        <w:object w:dxaOrig="300" w:dyaOrig="220">
          <v:shape id="_x0000_i1588" type="#_x0000_t75" style="width:15pt;height:11.25pt" o:ole="">
            <v:imagedata r:id="rId1119" o:title=""/>
          </v:shape>
          <o:OLEObject Type="Embed" ProgID="Equation.DSMT4" ShapeID="_x0000_i1588" DrawAspect="Content" ObjectID="_1624863561" r:id="rId1120"/>
        </w:object>
      </w:r>
      <w:r w:rsidRPr="00ED5663">
        <w:rPr>
          <w:rFonts w:ascii="Chu Văn An (Uni)" w:hAnsi="Chu Văn An (Uni)" w:cs="Chu Văn An (Uni)"/>
          <w:noProof/>
          <w:sz w:val="20"/>
          <w:szCs w:val="20"/>
        </w:rPr>
        <w:t xml:space="preserve"> là trung điểm của </w:t>
      </w:r>
      <w:r w:rsidRPr="00ED5663">
        <w:rPr>
          <w:rFonts w:ascii="Chu Văn An (Uni)" w:hAnsi="Chu Văn An (Uni)" w:cs="Chu Văn An (Uni)"/>
          <w:noProof/>
          <w:position w:val="-6"/>
          <w:sz w:val="20"/>
          <w:szCs w:val="20"/>
        </w:rPr>
        <w:object w:dxaOrig="360" w:dyaOrig="240">
          <v:shape id="_x0000_i1589" type="#_x0000_t75" style="width:18pt;height:12pt" o:ole="">
            <v:imagedata r:id="rId1121" o:title=""/>
          </v:shape>
          <o:OLEObject Type="Embed" ProgID="Equation.DSMT4" ShapeID="_x0000_i1589" DrawAspect="Content" ObjectID="_1624863562" r:id="rId1122"/>
        </w:object>
      </w:r>
      <w:r w:rsidRPr="00ED5663">
        <w:rPr>
          <w:rFonts w:ascii="Chu Văn An (Uni)" w:hAnsi="Chu Văn An (Uni)" w:cs="Chu Văn An (Uni)"/>
          <w:noProof/>
          <w:sz w:val="20"/>
          <w:szCs w:val="20"/>
        </w:rPr>
        <w:t xml:space="preserve">, kẻ </w:t>
      </w:r>
      <w:r w:rsidRPr="00ED5663">
        <w:rPr>
          <w:rFonts w:ascii="Chu Văn An (Uni)" w:hAnsi="Chu Văn An (Uni)" w:cs="Chu Văn An (Uni)"/>
          <w:noProof/>
          <w:position w:val="-12"/>
          <w:sz w:val="20"/>
          <w:szCs w:val="20"/>
        </w:rPr>
        <w:object w:dxaOrig="1939" w:dyaOrig="340">
          <v:shape id="_x0000_i1590" type="#_x0000_t75" style="width:96.75pt;height:17.25pt" o:ole="">
            <v:imagedata r:id="rId1123" o:title=""/>
          </v:shape>
          <o:OLEObject Type="Embed" ProgID="Equation.DSMT4" ShapeID="_x0000_i1590" DrawAspect="Content" ObjectID="_1624863563" r:id="rId1124"/>
        </w:object>
      </w:r>
      <w:r w:rsidRPr="00ED5663">
        <w:rPr>
          <w:rFonts w:ascii="Chu Văn An (Uni)" w:hAnsi="Chu Văn An (Uni)" w:cs="Chu Văn An (Uni)"/>
          <w:noProof/>
          <w:sz w:val="20"/>
          <w:szCs w:val="20"/>
        </w:rPr>
        <w:tab/>
      </w:r>
      <w:r w:rsidRPr="00ED5663">
        <w:rPr>
          <w:rFonts w:ascii="Chu Văn An (Uni)" w:hAnsi="Chu Văn An (Uni)" w:cs="Chu Văn An (Uni)"/>
          <w:noProof/>
          <w:position w:val="-12"/>
          <w:sz w:val="20"/>
          <w:szCs w:val="20"/>
        </w:rPr>
        <w:object w:dxaOrig="279" w:dyaOrig="340">
          <v:shape id="_x0000_i1591" type="#_x0000_t75" style="width:14.25pt;height:17.25pt" o:ole="">
            <v:imagedata r:id="rId1125" o:title=""/>
          </v:shape>
          <o:OLEObject Type="Embed" ProgID="Equation.DSMT4" ShapeID="_x0000_i1591" DrawAspect="Content" ObjectID="_1624863564" r:id="rId1126"/>
        </w:object>
      </w:r>
      <w:r w:rsidRPr="00ED5663">
        <w:rPr>
          <w:rFonts w:ascii="Chu Văn An (Uni)" w:hAnsi="Chu Văn An (Uni)" w:cs="Chu Văn An (Uni)"/>
          <w:noProof/>
          <w:sz w:val="20"/>
          <w:szCs w:val="20"/>
        </w:rPr>
        <w:t xml:space="preserve"> </w: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Tam giác </w:t>
      </w:r>
      <w:r w:rsidRPr="00ED5663">
        <w:rPr>
          <w:rFonts w:ascii="Chu Văn An (Uni)" w:hAnsi="Chu Văn An (Uni)" w:cs="Chu Văn An (Uni)"/>
          <w:noProof/>
          <w:position w:val="-6"/>
          <w:sz w:val="20"/>
          <w:szCs w:val="20"/>
        </w:rPr>
        <w:object w:dxaOrig="499" w:dyaOrig="240">
          <v:shape id="_x0000_i1592" type="#_x0000_t75" style="width:24.75pt;height:12pt" o:ole="">
            <v:imagedata r:id="rId1127" o:title=""/>
          </v:shape>
          <o:OLEObject Type="Embed" ProgID="Equation.DSMT4" ShapeID="_x0000_i1592" DrawAspect="Content" ObjectID="_1624863565" r:id="rId1128"/>
        </w:object>
      </w:r>
      <w:r w:rsidRPr="00ED5663">
        <w:rPr>
          <w:rFonts w:ascii="Chu Văn An (Uni)" w:hAnsi="Chu Văn An (Uni)" w:cs="Chu Văn An (Uni)"/>
          <w:noProof/>
          <w:sz w:val="20"/>
          <w:szCs w:val="20"/>
        </w:rPr>
        <w:t xml:space="preserve"> cân suy ra </w:t>
      </w:r>
      <w:r w:rsidRPr="00ED5663">
        <w:rPr>
          <w:rFonts w:ascii="Chu Văn An (Uni)" w:hAnsi="Chu Văn An (Uni)" w:cs="Chu Văn An (Uni)"/>
          <w:noProof/>
          <w:position w:val="-6"/>
          <w:sz w:val="20"/>
          <w:szCs w:val="20"/>
        </w:rPr>
        <w:object w:dxaOrig="980" w:dyaOrig="240">
          <v:shape id="_x0000_i1593" type="#_x0000_t75" style="width:48.75pt;height:12pt" o:ole="">
            <v:imagedata r:id="rId1129" o:title=""/>
          </v:shape>
          <o:OLEObject Type="Embed" ProgID="Equation.DSMT4" ShapeID="_x0000_i1593" DrawAspect="Content" ObjectID="_1624863566" r:id="rId1130"/>
        </w:object>
      </w:r>
      <w:r w:rsidRPr="00ED5663">
        <w:rPr>
          <w:rFonts w:ascii="Chu Văn An (Uni)" w:hAnsi="Chu Văn An (Uni)" w:cs="Chu Văn An (Uni)"/>
          <w:noProof/>
          <w:sz w:val="20"/>
          <w:szCs w:val="20"/>
        </w:rPr>
        <w:t xml:space="preserve"> Mà </w:t>
      </w:r>
      <w:r w:rsidRPr="00ED5663">
        <w:rPr>
          <w:rFonts w:ascii="Chu Văn An (Uni)" w:hAnsi="Chu Văn An (Uni)" w:cs="Chu Văn An (Uni)"/>
          <w:noProof/>
          <w:position w:val="-12"/>
          <w:sz w:val="20"/>
          <w:szCs w:val="20"/>
        </w:rPr>
        <w:object w:dxaOrig="2140" w:dyaOrig="340">
          <v:shape id="_x0000_i1594" type="#_x0000_t75" style="width:107.25pt;height:17.25pt" o:ole="">
            <v:imagedata r:id="rId1131" o:title=""/>
          </v:shape>
          <o:OLEObject Type="Embed" ProgID="Equation.DSMT4" ShapeID="_x0000_i1594" DrawAspect="Content" ObjectID="_1624863567" r:id="rId1132"/>
        </w:object>
      </w:r>
      <w:r w:rsidRPr="00ED5663">
        <w:rPr>
          <w:rFonts w:ascii="Chu Văn An (Uni)" w:hAnsi="Chu Văn An (Uni)" w:cs="Chu Văn An (Uni)"/>
          <w:noProof/>
          <w:sz w:val="20"/>
          <w:szCs w:val="20"/>
        </w:rPr>
        <w:t>.</w: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Suy ra </w:t>
      </w:r>
      <w:r w:rsidRPr="00ED5663">
        <w:rPr>
          <w:rFonts w:ascii="Chu Văn An (Uni)" w:hAnsi="Chu Văn An (Uni)" w:cs="Chu Văn An (Uni)"/>
          <w:noProof/>
          <w:position w:val="-12"/>
          <w:sz w:val="20"/>
          <w:szCs w:val="20"/>
        </w:rPr>
        <w:object w:dxaOrig="2340" w:dyaOrig="340">
          <v:shape id="_x0000_i1595" type="#_x0000_t75" style="width:117pt;height:17.25pt" o:ole="">
            <v:imagedata r:id="rId1133" o:title=""/>
          </v:shape>
          <o:OLEObject Type="Embed" ProgID="Equation.DSMT4" ShapeID="_x0000_i1595" DrawAspect="Content" ObjectID="_1624863568" r:id="rId1134"/>
        </w:object>
      </w:r>
      <w:r w:rsidRPr="00ED5663">
        <w:rPr>
          <w:rFonts w:ascii="Chu Văn An (Uni)" w:hAnsi="Chu Văn An (Uni)" w:cs="Chu Văn An (Uni)"/>
          <w:noProof/>
          <w:sz w:val="20"/>
          <w:szCs w:val="20"/>
        </w:rPr>
        <w:tab/>
      </w:r>
      <w:r w:rsidRPr="00ED5663">
        <w:rPr>
          <w:rFonts w:ascii="Chu Văn An (Uni)" w:hAnsi="Chu Văn An (Uni)" w:cs="Chu Văn An (Uni)"/>
          <w:noProof/>
          <w:sz w:val="20"/>
          <w:szCs w:val="20"/>
        </w:rPr>
        <w:tab/>
      </w:r>
      <w:r w:rsidRPr="00ED5663">
        <w:rPr>
          <w:rFonts w:ascii="Chu Văn An (Uni)" w:hAnsi="Chu Văn An (Uni)" w:cs="Chu Văn An (Uni)"/>
          <w:noProof/>
          <w:sz w:val="20"/>
          <w:szCs w:val="20"/>
        </w:rPr>
        <w:tab/>
      </w:r>
      <w:r w:rsidRPr="00ED5663">
        <w:rPr>
          <w:rFonts w:ascii="Chu Văn An (Uni)" w:hAnsi="Chu Văn An (Uni)" w:cs="Chu Văn An (Uni)"/>
          <w:noProof/>
          <w:position w:val="-12"/>
          <w:sz w:val="20"/>
          <w:szCs w:val="20"/>
        </w:rPr>
        <w:object w:dxaOrig="320" w:dyaOrig="340">
          <v:shape id="_x0000_i1596" type="#_x0000_t75" style="width:15.75pt;height:17.25pt" o:ole="">
            <v:imagedata r:id="rId1135" o:title=""/>
          </v:shape>
          <o:OLEObject Type="Embed" ProgID="Equation.DSMT4" ShapeID="_x0000_i1596" DrawAspect="Content" ObjectID="_1624863569" r:id="rId1136"/>
        </w:object>
      </w:r>
      <w:r w:rsidRPr="00ED5663">
        <w:rPr>
          <w:rFonts w:ascii="Chu Văn An (Uni)" w:hAnsi="Chu Văn An (Uni)" w:cs="Chu Văn An (Uni)"/>
          <w:noProof/>
          <w:sz w:val="20"/>
          <w:szCs w:val="20"/>
        </w:rPr>
        <w:t xml:space="preserve"> </w:t>
      </w:r>
    </w:p>
    <w:p w:rsidR="000B230C" w:rsidRPr="00ED5663" w:rsidRDefault="00467502" w:rsidP="000B230C">
      <w:pPr>
        <w:tabs>
          <w:tab w:val="left" w:pos="360"/>
          <w:tab w:val="left" w:pos="1920"/>
          <w:tab w:val="left" w:pos="3960"/>
          <w:tab w:val="left" w:pos="6000"/>
        </w:tabs>
        <w:jc w:val="both"/>
        <w:rPr>
          <w:rFonts w:ascii="Chu Văn An (Uni)" w:hAnsi="Chu Văn An (Uni)" w:cs="Chu Văn An (Uni)"/>
          <w:noProof/>
          <w:sz w:val="20"/>
          <w:szCs w:val="20"/>
        </w:rPr>
      </w:pPr>
      <w:r>
        <w:rPr>
          <w:rFonts w:ascii="Chu Văn An (Uni)" w:hAnsi="Chu Văn An (Uni)" w:cs="Chu Văn An (Uni)"/>
          <w:noProof/>
          <w:sz w:val="20"/>
          <w:szCs w:val="20"/>
        </w:rPr>
        <mc:AlternateContent>
          <mc:Choice Requires="wpc">
            <w:drawing>
              <wp:anchor distT="0" distB="0" distL="114300" distR="114300" simplePos="0" relativeHeight="251662336" behindDoc="0" locked="0" layoutInCell="1" allowOverlap="1">
                <wp:simplePos x="0" y="0"/>
                <wp:positionH relativeFrom="column">
                  <wp:posOffset>3394710</wp:posOffset>
                </wp:positionH>
                <wp:positionV relativeFrom="paragraph">
                  <wp:posOffset>140335</wp:posOffset>
                </wp:positionV>
                <wp:extent cx="1604645" cy="1734185"/>
                <wp:effectExtent l="3810" t="0" r="1270" b="2540"/>
                <wp:wrapNone/>
                <wp:docPr id="1268" name="Canvas 12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48" name="Freeform 1270"/>
                        <wps:cNvSpPr>
                          <a:spLocks noEditPoints="1"/>
                        </wps:cNvSpPr>
                        <wps:spPr bwMode="auto">
                          <a:xfrm>
                            <a:off x="239395" y="982345"/>
                            <a:ext cx="1102995" cy="6350"/>
                          </a:xfrm>
                          <a:custGeom>
                            <a:avLst/>
                            <a:gdLst>
                              <a:gd name="T0" fmla="*/ 73 w 1737"/>
                              <a:gd name="T1" fmla="*/ 0 h 10"/>
                              <a:gd name="T2" fmla="*/ 0 w 1737"/>
                              <a:gd name="T3" fmla="*/ 10 h 10"/>
                              <a:gd name="T4" fmla="*/ 121 w 1737"/>
                              <a:gd name="T5" fmla="*/ 0 h 10"/>
                              <a:gd name="T6" fmla="*/ 194 w 1737"/>
                              <a:gd name="T7" fmla="*/ 10 h 10"/>
                              <a:gd name="T8" fmla="*/ 121 w 1737"/>
                              <a:gd name="T9" fmla="*/ 0 h 10"/>
                              <a:gd name="T10" fmla="*/ 315 w 1737"/>
                              <a:gd name="T11" fmla="*/ 0 h 10"/>
                              <a:gd name="T12" fmla="*/ 243 w 1737"/>
                              <a:gd name="T13" fmla="*/ 10 h 10"/>
                              <a:gd name="T14" fmla="*/ 364 w 1737"/>
                              <a:gd name="T15" fmla="*/ 0 h 10"/>
                              <a:gd name="T16" fmla="*/ 437 w 1737"/>
                              <a:gd name="T17" fmla="*/ 10 h 10"/>
                              <a:gd name="T18" fmla="*/ 364 w 1737"/>
                              <a:gd name="T19" fmla="*/ 0 h 10"/>
                              <a:gd name="T20" fmla="*/ 558 w 1737"/>
                              <a:gd name="T21" fmla="*/ 0 h 10"/>
                              <a:gd name="T22" fmla="*/ 486 w 1737"/>
                              <a:gd name="T23" fmla="*/ 10 h 10"/>
                              <a:gd name="T24" fmla="*/ 607 w 1737"/>
                              <a:gd name="T25" fmla="*/ 0 h 10"/>
                              <a:gd name="T26" fmla="*/ 680 w 1737"/>
                              <a:gd name="T27" fmla="*/ 10 h 10"/>
                              <a:gd name="T28" fmla="*/ 607 w 1737"/>
                              <a:gd name="T29" fmla="*/ 0 h 10"/>
                              <a:gd name="T30" fmla="*/ 801 w 1737"/>
                              <a:gd name="T31" fmla="*/ 0 h 10"/>
                              <a:gd name="T32" fmla="*/ 729 w 1737"/>
                              <a:gd name="T33" fmla="*/ 10 h 10"/>
                              <a:gd name="T34" fmla="*/ 850 w 1737"/>
                              <a:gd name="T35" fmla="*/ 0 h 10"/>
                              <a:gd name="T36" fmla="*/ 923 w 1737"/>
                              <a:gd name="T37" fmla="*/ 10 h 10"/>
                              <a:gd name="T38" fmla="*/ 850 w 1737"/>
                              <a:gd name="T39" fmla="*/ 0 h 10"/>
                              <a:gd name="T40" fmla="*/ 1044 w 1737"/>
                              <a:gd name="T41" fmla="*/ 0 h 10"/>
                              <a:gd name="T42" fmla="*/ 972 w 1737"/>
                              <a:gd name="T43" fmla="*/ 10 h 10"/>
                              <a:gd name="T44" fmla="*/ 1093 w 1737"/>
                              <a:gd name="T45" fmla="*/ 0 h 10"/>
                              <a:gd name="T46" fmla="*/ 1166 w 1737"/>
                              <a:gd name="T47" fmla="*/ 10 h 10"/>
                              <a:gd name="T48" fmla="*/ 1093 w 1737"/>
                              <a:gd name="T49" fmla="*/ 0 h 10"/>
                              <a:gd name="T50" fmla="*/ 1287 w 1737"/>
                              <a:gd name="T51" fmla="*/ 0 h 10"/>
                              <a:gd name="T52" fmla="*/ 1214 w 1737"/>
                              <a:gd name="T53" fmla="*/ 10 h 10"/>
                              <a:gd name="T54" fmla="*/ 1336 w 1737"/>
                              <a:gd name="T55" fmla="*/ 0 h 10"/>
                              <a:gd name="T56" fmla="*/ 1409 w 1737"/>
                              <a:gd name="T57" fmla="*/ 10 h 10"/>
                              <a:gd name="T58" fmla="*/ 1336 w 1737"/>
                              <a:gd name="T59" fmla="*/ 0 h 10"/>
                              <a:gd name="T60" fmla="*/ 1530 w 1737"/>
                              <a:gd name="T61" fmla="*/ 0 h 10"/>
                              <a:gd name="T62" fmla="*/ 1457 w 1737"/>
                              <a:gd name="T63" fmla="*/ 10 h 10"/>
                              <a:gd name="T64" fmla="*/ 1579 w 1737"/>
                              <a:gd name="T65" fmla="*/ 0 h 10"/>
                              <a:gd name="T66" fmla="*/ 1652 w 1737"/>
                              <a:gd name="T67" fmla="*/ 10 h 10"/>
                              <a:gd name="T68" fmla="*/ 1579 w 1737"/>
                              <a:gd name="T69" fmla="*/ 0 h 10"/>
                              <a:gd name="T70" fmla="*/ 1737 w 1737"/>
                              <a:gd name="T71" fmla="*/ 0 h 10"/>
                              <a:gd name="T72" fmla="*/ 1700 w 1737"/>
                              <a:gd name="T7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37" h="10">
                                <a:moveTo>
                                  <a:pt x="0" y="0"/>
                                </a:moveTo>
                                <a:lnTo>
                                  <a:pt x="73" y="0"/>
                                </a:lnTo>
                                <a:lnTo>
                                  <a:pt x="73" y="10"/>
                                </a:lnTo>
                                <a:lnTo>
                                  <a:pt x="0" y="10"/>
                                </a:lnTo>
                                <a:lnTo>
                                  <a:pt x="0" y="0"/>
                                </a:lnTo>
                                <a:close/>
                                <a:moveTo>
                                  <a:pt x="121" y="0"/>
                                </a:moveTo>
                                <a:lnTo>
                                  <a:pt x="194" y="0"/>
                                </a:lnTo>
                                <a:lnTo>
                                  <a:pt x="194" y="10"/>
                                </a:lnTo>
                                <a:lnTo>
                                  <a:pt x="121" y="10"/>
                                </a:lnTo>
                                <a:lnTo>
                                  <a:pt x="121" y="0"/>
                                </a:lnTo>
                                <a:close/>
                                <a:moveTo>
                                  <a:pt x="243" y="0"/>
                                </a:moveTo>
                                <a:lnTo>
                                  <a:pt x="315" y="0"/>
                                </a:lnTo>
                                <a:lnTo>
                                  <a:pt x="315" y="10"/>
                                </a:lnTo>
                                <a:lnTo>
                                  <a:pt x="243" y="10"/>
                                </a:lnTo>
                                <a:lnTo>
                                  <a:pt x="243" y="0"/>
                                </a:lnTo>
                                <a:close/>
                                <a:moveTo>
                                  <a:pt x="364" y="0"/>
                                </a:moveTo>
                                <a:lnTo>
                                  <a:pt x="437" y="0"/>
                                </a:lnTo>
                                <a:lnTo>
                                  <a:pt x="437" y="10"/>
                                </a:lnTo>
                                <a:lnTo>
                                  <a:pt x="364" y="10"/>
                                </a:lnTo>
                                <a:lnTo>
                                  <a:pt x="364" y="0"/>
                                </a:lnTo>
                                <a:close/>
                                <a:moveTo>
                                  <a:pt x="486" y="0"/>
                                </a:moveTo>
                                <a:lnTo>
                                  <a:pt x="558" y="0"/>
                                </a:lnTo>
                                <a:lnTo>
                                  <a:pt x="558" y="10"/>
                                </a:lnTo>
                                <a:lnTo>
                                  <a:pt x="486" y="10"/>
                                </a:lnTo>
                                <a:lnTo>
                                  <a:pt x="486" y="0"/>
                                </a:lnTo>
                                <a:close/>
                                <a:moveTo>
                                  <a:pt x="607" y="0"/>
                                </a:moveTo>
                                <a:lnTo>
                                  <a:pt x="680" y="0"/>
                                </a:lnTo>
                                <a:lnTo>
                                  <a:pt x="680" y="10"/>
                                </a:lnTo>
                                <a:lnTo>
                                  <a:pt x="607" y="10"/>
                                </a:lnTo>
                                <a:lnTo>
                                  <a:pt x="607" y="0"/>
                                </a:lnTo>
                                <a:close/>
                                <a:moveTo>
                                  <a:pt x="729" y="0"/>
                                </a:moveTo>
                                <a:lnTo>
                                  <a:pt x="801" y="0"/>
                                </a:lnTo>
                                <a:lnTo>
                                  <a:pt x="801" y="10"/>
                                </a:lnTo>
                                <a:lnTo>
                                  <a:pt x="729" y="10"/>
                                </a:lnTo>
                                <a:lnTo>
                                  <a:pt x="729" y="0"/>
                                </a:lnTo>
                                <a:close/>
                                <a:moveTo>
                                  <a:pt x="850" y="0"/>
                                </a:moveTo>
                                <a:lnTo>
                                  <a:pt x="923" y="0"/>
                                </a:lnTo>
                                <a:lnTo>
                                  <a:pt x="923" y="10"/>
                                </a:lnTo>
                                <a:lnTo>
                                  <a:pt x="850" y="10"/>
                                </a:lnTo>
                                <a:lnTo>
                                  <a:pt x="850" y="0"/>
                                </a:lnTo>
                                <a:close/>
                                <a:moveTo>
                                  <a:pt x="972" y="0"/>
                                </a:moveTo>
                                <a:lnTo>
                                  <a:pt x="1044" y="0"/>
                                </a:lnTo>
                                <a:lnTo>
                                  <a:pt x="1044" y="10"/>
                                </a:lnTo>
                                <a:lnTo>
                                  <a:pt x="972" y="10"/>
                                </a:lnTo>
                                <a:lnTo>
                                  <a:pt x="972" y="0"/>
                                </a:lnTo>
                                <a:close/>
                                <a:moveTo>
                                  <a:pt x="1093" y="0"/>
                                </a:moveTo>
                                <a:lnTo>
                                  <a:pt x="1166" y="0"/>
                                </a:lnTo>
                                <a:lnTo>
                                  <a:pt x="1166" y="10"/>
                                </a:lnTo>
                                <a:lnTo>
                                  <a:pt x="1093" y="10"/>
                                </a:lnTo>
                                <a:lnTo>
                                  <a:pt x="1093" y="0"/>
                                </a:lnTo>
                                <a:close/>
                                <a:moveTo>
                                  <a:pt x="1214" y="0"/>
                                </a:moveTo>
                                <a:lnTo>
                                  <a:pt x="1287" y="0"/>
                                </a:lnTo>
                                <a:lnTo>
                                  <a:pt x="1287" y="10"/>
                                </a:lnTo>
                                <a:lnTo>
                                  <a:pt x="1214" y="10"/>
                                </a:lnTo>
                                <a:lnTo>
                                  <a:pt x="1214" y="0"/>
                                </a:lnTo>
                                <a:close/>
                                <a:moveTo>
                                  <a:pt x="1336" y="0"/>
                                </a:moveTo>
                                <a:lnTo>
                                  <a:pt x="1409" y="0"/>
                                </a:lnTo>
                                <a:lnTo>
                                  <a:pt x="1409" y="10"/>
                                </a:lnTo>
                                <a:lnTo>
                                  <a:pt x="1336" y="10"/>
                                </a:lnTo>
                                <a:lnTo>
                                  <a:pt x="1336" y="0"/>
                                </a:lnTo>
                                <a:close/>
                                <a:moveTo>
                                  <a:pt x="1457" y="0"/>
                                </a:moveTo>
                                <a:lnTo>
                                  <a:pt x="1530" y="0"/>
                                </a:lnTo>
                                <a:lnTo>
                                  <a:pt x="1530" y="10"/>
                                </a:lnTo>
                                <a:lnTo>
                                  <a:pt x="1457" y="10"/>
                                </a:lnTo>
                                <a:lnTo>
                                  <a:pt x="1457" y="0"/>
                                </a:lnTo>
                                <a:close/>
                                <a:moveTo>
                                  <a:pt x="1579" y="0"/>
                                </a:moveTo>
                                <a:lnTo>
                                  <a:pt x="1652" y="0"/>
                                </a:lnTo>
                                <a:lnTo>
                                  <a:pt x="1652" y="10"/>
                                </a:lnTo>
                                <a:lnTo>
                                  <a:pt x="1579" y="10"/>
                                </a:lnTo>
                                <a:lnTo>
                                  <a:pt x="1579" y="0"/>
                                </a:lnTo>
                                <a:close/>
                                <a:moveTo>
                                  <a:pt x="1700" y="0"/>
                                </a:moveTo>
                                <a:lnTo>
                                  <a:pt x="1737" y="0"/>
                                </a:lnTo>
                                <a:lnTo>
                                  <a:pt x="1737" y="10"/>
                                </a:lnTo>
                                <a:lnTo>
                                  <a:pt x="1700" y="10"/>
                                </a:lnTo>
                                <a:lnTo>
                                  <a:pt x="170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49" name="Line 1271"/>
                        <wps:cNvCnPr/>
                        <wps:spPr bwMode="auto">
                          <a:xfrm flipH="1">
                            <a:off x="593725" y="985520"/>
                            <a:ext cx="748665" cy="5175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50" name="Line 1272"/>
                        <wps:cNvCnPr/>
                        <wps:spPr bwMode="auto">
                          <a:xfrm flipH="1" flipV="1">
                            <a:off x="239395" y="985520"/>
                            <a:ext cx="354330" cy="5175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51" name="Line 1273"/>
                        <wps:cNvCnPr/>
                        <wps:spPr bwMode="auto">
                          <a:xfrm>
                            <a:off x="239395" y="222250"/>
                            <a:ext cx="1102995" cy="7632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52" name="Line 1274"/>
                        <wps:cNvCnPr/>
                        <wps:spPr bwMode="auto">
                          <a:xfrm>
                            <a:off x="239395" y="222250"/>
                            <a:ext cx="354330" cy="12807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53" name="Line 1275"/>
                        <wps:cNvCnPr/>
                        <wps:spPr bwMode="auto">
                          <a:xfrm>
                            <a:off x="239395" y="222250"/>
                            <a:ext cx="635" cy="7632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54" name="Line 1276"/>
                        <wps:cNvCnPr/>
                        <wps:spPr bwMode="auto">
                          <a:xfrm>
                            <a:off x="323850" y="985520"/>
                            <a:ext cx="31115" cy="4572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55" name="Line 1277"/>
                        <wps:cNvCnPr/>
                        <wps:spPr bwMode="auto">
                          <a:xfrm flipH="1">
                            <a:off x="270510" y="1031240"/>
                            <a:ext cx="8445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56" name="Freeform 1278"/>
                        <wps:cNvSpPr>
                          <a:spLocks noEditPoints="1"/>
                        </wps:cNvSpPr>
                        <wps:spPr bwMode="auto">
                          <a:xfrm>
                            <a:off x="237490" y="982980"/>
                            <a:ext cx="732155" cy="264160"/>
                          </a:xfrm>
                          <a:custGeom>
                            <a:avLst/>
                            <a:gdLst>
                              <a:gd name="T0" fmla="*/ 5 w 1153"/>
                              <a:gd name="T1" fmla="*/ 0 h 416"/>
                              <a:gd name="T2" fmla="*/ 72 w 1153"/>
                              <a:gd name="T3" fmla="*/ 23 h 416"/>
                              <a:gd name="T4" fmla="*/ 67 w 1153"/>
                              <a:gd name="T5" fmla="*/ 32 h 416"/>
                              <a:gd name="T6" fmla="*/ 0 w 1153"/>
                              <a:gd name="T7" fmla="*/ 9 h 416"/>
                              <a:gd name="T8" fmla="*/ 5 w 1153"/>
                              <a:gd name="T9" fmla="*/ 0 h 416"/>
                              <a:gd name="T10" fmla="*/ 116 w 1153"/>
                              <a:gd name="T11" fmla="*/ 39 h 416"/>
                              <a:gd name="T12" fmla="*/ 183 w 1153"/>
                              <a:gd name="T13" fmla="*/ 63 h 416"/>
                              <a:gd name="T14" fmla="*/ 178 w 1153"/>
                              <a:gd name="T15" fmla="*/ 72 h 416"/>
                              <a:gd name="T16" fmla="*/ 111 w 1153"/>
                              <a:gd name="T17" fmla="*/ 48 h 416"/>
                              <a:gd name="T18" fmla="*/ 116 w 1153"/>
                              <a:gd name="T19" fmla="*/ 39 h 416"/>
                              <a:gd name="T20" fmla="*/ 228 w 1153"/>
                              <a:gd name="T21" fmla="*/ 79 h 416"/>
                              <a:gd name="T22" fmla="*/ 294 w 1153"/>
                              <a:gd name="T23" fmla="*/ 102 h 416"/>
                              <a:gd name="T24" fmla="*/ 289 w 1153"/>
                              <a:gd name="T25" fmla="*/ 111 h 416"/>
                              <a:gd name="T26" fmla="*/ 223 w 1153"/>
                              <a:gd name="T27" fmla="*/ 88 h 416"/>
                              <a:gd name="T28" fmla="*/ 228 w 1153"/>
                              <a:gd name="T29" fmla="*/ 79 h 416"/>
                              <a:gd name="T30" fmla="*/ 339 w 1153"/>
                              <a:gd name="T31" fmla="*/ 118 h 416"/>
                              <a:gd name="T32" fmla="*/ 406 w 1153"/>
                              <a:gd name="T33" fmla="*/ 142 h 416"/>
                              <a:gd name="T34" fmla="*/ 401 w 1153"/>
                              <a:gd name="T35" fmla="*/ 151 h 416"/>
                              <a:gd name="T36" fmla="*/ 334 w 1153"/>
                              <a:gd name="T37" fmla="*/ 127 h 416"/>
                              <a:gd name="T38" fmla="*/ 339 w 1153"/>
                              <a:gd name="T39" fmla="*/ 118 h 416"/>
                              <a:gd name="T40" fmla="*/ 450 w 1153"/>
                              <a:gd name="T41" fmla="*/ 158 h 416"/>
                              <a:gd name="T42" fmla="*/ 517 w 1153"/>
                              <a:gd name="T43" fmla="*/ 181 h 416"/>
                              <a:gd name="T44" fmla="*/ 512 w 1153"/>
                              <a:gd name="T45" fmla="*/ 190 h 416"/>
                              <a:gd name="T46" fmla="*/ 445 w 1153"/>
                              <a:gd name="T47" fmla="*/ 167 h 416"/>
                              <a:gd name="T48" fmla="*/ 450 w 1153"/>
                              <a:gd name="T49" fmla="*/ 158 h 416"/>
                              <a:gd name="T50" fmla="*/ 561 w 1153"/>
                              <a:gd name="T51" fmla="*/ 197 h 416"/>
                              <a:gd name="T52" fmla="*/ 628 w 1153"/>
                              <a:gd name="T53" fmla="*/ 221 h 416"/>
                              <a:gd name="T54" fmla="*/ 623 w 1153"/>
                              <a:gd name="T55" fmla="*/ 230 h 416"/>
                              <a:gd name="T56" fmla="*/ 556 w 1153"/>
                              <a:gd name="T57" fmla="*/ 206 h 416"/>
                              <a:gd name="T58" fmla="*/ 561 w 1153"/>
                              <a:gd name="T59" fmla="*/ 197 h 416"/>
                              <a:gd name="T60" fmla="*/ 672 w 1153"/>
                              <a:gd name="T61" fmla="*/ 237 h 416"/>
                              <a:gd name="T62" fmla="*/ 739 w 1153"/>
                              <a:gd name="T63" fmla="*/ 260 h 416"/>
                              <a:gd name="T64" fmla="*/ 734 w 1153"/>
                              <a:gd name="T65" fmla="*/ 269 h 416"/>
                              <a:gd name="T66" fmla="*/ 668 w 1153"/>
                              <a:gd name="T67" fmla="*/ 246 h 416"/>
                              <a:gd name="T68" fmla="*/ 672 w 1153"/>
                              <a:gd name="T69" fmla="*/ 237 h 416"/>
                              <a:gd name="T70" fmla="*/ 784 w 1153"/>
                              <a:gd name="T71" fmla="*/ 276 h 416"/>
                              <a:gd name="T72" fmla="*/ 850 w 1153"/>
                              <a:gd name="T73" fmla="*/ 300 h 416"/>
                              <a:gd name="T74" fmla="*/ 846 w 1153"/>
                              <a:gd name="T75" fmla="*/ 309 h 416"/>
                              <a:gd name="T76" fmla="*/ 779 w 1153"/>
                              <a:gd name="T77" fmla="*/ 285 h 416"/>
                              <a:gd name="T78" fmla="*/ 784 w 1153"/>
                              <a:gd name="T79" fmla="*/ 276 h 416"/>
                              <a:gd name="T80" fmla="*/ 895 w 1153"/>
                              <a:gd name="T81" fmla="*/ 316 h 416"/>
                              <a:gd name="T82" fmla="*/ 962 w 1153"/>
                              <a:gd name="T83" fmla="*/ 339 h 416"/>
                              <a:gd name="T84" fmla="*/ 957 w 1153"/>
                              <a:gd name="T85" fmla="*/ 348 h 416"/>
                              <a:gd name="T86" fmla="*/ 890 w 1153"/>
                              <a:gd name="T87" fmla="*/ 325 h 416"/>
                              <a:gd name="T88" fmla="*/ 895 w 1153"/>
                              <a:gd name="T89" fmla="*/ 316 h 416"/>
                              <a:gd name="T90" fmla="*/ 1006 w 1153"/>
                              <a:gd name="T91" fmla="*/ 355 h 416"/>
                              <a:gd name="T92" fmla="*/ 1073 w 1153"/>
                              <a:gd name="T93" fmla="*/ 379 h 416"/>
                              <a:gd name="T94" fmla="*/ 1068 w 1153"/>
                              <a:gd name="T95" fmla="*/ 388 h 416"/>
                              <a:gd name="T96" fmla="*/ 1001 w 1153"/>
                              <a:gd name="T97" fmla="*/ 364 h 416"/>
                              <a:gd name="T98" fmla="*/ 1006 w 1153"/>
                              <a:gd name="T99" fmla="*/ 355 h 416"/>
                              <a:gd name="T100" fmla="*/ 1118 w 1153"/>
                              <a:gd name="T101" fmla="*/ 395 h 416"/>
                              <a:gd name="T102" fmla="*/ 1153 w 1153"/>
                              <a:gd name="T103" fmla="*/ 407 h 416"/>
                              <a:gd name="T104" fmla="*/ 1148 w 1153"/>
                              <a:gd name="T105" fmla="*/ 416 h 416"/>
                              <a:gd name="T106" fmla="*/ 1113 w 1153"/>
                              <a:gd name="T107" fmla="*/ 404 h 416"/>
                              <a:gd name="T108" fmla="*/ 1118 w 1153"/>
                              <a:gd name="T109" fmla="*/ 395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153" h="416">
                                <a:moveTo>
                                  <a:pt x="5" y="0"/>
                                </a:moveTo>
                                <a:lnTo>
                                  <a:pt x="72" y="23"/>
                                </a:lnTo>
                                <a:lnTo>
                                  <a:pt x="67" y="32"/>
                                </a:lnTo>
                                <a:lnTo>
                                  <a:pt x="0" y="9"/>
                                </a:lnTo>
                                <a:lnTo>
                                  <a:pt x="5" y="0"/>
                                </a:lnTo>
                                <a:close/>
                                <a:moveTo>
                                  <a:pt x="116" y="39"/>
                                </a:moveTo>
                                <a:lnTo>
                                  <a:pt x="183" y="63"/>
                                </a:lnTo>
                                <a:lnTo>
                                  <a:pt x="178" y="72"/>
                                </a:lnTo>
                                <a:lnTo>
                                  <a:pt x="111" y="48"/>
                                </a:lnTo>
                                <a:lnTo>
                                  <a:pt x="116" y="39"/>
                                </a:lnTo>
                                <a:close/>
                                <a:moveTo>
                                  <a:pt x="228" y="79"/>
                                </a:moveTo>
                                <a:lnTo>
                                  <a:pt x="294" y="102"/>
                                </a:lnTo>
                                <a:lnTo>
                                  <a:pt x="289" y="111"/>
                                </a:lnTo>
                                <a:lnTo>
                                  <a:pt x="223" y="88"/>
                                </a:lnTo>
                                <a:lnTo>
                                  <a:pt x="228" y="79"/>
                                </a:lnTo>
                                <a:close/>
                                <a:moveTo>
                                  <a:pt x="339" y="118"/>
                                </a:moveTo>
                                <a:lnTo>
                                  <a:pt x="406" y="142"/>
                                </a:lnTo>
                                <a:lnTo>
                                  <a:pt x="401" y="151"/>
                                </a:lnTo>
                                <a:lnTo>
                                  <a:pt x="334" y="127"/>
                                </a:lnTo>
                                <a:lnTo>
                                  <a:pt x="339" y="118"/>
                                </a:lnTo>
                                <a:close/>
                                <a:moveTo>
                                  <a:pt x="450" y="158"/>
                                </a:moveTo>
                                <a:lnTo>
                                  <a:pt x="517" y="181"/>
                                </a:lnTo>
                                <a:lnTo>
                                  <a:pt x="512" y="190"/>
                                </a:lnTo>
                                <a:lnTo>
                                  <a:pt x="445" y="167"/>
                                </a:lnTo>
                                <a:lnTo>
                                  <a:pt x="450" y="158"/>
                                </a:lnTo>
                                <a:close/>
                                <a:moveTo>
                                  <a:pt x="561" y="197"/>
                                </a:moveTo>
                                <a:lnTo>
                                  <a:pt x="628" y="221"/>
                                </a:lnTo>
                                <a:lnTo>
                                  <a:pt x="623" y="230"/>
                                </a:lnTo>
                                <a:lnTo>
                                  <a:pt x="556" y="206"/>
                                </a:lnTo>
                                <a:lnTo>
                                  <a:pt x="561" y="197"/>
                                </a:lnTo>
                                <a:close/>
                                <a:moveTo>
                                  <a:pt x="672" y="237"/>
                                </a:moveTo>
                                <a:lnTo>
                                  <a:pt x="739" y="260"/>
                                </a:lnTo>
                                <a:lnTo>
                                  <a:pt x="734" y="269"/>
                                </a:lnTo>
                                <a:lnTo>
                                  <a:pt x="668" y="246"/>
                                </a:lnTo>
                                <a:lnTo>
                                  <a:pt x="672" y="237"/>
                                </a:lnTo>
                                <a:close/>
                                <a:moveTo>
                                  <a:pt x="784" y="276"/>
                                </a:moveTo>
                                <a:lnTo>
                                  <a:pt x="850" y="300"/>
                                </a:lnTo>
                                <a:lnTo>
                                  <a:pt x="846" y="309"/>
                                </a:lnTo>
                                <a:lnTo>
                                  <a:pt x="779" y="285"/>
                                </a:lnTo>
                                <a:lnTo>
                                  <a:pt x="784" y="276"/>
                                </a:lnTo>
                                <a:close/>
                                <a:moveTo>
                                  <a:pt x="895" y="316"/>
                                </a:moveTo>
                                <a:lnTo>
                                  <a:pt x="962" y="339"/>
                                </a:lnTo>
                                <a:lnTo>
                                  <a:pt x="957" y="348"/>
                                </a:lnTo>
                                <a:lnTo>
                                  <a:pt x="890" y="325"/>
                                </a:lnTo>
                                <a:lnTo>
                                  <a:pt x="895" y="316"/>
                                </a:lnTo>
                                <a:close/>
                                <a:moveTo>
                                  <a:pt x="1006" y="355"/>
                                </a:moveTo>
                                <a:lnTo>
                                  <a:pt x="1073" y="379"/>
                                </a:lnTo>
                                <a:lnTo>
                                  <a:pt x="1068" y="388"/>
                                </a:lnTo>
                                <a:lnTo>
                                  <a:pt x="1001" y="364"/>
                                </a:lnTo>
                                <a:lnTo>
                                  <a:pt x="1006" y="355"/>
                                </a:lnTo>
                                <a:close/>
                                <a:moveTo>
                                  <a:pt x="1118" y="395"/>
                                </a:moveTo>
                                <a:lnTo>
                                  <a:pt x="1153" y="407"/>
                                </a:lnTo>
                                <a:lnTo>
                                  <a:pt x="1148" y="416"/>
                                </a:lnTo>
                                <a:lnTo>
                                  <a:pt x="1113" y="404"/>
                                </a:lnTo>
                                <a:lnTo>
                                  <a:pt x="1118" y="39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57" name="Line 1279"/>
                        <wps:cNvCnPr/>
                        <wps:spPr bwMode="auto">
                          <a:xfrm flipH="1" flipV="1">
                            <a:off x="239395" y="222250"/>
                            <a:ext cx="728980" cy="10223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58" name="Freeform 1280"/>
                        <wps:cNvSpPr>
                          <a:spLocks noEditPoints="1"/>
                        </wps:cNvSpPr>
                        <wps:spPr bwMode="auto">
                          <a:xfrm>
                            <a:off x="237490" y="798830"/>
                            <a:ext cx="416560" cy="189230"/>
                          </a:xfrm>
                          <a:custGeom>
                            <a:avLst/>
                            <a:gdLst>
                              <a:gd name="T0" fmla="*/ 0 w 656"/>
                              <a:gd name="T1" fmla="*/ 290 h 298"/>
                              <a:gd name="T2" fmla="*/ 64 w 656"/>
                              <a:gd name="T3" fmla="*/ 261 h 298"/>
                              <a:gd name="T4" fmla="*/ 69 w 656"/>
                              <a:gd name="T5" fmla="*/ 270 h 298"/>
                              <a:gd name="T6" fmla="*/ 6 w 656"/>
                              <a:gd name="T7" fmla="*/ 298 h 298"/>
                              <a:gd name="T8" fmla="*/ 0 w 656"/>
                              <a:gd name="T9" fmla="*/ 290 h 298"/>
                              <a:gd name="T10" fmla="*/ 106 w 656"/>
                              <a:gd name="T11" fmla="*/ 243 h 298"/>
                              <a:gd name="T12" fmla="*/ 170 w 656"/>
                              <a:gd name="T13" fmla="*/ 214 h 298"/>
                              <a:gd name="T14" fmla="*/ 176 w 656"/>
                              <a:gd name="T15" fmla="*/ 223 h 298"/>
                              <a:gd name="T16" fmla="*/ 112 w 656"/>
                              <a:gd name="T17" fmla="*/ 251 h 298"/>
                              <a:gd name="T18" fmla="*/ 106 w 656"/>
                              <a:gd name="T19" fmla="*/ 243 h 298"/>
                              <a:gd name="T20" fmla="*/ 213 w 656"/>
                              <a:gd name="T21" fmla="*/ 195 h 298"/>
                              <a:gd name="T22" fmla="*/ 276 w 656"/>
                              <a:gd name="T23" fmla="*/ 167 h 298"/>
                              <a:gd name="T24" fmla="*/ 282 w 656"/>
                              <a:gd name="T25" fmla="*/ 175 h 298"/>
                              <a:gd name="T26" fmla="*/ 218 w 656"/>
                              <a:gd name="T27" fmla="*/ 204 h 298"/>
                              <a:gd name="T28" fmla="*/ 213 w 656"/>
                              <a:gd name="T29" fmla="*/ 195 h 298"/>
                              <a:gd name="T30" fmla="*/ 319 w 656"/>
                              <a:gd name="T31" fmla="*/ 148 h 298"/>
                              <a:gd name="T32" fmla="*/ 383 w 656"/>
                              <a:gd name="T33" fmla="*/ 119 h 298"/>
                              <a:gd name="T34" fmla="*/ 389 w 656"/>
                              <a:gd name="T35" fmla="*/ 128 h 298"/>
                              <a:gd name="T36" fmla="*/ 325 w 656"/>
                              <a:gd name="T37" fmla="*/ 156 h 298"/>
                              <a:gd name="T38" fmla="*/ 319 w 656"/>
                              <a:gd name="T39" fmla="*/ 148 h 298"/>
                              <a:gd name="T40" fmla="*/ 426 w 656"/>
                              <a:gd name="T41" fmla="*/ 100 h 298"/>
                              <a:gd name="T42" fmla="*/ 489 w 656"/>
                              <a:gd name="T43" fmla="*/ 72 h 298"/>
                              <a:gd name="T44" fmla="*/ 495 w 656"/>
                              <a:gd name="T45" fmla="*/ 81 h 298"/>
                              <a:gd name="T46" fmla="*/ 431 w 656"/>
                              <a:gd name="T47" fmla="*/ 109 h 298"/>
                              <a:gd name="T48" fmla="*/ 426 w 656"/>
                              <a:gd name="T49" fmla="*/ 100 h 298"/>
                              <a:gd name="T50" fmla="*/ 532 w 656"/>
                              <a:gd name="T51" fmla="*/ 53 h 298"/>
                              <a:gd name="T52" fmla="*/ 596 w 656"/>
                              <a:gd name="T53" fmla="*/ 25 h 298"/>
                              <a:gd name="T54" fmla="*/ 602 w 656"/>
                              <a:gd name="T55" fmla="*/ 33 h 298"/>
                              <a:gd name="T56" fmla="*/ 538 w 656"/>
                              <a:gd name="T57" fmla="*/ 62 h 298"/>
                              <a:gd name="T58" fmla="*/ 532 w 656"/>
                              <a:gd name="T59" fmla="*/ 53 h 298"/>
                              <a:gd name="T60" fmla="*/ 638 w 656"/>
                              <a:gd name="T61" fmla="*/ 6 h 298"/>
                              <a:gd name="T62" fmla="*/ 651 w 656"/>
                              <a:gd name="T63" fmla="*/ 0 h 298"/>
                              <a:gd name="T64" fmla="*/ 656 w 656"/>
                              <a:gd name="T65" fmla="*/ 9 h 298"/>
                              <a:gd name="T66" fmla="*/ 644 w 656"/>
                              <a:gd name="T67" fmla="*/ 14 h 298"/>
                              <a:gd name="T68" fmla="*/ 638 w 656"/>
                              <a:gd name="T69" fmla="*/ 6 h 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56" h="298">
                                <a:moveTo>
                                  <a:pt x="0" y="290"/>
                                </a:moveTo>
                                <a:lnTo>
                                  <a:pt x="64" y="261"/>
                                </a:lnTo>
                                <a:lnTo>
                                  <a:pt x="69" y="270"/>
                                </a:lnTo>
                                <a:lnTo>
                                  <a:pt x="6" y="298"/>
                                </a:lnTo>
                                <a:lnTo>
                                  <a:pt x="0" y="290"/>
                                </a:lnTo>
                                <a:close/>
                                <a:moveTo>
                                  <a:pt x="106" y="243"/>
                                </a:moveTo>
                                <a:lnTo>
                                  <a:pt x="170" y="214"/>
                                </a:lnTo>
                                <a:lnTo>
                                  <a:pt x="176" y="223"/>
                                </a:lnTo>
                                <a:lnTo>
                                  <a:pt x="112" y="251"/>
                                </a:lnTo>
                                <a:lnTo>
                                  <a:pt x="106" y="243"/>
                                </a:lnTo>
                                <a:close/>
                                <a:moveTo>
                                  <a:pt x="213" y="195"/>
                                </a:moveTo>
                                <a:lnTo>
                                  <a:pt x="276" y="167"/>
                                </a:lnTo>
                                <a:lnTo>
                                  <a:pt x="282" y="175"/>
                                </a:lnTo>
                                <a:lnTo>
                                  <a:pt x="218" y="204"/>
                                </a:lnTo>
                                <a:lnTo>
                                  <a:pt x="213" y="195"/>
                                </a:lnTo>
                                <a:close/>
                                <a:moveTo>
                                  <a:pt x="319" y="148"/>
                                </a:moveTo>
                                <a:lnTo>
                                  <a:pt x="383" y="119"/>
                                </a:lnTo>
                                <a:lnTo>
                                  <a:pt x="389" y="128"/>
                                </a:lnTo>
                                <a:lnTo>
                                  <a:pt x="325" y="156"/>
                                </a:lnTo>
                                <a:lnTo>
                                  <a:pt x="319" y="148"/>
                                </a:lnTo>
                                <a:close/>
                                <a:moveTo>
                                  <a:pt x="426" y="100"/>
                                </a:moveTo>
                                <a:lnTo>
                                  <a:pt x="489" y="72"/>
                                </a:lnTo>
                                <a:lnTo>
                                  <a:pt x="495" y="81"/>
                                </a:lnTo>
                                <a:lnTo>
                                  <a:pt x="431" y="109"/>
                                </a:lnTo>
                                <a:lnTo>
                                  <a:pt x="426" y="100"/>
                                </a:lnTo>
                                <a:close/>
                                <a:moveTo>
                                  <a:pt x="532" y="53"/>
                                </a:moveTo>
                                <a:lnTo>
                                  <a:pt x="596" y="25"/>
                                </a:lnTo>
                                <a:lnTo>
                                  <a:pt x="602" y="33"/>
                                </a:lnTo>
                                <a:lnTo>
                                  <a:pt x="538" y="62"/>
                                </a:lnTo>
                                <a:lnTo>
                                  <a:pt x="532" y="53"/>
                                </a:lnTo>
                                <a:close/>
                                <a:moveTo>
                                  <a:pt x="638" y="6"/>
                                </a:moveTo>
                                <a:lnTo>
                                  <a:pt x="651" y="0"/>
                                </a:lnTo>
                                <a:lnTo>
                                  <a:pt x="656" y="9"/>
                                </a:lnTo>
                                <a:lnTo>
                                  <a:pt x="644" y="14"/>
                                </a:lnTo>
                                <a:lnTo>
                                  <a:pt x="638" y="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59" name="Line 1281"/>
                        <wps:cNvCnPr/>
                        <wps:spPr bwMode="auto">
                          <a:xfrm>
                            <a:off x="593725" y="828040"/>
                            <a:ext cx="33020" cy="463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60" name="Line 1282"/>
                        <wps:cNvCnPr/>
                        <wps:spPr bwMode="auto">
                          <a:xfrm flipV="1">
                            <a:off x="626745" y="848360"/>
                            <a:ext cx="59055" cy="260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61" name="Line 1283"/>
                        <wps:cNvCnPr/>
                        <wps:spPr bwMode="auto">
                          <a:xfrm flipH="1">
                            <a:off x="860425" y="1224915"/>
                            <a:ext cx="52070" cy="361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62" name="Line 1284"/>
                        <wps:cNvCnPr/>
                        <wps:spPr bwMode="auto">
                          <a:xfrm>
                            <a:off x="860425" y="1261110"/>
                            <a:ext cx="55245" cy="1968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63" name="Rectangle 1285"/>
                        <wps:cNvSpPr>
                          <a:spLocks noChangeArrowheads="1"/>
                        </wps:cNvSpPr>
                        <wps:spPr bwMode="auto">
                          <a:xfrm>
                            <a:off x="702310" y="675005"/>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764" name="Rectangle 1286"/>
                        <wps:cNvSpPr>
                          <a:spLocks noChangeArrowheads="1"/>
                        </wps:cNvSpPr>
                        <wps:spPr bwMode="auto">
                          <a:xfrm>
                            <a:off x="1381125" y="849630"/>
                            <a:ext cx="93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765" name="Rectangle 1287"/>
                        <wps:cNvSpPr>
                          <a:spLocks noChangeArrowheads="1"/>
                        </wps:cNvSpPr>
                        <wps:spPr bwMode="auto">
                          <a:xfrm>
                            <a:off x="540385" y="153479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766" name="Rectangle 1288"/>
                        <wps:cNvSpPr>
                          <a:spLocks noChangeArrowheads="1"/>
                        </wps:cNvSpPr>
                        <wps:spPr bwMode="auto">
                          <a:xfrm>
                            <a:off x="108585" y="86741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767" name="Rectangle 1289"/>
                        <wps:cNvSpPr>
                          <a:spLocks noChangeArrowheads="1"/>
                        </wps:cNvSpPr>
                        <wps:spPr bwMode="auto">
                          <a:xfrm>
                            <a:off x="208915" y="5778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704" name="Rectangle 1290"/>
                        <wps:cNvSpPr>
                          <a:spLocks noChangeArrowheads="1"/>
                        </wps:cNvSpPr>
                        <wps:spPr bwMode="auto">
                          <a:xfrm>
                            <a:off x="975360" y="124015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705" name="Oval 1291"/>
                        <wps:cNvSpPr>
                          <a:spLocks noChangeArrowheads="1"/>
                        </wps:cNvSpPr>
                        <wps:spPr bwMode="auto">
                          <a:xfrm>
                            <a:off x="956310" y="1235075"/>
                            <a:ext cx="2349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6" name="Oval 1292"/>
                        <wps:cNvSpPr>
                          <a:spLocks noChangeArrowheads="1"/>
                        </wps:cNvSpPr>
                        <wps:spPr bwMode="auto">
                          <a:xfrm>
                            <a:off x="582295" y="1494155"/>
                            <a:ext cx="23495"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7" name="Oval 1293"/>
                        <wps:cNvSpPr>
                          <a:spLocks noChangeArrowheads="1"/>
                        </wps:cNvSpPr>
                        <wps:spPr bwMode="auto">
                          <a:xfrm>
                            <a:off x="1330960" y="975995"/>
                            <a:ext cx="2286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8" name="Oval 1294"/>
                        <wps:cNvSpPr>
                          <a:spLocks noChangeArrowheads="1"/>
                        </wps:cNvSpPr>
                        <wps:spPr bwMode="auto">
                          <a:xfrm>
                            <a:off x="227330" y="975995"/>
                            <a:ext cx="2349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9" name="Oval 1295"/>
                        <wps:cNvSpPr>
                          <a:spLocks noChangeArrowheads="1"/>
                        </wps:cNvSpPr>
                        <wps:spPr bwMode="auto">
                          <a:xfrm>
                            <a:off x="227330" y="212725"/>
                            <a:ext cx="23495"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10" name="Oval 1296"/>
                        <wps:cNvSpPr>
                          <a:spLocks noChangeArrowheads="1"/>
                        </wps:cNvSpPr>
                        <wps:spPr bwMode="auto">
                          <a:xfrm>
                            <a:off x="640715" y="792480"/>
                            <a:ext cx="23495"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268" o:spid="_x0000_s1437" editas="canvas" style="position:absolute;left:0;text-align:left;margin-left:267.3pt;margin-top:11.05pt;width:126.35pt;height:136.55pt;z-index:251662336;mso-position-horizontal-relative:text;mso-position-vertical-relative:text" coordsize="16046,17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">
                <v:shape id="_x0000_s1438" type="#_x0000_t75" style="position:absolute;width:16046;height:17341;visibility:visible;mso-wrap-style:square">
                  <v:fill o:detectmouseclick="t"/>
                  <v:path o:connecttype="none"/>
                </v:shape>
                <v:shape id="Freeform 1270" o:spid="_x0000_s1439" style="position:absolute;left:2393;top:9823;width:11030;height:63;visibility:visible;mso-wrap-style:square;v-text-anchor:top" coordsize="173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bnmcIA&#10;AADcAAAADwAAAGRycy9kb3ducmV2LnhtbERPz2vCMBS+C/sfwhN2m4k6nFTT4nQbu9oJxdujebbV&#10;5qU0Ubv/fjkMPH58v9fZYFtxo943jjVMJwoEcelMw5WGw8/nyxKED8gGW8ek4Zc8ZOnTaI2JcXfe&#10;0y0PlYgh7BPUUIfQJVL6siaLfuI64sidXG8xRNhX0vR4j+G2lTOlFtJiw7Ghxo62NZWX/Go1LFR7&#10;+DrP3a6c59uP4/u1UJui0Pp5PGxWIAIN4SH+d38bDW+vcW08E4+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ZueZwgAAANwAAAAPAAAAAAAAAAAAAAAAAJgCAABkcnMvZG93&#10;bnJldi54bWxQSwUGAAAAAAQABAD1AAAAhwMAAAAA&#10;" path="m,l73,r,10l,10,,xm121,r73,l194,10r-73,l121,xm243,r72,l315,10r-72,l243,xm364,r73,l437,10r-73,l364,xm486,r72,l558,10r-72,l486,xm607,r73,l680,10r-73,l607,xm729,r72,l801,10r-72,l729,xm850,r73,l923,10r-73,l850,xm972,r72,l1044,10r-72,l972,xm1093,r73,l1166,10r-73,l1093,xm1214,r73,l1287,10r-73,l1214,xm1336,r73,l1409,10r-73,l1336,xm1457,r73,l1530,10r-73,l1457,xm1579,r73,l1652,10r-73,l1579,xm1700,r37,l1737,10r-37,l1700,xe" fillcolor="black" strokeweight=".1pt">
                  <v:stroke joinstyle="bevel"/>
                  <v:path arrowok="t" o:connecttype="custom" o:connectlocs="46355,0;0,6350;76835,0;123190,6350;76835,0;200025,0;154305,6350;231140,0;277495,6350;231140,0;354330,0;308610,6350;385445,0;431800,6350;385445,0;508635,0;462915,6350;539750,0;586105,6350;539750,0;662940,0;617220,6350;694055,0;740410,6350;694055,0;817245,0;770890,6350;848360,0;894715,6350;848360,0;971550,0;925195,6350;1002665,0;1049020,6350;1002665,0;1102995,0;1079500,6350" o:connectangles="0,0,0,0,0,0,0,0,0,0,0,0,0,0,0,0,0,0,0,0,0,0,0,0,0,0,0,0,0,0,0,0,0,0,0,0,0"/>
                  <o:lock v:ext="edit" verticies="t"/>
                </v:shape>
                <v:line id="Line 1271" o:spid="_x0000_s1440" style="position:absolute;flip:x;visibility:visible;mso-wrap-style:square" from="5937,9855" to="13423,15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Em8IAAADcAAAADwAAAGRycy9kb3ducmV2LnhtbESP3YrCMBSE7wXfIRzBO00rorYaRRcE&#10;2Tt/HuDQHJtic9I2Wa1vbxYW9nKYmW+Yza63tXhS5yvHCtJpAoK4cLriUsHtepysQPiArLF2TAre&#10;5GG3HQ42mGv34jM9L6EUEcI+RwUmhCaX0heGLPqpa4ijd3edxRBlV0rd4SvCbS1nSbKQFiuOCwYb&#10;+jJUPC4/VkF2vu7JVGVmFt+3Np21abs81EqNR/1+DSJQH/7Df+2TVrCcZ/B7Jh4Buf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nOEm8IAAADcAAAADwAAAAAAAAAAAAAA&#10;AAChAgAAZHJzL2Rvd25yZXYueG1sUEsFBgAAAAAEAAQA+QAAAJADAAAAAA==&#10;" strokeweight=".6pt">
                  <v:stroke joinstyle="miter"/>
                </v:line>
                <v:line id="Line 1272" o:spid="_x0000_s1441" style="position:absolute;flip:x y;visibility:visible;mso-wrap-style:square" from="2393,9855" to="5937,15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Vqkb8AAADcAAAADwAAAGRycy9kb3ducmV2LnhtbERPy4rCMBTdD/gP4QruxlRBR6pRRBRd&#10;jIgPcHttrm2xuSlJtJ2/Nwthlofzni1aU4kXOV9aVjDoJyCIM6tLzhVczpvvCQgfkDVWlknBH3lY&#10;zDtfM0y1bfhIr1PIRQxhn6KCIoQ6ldJnBRn0fVsTR+5uncEQoculdtjEcFPJYZKMpcGSY0OBNa0K&#10;yh6np1FweDa/LQW5z9a3g766yVbTkZXqddvlFESgNvyLP+6dVvAzivPjmXgE5Pw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pVqkb8AAADcAAAADwAAAAAAAAAAAAAAAACh&#10;AgAAZHJzL2Rvd25yZXYueG1sUEsFBgAAAAAEAAQA+QAAAI0DAAAAAA==&#10;" strokeweight=".6pt">
                  <v:stroke joinstyle="miter"/>
                </v:line>
                <v:line id="Line 1273" o:spid="_x0000_s1442" style="position:absolute;visibility:visible;mso-wrap-style:square" from="2393,2222" to="13423,9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Ah88YAAADcAAAADwAAAGRycy9kb3ducmV2LnhtbESPW2vCQBSE3wv+h+UIfasbC60a3YgI&#10;rYXSBy+Ij8fsyQWzZ9PsamJ/vSsUfBxm5htmNu9MJS7UuNKyguEgAkGcWl1yrmC3/XgZg3AeWWNl&#10;mRRcycE86T3NMNa25TVdNj4XAcIuRgWF93UspUsLMugGtiYOXmYbgz7IJpe6wTbATSVfo+hdGiw5&#10;LBRY07Kg9LQ5GwV/x+voM/veU3uwy99Uy8mKfyZKPfe7xRSEp84/wv/tL61g9DaE+5lwBGRy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QIfPGAAAA3AAAAA8AAAAAAAAA&#10;AAAAAAAAoQIAAGRycy9kb3ducmV2LnhtbFBLBQYAAAAABAAEAPkAAACUAwAAAAA=&#10;" strokeweight=".6pt">
                  <v:stroke joinstyle="miter"/>
                </v:line>
                <v:line id="Line 1274" o:spid="_x0000_s1443" style="position:absolute;visibility:visible;mso-wrap-style:square" from="2393,2222" to="5937,15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K/hMYAAADcAAAADwAAAGRycy9kb3ducmV2LnhtbESPT2vCQBTE74LfYXmCN90oWGt0IyK0&#10;FkoP2lJ6fGZf/mD2bcyuJvbTu0Khx2FmfsOs1p2pxJUaV1pWMBlHIIhTq0vOFXx9voyeQTiPrLGy&#10;TApu5GCd9HsrjLVteU/Xg89FgLCLUUHhfR1L6dKCDLqxrYmDl9nGoA+yyaVusA1wU8lpFD1JgyWH&#10;hQJr2haUng4Xo+D3eJu/Zu/f1P7Y7TnVcrHjj4VSw0G3WYLw1Pn/8F/7TSuYz6bwOBOOgEz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Cv4TGAAAA3AAAAA8AAAAAAAAA&#10;AAAAAAAAoQIAAGRycy9kb3ducmV2LnhtbFBLBQYAAAAABAAEAPkAAACUAwAAAAA=&#10;" strokeweight=".6pt">
                  <v:stroke joinstyle="miter"/>
                </v:line>
                <v:line id="Line 1275" o:spid="_x0000_s1444" style="position:absolute;visibility:visible;mso-wrap-style:square" from="2393,2222" to="2400,9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4aH8UAAADcAAAADwAAAGRycy9kb3ducmV2LnhtbESPQWvCQBSE74L/YXmCN92oqDV1FRGq&#10;gnioLaXH1+wzCWbfptnVRH+9KxR6HGbmG2a+bEwhrlS53LKCQT8CQZxYnXOq4PPjrfcCwnlkjYVl&#10;UnAjB8tFuzXHWNua3+l69KkIEHYxKsi8L2MpXZKRQde3JXHwTrYy6IOsUqkrrAPcFHIYRRNpMOew&#10;kGFJ64yS8/FiFNx/btPNaf9F9bdd/yZazrZ8mCnV7TSrVxCeGv8f/mvvtILpeATP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c4aH8UAAADcAAAADwAAAAAAAAAA&#10;AAAAAAChAgAAZHJzL2Rvd25yZXYueG1sUEsFBgAAAAAEAAQA+QAAAJMDAAAAAA==&#10;" strokeweight=".6pt">
                  <v:stroke joinstyle="miter"/>
                </v:line>
                <v:line id="Line 1276" o:spid="_x0000_s1445" style="position:absolute;visibility:visible;mso-wrap-style:square" from="3238,9855" to="3549,10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eCa8YAAADcAAAADwAAAGRycy9kb3ducmV2LnhtbESPT2vCQBTE74LfYXmCN90o/qmpq4hQ&#10;FcRDbSk9vmafSTD7Ns2uJvrpXaHQ4zAzv2Hmy8YU4kqVyy0rGPQjEMSJ1TmnCj4/3novIJxH1lhY&#10;JgU3crBctFtzjLWt+Z2uR5+KAGEXo4LM+zKW0iUZGXR9WxIH72Qrgz7IKpW6wjrATSGHUTSRBnMO&#10;CxmWtM4oOR8vRsH95zbdnPZfVH/b9W+i5WzLh5lS3U6zegXhqfH/4b/2TiuYjkfwPBOOgFw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ngmvGAAAA3AAAAA8AAAAAAAAA&#10;AAAAAAAAoQIAAGRycy9kb3ducmV2LnhtbFBLBQYAAAAABAAEAPkAAACUAwAAAAA=&#10;" strokeweight=".6pt">
                  <v:stroke joinstyle="miter"/>
                </v:line>
                <v:line id="Line 1277" o:spid="_x0000_s1446" style="position:absolute;flip:x;visibility:visible;mso-wrap-style:square" from="2705,10312" to="3549,10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cYQ8IAAADcAAAADwAAAGRycy9kb3ducmV2LnhtbESP3YrCMBSE7xd8h3AE79a0gn9do6gg&#10;iHf+PMChOTZlm5O2iVrf3giCl8PMfMMsVp2txJ1aXzpWkA4TEMS50yUXCi7n3e8MhA/IGivHpOBJ&#10;HlbL3s8CM+0efKT7KRQiQthnqMCEUGdS+tyQRT90NXH0rq61GKJsC6lbfES4reQoSSbSYslxwWBN&#10;W0P5/+lmFcyP5zWZspibyeHSpKMmbaabSqlBv1v/gQjUhW/4095rBdPxGN5n4hGQy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cYQ8IAAADcAAAADwAAAAAAAAAAAAAA&#10;AAChAgAAZHJzL2Rvd25yZXYueG1sUEsFBgAAAAAEAAQA+QAAAJADAAAAAA==&#10;" strokeweight=".6pt">
                  <v:stroke joinstyle="miter"/>
                </v:line>
                <v:shape id="Freeform 1278" o:spid="_x0000_s1447" style="position:absolute;left:2374;top:9829;width:7322;height:2642;visibility:visible;mso-wrap-style:square;v-text-anchor:top" coordsize="1153,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XLnMYA&#10;AADcAAAADwAAAGRycy9kb3ducmV2LnhtbESPQWvCQBSE74X+h+UVvNVdxdoSXUVFQcGLVgreHtnX&#10;JDb7NmTXJPXXdwuCx2FmvmGm886WoqHaF441DPoKBHHqTMGZhtPn5vUDhA/IBkvHpOGXPMxnz09T&#10;TIxr+UDNMWQiQtgnqCEPoUqk9GlOFn3fVcTR+3a1xRBlnUlTYxvhtpRDpcbSYsFxIceKVjmlP8er&#10;1dBerqvb0owuX+d9sxusl2orT0rr3ku3mIAI1IVH+N7eGg3vb2P4PxOP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XLnMYAAADcAAAADwAAAAAAAAAAAAAAAACYAgAAZHJz&#10;L2Rvd25yZXYueG1sUEsFBgAAAAAEAAQA9QAAAIsDAAAAAA==&#10;" path="m5,l72,23r-5,9l,9,5,xm116,39r67,24l178,72,111,48r5,-9xm228,79r66,23l289,111,223,88r5,-9xm339,118r67,24l401,151,334,127r5,-9xm450,158r67,23l512,190,445,167r5,-9xm561,197r67,24l623,230,556,206r5,-9xm672,237r67,23l734,269,668,246r4,-9xm784,276r66,24l846,309,779,285r5,-9xm895,316r67,23l957,348,890,325r5,-9xm1006,355r67,24l1068,388r-67,-24l1006,355xm1118,395r35,12l1148,416r-35,-12l1118,395xe" fillcolor="black" strokeweight=".1pt">
                  <v:stroke joinstyle="bevel"/>
                  <v:path arrowok="t" o:connecttype="custom" o:connectlocs="3175,0;45720,14605;42545,20320;0,5715;3175,0;73660,24765;116205,40005;113030,45720;70485,30480;73660,24765;144780,50165;186690,64770;183515,70485;141605,55880;144780,50165;215265,74930;257810,90170;254635,95885;212090,80645;215265,74930;285750,100330;328295,114935;325120,120650;282575,106045;285750,100330;356235,125095;398780,140335;395605,146050;353060,130810;356235,125095;426720,150495;469265,165100;466090,170815;424180,156210;426720,150495;497840,175260;539750,190500;537210,196215;494665,180975;497840,175260;568325,200660;610870,215265;607695,220980;565150,206375;568325,200660;638810,225425;681355,240665;678180,246380;635635,231140;638810,225425;709930,250825;732155,258445;728980,264160;706755,256540;709930,250825" o:connectangles="0,0,0,0,0,0,0,0,0,0,0,0,0,0,0,0,0,0,0,0,0,0,0,0,0,0,0,0,0,0,0,0,0,0,0,0,0,0,0,0,0,0,0,0,0,0,0,0,0,0,0,0,0,0,0"/>
                  <o:lock v:ext="edit" verticies="t"/>
                </v:shape>
                <v:line id="Line 1279" o:spid="_x0000_s1448" style="position:absolute;flip:x y;visibility:visible;mso-wrap-style:square" from="2393,2222" to="9683,12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zy5cQAAADcAAAADwAAAGRycy9kb3ducmV2LnhtbESPQWsCMRSE74L/IbxCb5qtUF22Rili&#10;qQeLuAq9viavu0s3L0sS3fXfN4WCx2FmvmGW68G24ko+NI4VPE0zEMTamYYrBefT2yQHESKywdYx&#10;KbhRgPVqPFpiYVzPR7qWsRIJwqFABXWMXSFl0DVZDFPXESfv23mLMUlfSeOxT3DbylmWzaXFhtNC&#10;jR1tatI/5cUqOFz6/UBRfujt18F8+vzd0JGVenwYXl9ARBriPfzf3hkFi+cF/J1JR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fPLlxAAAANwAAAAPAAAAAAAAAAAA&#10;AAAAAKECAABkcnMvZG93bnJldi54bWxQSwUGAAAAAAQABAD5AAAAkgMAAAAA&#10;" strokeweight=".6pt">
                  <v:stroke joinstyle="miter"/>
                </v:line>
                <v:shape id="Freeform 1280" o:spid="_x0000_s1449" style="position:absolute;left:2374;top:7988;width:4166;height:1892;visibility:visible;mso-wrap-style:square;v-text-anchor:top" coordsize="656,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xbMEA&#10;AADcAAAADwAAAGRycy9kb3ducmV2LnhtbERPz2vCMBS+D/wfwhO8zVTnNu1MiwyUHXbRibs+krem&#10;2LyUJmr1rzeHgceP7/ey7F0jztSF2rOCyTgDQay9qblSsP9ZP89BhIhssPFMCq4UoCwGT0vMjb/w&#10;ls67WIkUwiFHBTbGNpcyaEsOw9i3xIn7853DmGBXSdPhJYW7Rk6z7E06rDk1WGzp05I+7k5OQaNr&#10;2n/jWk9fDrODXfzidnNDpUbDfvUBIlIfH+J/95dR8P6a1qYz6QjI4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6cWzBAAAA3AAAAA8AAAAAAAAAAAAAAAAAmAIAAGRycy9kb3du&#10;cmV2LnhtbFBLBQYAAAAABAAEAPUAAACGAwAAAAA=&#10;" path="m,290l64,261r5,9l6,298,,290xm106,243r64,-29l176,223r-64,28l106,243xm213,195r63,-28l282,175r-64,29l213,195xm319,148r64,-29l389,128r-64,28l319,148xm426,100l489,72r6,9l431,109r-5,-9xm532,53l596,25r6,8l538,62r-6,-9xm638,6l651,r5,9l644,14,638,6xe" fillcolor="black" strokeweight=".1pt">
                  <v:stroke joinstyle="bevel"/>
                  <v:path arrowok="t" o:connecttype="custom" o:connectlocs="0,184150;40640,165735;43815,171450;3810,189230;0,184150;67310,154305;107950,135890;111760,141605;71120,159385;67310,154305;135255,123825;175260,106045;179070,111125;138430,129540;135255,123825;202565,93980;243205,75565;247015,81280;206375,99060;202565,93980;270510,63500;310515,45720;314325,51435;273685,69215;270510,63500;337820,33655;378460,15875;382270,20955;341630,39370;337820,33655;405130,3810;413385,0;416560,5715;408940,8890;405130,3810" o:connectangles="0,0,0,0,0,0,0,0,0,0,0,0,0,0,0,0,0,0,0,0,0,0,0,0,0,0,0,0,0,0,0,0,0,0,0"/>
                  <o:lock v:ext="edit" verticies="t"/>
                </v:shape>
                <v:line id="Line 1281" o:spid="_x0000_s1450" style="position:absolute;visibility:visible;mso-wrap-style:square" from="5937,8280" to="6267,8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Yt9cYAAADcAAAADwAAAGRycy9kb3ducmV2LnhtbESPT2vCQBTE74V+h+UJvdWNQrWJbqQI&#10;bYXiQSvi8Zl9+YPZtzG7NbGfvlsQPA4z8xtmvuhNLS7UusqygtEwAkGcWV1xoWD3/f78CsJ5ZI21&#10;ZVJwJQeL9PFhjom2HW/osvWFCBB2CSoovW8SKV1WkkE3tA1x8HLbGvRBtoXULXYBbmo5jqKJNFhx&#10;WCixoWVJ2Wn7YxT8Hq/Tj/xrT93BLs+ZlvEnr2Olngb92wyEp97fw7f2SiuYvsTwfyY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mLfXGAAAA3AAAAA8AAAAAAAAA&#10;AAAAAAAAoQIAAGRycy9kb3ducmV2LnhtbFBLBQYAAAAABAAEAPkAAACUAwAAAAA=&#10;" strokeweight=".6pt">
                  <v:stroke joinstyle="miter"/>
                </v:line>
                <v:line id="Line 1282" o:spid="_x0000_s1451" style="position:absolute;flip:y;visibility:visible;mso-wrap-style:square" from="6267,8483" to="6858,8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xxZsAAAADcAAAADwAAAGRycy9kb3ducmV2LnhtbERPzYrCMBC+C75DGGFvmtZD1a6x1IWF&#10;xZvaBxiasSnbTNomavftNwfB48f3vy8m24kHjb51rCBdJSCIa6dbbhRU1+/lFoQPyBo7x6TgjzwU&#10;h/lsj7l2Tz7T4xIaEUPY56jAhNDnUvrakEW/cj1x5G5utBgiHBupR3zGcNvJdZJk0mLLscFgT1+G&#10;6t/L3SrYna8lmbbZmexUDel6SIfNsVPqYzGVnyACTeEtfrl/tIJNFufHM/EIyMM/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T8cWbAAAAA3AAAAA8AAAAAAAAAAAAAAAAA&#10;oQIAAGRycy9kb3ducmV2LnhtbFBLBQYAAAAABAAEAPkAAACOAwAAAAA=&#10;" strokeweight=".6pt">
                  <v:stroke joinstyle="miter"/>
                </v:line>
                <v:line id="Line 1283" o:spid="_x0000_s1452" style="position:absolute;flip:x;visibility:visible;mso-wrap-style:square" from="8604,12249" to="9124,12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DU/cMAAADcAAAADwAAAGRycy9kb3ducmV2LnhtbESPzWrDMBCE74W8g9hCbrVsH5zGtRKc&#10;QiDklp8HWKytZWqtbEtNnLePCoUeh5n5hqm2s+3FjSbfOVaQJSkI4sbpjlsF18v+7R2ED8gae8ek&#10;4EEetpvFS4Wldnc+0e0cWhEh7EtUYEIYSil9Y8iiT9xAHL0vN1kMUU6t1BPeI9z2Mk/TQlrsOC4Y&#10;HOjTUPN9/rEK1qdLTaZr16Y4XscsH7NxteuVWr7O9QeIQHP4D/+1D1rBqsjg90w8AnLz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w1P3DAAAA3AAAAA8AAAAAAAAAAAAA&#10;AAAAoQIAAGRycy9kb3ducmV2LnhtbFBLBQYAAAAABAAEAPkAAACRAwAAAAA=&#10;" strokeweight=".6pt">
                  <v:stroke joinstyle="miter"/>
                </v:line>
                <v:line id="Line 1284" o:spid="_x0000_s1453" style="position:absolute;visibility:visible;mso-wrap-style:square" from="8604,12611" to="9156,12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1OccAAADcAAAADwAAAGRycy9kb3ducmV2LnhtbESPT2vCQBTE74V+h+UVequbevBPdA0l&#10;0FaQHoyleHxmn0kw+zbNbk3ST+8KgsdhZn7DLJPe1OJMrassK3gdRSCIc6srLhR8795fZiCcR9ZY&#10;WyYFAzlIVo8PS4y17XhL58wXIkDYxaig9L6JpXR5SQbdyDbEwTva1qAPsi2kbrELcFPLcRRNpMGK&#10;w0KJDaUl5afszyj4PwzTj+Pmh7q9TX9zLeef/DVX6vmpf1uA8NT7e/jWXmsF08kYrmfCEZCr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7nU5xwAAANwAAAAPAAAAAAAA&#10;AAAAAAAAAKECAABkcnMvZG93bnJldi54bWxQSwUGAAAAAAQABAD5AAAAlQMAAAAA&#10;" strokeweight=".6pt">
                  <v:stroke joinstyle="miter"/>
                </v:line>
                <v:rect id="Rectangle 1285" o:spid="_x0000_s1454" style="position:absolute;left:7023;top:6750;width:106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0GwcIA&#10;AADcAAAADwAAAGRycy9kb3ducmV2LnhtbESPzYoCMRCE74LvEFrYm2ZUcGXWKCIIKl4c9wGaSc8P&#10;Jp0hyTqzb78RhD0WVfUVtdkN1ogn+dA6VjCfZSCIS6dbrhV834/TNYgQkTUax6TglwLstuPRBnPt&#10;er7Rs4i1SBAOOSpoYuxyKUPZkMUwcx1x8irnLcYkfS21xz7BrZGLLFtJiy2nhQY7OjRUPoofq0De&#10;i2O/LozP3GVRXc35dKvIKfUxGfZfICIN8T/8bp+0gs/VE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XQbBwgAAANwAAAAPAAAAAAAAAAAAAAAAAJgCAABkcnMvZG93&#10;bnJldi54bWxQSwUGAAAAAAQABAD1AAAAhwMAAAAA&#10;" filled="f" stroked="f">
                  <v:textbox style="mso-fit-shape-to-text:t" inset="0,0,0,0">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H</w:t>
                        </w:r>
                      </w:p>
                    </w:txbxContent>
                  </v:textbox>
                </v:rect>
                <v:rect id="Rectangle 1286" o:spid="_x0000_s1455" style="position:absolute;left:13811;top:8496;width:94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SetcIA&#10;AADcAAAADwAAAGRycy9kb3ducmV2LnhtbESPzYoCMRCE74LvEFrYm2YUcWXWKCIIKl4c9wGaSc8P&#10;Jp0hyTqzb78RhD0WVfUVtdkN1ogn+dA6VjCfZSCIS6dbrhV834/TNYgQkTUax6TglwLstuPRBnPt&#10;er7Rs4i1SBAOOSpoYuxyKUPZkMUwcx1x8irnLcYkfS21xz7BrZGLLFtJiy2nhQY7OjRUPoofq0De&#10;i2O/LozP3GVRXc35dKvIKfUxGfZfICIN8T/8bp+0gs/VE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tJ61wgAAANwAAAAPAAAAAAAAAAAAAAAAAJgCAABkcnMvZG93&#10;bnJldi54bWxQSwUGAAAAAAQABAD1AAAAhwMAAAAA&#10;" filled="f" stroked="f">
                  <v:textbox style="mso-fit-shape-to-text:t" inset="0,0,0,0">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C</w:t>
                        </w:r>
                      </w:p>
                    </w:txbxContent>
                  </v:textbox>
                </v:rect>
                <v:rect id="Rectangle 1287" o:spid="_x0000_s1456" style="position:absolute;left:5403;top:15347;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7LsIA&#10;AADcAAAADwAAAGRycy9kb3ducmV2LnhtbESPzYoCMRCE74LvEFrYm2YUdGXWKCIIKl4c9wGaSc8P&#10;Jp0hyTqzb78RhD0WVfUVtdkN1ogn+dA6VjCfZSCIS6dbrhV834/TNYgQkTUax6TglwLstuPRBnPt&#10;er7Rs4i1SBAOOSpoYuxyKUPZkMUwcx1x8irnLcYkfS21xz7BrZGLLFtJiy2nhQY7OjRUPoofq0De&#10;i2O/LozP3GVRXc35dKvIKfUxGfZfICIN8T/8bp+0gs/VE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DsuwgAAANwAAAAPAAAAAAAAAAAAAAAAAJgCAABkcnMvZG93&#10;bnJldi54bWxQSwUGAAAAAAQABAD1AAAAhwMAAAAA&#10;" filled="f" stroked="f">
                  <v:textbox style="mso-fit-shape-to-text:t" inset="0,0,0,0">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B</w:t>
                        </w:r>
                      </w:p>
                    </w:txbxContent>
                  </v:textbox>
                </v:rect>
                <v:rect id="Rectangle 1288" o:spid="_x0000_s1457" style="position:absolute;left:1085;top:8674;width:92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qlWcIA&#10;AADcAAAADwAAAGRycy9kb3ducmV2LnhtbESPzYoCMRCE78K+Q2hhb5rRw6yMRhFBcMWLow/QTHp+&#10;MOkMSdaZfXuzIOyxqKqvqM1utEY8yYfOsYLFPANBXDndcaPgfjvOViBCRNZoHJOCXwqw235MNlho&#10;N/CVnmVsRIJwKFBBG2NfSBmqliyGueuJk1c7bzEm6RupPQ4Jbo1cZlkuLXacFlrs6dBS9Sh/rAJ5&#10;K4/DqjQ+c+dlfTHfp2tNTqnP6bhfg4g0xv/wu33SCr7yHP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KqVZwgAAANwAAAAPAAAAAAAAAAAAAAAAAJgCAABkcnMvZG93&#10;bnJldi54bWxQSwUGAAAAAAQABAD1AAAAhwMAAAAA&#10;" filled="f" stroked="f">
                  <v:textbox style="mso-fit-shape-to-text:t" inset="0,0,0,0">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A</w:t>
                        </w:r>
                      </w:p>
                    </w:txbxContent>
                  </v:textbox>
                </v:rect>
                <v:rect id="Rectangle 1289" o:spid="_x0000_s1458" style="position:absolute;left:2089;top:577;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YAwsEA&#10;AADcAAAADwAAAGRycy9kb3ducmV2LnhtbESPzYoCMRCE7wu+Q2jB25rRg8qsUUQQVLw47gM0k54f&#10;TDpDEp3x7Y2wsMeiqr6i1tvBGvEkH1rHCmbTDARx6XTLtYLf2+F7BSJEZI3GMSl4UYDtZvS1xly7&#10;nq/0LGItEoRDjgqaGLtcylA2ZDFMXUecvMp5izFJX0vtsU9wa+Q8yxbSYstpocGO9g2V9+JhFchb&#10;cehXhfGZO8+rizkdrxU5pSbjYfcDItIQ/8N/7aNWsFws4X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mAMLBAAAA3AAAAA8AAAAAAAAAAAAAAAAAmAIAAGRycy9kb3du&#10;cmV2LnhtbFBLBQYAAAAABAAEAPUAAACGAwAAAAA=&#10;" filled="f" stroked="f">
                  <v:textbox style="mso-fit-shape-to-text:t" inset="0,0,0,0">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S</w:t>
                        </w:r>
                      </w:p>
                    </w:txbxContent>
                  </v:textbox>
                </v:rect>
                <v:rect id="Rectangle 1290" o:spid="_x0000_s1459" style="position:absolute;left:9753;top:12401;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t7FcIA&#10;AADcAAAADwAAAGRycy9kb3ducmV2LnhtbESP3WoCMRSE74W+QziF3mmiFCtbo4ggWPHG1Qc4bM7+&#10;0ORkSaK7fXtTKPRymJlvmPV2dFY8KMTOs4b5TIEgrrzpuNFwux6mKxAxIRu0nknDD0XYbl4mayyM&#10;H/hCjzI1IkM4FqihTakvpIxVSw7jzPfE2at9cJiyDI00AYcMd1YulFpKhx3nhRZ72rdUfZd3p0Fe&#10;y8OwKm1Q/rSoz/breKnJa/32Ou4+QSQa03/4r300Gj7U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a3sVwgAAANwAAAAPAAAAAAAAAAAAAAAAAJgCAABkcnMvZG93&#10;bnJldi54bWxQSwUGAAAAAAQABAD1AAAAhwMAAAAA&#10;" filled="f" stroked="f">
                  <v:textbox style="mso-fit-shape-to-text:t" inset="0,0,0,0">
                    <w:txbxContent>
                      <w:p w:rsidR="000B230C" w:rsidRPr="00D8220E" w:rsidRDefault="000B230C" w:rsidP="000B230C">
                        <w:pPr>
                          <w:rPr>
                            <w:sz w:val="20"/>
                            <w:szCs w:val="20"/>
                          </w:rPr>
                        </w:pPr>
                        <w:r w:rsidRPr="00D8220E">
                          <w:rPr>
                            <w:rFonts w:ascii=".VnCentury Schoolbook" w:hAnsi=".VnCentury Schoolbook" w:cs=".VnCentury Schoolbook"/>
                            <w:i/>
                            <w:iCs/>
                            <w:color w:val="000000"/>
                            <w:sz w:val="20"/>
                            <w:szCs w:val="20"/>
                          </w:rPr>
                          <w:t>M</w:t>
                        </w:r>
                      </w:p>
                    </w:txbxContent>
                  </v:textbox>
                </v:rect>
                <v:oval id="Oval 1291" o:spid="_x0000_s1460" style="position:absolute;left:9563;top:12350;width:235;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af28MA&#10;AADcAAAADwAAAGRycy9kb3ducmV2LnhtbESPQWsCMRSE7wX/Q3hCbzXbglZWo4ggLJ7UFnp9JK+b&#10;bTcva5KuW3+9EQo9DjPzDbNcD64VPYXYeFbwPClAEGtvGq4VvL/tnuYgYkI22HomBb8UYb0aPSyx&#10;NP7CR+pPqRYZwrFEBTalrpQyaksO48R3xNn79MFhyjLU0gS8ZLhr5UtRzKTDhvOCxY62lvT36ccp&#10;2Lv+oKvOBtSb2eHjy56rqzwr9TgeNgsQiYb0H/5rV0bBazGF+5l8BO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af28MAAADcAAAADwAAAAAAAAAAAAAAAACYAgAAZHJzL2Rv&#10;d25yZXYueG1sUEsFBgAAAAAEAAQA9QAAAIgDAAAAAA==&#10;" fillcolor="black" strokeweight="0"/>
                <v:oval id="Oval 1292" o:spid="_x0000_s1461" style="position:absolute;left:5822;top:14941;width:235;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QBrMMA&#10;AADcAAAADwAAAGRycy9kb3ducmV2LnhtbESPQWsCMRSE7wX/Q3iCt5ptD9uyGkUKhaUntQWvj+S5&#10;Wd28rEm6rv76plDocZiZb5jlenSdGCjE1rOCp3kBglh703Kj4Ovz/fEVREzIBjvPpOBGEdarycMS&#10;K+OvvKNhnxqRIRwrVGBT6ispo7bkMM59T5y9ow8OU5ahkSbgNcNdJ5+LopQOW84LFnt6s6TP+2+n&#10;4MMNW133NqDelNvDyV7qu7woNZuOmwWIRGP6D/+1a6PgpSjh90w+An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QBrMMAAADcAAAADwAAAAAAAAAAAAAAAACYAgAAZHJzL2Rv&#10;d25yZXYueG1sUEsFBgAAAAAEAAQA9QAAAIgDAAAAAA==&#10;" fillcolor="black" strokeweight="0"/>
                <v:oval id="Oval 1293" o:spid="_x0000_s1462" style="position:absolute;left:13309;top:9759;width:229;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ikN8MA&#10;AADcAAAADwAAAGRycy9kb3ducmV2LnhtbESPT2sCMRTE7wW/Q3iCt5rVg5atUaQgLJ78U+j1kbxu&#10;tt28rElct/30plDwOMzMb5jVZnCt6CnExrOC2bQAQay9abhW8H7ePb+AiAnZYOuZFPxQhM169LTC&#10;0vgbH6k/pVpkCMcSFdiUulLKqC05jFPfEWfv0weHKctQSxPwluGulfOiWEiHDecFix29WdLfp6tT&#10;sHf9QVedDai3i8PHl71Uv/Ki1GQ8bF9BJBrSI/zfroyCZbGEvzP5CM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ikN8MAAADcAAAADwAAAAAAAAAAAAAAAACYAgAAZHJzL2Rv&#10;d25yZXYueG1sUEsFBgAAAAAEAAQA9QAAAIgDAAAAAA==&#10;" fillcolor="black" strokeweight="0"/>
                <v:oval id="Oval 1294" o:spid="_x0000_s1463" style="position:absolute;left:2273;top:9759;width:235;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cwRcAA&#10;AADcAAAADwAAAGRycy9kb3ducmV2LnhtbERPTWsCMRC9F/wPYQreNFsPKlujiCAsnqwKvQ7JdLN1&#10;M1mTuG7765uD0OPjfa82g2tFTyE2nhW8TQsQxNqbhmsFl/N+sgQRE7LB1jMp+KEIm/XoZYWl8Q/+&#10;oP6UapFDOJaowKbUlVJGbclhnPqOOHNfPjhMGYZamoCPHO5aOSuKuXTYcG6w2NHOkr6e7k7BwfVH&#10;XXU2oN7Oj5/f9lb9yptS49dh+w4i0ZD+xU93ZRQsirw2n8lH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IcwRcAAAADcAAAADwAAAAAAAAAAAAAAAACYAgAAZHJzL2Rvd25y&#10;ZXYueG1sUEsFBgAAAAAEAAQA9QAAAIUDAAAAAA==&#10;" fillcolor="black" strokeweight="0"/>
                <v:oval id="Oval 1295" o:spid="_x0000_s1464" style="position:absolute;left:2273;top:2127;width:235;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V3sMA&#10;AADcAAAADwAAAGRycy9kb3ducmV2LnhtbESPQWsCMRSE74X+h/AK3mpWD9pujSKCsHiyttDrI3lu&#10;VjcvaxLXbX99IxR6HGbmG2axGlwregqx8axgMi5AEGtvGq4VfH5sn19AxIRssPVMCr4pwmr5+LDA&#10;0vgbv1N/SLXIEI4lKrApdaWUUVtyGMe+I87e0QeHKctQSxPwluGuldOimEmHDecFix1tLOnz4eoU&#10;7Fy/11VnA+r1bP91spfqR16UGj0N6zcQiYb0H/5rV0bBvHiF+5l8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V3sMAAADcAAAADwAAAAAAAAAAAAAAAACYAgAAZHJzL2Rv&#10;d25yZXYueG1sUEsFBgAAAAAEAAQA9QAAAIgDAAAAAA==&#10;" fillcolor="black" strokeweight="0"/>
                <v:oval id="Oval 1296" o:spid="_x0000_s1465" style="position:absolute;left:6407;top:7924;width:235;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iqnsAA&#10;AADcAAAADwAAAGRycy9kb3ducmV2LnhtbERPTWsCMRC9F/ofwgjeatYetKxGEaGweLIqeB2ScbPt&#10;ZrIm6br665uD0OPjfS/Xg2tFTyE2nhVMJwUIYu1Nw7WC0/Hz7QNETMgGW8+k4E4R1qvXlyWWxt/4&#10;i/pDqkUO4ViiAptSV0oZtSWHceI74sxdfHCYMgy1NAFvOdy18r0oZtJhw7nBYkdbS/rn8OsU7Fy/&#10;11VnA+rNbH/+ttfqIa9KjUfDZgEi0ZD+xU93ZRTMp3l+PpOPgFz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yiqnsAAAADcAAAADwAAAAAAAAAAAAAAAACYAgAAZHJzL2Rvd25y&#10;ZXYueG1sUEsFBgAAAAAEAAQA9QAAAIUDAAAAAA==&#10;" fillcolor="black" strokeweight="0"/>
              </v:group>
            </w:pict>
          </mc:Fallback>
        </mc:AlternateContent>
      </w:r>
      <w:r w:rsidR="000B230C" w:rsidRPr="00ED5663">
        <w:rPr>
          <w:rFonts w:ascii="Chu Văn An (Uni)" w:hAnsi="Chu Văn An (Uni)" w:cs="Chu Văn An (Uni)"/>
          <w:noProof/>
          <w:sz w:val="20"/>
          <w:szCs w:val="20"/>
        </w:rPr>
        <w:t xml:space="preserve">Từ </w:t>
      </w:r>
      <w:r w:rsidR="000B230C" w:rsidRPr="00ED5663">
        <w:rPr>
          <w:rFonts w:ascii="Chu Văn An (Uni)" w:hAnsi="Chu Văn An (Uni)" w:cs="Chu Văn An (Uni)"/>
          <w:noProof/>
          <w:position w:val="-12"/>
          <w:sz w:val="20"/>
          <w:szCs w:val="20"/>
        </w:rPr>
        <w:object w:dxaOrig="279" w:dyaOrig="340">
          <v:shape id="_x0000_i1597" type="#_x0000_t75" style="width:14.25pt;height:17.25pt" o:ole="">
            <v:imagedata r:id="rId1125" o:title=""/>
          </v:shape>
          <o:OLEObject Type="Embed" ProgID="Equation.DSMT4" ShapeID="_x0000_i1597" DrawAspect="Content" ObjectID="_1624863570" r:id="rId1137"/>
        </w:object>
      </w:r>
      <w:r w:rsidR="000B230C" w:rsidRPr="00ED5663">
        <w:rPr>
          <w:rFonts w:ascii="Chu Văn An (Uni)" w:hAnsi="Chu Văn An (Uni)" w:cs="Chu Văn An (Uni)"/>
          <w:noProof/>
          <w:sz w:val="20"/>
          <w:szCs w:val="20"/>
        </w:rPr>
        <w:t xml:space="preserve"> và </w:t>
      </w:r>
      <w:r w:rsidR="000B230C" w:rsidRPr="00ED5663">
        <w:rPr>
          <w:rFonts w:ascii="Chu Văn An (Uni)" w:hAnsi="Chu Văn An (Uni)" w:cs="Chu Văn An (Uni)"/>
          <w:noProof/>
          <w:position w:val="-12"/>
          <w:sz w:val="20"/>
          <w:szCs w:val="20"/>
        </w:rPr>
        <w:object w:dxaOrig="320" w:dyaOrig="340">
          <v:shape id="_x0000_i1598" type="#_x0000_t75" style="width:15.75pt;height:17.25pt" o:ole="">
            <v:imagedata r:id="rId1135" o:title=""/>
          </v:shape>
          <o:OLEObject Type="Embed" ProgID="Equation.DSMT4" ShapeID="_x0000_i1598" DrawAspect="Content" ObjectID="_1624863571" r:id="rId1138"/>
        </w:object>
      </w:r>
      <w:r w:rsidR="000B230C" w:rsidRPr="00ED5663">
        <w:rPr>
          <w:rFonts w:ascii="Chu Văn An (Uni)" w:hAnsi="Chu Văn An (Uni)" w:cs="Chu Văn An (Uni)"/>
          <w:noProof/>
          <w:sz w:val="20"/>
          <w:szCs w:val="20"/>
        </w:rPr>
        <w:t xml:space="preserve">, suy ra </w:t>
      </w:r>
      <w:r w:rsidR="000B230C" w:rsidRPr="00ED5663">
        <w:rPr>
          <w:rFonts w:ascii="Chu Văn An (Uni)" w:hAnsi="Chu Văn An (Uni)" w:cs="Chu Văn An (Uni)"/>
          <w:noProof/>
          <w:position w:val="-12"/>
          <w:sz w:val="20"/>
          <w:szCs w:val="20"/>
        </w:rPr>
        <w:object w:dxaOrig="1140" w:dyaOrig="340">
          <v:shape id="_x0000_i1599" type="#_x0000_t75" style="width:57pt;height:17.25pt" o:ole="">
            <v:imagedata r:id="rId1139" o:title=""/>
          </v:shape>
          <o:OLEObject Type="Embed" ProgID="Equation.DSMT4" ShapeID="_x0000_i1599" DrawAspect="Content" ObjectID="_1624863572" r:id="rId1140"/>
        </w:object>
      </w:r>
      <w:r w:rsidR="000B230C" w:rsidRPr="00ED5663">
        <w:rPr>
          <w:rFonts w:ascii="Chu Văn An (Uni)" w:hAnsi="Chu Văn An (Uni)" w:cs="Chu Văn An (Uni)"/>
          <w:noProof/>
          <w:sz w:val="20"/>
          <w:szCs w:val="20"/>
        </w:rPr>
        <w:t xml:space="preserve"> nên </w:t>
      </w:r>
      <w:r w:rsidR="000B230C" w:rsidRPr="00ED5663">
        <w:rPr>
          <w:rFonts w:ascii="Chu Văn An (Uni)" w:hAnsi="Chu Văn An (Uni)" w:cs="Chu Văn An (Uni)"/>
          <w:noProof/>
          <w:position w:val="-14"/>
          <w:sz w:val="20"/>
          <w:szCs w:val="20"/>
        </w:rPr>
        <w:object w:dxaOrig="1980" w:dyaOrig="380">
          <v:shape id="_x0000_i1600" type="#_x0000_t75" style="width:99pt;height:18.75pt" o:ole="">
            <v:imagedata r:id="rId1141" o:title=""/>
          </v:shape>
          <o:OLEObject Type="Embed" ProgID="Equation.DSMT4" ShapeID="_x0000_i1600" DrawAspect="Content" ObjectID="_1624863573" r:id="rId1142"/>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Tam giác vuông </w:t>
      </w:r>
      <w:r w:rsidRPr="00ED5663">
        <w:rPr>
          <w:rFonts w:ascii="Chu Văn An (Uni)" w:hAnsi="Chu Văn An (Uni)" w:cs="Chu Văn An (Uni)"/>
          <w:noProof/>
          <w:position w:val="-8"/>
          <w:sz w:val="20"/>
          <w:szCs w:val="20"/>
        </w:rPr>
        <w:object w:dxaOrig="620" w:dyaOrig="260">
          <v:shape id="_x0000_i1601" type="#_x0000_t75" style="width:30.75pt;height:12.75pt" o:ole="">
            <v:imagedata r:id="rId1143" o:title=""/>
          </v:shape>
          <o:OLEObject Type="Embed" ProgID="Equation.DSMT4" ShapeID="_x0000_i1601" DrawAspect="Content" ObjectID="_1624863574" r:id="rId1144"/>
        </w:object>
      </w:r>
      <w:r w:rsidRPr="00ED5663">
        <w:rPr>
          <w:rFonts w:ascii="Chu Văn An (Uni)" w:hAnsi="Chu Văn An (Uni)" w:cs="Chu Văn An (Uni)"/>
          <w:noProof/>
          <w:sz w:val="20"/>
          <w:szCs w:val="20"/>
        </w:rPr>
        <w:t xml:space="preserve"> có </w:t>
      </w:r>
      <w:r w:rsidRPr="00ED5663">
        <w:rPr>
          <w:rFonts w:ascii="Chu Văn An (Uni)" w:hAnsi="Chu Văn An (Uni)" w:cs="Chu Văn An (Uni)"/>
          <w:noProof/>
          <w:position w:val="-22"/>
          <w:sz w:val="20"/>
          <w:szCs w:val="20"/>
        </w:rPr>
        <w:object w:dxaOrig="1160" w:dyaOrig="560">
          <v:shape id="_x0000_i1602" type="#_x0000_t75" style="width:57.75pt;height:27.75pt" o:ole="">
            <v:imagedata r:id="rId1145" o:title=""/>
          </v:shape>
          <o:OLEObject Type="Embed" ProgID="Equation.DSMT4" ShapeID="_x0000_i1602" DrawAspect="Content" ObjectID="_1624863575" r:id="rId1146"/>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Tam giác vuông </w:t>
      </w:r>
      <w:r w:rsidRPr="00ED5663">
        <w:rPr>
          <w:rFonts w:ascii="Chu Văn An (Uni)" w:hAnsi="Chu Văn An (Uni)" w:cs="Chu Văn An (Uni)"/>
          <w:noProof/>
          <w:position w:val="-8"/>
          <w:sz w:val="20"/>
          <w:szCs w:val="20"/>
        </w:rPr>
        <w:object w:dxaOrig="560" w:dyaOrig="260">
          <v:shape id="_x0000_i1603" type="#_x0000_t75" style="width:27.75pt;height:12.75pt" o:ole="">
            <v:imagedata r:id="rId1147" o:title=""/>
          </v:shape>
          <o:OLEObject Type="Embed" ProgID="Equation.DSMT4" ShapeID="_x0000_i1603" DrawAspect="Content" ObjectID="_1624863576" r:id="rId1148"/>
        </w:object>
      </w:r>
      <w:r w:rsidRPr="00ED5663">
        <w:rPr>
          <w:rFonts w:ascii="Chu Văn An (Uni)" w:hAnsi="Chu Văn An (Uni)" w:cs="Chu Văn An (Uni)"/>
          <w:noProof/>
          <w:sz w:val="20"/>
          <w:szCs w:val="20"/>
        </w:rPr>
        <w:t xml:space="preserve"> có </w:t>
      </w:r>
      <w:r w:rsidRPr="00ED5663">
        <w:rPr>
          <w:rFonts w:ascii="Chu Văn An (Uni)" w:hAnsi="Chu Văn An (Uni)" w:cs="Chu Văn An (Uni)"/>
          <w:noProof/>
          <w:position w:val="-22"/>
          <w:sz w:val="20"/>
          <w:szCs w:val="20"/>
        </w:rPr>
        <w:object w:dxaOrig="2160" w:dyaOrig="560">
          <v:shape id="_x0000_i1604" type="#_x0000_t75" style="width:108pt;height:27.75pt" o:ole="">
            <v:imagedata r:id="rId1149" o:title=""/>
          </v:shape>
          <o:OLEObject Type="Embed" ProgID="Equation.DSMT4" ShapeID="_x0000_i1604" DrawAspect="Content" ObjectID="_1624863577" r:id="rId1150"/>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Tam giác vuông cân </w:t>
      </w:r>
      <w:r w:rsidRPr="00ED5663">
        <w:rPr>
          <w:rFonts w:ascii="Chu Văn An (Uni)" w:hAnsi="Chu Văn An (Uni)" w:cs="Chu Văn An (Uni)"/>
          <w:noProof/>
          <w:position w:val="-8"/>
          <w:sz w:val="20"/>
          <w:szCs w:val="20"/>
        </w:rPr>
        <w:object w:dxaOrig="540" w:dyaOrig="260">
          <v:shape id="_x0000_i1605" type="#_x0000_t75" style="width:27pt;height:12.75pt" o:ole="">
            <v:imagedata r:id="rId1151" o:title=""/>
          </v:shape>
          <o:OLEObject Type="Embed" ProgID="Equation.DSMT4" ShapeID="_x0000_i1605" DrawAspect="Content" ObjectID="_1624863578" r:id="rId1152"/>
        </w:object>
      </w:r>
      <w:r w:rsidRPr="00ED5663">
        <w:rPr>
          <w:rFonts w:ascii="Chu Văn An (Uni)" w:hAnsi="Chu Văn An (Uni)" w:cs="Chu Văn An (Uni)"/>
          <w:noProof/>
          <w:sz w:val="20"/>
          <w:szCs w:val="20"/>
        </w:rPr>
        <w:t xml:space="preserve"> </w:t>
      </w:r>
      <w:r w:rsidRPr="00ED5663">
        <w:rPr>
          <w:rFonts w:ascii="Chu Văn An (Uni)" w:hAnsi="Chu Văn An (Uni)" w:cs="Chu Văn An (Uni)"/>
          <w:noProof/>
          <w:position w:val="-6"/>
          <w:sz w:val="20"/>
          <w:szCs w:val="20"/>
        </w:rPr>
        <w:object w:dxaOrig="1100" w:dyaOrig="260">
          <v:shape id="_x0000_i1606" type="#_x0000_t75" style="width:54.75pt;height:12.75pt" o:ole="">
            <v:imagedata r:id="rId1153" o:title=""/>
          </v:shape>
          <o:OLEObject Type="Embed" ProgID="Equation.DSMT4" ShapeID="_x0000_i1606" DrawAspect="Content" ObjectID="_1624863579" r:id="rId1154"/>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Diện tích tam giác </w:t>
      </w:r>
      <w:r w:rsidRPr="00ED5663">
        <w:rPr>
          <w:rFonts w:ascii="Chu Văn An (Uni)" w:hAnsi="Chu Văn An (Uni)" w:cs="Chu Văn An (Uni)"/>
          <w:noProof/>
          <w:position w:val="-22"/>
          <w:sz w:val="20"/>
          <w:szCs w:val="20"/>
        </w:rPr>
        <w:object w:dxaOrig="4180" w:dyaOrig="560">
          <v:shape id="_x0000_i1607" type="#_x0000_t75" style="width:209.25pt;height:27.75pt" o:ole="">
            <v:imagedata r:id="rId1155" o:title=""/>
          </v:shape>
          <o:OLEObject Type="Embed" ProgID="Equation.DSMT4" ShapeID="_x0000_i1607" DrawAspect="Content" ObjectID="_1624863580" r:id="rId1156"/>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Khi đó </w:t>
      </w:r>
      <w:r w:rsidRPr="00ED5663">
        <w:rPr>
          <w:rFonts w:ascii="Chu Văn An (Uni)" w:hAnsi="Chu Văn An (Uni)" w:cs="Chu Văn An (Uni)"/>
          <w:noProof/>
          <w:position w:val="-32"/>
          <w:sz w:val="20"/>
          <w:szCs w:val="20"/>
        </w:rPr>
        <w:object w:dxaOrig="3120" w:dyaOrig="660">
          <v:shape id="_x0000_i1608" type="#_x0000_t75" style="width:156pt;height:33pt" o:ole="">
            <v:imagedata r:id="rId1157" o:title=""/>
          </v:shape>
          <o:OLEObject Type="Embed" ProgID="Equation.DSMT4" ShapeID="_x0000_i1608" DrawAspect="Content" ObjectID="_1624863581" r:id="rId1158"/>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Xét hàm </w:t>
      </w:r>
      <w:r w:rsidRPr="00ED5663">
        <w:rPr>
          <w:rFonts w:ascii="Chu Văn An (Uni)" w:hAnsi="Chu Văn An (Uni)" w:cs="Chu Văn An (Uni)"/>
          <w:noProof/>
          <w:position w:val="-14"/>
          <w:sz w:val="20"/>
          <w:szCs w:val="20"/>
        </w:rPr>
        <w:object w:dxaOrig="2160" w:dyaOrig="380">
          <v:shape id="_x0000_i1609" type="#_x0000_t75" style="width:108pt;height:18.75pt" o:ole="">
            <v:imagedata r:id="rId1159" o:title=""/>
          </v:shape>
          <o:OLEObject Type="Embed" ProgID="Equation.DSMT4" ShapeID="_x0000_i1609" DrawAspect="Content" ObjectID="_1624863582" r:id="rId1160"/>
        </w:object>
      </w:r>
      <w:r w:rsidRPr="00ED5663">
        <w:rPr>
          <w:rFonts w:ascii="Chu Văn An (Uni)" w:hAnsi="Chu Văn An (Uni)" w:cs="Chu Văn An (Uni)"/>
          <w:noProof/>
          <w:sz w:val="20"/>
          <w:szCs w:val="20"/>
        </w:rPr>
        <w:t xml:space="preserve">, ta được </w:t>
      </w:r>
      <w:r w:rsidRPr="00ED5663">
        <w:rPr>
          <w:rFonts w:ascii="Chu Văn An (Uni)" w:hAnsi="Chu Văn An (Uni)" w:cs="Chu Văn An (Uni)"/>
          <w:noProof/>
          <w:position w:val="-24"/>
          <w:sz w:val="20"/>
          <w:szCs w:val="20"/>
        </w:rPr>
        <w:object w:dxaOrig="1160" w:dyaOrig="580">
          <v:shape id="_x0000_i1610" type="#_x0000_t75" style="width:57.75pt;height:29.25pt" o:ole="">
            <v:imagedata r:id="rId1161" o:title=""/>
          </v:shape>
          <o:OLEObject Type="Embed" ProgID="Equation.DSMT4" ShapeID="_x0000_i1610" DrawAspect="Content" ObjectID="_1624863583" r:id="rId1162"/>
        </w:object>
      </w:r>
      <w:r w:rsidRPr="00ED5663">
        <w:rPr>
          <w:rFonts w:ascii="Chu Văn An (Uni)" w:hAnsi="Chu Văn An (Uni)" w:cs="Chu Văn An (Uni)"/>
          <w:noProof/>
          <w:sz w:val="20"/>
          <w:szCs w:val="20"/>
        </w:rPr>
        <w:t xml:space="preserve"> Suy ra </w:t>
      </w:r>
      <w:r w:rsidRPr="00ED5663">
        <w:rPr>
          <w:rFonts w:ascii="Chu Văn An (Uni)" w:hAnsi="Chu Văn An (Uni)" w:cs="Chu Văn An (Uni)"/>
          <w:noProof/>
          <w:position w:val="-20"/>
          <w:sz w:val="20"/>
          <w:szCs w:val="20"/>
        </w:rPr>
        <w:object w:dxaOrig="1040" w:dyaOrig="580">
          <v:shape id="_x0000_i1611" type="#_x0000_t75" style="width:51.75pt;height:29.25pt" o:ole="">
            <v:imagedata r:id="rId1163" o:title=""/>
          </v:shape>
          <o:OLEObject Type="Embed" ProgID="Equation.DSMT4" ShapeID="_x0000_i1611" DrawAspect="Content" ObjectID="_1624863584" r:id="rId1164"/>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noProof/>
          <w:sz w:val="20"/>
          <w:szCs w:val="20"/>
        </w:rPr>
      </w:pPr>
      <w:r w:rsidRPr="00ED5663">
        <w:rPr>
          <w:rFonts w:ascii="Chu Văn An (Uni)" w:hAnsi="Chu Văn An (Uni)" w:cs="Chu Văn An (Uni)"/>
          <w:noProof/>
          <w:sz w:val="20"/>
          <w:szCs w:val="20"/>
        </w:rPr>
        <w:t xml:space="preserve">Dấu </w:t>
      </w:r>
      <w:r w:rsidRPr="00ED5663">
        <w:rPr>
          <w:rFonts w:ascii="Chu Văn An (Uni)" w:hAnsi="Chu Văn An (Uni)" w:cs="Chu Văn An (Uni)"/>
          <w:noProof/>
          <w:position w:val="-4"/>
          <w:sz w:val="20"/>
          <w:szCs w:val="20"/>
        </w:rPr>
        <w:object w:dxaOrig="440" w:dyaOrig="220">
          <v:shape id="_x0000_i1612" type="#_x0000_t75" style="width:21.75pt;height:11.25pt" o:ole="">
            <v:imagedata r:id="rId1165" o:title=""/>
          </v:shape>
          <o:OLEObject Type="Embed" ProgID="Equation.DSMT4" ShapeID="_x0000_i1612" DrawAspect="Content" ObjectID="_1624863585" r:id="rId1166"/>
        </w:object>
      </w:r>
      <w:r w:rsidRPr="00ED5663">
        <w:rPr>
          <w:rFonts w:ascii="Chu Văn An (Uni)" w:hAnsi="Chu Văn An (Uni)" w:cs="Chu Văn An (Uni)"/>
          <w:noProof/>
          <w:sz w:val="20"/>
          <w:szCs w:val="20"/>
        </w:rPr>
        <w:t xml:space="preserve"> xảy ra khi và chỉ khi </w:t>
      </w:r>
      <w:r w:rsidRPr="00ED5663">
        <w:rPr>
          <w:rFonts w:ascii="Chu Văn An (Uni)" w:hAnsi="Chu Văn An (Uni)" w:cs="Chu Văn An (Uni)"/>
          <w:noProof/>
          <w:position w:val="-22"/>
          <w:sz w:val="20"/>
          <w:szCs w:val="20"/>
        </w:rPr>
        <w:object w:dxaOrig="1080" w:dyaOrig="600">
          <v:shape id="_x0000_i1613" type="#_x0000_t75" style="width:54pt;height:30pt" o:ole="">
            <v:imagedata r:id="rId1167" o:title=""/>
          </v:shape>
          <o:OLEObject Type="Embed" ProgID="Equation.DSMT4" ShapeID="_x0000_i1613" DrawAspect="Content" ObjectID="_1624863586" r:id="rId1168"/>
        </w:object>
      </w:r>
      <w:r w:rsidRPr="00ED5663">
        <w:rPr>
          <w:rFonts w:ascii="Chu Văn An (Uni)" w:hAnsi="Chu Văn An (Uni)" w:cs="Chu Văn An (Uni)"/>
          <w:noProof/>
          <w:sz w:val="20"/>
          <w:szCs w:val="20"/>
        </w:rPr>
        <w:t xml:space="preserve"> </w:t>
      </w:r>
      <w:r w:rsidRPr="00ED5663">
        <w:rPr>
          <w:rFonts w:ascii="Chu Văn An (Uni)" w:hAnsi="Chu Văn An (Uni)" w:cs="Chu Văn An (Uni)"/>
          <w:b/>
          <w:noProof/>
          <w:sz w:val="20"/>
          <w:szCs w:val="20"/>
        </w:rPr>
        <w:t>Chọn B.</w:t>
      </w:r>
    </w:p>
    <w:p w:rsidR="000B230C" w:rsidRPr="00ED5663" w:rsidRDefault="000B230C" w:rsidP="000B230C">
      <w:pPr>
        <w:tabs>
          <w:tab w:val="left" w:pos="360"/>
          <w:tab w:val="left" w:pos="1920"/>
          <w:tab w:val="left" w:pos="3960"/>
          <w:tab w:val="left" w:pos="6000"/>
        </w:tabs>
        <w:jc w:val="both"/>
        <w:rPr>
          <w:rFonts w:ascii="Chu Văn An (Uni)" w:hAnsi="Chu Văn An (Uni)" w:cs="Chu Văn An (Uni)"/>
          <w:sz w:val="20"/>
          <w:szCs w:val="20"/>
          <w:lang w:val="fr-FR"/>
        </w:rPr>
      </w:pPr>
      <w:r w:rsidRPr="00ED5663">
        <w:rPr>
          <w:rFonts w:ascii="Chu Văn An (Uni)" w:hAnsi="Chu Văn An (Uni)" w:cs="Chu Văn An (Uni)"/>
          <w:b/>
          <w:noProof/>
          <w:sz w:val="20"/>
          <w:szCs w:val="20"/>
        </w:rPr>
        <w:t>Cách 2.</w:t>
      </w:r>
      <w:r w:rsidRPr="00ED5663">
        <w:rPr>
          <w:rFonts w:ascii="Chu Văn An (Uni)" w:hAnsi="Chu Văn An (Uni)" w:cs="Chu Văn An (Uni)"/>
          <w:noProof/>
          <w:sz w:val="20"/>
          <w:szCs w:val="20"/>
        </w:rPr>
        <w:t xml:space="preserve"> Đặt </w:t>
      </w:r>
      <w:r w:rsidRPr="00ED5663">
        <w:rPr>
          <w:rFonts w:ascii="Chu Văn An (Uni)" w:hAnsi="Chu Văn An (Uni)" w:cs="Chu Văn An (Uni)"/>
          <w:position w:val="-10"/>
          <w:sz w:val="20"/>
          <w:szCs w:val="20"/>
          <w:lang w:val="fr-FR"/>
        </w:rPr>
        <w:object w:dxaOrig="1939" w:dyaOrig="279">
          <v:shape id="_x0000_i1614" type="#_x0000_t75" style="width:96.75pt;height:14.25pt" o:ole="">
            <v:imagedata r:id="rId1169" o:title=""/>
          </v:shape>
          <o:OLEObject Type="Embed" ProgID="Equation.DSMT4" ShapeID="_x0000_i1614" DrawAspect="Content" ObjectID="_1624863587" r:id="rId1170"/>
        </w:object>
      </w:r>
      <w:r w:rsidRPr="00ED5663">
        <w:rPr>
          <w:rFonts w:ascii="Chu Văn An (Uni)" w:hAnsi="Chu Văn An (Uni)" w:cs="Chu Văn An (Uni)"/>
          <w:sz w:val="20"/>
          <w:szCs w:val="20"/>
          <w:lang w:val="fr-FR"/>
        </w:rPr>
        <w:t xml:space="preserve">. Khi đó </w:t>
      </w:r>
      <w:r w:rsidRPr="00ED5663">
        <w:rPr>
          <w:rFonts w:ascii="Chu Văn An (Uni)" w:hAnsi="Chu Văn An (Uni)" w:cs="Chu Văn An (Uni)"/>
          <w:position w:val="-22"/>
          <w:sz w:val="20"/>
          <w:szCs w:val="20"/>
          <w:lang w:val="fr-FR"/>
        </w:rPr>
        <w:object w:dxaOrig="1300" w:dyaOrig="560">
          <v:shape id="_x0000_i1615" type="#_x0000_t75" style="width:65.25pt;height:27.75pt" o:ole="">
            <v:imagedata r:id="rId1171" o:title=""/>
          </v:shape>
          <o:OLEObject Type="Embed" ProgID="Equation.DSMT4" ShapeID="_x0000_i1615" DrawAspect="Content" ObjectID="_1624863588" r:id="rId1172"/>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sz w:val="20"/>
          <w:szCs w:val="20"/>
          <w:lang w:val="fr-FR"/>
        </w:rPr>
      </w:pPr>
      <w:r w:rsidRPr="00ED5663">
        <w:rPr>
          <w:rFonts w:ascii="Chu Văn An (Uni)" w:hAnsi="Chu Văn An (Uni)" w:cs="Chu Văn An (Uni)"/>
          <w:sz w:val="20"/>
          <w:szCs w:val="20"/>
          <w:lang w:val="fr-FR"/>
        </w:rPr>
        <w:t xml:space="preserve">Vì </w:t>
      </w:r>
      <w:r w:rsidRPr="00ED5663">
        <w:rPr>
          <w:rFonts w:ascii="Chu Văn An (Uni)" w:hAnsi="Chu Văn An (Uni)" w:cs="Chu Văn An (Uni)"/>
          <w:position w:val="-8"/>
          <w:sz w:val="20"/>
          <w:szCs w:val="20"/>
          <w:lang w:val="fr-FR"/>
        </w:rPr>
        <w:object w:dxaOrig="1140" w:dyaOrig="260">
          <v:shape id="_x0000_i1616" type="#_x0000_t75" style="width:57pt;height:12.75pt" o:ole="">
            <v:imagedata r:id="rId1173" o:title=""/>
          </v:shape>
          <o:OLEObject Type="Embed" ProgID="Equation.DSMT4" ShapeID="_x0000_i1616" DrawAspect="Content" ObjectID="_1624863589" r:id="rId1174"/>
        </w:object>
      </w:r>
      <w:r w:rsidRPr="00ED5663">
        <w:rPr>
          <w:rFonts w:ascii="Chu Văn An (Uni)" w:hAnsi="Chu Văn An (Uni)" w:cs="Chu Văn An (Uni)"/>
          <w:sz w:val="20"/>
          <w:szCs w:val="20"/>
          <w:lang w:val="fr-FR"/>
        </w:rPr>
        <w:t xml:space="preserve"> đôi một vuông góc nên </w:t>
      </w:r>
      <w:r w:rsidRPr="00ED5663">
        <w:rPr>
          <w:rFonts w:ascii="Chu Văn An (Uni)" w:hAnsi="Chu Văn An (Uni)" w:cs="Chu Văn An (Uni)"/>
          <w:position w:val="-30"/>
          <w:sz w:val="20"/>
          <w:szCs w:val="20"/>
          <w:lang w:val="fr-FR"/>
        </w:rPr>
        <w:object w:dxaOrig="3860" w:dyaOrig="680">
          <v:shape id="_x0000_i1617" type="#_x0000_t75" style="width:192.75pt;height:33.75pt" o:ole="">
            <v:imagedata r:id="rId1175" o:title=""/>
          </v:shape>
          <o:OLEObject Type="Embed" ProgID="Equation.DSMT4" ShapeID="_x0000_i1617" DrawAspect="Content" ObjectID="_1624863590" r:id="rId1176"/>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sz w:val="20"/>
          <w:szCs w:val="20"/>
          <w:lang w:val="fr-FR"/>
        </w:rPr>
      </w:pPr>
      <w:r w:rsidRPr="00ED5663">
        <w:rPr>
          <w:rFonts w:ascii="Chu Văn An (Uni)" w:hAnsi="Chu Văn An (Uni)" w:cs="Chu Văn An (Uni)"/>
          <w:sz w:val="20"/>
          <w:szCs w:val="20"/>
          <w:lang w:val="fr-FR"/>
        </w:rPr>
        <w:t xml:space="preserve">Suy ra </w:t>
      </w:r>
      <w:r w:rsidRPr="00ED5663">
        <w:rPr>
          <w:rFonts w:ascii="Chu Văn An (Uni)" w:hAnsi="Chu Văn An (Uni)" w:cs="Chu Văn An (Uni)"/>
          <w:position w:val="-22"/>
          <w:sz w:val="20"/>
          <w:szCs w:val="20"/>
          <w:lang w:val="fr-FR"/>
        </w:rPr>
        <w:object w:dxaOrig="3480" w:dyaOrig="600">
          <v:shape id="_x0000_i1618" type="#_x0000_t75" style="width:174pt;height:30pt" o:ole="">
            <v:imagedata r:id="rId1177" o:title=""/>
          </v:shape>
          <o:OLEObject Type="Embed" ProgID="Equation.DSMT4" ShapeID="_x0000_i1618" DrawAspect="Content" ObjectID="_1624863591" r:id="rId1178"/>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sz w:val="20"/>
          <w:szCs w:val="20"/>
          <w:lang w:val="fr-FR"/>
        </w:rPr>
      </w:pPr>
      <w:r w:rsidRPr="00ED5663">
        <w:rPr>
          <w:rFonts w:ascii="Chu Văn An (Uni)" w:hAnsi="Chu Văn An (Uni)" w:cs="Chu Văn An (Uni)"/>
          <w:sz w:val="20"/>
          <w:szCs w:val="20"/>
          <w:lang w:val="fr-FR"/>
        </w:rPr>
        <w:lastRenderedPageBreak/>
        <w:t xml:space="preserve">Dấu </w:t>
      </w:r>
      <w:r w:rsidRPr="00ED5663">
        <w:rPr>
          <w:rFonts w:ascii="Chu Văn An (Uni)" w:hAnsi="Chu Văn An (Uni)" w:cs="Chu Văn An (Uni)"/>
          <w:noProof/>
          <w:position w:val="-4"/>
          <w:sz w:val="20"/>
          <w:szCs w:val="20"/>
        </w:rPr>
        <w:object w:dxaOrig="440" w:dyaOrig="220">
          <v:shape id="_x0000_i1619" type="#_x0000_t75" style="width:21.75pt;height:11.25pt" o:ole="">
            <v:imagedata r:id="rId1165" o:title=""/>
          </v:shape>
          <o:OLEObject Type="Embed" ProgID="Equation.DSMT4" ShapeID="_x0000_i1619" DrawAspect="Content" ObjectID="_1624863592" r:id="rId1179"/>
        </w:object>
      </w:r>
      <w:r w:rsidRPr="00ED5663">
        <w:rPr>
          <w:rFonts w:ascii="Chu Văn An (Uni)" w:hAnsi="Chu Văn An (Uni)" w:cs="Chu Văn An (Uni)"/>
          <w:noProof/>
          <w:sz w:val="20"/>
          <w:szCs w:val="20"/>
        </w:rPr>
        <w:t xml:space="preserve"> xảy ra khi và chỉ khi</w:t>
      </w:r>
      <w:r w:rsidRPr="00ED5663">
        <w:rPr>
          <w:rFonts w:ascii="Chu Văn An (Uni)" w:hAnsi="Chu Văn An (Uni)" w:cs="Chu Văn An (Uni)"/>
          <w:sz w:val="20"/>
          <w:szCs w:val="20"/>
          <w:lang w:val="fr-FR"/>
        </w:rPr>
        <w:t xml:space="preserve"> </w:t>
      </w:r>
      <w:r w:rsidRPr="00ED5663">
        <w:rPr>
          <w:rFonts w:ascii="Chu Văn An (Uni)" w:hAnsi="Chu Văn An (Uni)" w:cs="Chu Văn An (Uni)"/>
          <w:position w:val="-22"/>
          <w:sz w:val="20"/>
          <w:szCs w:val="20"/>
          <w:lang w:val="fr-FR"/>
        </w:rPr>
        <w:object w:dxaOrig="2640" w:dyaOrig="600">
          <v:shape id="_x0000_i1620" type="#_x0000_t75" style="width:132pt;height:30pt" o:ole="">
            <v:imagedata r:id="rId1180" o:title=""/>
          </v:shape>
          <o:OLEObject Type="Embed" ProgID="Equation.DSMT4" ShapeID="_x0000_i1620" DrawAspect="Content" ObjectID="_1624863593" r:id="rId1181"/>
        </w:object>
      </w:r>
    </w:p>
    <w:p w:rsidR="000B230C" w:rsidRPr="00ED5663" w:rsidRDefault="000B230C" w:rsidP="000B230C">
      <w:pPr>
        <w:tabs>
          <w:tab w:val="left" w:pos="360"/>
          <w:tab w:val="left" w:pos="1920"/>
          <w:tab w:val="left" w:pos="3960"/>
          <w:tab w:val="left" w:pos="6000"/>
        </w:tabs>
        <w:jc w:val="both"/>
        <w:rPr>
          <w:rFonts w:ascii="Chu Văn An (Uni)" w:hAnsi="Chu Văn An (Uni)" w:cs="Chu Văn An (Uni)"/>
          <w:sz w:val="20"/>
          <w:szCs w:val="20"/>
        </w:rPr>
      </w:pPr>
      <w:r w:rsidRPr="00ED5663">
        <w:rPr>
          <w:rFonts w:ascii="Chu Văn An (Uni)" w:hAnsi="Chu Văn An (Uni)" w:cs="Chu Văn An (Uni)"/>
          <w:b/>
          <w:color w:val="000000"/>
          <w:sz w:val="20"/>
          <w:szCs w:val="20"/>
        </w:rPr>
        <w:t>Câu 132.</w:t>
      </w:r>
      <w:r w:rsidRPr="00ED5663">
        <w:rPr>
          <w:rFonts w:ascii="Chu Văn An (Uni)" w:hAnsi="Chu Văn An (Uni)" w:cs="Chu Văn An (Uni)"/>
          <w:color w:val="000000"/>
          <w:sz w:val="20"/>
          <w:szCs w:val="20"/>
        </w:rPr>
        <w:t xml:space="preserve"> </w:t>
      </w:r>
      <w:r w:rsidRPr="00ED5663">
        <w:rPr>
          <w:rFonts w:ascii="Chu Văn An (Uni)" w:hAnsi="Chu Văn An (Uni)" w:cs="Chu Văn An (Uni)"/>
          <w:sz w:val="20"/>
          <w:szCs w:val="20"/>
        </w:rPr>
        <w:t xml:space="preserve">Gọi </w:t>
      </w:r>
      <w:r w:rsidRPr="00ED5663">
        <w:rPr>
          <w:rFonts w:ascii="Chu Văn An (Uni)" w:hAnsi="Chu Văn An (Uni)" w:cs="Chu Văn An (Uni)"/>
          <w:position w:val="-4"/>
          <w:sz w:val="20"/>
          <w:szCs w:val="20"/>
        </w:rPr>
        <w:object w:dxaOrig="240" w:dyaOrig="220">
          <v:shape id="_x0000_i1621" type="#_x0000_t75" style="width:12pt;height:11.25pt" o:ole="">
            <v:imagedata r:id="rId1182" o:title=""/>
          </v:shape>
          <o:OLEObject Type="Embed" ProgID="Equation.DSMT4" ShapeID="_x0000_i1621" DrawAspect="Content" ObjectID="_1624863594" r:id="rId1183"/>
        </w:object>
      </w:r>
      <w:r w:rsidRPr="00ED5663">
        <w:rPr>
          <w:rFonts w:ascii="Chu Văn An (Uni)" w:hAnsi="Chu Văn An (Uni)" w:cs="Chu Văn An (Uni)"/>
          <w:sz w:val="20"/>
          <w:szCs w:val="20"/>
        </w:rPr>
        <w:t xml:space="preserve"> là điểm sao cho </w:t>
      </w:r>
      <w:r w:rsidRPr="00ED5663">
        <w:rPr>
          <w:rFonts w:ascii="Chu Văn An (Uni)" w:hAnsi="Chu Văn An (Uni)" w:cs="Chu Văn An (Uni)"/>
          <w:position w:val="-6"/>
          <w:sz w:val="20"/>
          <w:szCs w:val="20"/>
        </w:rPr>
        <w:object w:dxaOrig="620" w:dyaOrig="240">
          <v:shape id="_x0000_i1622" type="#_x0000_t75" style="width:30.75pt;height:12pt" o:ole="">
            <v:imagedata r:id="rId1184" o:title=""/>
          </v:shape>
          <o:OLEObject Type="Embed" ProgID="Equation.DSMT4" ShapeID="_x0000_i1622" DrawAspect="Content" ObjectID="_1624863595" r:id="rId1185"/>
        </w:object>
      </w:r>
      <w:r w:rsidRPr="00ED5663">
        <w:rPr>
          <w:rFonts w:ascii="Chu Văn An (Uni)" w:hAnsi="Chu Văn An (Uni)" w:cs="Chu Văn An (Uni)"/>
          <w:sz w:val="20"/>
          <w:szCs w:val="20"/>
        </w:rPr>
        <w:t xml:space="preserve"> là hình vuông.</w:t>
      </w:r>
    </w:p>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30"/>
          <w:sz w:val="20"/>
          <w:szCs w:val="20"/>
        </w:rPr>
        <w:object w:dxaOrig="4959" w:dyaOrig="700">
          <v:shape id="_x0000_i1623" type="#_x0000_t75" style="width:248.25pt;height:35.25pt" o:ole="">
            <v:imagedata r:id="rId1186" o:title=""/>
          </v:shape>
          <o:OLEObject Type="Embed" ProgID="Equation.DSMT4" ShapeID="_x0000_i1623" DrawAspect="Content" ObjectID="_1624863596" r:id="rId1187"/>
        </w:object>
      </w:r>
      <w:r w:rsidRPr="00ED5663">
        <w:rPr>
          <w:rFonts w:ascii="Chu Văn An (Uni)" w:hAnsi="Chu Văn An (Uni)" w:cs="Chu Văn An (Uni)"/>
          <w:sz w:val="20"/>
          <w:szCs w:val="20"/>
        </w:rPr>
        <w:t>.</w:t>
      </w:r>
    </w:p>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Tương tự, ta cũng có </w:t>
      </w:r>
      <w:r w:rsidRPr="00ED5663">
        <w:rPr>
          <w:rFonts w:ascii="Chu Văn An (Uni)" w:hAnsi="Chu Văn An (Uni)" w:cs="Chu Văn An (Uni)"/>
          <w:position w:val="-6"/>
          <w:sz w:val="20"/>
          <w:szCs w:val="20"/>
        </w:rPr>
        <w:object w:dxaOrig="859" w:dyaOrig="240">
          <v:shape id="_x0000_i1624" type="#_x0000_t75" style="width:42.75pt;height:12pt" o:ole="">
            <v:imagedata r:id="rId1188" o:title=""/>
          </v:shape>
          <o:OLEObject Type="Embed" ProgID="Equation.DSMT4" ShapeID="_x0000_i1624" DrawAspect="Content" ObjectID="_1624863597" r:id="rId1189"/>
        </w:object>
      </w:r>
      <w:r w:rsidRPr="00ED5663">
        <w:rPr>
          <w:rFonts w:ascii="Chu Văn An (Uni)" w:hAnsi="Chu Văn An (Uni)" w:cs="Chu Văn An (Uni)"/>
          <w:sz w:val="20"/>
          <w:szCs w:val="20"/>
        </w:rPr>
        <w:t xml:space="preserve">. Từ đó suy ra </w:t>
      </w:r>
      <w:r w:rsidRPr="00ED5663">
        <w:rPr>
          <w:rFonts w:ascii="Chu Văn An (Uni)" w:hAnsi="Chu Văn An (Uni)" w:cs="Chu Văn An (Uni)"/>
          <w:position w:val="-12"/>
          <w:sz w:val="20"/>
          <w:szCs w:val="20"/>
        </w:rPr>
        <w:object w:dxaOrig="1280" w:dyaOrig="340">
          <v:shape id="_x0000_i1625" type="#_x0000_t75" style="width:63.75pt;height:17.25pt" o:ole="">
            <v:imagedata r:id="rId1190" o:title=""/>
          </v:shape>
          <o:OLEObject Type="Embed" ProgID="Equation.DSMT4" ShapeID="_x0000_i1625" DrawAspect="Content" ObjectID="_1624863598" r:id="rId1191"/>
        </w:object>
      </w:r>
      <w:r w:rsidRPr="00ED5663">
        <w:rPr>
          <w:rFonts w:ascii="Chu Văn An (Uni)" w:hAnsi="Chu Văn An (Uni)" w:cs="Chu Văn An (Uni)"/>
          <w:sz w:val="20"/>
          <w:szCs w:val="20"/>
        </w:rPr>
        <w:t>.</w:t>
      </w:r>
    </w:p>
    <w:tbl>
      <w:tblPr>
        <w:tblW w:w="0" w:type="auto"/>
        <w:tblLook w:val="01E0" w:firstRow="1" w:lastRow="1" w:firstColumn="1" w:lastColumn="1" w:noHBand="0" w:noVBand="0"/>
      </w:tblPr>
      <w:tblGrid>
        <w:gridCol w:w="4608"/>
        <w:gridCol w:w="3528"/>
      </w:tblGrid>
      <w:tr w:rsidR="000B230C" w:rsidRPr="00ED5663" w:rsidTr="00C717C9">
        <w:tc>
          <w:tcPr>
            <w:tcW w:w="4608" w:type="dxa"/>
            <w:shd w:val="clear" w:color="auto" w:fill="auto"/>
          </w:tcPr>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Kẻ </w:t>
            </w:r>
            <w:r w:rsidRPr="00ED5663">
              <w:rPr>
                <w:rFonts w:ascii="Chu Văn An (Uni)" w:hAnsi="Chu Văn An (Uni)" w:cs="Chu Văn An (Uni)"/>
                <w:position w:val="-12"/>
                <w:sz w:val="20"/>
                <w:szCs w:val="20"/>
              </w:rPr>
              <w:object w:dxaOrig="3420" w:dyaOrig="340">
                <v:shape id="_x0000_i1626" type="#_x0000_t75" style="width:171pt;height:17.25pt" o:ole="">
                  <v:imagedata r:id="rId1192" o:title=""/>
                </v:shape>
                <o:OLEObject Type="Embed" ProgID="Equation.DSMT4" ShapeID="_x0000_i1626" DrawAspect="Content" ObjectID="_1624863599" r:id="rId1193"/>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14"/>
                <w:sz w:val="20"/>
                <w:szCs w:val="20"/>
              </w:rPr>
              <w:object w:dxaOrig="2860" w:dyaOrig="380">
                <v:shape id="_x0000_i1627" type="#_x0000_t75" style="width:143.25pt;height:18.75pt" o:ole="">
                  <v:imagedata r:id="rId1194" o:title=""/>
                </v:shape>
                <o:OLEObject Type="Embed" ProgID="Equation.DSMT4" ShapeID="_x0000_i1627" DrawAspect="Content" ObjectID="_1624863600" r:id="rId1195"/>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Đặt </w:t>
            </w:r>
            <w:r w:rsidRPr="00ED5663">
              <w:rPr>
                <w:rFonts w:ascii="Chu Văn An (Uni)" w:hAnsi="Chu Văn An (Uni)" w:cs="Chu Văn An (Uni)"/>
                <w:position w:val="-6"/>
                <w:sz w:val="20"/>
                <w:szCs w:val="20"/>
              </w:rPr>
              <w:object w:dxaOrig="1080" w:dyaOrig="260">
                <v:shape id="_x0000_i1628" type="#_x0000_t75" style="width:54pt;height:12.75pt" o:ole="">
                  <v:imagedata r:id="rId1196" o:title=""/>
                </v:shape>
                <o:OLEObject Type="Embed" ProgID="Equation.DSMT4" ShapeID="_x0000_i1628" DrawAspect="Content" ObjectID="_1624863601" r:id="rId1197"/>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Trong tam giác vuông </w:t>
            </w:r>
            <w:r w:rsidRPr="00ED5663">
              <w:rPr>
                <w:rFonts w:ascii="Chu Văn An (Uni)" w:hAnsi="Chu Văn An (Uni)" w:cs="Chu Văn An (Uni)"/>
                <w:position w:val="-8"/>
                <w:sz w:val="20"/>
                <w:szCs w:val="20"/>
              </w:rPr>
              <w:object w:dxaOrig="520" w:dyaOrig="260">
                <v:shape id="_x0000_i1629" type="#_x0000_t75" style="width:26.25pt;height:12.75pt" o:ole="">
                  <v:imagedata r:id="rId1198" o:title=""/>
                </v:shape>
                <o:OLEObject Type="Embed" ProgID="Equation.DSMT4" ShapeID="_x0000_i1629" DrawAspect="Content" ObjectID="_1624863602" r:id="rId1199"/>
              </w:object>
            </w:r>
            <w:r w:rsidRPr="00ED5663">
              <w:rPr>
                <w:rFonts w:ascii="Chu Văn An (Uni)" w:hAnsi="Chu Văn An (Uni)" w:cs="Chu Văn An (Uni)"/>
                <w:sz w:val="20"/>
                <w:szCs w:val="20"/>
              </w:rPr>
              <w:t xml:space="preserve"> có </w: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center"/>
              <w:rPr>
                <w:rFonts w:ascii="Chu Văn An (Uni)" w:hAnsi="Chu Văn An (Uni)" w:cs="Chu Văn An (Uni)"/>
                <w:sz w:val="20"/>
                <w:szCs w:val="20"/>
              </w:rPr>
            </w:pPr>
            <w:r w:rsidRPr="00ED5663">
              <w:rPr>
                <w:rFonts w:ascii="Chu Văn An (Uni)" w:hAnsi="Chu Văn An (Uni)" w:cs="Chu Văn An (Uni)"/>
                <w:position w:val="-40"/>
                <w:sz w:val="20"/>
                <w:szCs w:val="20"/>
              </w:rPr>
              <w:object w:dxaOrig="3820" w:dyaOrig="740">
                <v:shape id="_x0000_i1630" type="#_x0000_t75" style="width:191.25pt;height:36.75pt" o:ole="">
                  <v:imagedata r:id="rId1200" o:title=""/>
                </v:shape>
                <o:OLEObject Type="Embed" ProgID="Equation.DSMT4" ShapeID="_x0000_i1630" DrawAspect="Content" ObjectID="_1624863603" r:id="rId1201"/>
              </w:object>
            </w:r>
          </w:p>
          <w:p w:rsidR="000B230C" w:rsidRPr="00ED5663" w:rsidRDefault="000B230C" w:rsidP="00C717C9">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28"/>
                <w:sz w:val="20"/>
                <w:szCs w:val="20"/>
              </w:rPr>
              <w:object w:dxaOrig="1520" w:dyaOrig="660">
                <v:shape id="_x0000_i1631" type="#_x0000_t75" style="width:75.75pt;height:33pt" o:ole="">
                  <v:imagedata r:id="rId1202" o:title=""/>
                </v:shape>
                <o:OLEObject Type="Embed" ProgID="Equation.DSMT4" ShapeID="_x0000_i1631" DrawAspect="Content" ObjectID="_1624863604" r:id="rId1203"/>
              </w:object>
            </w:r>
          </w:p>
        </w:tc>
        <w:tc>
          <w:tcPr>
            <w:tcW w:w="3528" w:type="dxa"/>
            <w:shd w:val="clear" w:color="auto" w:fill="auto"/>
          </w:tcPr>
          <w:p w:rsidR="000B230C" w:rsidRPr="00ED5663" w:rsidRDefault="00467502" w:rsidP="00C717C9">
            <w:pPr>
              <w:tabs>
                <w:tab w:val="left" w:pos="360"/>
                <w:tab w:val="left" w:pos="720"/>
                <w:tab w:val="left" w:pos="2160"/>
                <w:tab w:val="left" w:pos="2520"/>
                <w:tab w:val="left" w:pos="4320"/>
                <w:tab w:val="left" w:pos="4680"/>
                <w:tab w:val="left" w:pos="6480"/>
                <w:tab w:val="left" w:pos="6840"/>
              </w:tabs>
              <w:jc w:val="right"/>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2062480" cy="1722755"/>
                      <wp:effectExtent l="0" t="0" r="4445" b="3175"/>
                      <wp:docPr id="714" name="Canvas 7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86" name="Freeform 716"/>
                              <wps:cNvSpPr>
                                <a:spLocks noEditPoints="1"/>
                              </wps:cNvSpPr>
                              <wps:spPr bwMode="auto">
                                <a:xfrm>
                                  <a:off x="826770" y="1158240"/>
                                  <a:ext cx="955040" cy="8255"/>
                                </a:xfrm>
                                <a:custGeom>
                                  <a:avLst/>
                                  <a:gdLst>
                                    <a:gd name="T0" fmla="*/ 71 w 1504"/>
                                    <a:gd name="T1" fmla="*/ 0 h 13"/>
                                    <a:gd name="T2" fmla="*/ 0 w 1504"/>
                                    <a:gd name="T3" fmla="*/ 13 h 13"/>
                                    <a:gd name="T4" fmla="*/ 119 w 1504"/>
                                    <a:gd name="T5" fmla="*/ 0 h 13"/>
                                    <a:gd name="T6" fmla="*/ 191 w 1504"/>
                                    <a:gd name="T7" fmla="*/ 13 h 13"/>
                                    <a:gd name="T8" fmla="*/ 119 w 1504"/>
                                    <a:gd name="T9" fmla="*/ 0 h 13"/>
                                    <a:gd name="T10" fmla="*/ 310 w 1504"/>
                                    <a:gd name="T11" fmla="*/ 0 h 13"/>
                                    <a:gd name="T12" fmla="*/ 238 w 1504"/>
                                    <a:gd name="T13" fmla="*/ 13 h 13"/>
                                    <a:gd name="T14" fmla="*/ 358 w 1504"/>
                                    <a:gd name="T15" fmla="*/ 0 h 13"/>
                                    <a:gd name="T16" fmla="*/ 429 w 1504"/>
                                    <a:gd name="T17" fmla="*/ 13 h 13"/>
                                    <a:gd name="T18" fmla="*/ 358 w 1504"/>
                                    <a:gd name="T19" fmla="*/ 0 h 13"/>
                                    <a:gd name="T20" fmla="*/ 549 w 1504"/>
                                    <a:gd name="T21" fmla="*/ 0 h 13"/>
                                    <a:gd name="T22" fmla="*/ 477 w 1504"/>
                                    <a:gd name="T23" fmla="*/ 13 h 13"/>
                                    <a:gd name="T24" fmla="*/ 597 w 1504"/>
                                    <a:gd name="T25" fmla="*/ 0 h 13"/>
                                    <a:gd name="T26" fmla="*/ 668 w 1504"/>
                                    <a:gd name="T27" fmla="*/ 13 h 13"/>
                                    <a:gd name="T28" fmla="*/ 597 w 1504"/>
                                    <a:gd name="T29" fmla="*/ 0 h 13"/>
                                    <a:gd name="T30" fmla="*/ 788 w 1504"/>
                                    <a:gd name="T31" fmla="*/ 0 h 13"/>
                                    <a:gd name="T32" fmla="*/ 716 w 1504"/>
                                    <a:gd name="T33" fmla="*/ 13 h 13"/>
                                    <a:gd name="T34" fmla="*/ 835 w 1504"/>
                                    <a:gd name="T35" fmla="*/ 0 h 13"/>
                                    <a:gd name="T36" fmla="*/ 907 w 1504"/>
                                    <a:gd name="T37" fmla="*/ 13 h 13"/>
                                    <a:gd name="T38" fmla="*/ 835 w 1504"/>
                                    <a:gd name="T39" fmla="*/ 0 h 13"/>
                                    <a:gd name="T40" fmla="*/ 1027 w 1504"/>
                                    <a:gd name="T41" fmla="*/ 0 h 13"/>
                                    <a:gd name="T42" fmla="*/ 955 w 1504"/>
                                    <a:gd name="T43" fmla="*/ 13 h 13"/>
                                    <a:gd name="T44" fmla="*/ 1074 w 1504"/>
                                    <a:gd name="T45" fmla="*/ 0 h 13"/>
                                    <a:gd name="T46" fmla="*/ 1146 w 1504"/>
                                    <a:gd name="T47" fmla="*/ 13 h 13"/>
                                    <a:gd name="T48" fmla="*/ 1074 w 1504"/>
                                    <a:gd name="T49" fmla="*/ 0 h 13"/>
                                    <a:gd name="T50" fmla="*/ 1265 w 1504"/>
                                    <a:gd name="T51" fmla="*/ 0 h 13"/>
                                    <a:gd name="T52" fmla="*/ 1194 w 1504"/>
                                    <a:gd name="T53" fmla="*/ 13 h 13"/>
                                    <a:gd name="T54" fmla="*/ 1313 w 1504"/>
                                    <a:gd name="T55" fmla="*/ 0 h 13"/>
                                    <a:gd name="T56" fmla="*/ 1385 w 1504"/>
                                    <a:gd name="T57" fmla="*/ 13 h 13"/>
                                    <a:gd name="T58" fmla="*/ 1313 w 1504"/>
                                    <a:gd name="T59" fmla="*/ 0 h 13"/>
                                    <a:gd name="T60" fmla="*/ 1504 w 1504"/>
                                    <a:gd name="T61" fmla="*/ 0 h 13"/>
                                    <a:gd name="T62" fmla="*/ 1433 w 1504"/>
                                    <a:gd name="T63"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04" h="13">
                                      <a:moveTo>
                                        <a:pt x="0" y="0"/>
                                      </a:moveTo>
                                      <a:lnTo>
                                        <a:pt x="71" y="0"/>
                                      </a:lnTo>
                                      <a:lnTo>
                                        <a:pt x="71" y="13"/>
                                      </a:lnTo>
                                      <a:lnTo>
                                        <a:pt x="0" y="13"/>
                                      </a:lnTo>
                                      <a:lnTo>
                                        <a:pt x="0" y="0"/>
                                      </a:lnTo>
                                      <a:close/>
                                      <a:moveTo>
                                        <a:pt x="119" y="0"/>
                                      </a:moveTo>
                                      <a:lnTo>
                                        <a:pt x="191" y="0"/>
                                      </a:lnTo>
                                      <a:lnTo>
                                        <a:pt x="191" y="13"/>
                                      </a:lnTo>
                                      <a:lnTo>
                                        <a:pt x="119" y="13"/>
                                      </a:lnTo>
                                      <a:lnTo>
                                        <a:pt x="119" y="0"/>
                                      </a:lnTo>
                                      <a:close/>
                                      <a:moveTo>
                                        <a:pt x="238" y="0"/>
                                      </a:moveTo>
                                      <a:lnTo>
                                        <a:pt x="310" y="0"/>
                                      </a:lnTo>
                                      <a:lnTo>
                                        <a:pt x="310" y="13"/>
                                      </a:lnTo>
                                      <a:lnTo>
                                        <a:pt x="238" y="13"/>
                                      </a:lnTo>
                                      <a:lnTo>
                                        <a:pt x="238" y="0"/>
                                      </a:lnTo>
                                      <a:close/>
                                      <a:moveTo>
                                        <a:pt x="358" y="0"/>
                                      </a:moveTo>
                                      <a:lnTo>
                                        <a:pt x="429" y="0"/>
                                      </a:lnTo>
                                      <a:lnTo>
                                        <a:pt x="429" y="13"/>
                                      </a:lnTo>
                                      <a:lnTo>
                                        <a:pt x="358" y="13"/>
                                      </a:lnTo>
                                      <a:lnTo>
                                        <a:pt x="358" y="0"/>
                                      </a:lnTo>
                                      <a:close/>
                                      <a:moveTo>
                                        <a:pt x="477" y="0"/>
                                      </a:moveTo>
                                      <a:lnTo>
                                        <a:pt x="549" y="0"/>
                                      </a:lnTo>
                                      <a:lnTo>
                                        <a:pt x="549" y="13"/>
                                      </a:lnTo>
                                      <a:lnTo>
                                        <a:pt x="477" y="13"/>
                                      </a:lnTo>
                                      <a:lnTo>
                                        <a:pt x="477" y="0"/>
                                      </a:lnTo>
                                      <a:close/>
                                      <a:moveTo>
                                        <a:pt x="597" y="0"/>
                                      </a:moveTo>
                                      <a:lnTo>
                                        <a:pt x="668" y="0"/>
                                      </a:lnTo>
                                      <a:lnTo>
                                        <a:pt x="668" y="13"/>
                                      </a:lnTo>
                                      <a:lnTo>
                                        <a:pt x="597" y="13"/>
                                      </a:lnTo>
                                      <a:lnTo>
                                        <a:pt x="597" y="0"/>
                                      </a:lnTo>
                                      <a:close/>
                                      <a:moveTo>
                                        <a:pt x="716" y="0"/>
                                      </a:moveTo>
                                      <a:lnTo>
                                        <a:pt x="788" y="0"/>
                                      </a:lnTo>
                                      <a:lnTo>
                                        <a:pt x="788" y="13"/>
                                      </a:lnTo>
                                      <a:lnTo>
                                        <a:pt x="716" y="13"/>
                                      </a:lnTo>
                                      <a:lnTo>
                                        <a:pt x="716" y="0"/>
                                      </a:lnTo>
                                      <a:close/>
                                      <a:moveTo>
                                        <a:pt x="835" y="0"/>
                                      </a:moveTo>
                                      <a:lnTo>
                                        <a:pt x="907" y="0"/>
                                      </a:lnTo>
                                      <a:lnTo>
                                        <a:pt x="907" y="13"/>
                                      </a:lnTo>
                                      <a:lnTo>
                                        <a:pt x="835" y="13"/>
                                      </a:lnTo>
                                      <a:lnTo>
                                        <a:pt x="835" y="0"/>
                                      </a:lnTo>
                                      <a:close/>
                                      <a:moveTo>
                                        <a:pt x="955" y="0"/>
                                      </a:moveTo>
                                      <a:lnTo>
                                        <a:pt x="1027" y="0"/>
                                      </a:lnTo>
                                      <a:lnTo>
                                        <a:pt x="1027" y="13"/>
                                      </a:lnTo>
                                      <a:lnTo>
                                        <a:pt x="955" y="13"/>
                                      </a:lnTo>
                                      <a:lnTo>
                                        <a:pt x="955" y="0"/>
                                      </a:lnTo>
                                      <a:close/>
                                      <a:moveTo>
                                        <a:pt x="1074" y="0"/>
                                      </a:moveTo>
                                      <a:lnTo>
                                        <a:pt x="1146" y="0"/>
                                      </a:lnTo>
                                      <a:lnTo>
                                        <a:pt x="1146" y="13"/>
                                      </a:lnTo>
                                      <a:lnTo>
                                        <a:pt x="1074" y="13"/>
                                      </a:lnTo>
                                      <a:lnTo>
                                        <a:pt x="1074" y="0"/>
                                      </a:lnTo>
                                      <a:close/>
                                      <a:moveTo>
                                        <a:pt x="1194" y="0"/>
                                      </a:moveTo>
                                      <a:lnTo>
                                        <a:pt x="1265" y="0"/>
                                      </a:lnTo>
                                      <a:lnTo>
                                        <a:pt x="1265" y="13"/>
                                      </a:lnTo>
                                      <a:lnTo>
                                        <a:pt x="1194" y="13"/>
                                      </a:lnTo>
                                      <a:lnTo>
                                        <a:pt x="1194" y="0"/>
                                      </a:lnTo>
                                      <a:close/>
                                      <a:moveTo>
                                        <a:pt x="1313" y="0"/>
                                      </a:moveTo>
                                      <a:lnTo>
                                        <a:pt x="1385" y="0"/>
                                      </a:lnTo>
                                      <a:lnTo>
                                        <a:pt x="1385" y="13"/>
                                      </a:lnTo>
                                      <a:lnTo>
                                        <a:pt x="1313" y="13"/>
                                      </a:lnTo>
                                      <a:lnTo>
                                        <a:pt x="1313" y="0"/>
                                      </a:lnTo>
                                      <a:close/>
                                      <a:moveTo>
                                        <a:pt x="1433" y="0"/>
                                      </a:moveTo>
                                      <a:lnTo>
                                        <a:pt x="1504" y="0"/>
                                      </a:lnTo>
                                      <a:lnTo>
                                        <a:pt x="1504" y="13"/>
                                      </a:lnTo>
                                      <a:lnTo>
                                        <a:pt x="1433" y="13"/>
                                      </a:lnTo>
                                      <a:lnTo>
                                        <a:pt x="143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87" name="Freeform 717"/>
                              <wps:cNvSpPr>
                                <a:spLocks noEditPoints="1"/>
                              </wps:cNvSpPr>
                              <wps:spPr bwMode="auto">
                                <a:xfrm>
                                  <a:off x="165735" y="1158240"/>
                                  <a:ext cx="662305" cy="267335"/>
                                </a:xfrm>
                                <a:custGeom>
                                  <a:avLst/>
                                  <a:gdLst>
                                    <a:gd name="T0" fmla="*/ 1043 w 1043"/>
                                    <a:gd name="T1" fmla="*/ 13 h 421"/>
                                    <a:gd name="T2" fmla="*/ 975 w 1043"/>
                                    <a:gd name="T3" fmla="*/ 39 h 421"/>
                                    <a:gd name="T4" fmla="*/ 971 w 1043"/>
                                    <a:gd name="T5" fmla="*/ 27 h 421"/>
                                    <a:gd name="T6" fmla="*/ 1039 w 1043"/>
                                    <a:gd name="T7" fmla="*/ 0 h 421"/>
                                    <a:gd name="T8" fmla="*/ 1043 w 1043"/>
                                    <a:gd name="T9" fmla="*/ 13 h 421"/>
                                    <a:gd name="T10" fmla="*/ 930 w 1043"/>
                                    <a:gd name="T11" fmla="*/ 57 h 421"/>
                                    <a:gd name="T12" fmla="*/ 863 w 1043"/>
                                    <a:gd name="T13" fmla="*/ 84 h 421"/>
                                    <a:gd name="T14" fmla="*/ 859 w 1043"/>
                                    <a:gd name="T15" fmla="*/ 71 h 421"/>
                                    <a:gd name="T16" fmla="*/ 926 w 1043"/>
                                    <a:gd name="T17" fmla="*/ 45 h 421"/>
                                    <a:gd name="T18" fmla="*/ 930 w 1043"/>
                                    <a:gd name="T19" fmla="*/ 57 h 421"/>
                                    <a:gd name="T20" fmla="*/ 818 w 1043"/>
                                    <a:gd name="T21" fmla="*/ 101 h 421"/>
                                    <a:gd name="T22" fmla="*/ 750 w 1043"/>
                                    <a:gd name="T23" fmla="*/ 128 h 421"/>
                                    <a:gd name="T24" fmla="*/ 746 w 1043"/>
                                    <a:gd name="T25" fmla="*/ 115 h 421"/>
                                    <a:gd name="T26" fmla="*/ 814 w 1043"/>
                                    <a:gd name="T27" fmla="*/ 89 h 421"/>
                                    <a:gd name="T28" fmla="*/ 818 w 1043"/>
                                    <a:gd name="T29" fmla="*/ 101 h 421"/>
                                    <a:gd name="T30" fmla="*/ 705 w 1043"/>
                                    <a:gd name="T31" fmla="*/ 145 h 421"/>
                                    <a:gd name="T32" fmla="*/ 638 w 1043"/>
                                    <a:gd name="T33" fmla="*/ 172 h 421"/>
                                    <a:gd name="T34" fmla="*/ 634 w 1043"/>
                                    <a:gd name="T35" fmla="*/ 160 h 421"/>
                                    <a:gd name="T36" fmla="*/ 701 w 1043"/>
                                    <a:gd name="T37" fmla="*/ 133 h 421"/>
                                    <a:gd name="T38" fmla="*/ 705 w 1043"/>
                                    <a:gd name="T39" fmla="*/ 145 h 421"/>
                                    <a:gd name="T40" fmla="*/ 593 w 1043"/>
                                    <a:gd name="T41" fmla="*/ 190 h 421"/>
                                    <a:gd name="T42" fmla="*/ 525 w 1043"/>
                                    <a:gd name="T43" fmla="*/ 216 h 421"/>
                                    <a:gd name="T44" fmla="*/ 521 w 1043"/>
                                    <a:gd name="T45" fmla="*/ 204 h 421"/>
                                    <a:gd name="T46" fmla="*/ 589 w 1043"/>
                                    <a:gd name="T47" fmla="*/ 177 h 421"/>
                                    <a:gd name="T48" fmla="*/ 593 w 1043"/>
                                    <a:gd name="T49" fmla="*/ 190 h 421"/>
                                    <a:gd name="T50" fmla="*/ 480 w 1043"/>
                                    <a:gd name="T51" fmla="*/ 234 h 421"/>
                                    <a:gd name="T52" fmla="*/ 413 w 1043"/>
                                    <a:gd name="T53" fmla="*/ 260 h 421"/>
                                    <a:gd name="T54" fmla="*/ 409 w 1043"/>
                                    <a:gd name="T55" fmla="*/ 248 h 421"/>
                                    <a:gd name="T56" fmla="*/ 476 w 1043"/>
                                    <a:gd name="T57" fmla="*/ 221 h 421"/>
                                    <a:gd name="T58" fmla="*/ 480 w 1043"/>
                                    <a:gd name="T59" fmla="*/ 234 h 421"/>
                                    <a:gd name="T60" fmla="*/ 368 w 1043"/>
                                    <a:gd name="T61" fmla="*/ 278 h 421"/>
                                    <a:gd name="T62" fmla="*/ 300 w 1043"/>
                                    <a:gd name="T63" fmla="*/ 305 h 421"/>
                                    <a:gd name="T64" fmla="*/ 296 w 1043"/>
                                    <a:gd name="T65" fmla="*/ 292 h 421"/>
                                    <a:gd name="T66" fmla="*/ 364 w 1043"/>
                                    <a:gd name="T67" fmla="*/ 266 h 421"/>
                                    <a:gd name="T68" fmla="*/ 368 w 1043"/>
                                    <a:gd name="T69" fmla="*/ 278 h 421"/>
                                    <a:gd name="T70" fmla="*/ 255 w 1043"/>
                                    <a:gd name="T71" fmla="*/ 322 h 421"/>
                                    <a:gd name="T72" fmla="*/ 188 w 1043"/>
                                    <a:gd name="T73" fmla="*/ 349 h 421"/>
                                    <a:gd name="T74" fmla="*/ 184 w 1043"/>
                                    <a:gd name="T75" fmla="*/ 336 h 421"/>
                                    <a:gd name="T76" fmla="*/ 251 w 1043"/>
                                    <a:gd name="T77" fmla="*/ 310 h 421"/>
                                    <a:gd name="T78" fmla="*/ 255 w 1043"/>
                                    <a:gd name="T79" fmla="*/ 322 h 421"/>
                                    <a:gd name="T80" fmla="*/ 143 w 1043"/>
                                    <a:gd name="T81" fmla="*/ 366 h 421"/>
                                    <a:gd name="T82" fmla="*/ 75 w 1043"/>
                                    <a:gd name="T83" fmla="*/ 393 h 421"/>
                                    <a:gd name="T84" fmla="*/ 71 w 1043"/>
                                    <a:gd name="T85" fmla="*/ 380 h 421"/>
                                    <a:gd name="T86" fmla="*/ 139 w 1043"/>
                                    <a:gd name="T87" fmla="*/ 354 h 421"/>
                                    <a:gd name="T88" fmla="*/ 143 w 1043"/>
                                    <a:gd name="T89" fmla="*/ 366 h 421"/>
                                    <a:gd name="T90" fmla="*/ 30 w 1043"/>
                                    <a:gd name="T91" fmla="*/ 411 h 421"/>
                                    <a:gd name="T92" fmla="*/ 4 w 1043"/>
                                    <a:gd name="T93" fmla="*/ 421 h 421"/>
                                    <a:gd name="T94" fmla="*/ 0 w 1043"/>
                                    <a:gd name="T95" fmla="*/ 409 h 421"/>
                                    <a:gd name="T96" fmla="*/ 26 w 1043"/>
                                    <a:gd name="T97" fmla="*/ 398 h 421"/>
                                    <a:gd name="T98" fmla="*/ 30 w 1043"/>
                                    <a:gd name="T99" fmla="*/ 41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43" h="421">
                                      <a:moveTo>
                                        <a:pt x="1043" y="13"/>
                                      </a:moveTo>
                                      <a:lnTo>
                                        <a:pt x="975" y="39"/>
                                      </a:lnTo>
                                      <a:lnTo>
                                        <a:pt x="971" y="27"/>
                                      </a:lnTo>
                                      <a:lnTo>
                                        <a:pt x="1039" y="0"/>
                                      </a:lnTo>
                                      <a:lnTo>
                                        <a:pt x="1043" y="13"/>
                                      </a:lnTo>
                                      <a:close/>
                                      <a:moveTo>
                                        <a:pt x="930" y="57"/>
                                      </a:moveTo>
                                      <a:lnTo>
                                        <a:pt x="863" y="84"/>
                                      </a:lnTo>
                                      <a:lnTo>
                                        <a:pt x="859" y="71"/>
                                      </a:lnTo>
                                      <a:lnTo>
                                        <a:pt x="926" y="45"/>
                                      </a:lnTo>
                                      <a:lnTo>
                                        <a:pt x="930" y="57"/>
                                      </a:lnTo>
                                      <a:close/>
                                      <a:moveTo>
                                        <a:pt x="818" y="101"/>
                                      </a:moveTo>
                                      <a:lnTo>
                                        <a:pt x="750" y="128"/>
                                      </a:lnTo>
                                      <a:lnTo>
                                        <a:pt x="746" y="115"/>
                                      </a:lnTo>
                                      <a:lnTo>
                                        <a:pt x="814" y="89"/>
                                      </a:lnTo>
                                      <a:lnTo>
                                        <a:pt x="818" y="101"/>
                                      </a:lnTo>
                                      <a:close/>
                                      <a:moveTo>
                                        <a:pt x="705" y="145"/>
                                      </a:moveTo>
                                      <a:lnTo>
                                        <a:pt x="638" y="172"/>
                                      </a:lnTo>
                                      <a:lnTo>
                                        <a:pt x="634" y="160"/>
                                      </a:lnTo>
                                      <a:lnTo>
                                        <a:pt x="701" y="133"/>
                                      </a:lnTo>
                                      <a:lnTo>
                                        <a:pt x="705" y="145"/>
                                      </a:lnTo>
                                      <a:close/>
                                      <a:moveTo>
                                        <a:pt x="593" y="190"/>
                                      </a:moveTo>
                                      <a:lnTo>
                                        <a:pt x="525" y="216"/>
                                      </a:lnTo>
                                      <a:lnTo>
                                        <a:pt x="521" y="204"/>
                                      </a:lnTo>
                                      <a:lnTo>
                                        <a:pt x="589" y="177"/>
                                      </a:lnTo>
                                      <a:lnTo>
                                        <a:pt x="593" y="190"/>
                                      </a:lnTo>
                                      <a:close/>
                                      <a:moveTo>
                                        <a:pt x="480" y="234"/>
                                      </a:moveTo>
                                      <a:lnTo>
                                        <a:pt x="413" y="260"/>
                                      </a:lnTo>
                                      <a:lnTo>
                                        <a:pt x="409" y="248"/>
                                      </a:lnTo>
                                      <a:lnTo>
                                        <a:pt x="476" y="221"/>
                                      </a:lnTo>
                                      <a:lnTo>
                                        <a:pt x="480" y="234"/>
                                      </a:lnTo>
                                      <a:close/>
                                      <a:moveTo>
                                        <a:pt x="368" y="278"/>
                                      </a:moveTo>
                                      <a:lnTo>
                                        <a:pt x="300" y="305"/>
                                      </a:lnTo>
                                      <a:lnTo>
                                        <a:pt x="296" y="292"/>
                                      </a:lnTo>
                                      <a:lnTo>
                                        <a:pt x="364" y="266"/>
                                      </a:lnTo>
                                      <a:lnTo>
                                        <a:pt x="368" y="278"/>
                                      </a:lnTo>
                                      <a:close/>
                                      <a:moveTo>
                                        <a:pt x="255" y="322"/>
                                      </a:moveTo>
                                      <a:lnTo>
                                        <a:pt x="188" y="349"/>
                                      </a:lnTo>
                                      <a:lnTo>
                                        <a:pt x="184" y="336"/>
                                      </a:lnTo>
                                      <a:lnTo>
                                        <a:pt x="251" y="310"/>
                                      </a:lnTo>
                                      <a:lnTo>
                                        <a:pt x="255" y="322"/>
                                      </a:lnTo>
                                      <a:close/>
                                      <a:moveTo>
                                        <a:pt x="143" y="366"/>
                                      </a:moveTo>
                                      <a:lnTo>
                                        <a:pt x="75" y="393"/>
                                      </a:lnTo>
                                      <a:lnTo>
                                        <a:pt x="71" y="380"/>
                                      </a:lnTo>
                                      <a:lnTo>
                                        <a:pt x="139" y="354"/>
                                      </a:lnTo>
                                      <a:lnTo>
                                        <a:pt x="143" y="366"/>
                                      </a:lnTo>
                                      <a:close/>
                                      <a:moveTo>
                                        <a:pt x="30" y="411"/>
                                      </a:moveTo>
                                      <a:lnTo>
                                        <a:pt x="4" y="421"/>
                                      </a:lnTo>
                                      <a:lnTo>
                                        <a:pt x="0" y="409"/>
                                      </a:lnTo>
                                      <a:lnTo>
                                        <a:pt x="26" y="398"/>
                                      </a:lnTo>
                                      <a:lnTo>
                                        <a:pt x="30" y="41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88" name="Line 718"/>
                              <wps:cNvCnPr/>
                              <wps:spPr bwMode="auto">
                                <a:xfrm>
                                  <a:off x="167005" y="1421765"/>
                                  <a:ext cx="97028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89" name="Line 719"/>
                              <wps:cNvCnPr/>
                              <wps:spPr bwMode="auto">
                                <a:xfrm flipV="1">
                                  <a:off x="1137285" y="1162050"/>
                                  <a:ext cx="659765" cy="2597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90" name="Line 720"/>
                              <wps:cNvCnPr/>
                              <wps:spPr bwMode="auto">
                                <a:xfrm>
                                  <a:off x="826770" y="280035"/>
                                  <a:ext cx="970280" cy="8820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91" name="Line 721"/>
                              <wps:cNvCnPr/>
                              <wps:spPr bwMode="auto">
                                <a:xfrm>
                                  <a:off x="826770" y="280035"/>
                                  <a:ext cx="310515" cy="11417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92" name="Line 722"/>
                              <wps:cNvCnPr/>
                              <wps:spPr bwMode="auto">
                                <a:xfrm flipH="1">
                                  <a:off x="167005" y="280035"/>
                                  <a:ext cx="659765" cy="11417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93" name="Freeform 723"/>
                              <wps:cNvSpPr>
                                <a:spLocks noEditPoints="1"/>
                              </wps:cNvSpPr>
                              <wps:spPr bwMode="auto">
                                <a:xfrm>
                                  <a:off x="822960" y="280035"/>
                                  <a:ext cx="7620" cy="882015"/>
                                </a:xfrm>
                                <a:custGeom>
                                  <a:avLst/>
                                  <a:gdLst>
                                    <a:gd name="T0" fmla="*/ 12 w 12"/>
                                    <a:gd name="T1" fmla="*/ 0 h 1389"/>
                                    <a:gd name="T2" fmla="*/ 12 w 12"/>
                                    <a:gd name="T3" fmla="*/ 79 h 1389"/>
                                    <a:gd name="T4" fmla="*/ 0 w 12"/>
                                    <a:gd name="T5" fmla="*/ 79 h 1389"/>
                                    <a:gd name="T6" fmla="*/ 0 w 12"/>
                                    <a:gd name="T7" fmla="*/ 0 h 1389"/>
                                    <a:gd name="T8" fmla="*/ 12 w 12"/>
                                    <a:gd name="T9" fmla="*/ 0 h 1389"/>
                                    <a:gd name="T10" fmla="*/ 12 w 12"/>
                                    <a:gd name="T11" fmla="*/ 132 h 1389"/>
                                    <a:gd name="T12" fmla="*/ 12 w 12"/>
                                    <a:gd name="T13" fmla="*/ 211 h 1389"/>
                                    <a:gd name="T14" fmla="*/ 0 w 12"/>
                                    <a:gd name="T15" fmla="*/ 211 h 1389"/>
                                    <a:gd name="T16" fmla="*/ 0 w 12"/>
                                    <a:gd name="T17" fmla="*/ 132 h 1389"/>
                                    <a:gd name="T18" fmla="*/ 12 w 12"/>
                                    <a:gd name="T19" fmla="*/ 132 h 1389"/>
                                    <a:gd name="T20" fmla="*/ 12 w 12"/>
                                    <a:gd name="T21" fmla="*/ 263 h 1389"/>
                                    <a:gd name="T22" fmla="*/ 12 w 12"/>
                                    <a:gd name="T23" fmla="*/ 342 h 1389"/>
                                    <a:gd name="T24" fmla="*/ 0 w 12"/>
                                    <a:gd name="T25" fmla="*/ 342 h 1389"/>
                                    <a:gd name="T26" fmla="*/ 0 w 12"/>
                                    <a:gd name="T27" fmla="*/ 263 h 1389"/>
                                    <a:gd name="T28" fmla="*/ 12 w 12"/>
                                    <a:gd name="T29" fmla="*/ 263 h 1389"/>
                                    <a:gd name="T30" fmla="*/ 12 w 12"/>
                                    <a:gd name="T31" fmla="*/ 395 h 1389"/>
                                    <a:gd name="T32" fmla="*/ 12 w 12"/>
                                    <a:gd name="T33" fmla="*/ 474 h 1389"/>
                                    <a:gd name="T34" fmla="*/ 0 w 12"/>
                                    <a:gd name="T35" fmla="*/ 474 h 1389"/>
                                    <a:gd name="T36" fmla="*/ 0 w 12"/>
                                    <a:gd name="T37" fmla="*/ 395 h 1389"/>
                                    <a:gd name="T38" fmla="*/ 12 w 12"/>
                                    <a:gd name="T39" fmla="*/ 395 h 1389"/>
                                    <a:gd name="T40" fmla="*/ 12 w 12"/>
                                    <a:gd name="T41" fmla="*/ 527 h 1389"/>
                                    <a:gd name="T42" fmla="*/ 12 w 12"/>
                                    <a:gd name="T43" fmla="*/ 606 h 1389"/>
                                    <a:gd name="T44" fmla="*/ 0 w 12"/>
                                    <a:gd name="T45" fmla="*/ 606 h 1389"/>
                                    <a:gd name="T46" fmla="*/ 0 w 12"/>
                                    <a:gd name="T47" fmla="*/ 527 h 1389"/>
                                    <a:gd name="T48" fmla="*/ 12 w 12"/>
                                    <a:gd name="T49" fmla="*/ 527 h 1389"/>
                                    <a:gd name="T50" fmla="*/ 12 w 12"/>
                                    <a:gd name="T51" fmla="*/ 658 h 1389"/>
                                    <a:gd name="T52" fmla="*/ 12 w 12"/>
                                    <a:gd name="T53" fmla="*/ 737 h 1389"/>
                                    <a:gd name="T54" fmla="*/ 0 w 12"/>
                                    <a:gd name="T55" fmla="*/ 737 h 1389"/>
                                    <a:gd name="T56" fmla="*/ 0 w 12"/>
                                    <a:gd name="T57" fmla="*/ 658 h 1389"/>
                                    <a:gd name="T58" fmla="*/ 12 w 12"/>
                                    <a:gd name="T59" fmla="*/ 658 h 1389"/>
                                    <a:gd name="T60" fmla="*/ 12 w 12"/>
                                    <a:gd name="T61" fmla="*/ 790 h 1389"/>
                                    <a:gd name="T62" fmla="*/ 12 w 12"/>
                                    <a:gd name="T63" fmla="*/ 869 h 1389"/>
                                    <a:gd name="T64" fmla="*/ 0 w 12"/>
                                    <a:gd name="T65" fmla="*/ 869 h 1389"/>
                                    <a:gd name="T66" fmla="*/ 0 w 12"/>
                                    <a:gd name="T67" fmla="*/ 790 h 1389"/>
                                    <a:gd name="T68" fmla="*/ 12 w 12"/>
                                    <a:gd name="T69" fmla="*/ 790 h 1389"/>
                                    <a:gd name="T70" fmla="*/ 12 w 12"/>
                                    <a:gd name="T71" fmla="*/ 922 h 1389"/>
                                    <a:gd name="T72" fmla="*/ 12 w 12"/>
                                    <a:gd name="T73" fmla="*/ 1001 h 1389"/>
                                    <a:gd name="T74" fmla="*/ 0 w 12"/>
                                    <a:gd name="T75" fmla="*/ 1001 h 1389"/>
                                    <a:gd name="T76" fmla="*/ 0 w 12"/>
                                    <a:gd name="T77" fmla="*/ 922 h 1389"/>
                                    <a:gd name="T78" fmla="*/ 12 w 12"/>
                                    <a:gd name="T79" fmla="*/ 922 h 1389"/>
                                    <a:gd name="T80" fmla="*/ 12 w 12"/>
                                    <a:gd name="T81" fmla="*/ 1053 h 1389"/>
                                    <a:gd name="T82" fmla="*/ 12 w 12"/>
                                    <a:gd name="T83" fmla="*/ 1132 h 1389"/>
                                    <a:gd name="T84" fmla="*/ 0 w 12"/>
                                    <a:gd name="T85" fmla="*/ 1132 h 1389"/>
                                    <a:gd name="T86" fmla="*/ 0 w 12"/>
                                    <a:gd name="T87" fmla="*/ 1053 h 1389"/>
                                    <a:gd name="T88" fmla="*/ 12 w 12"/>
                                    <a:gd name="T89" fmla="*/ 1053 h 1389"/>
                                    <a:gd name="T90" fmla="*/ 12 w 12"/>
                                    <a:gd name="T91" fmla="*/ 1185 h 1389"/>
                                    <a:gd name="T92" fmla="*/ 12 w 12"/>
                                    <a:gd name="T93" fmla="*/ 1264 h 1389"/>
                                    <a:gd name="T94" fmla="*/ 0 w 12"/>
                                    <a:gd name="T95" fmla="*/ 1264 h 1389"/>
                                    <a:gd name="T96" fmla="*/ 0 w 12"/>
                                    <a:gd name="T97" fmla="*/ 1185 h 1389"/>
                                    <a:gd name="T98" fmla="*/ 12 w 12"/>
                                    <a:gd name="T99" fmla="*/ 1185 h 1389"/>
                                    <a:gd name="T100" fmla="*/ 12 w 12"/>
                                    <a:gd name="T101" fmla="*/ 1317 h 1389"/>
                                    <a:gd name="T102" fmla="*/ 12 w 12"/>
                                    <a:gd name="T103" fmla="*/ 1389 h 1389"/>
                                    <a:gd name="T104" fmla="*/ 0 w 12"/>
                                    <a:gd name="T105" fmla="*/ 1389 h 1389"/>
                                    <a:gd name="T106" fmla="*/ 0 w 12"/>
                                    <a:gd name="T107" fmla="*/ 1317 h 1389"/>
                                    <a:gd name="T108" fmla="*/ 12 w 12"/>
                                    <a:gd name="T109" fmla="*/ 1317 h 1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 h="1389">
                                      <a:moveTo>
                                        <a:pt x="12" y="0"/>
                                      </a:moveTo>
                                      <a:lnTo>
                                        <a:pt x="12" y="79"/>
                                      </a:lnTo>
                                      <a:lnTo>
                                        <a:pt x="0" y="79"/>
                                      </a:lnTo>
                                      <a:lnTo>
                                        <a:pt x="0" y="0"/>
                                      </a:lnTo>
                                      <a:lnTo>
                                        <a:pt x="12" y="0"/>
                                      </a:lnTo>
                                      <a:close/>
                                      <a:moveTo>
                                        <a:pt x="12" y="132"/>
                                      </a:moveTo>
                                      <a:lnTo>
                                        <a:pt x="12" y="211"/>
                                      </a:lnTo>
                                      <a:lnTo>
                                        <a:pt x="0" y="211"/>
                                      </a:lnTo>
                                      <a:lnTo>
                                        <a:pt x="0" y="132"/>
                                      </a:lnTo>
                                      <a:lnTo>
                                        <a:pt x="12" y="132"/>
                                      </a:lnTo>
                                      <a:close/>
                                      <a:moveTo>
                                        <a:pt x="12" y="263"/>
                                      </a:moveTo>
                                      <a:lnTo>
                                        <a:pt x="12" y="342"/>
                                      </a:lnTo>
                                      <a:lnTo>
                                        <a:pt x="0" y="342"/>
                                      </a:lnTo>
                                      <a:lnTo>
                                        <a:pt x="0" y="263"/>
                                      </a:lnTo>
                                      <a:lnTo>
                                        <a:pt x="12" y="263"/>
                                      </a:lnTo>
                                      <a:close/>
                                      <a:moveTo>
                                        <a:pt x="12" y="395"/>
                                      </a:moveTo>
                                      <a:lnTo>
                                        <a:pt x="12" y="474"/>
                                      </a:lnTo>
                                      <a:lnTo>
                                        <a:pt x="0" y="474"/>
                                      </a:lnTo>
                                      <a:lnTo>
                                        <a:pt x="0" y="395"/>
                                      </a:lnTo>
                                      <a:lnTo>
                                        <a:pt x="12" y="395"/>
                                      </a:lnTo>
                                      <a:close/>
                                      <a:moveTo>
                                        <a:pt x="12" y="527"/>
                                      </a:moveTo>
                                      <a:lnTo>
                                        <a:pt x="12" y="606"/>
                                      </a:lnTo>
                                      <a:lnTo>
                                        <a:pt x="0" y="606"/>
                                      </a:lnTo>
                                      <a:lnTo>
                                        <a:pt x="0" y="527"/>
                                      </a:lnTo>
                                      <a:lnTo>
                                        <a:pt x="12" y="527"/>
                                      </a:lnTo>
                                      <a:close/>
                                      <a:moveTo>
                                        <a:pt x="12" y="658"/>
                                      </a:moveTo>
                                      <a:lnTo>
                                        <a:pt x="12" y="737"/>
                                      </a:lnTo>
                                      <a:lnTo>
                                        <a:pt x="0" y="737"/>
                                      </a:lnTo>
                                      <a:lnTo>
                                        <a:pt x="0" y="658"/>
                                      </a:lnTo>
                                      <a:lnTo>
                                        <a:pt x="12" y="658"/>
                                      </a:lnTo>
                                      <a:close/>
                                      <a:moveTo>
                                        <a:pt x="12" y="790"/>
                                      </a:moveTo>
                                      <a:lnTo>
                                        <a:pt x="12" y="869"/>
                                      </a:lnTo>
                                      <a:lnTo>
                                        <a:pt x="0" y="869"/>
                                      </a:lnTo>
                                      <a:lnTo>
                                        <a:pt x="0" y="790"/>
                                      </a:lnTo>
                                      <a:lnTo>
                                        <a:pt x="12" y="790"/>
                                      </a:lnTo>
                                      <a:close/>
                                      <a:moveTo>
                                        <a:pt x="12" y="922"/>
                                      </a:moveTo>
                                      <a:lnTo>
                                        <a:pt x="12" y="1001"/>
                                      </a:lnTo>
                                      <a:lnTo>
                                        <a:pt x="0" y="1001"/>
                                      </a:lnTo>
                                      <a:lnTo>
                                        <a:pt x="0" y="922"/>
                                      </a:lnTo>
                                      <a:lnTo>
                                        <a:pt x="12" y="922"/>
                                      </a:lnTo>
                                      <a:close/>
                                      <a:moveTo>
                                        <a:pt x="12" y="1053"/>
                                      </a:moveTo>
                                      <a:lnTo>
                                        <a:pt x="12" y="1132"/>
                                      </a:lnTo>
                                      <a:lnTo>
                                        <a:pt x="0" y="1132"/>
                                      </a:lnTo>
                                      <a:lnTo>
                                        <a:pt x="0" y="1053"/>
                                      </a:lnTo>
                                      <a:lnTo>
                                        <a:pt x="12" y="1053"/>
                                      </a:lnTo>
                                      <a:close/>
                                      <a:moveTo>
                                        <a:pt x="12" y="1185"/>
                                      </a:moveTo>
                                      <a:lnTo>
                                        <a:pt x="12" y="1264"/>
                                      </a:lnTo>
                                      <a:lnTo>
                                        <a:pt x="0" y="1264"/>
                                      </a:lnTo>
                                      <a:lnTo>
                                        <a:pt x="0" y="1185"/>
                                      </a:lnTo>
                                      <a:lnTo>
                                        <a:pt x="12" y="1185"/>
                                      </a:lnTo>
                                      <a:close/>
                                      <a:moveTo>
                                        <a:pt x="12" y="1317"/>
                                      </a:moveTo>
                                      <a:lnTo>
                                        <a:pt x="12" y="1389"/>
                                      </a:lnTo>
                                      <a:lnTo>
                                        <a:pt x="0" y="1389"/>
                                      </a:lnTo>
                                      <a:lnTo>
                                        <a:pt x="0" y="1317"/>
                                      </a:lnTo>
                                      <a:lnTo>
                                        <a:pt x="12" y="131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94" name="Freeform 724"/>
                              <wps:cNvSpPr>
                                <a:spLocks noEditPoints="1"/>
                              </wps:cNvSpPr>
                              <wps:spPr bwMode="auto">
                                <a:xfrm>
                                  <a:off x="823595" y="622935"/>
                                  <a:ext cx="386080" cy="542290"/>
                                </a:xfrm>
                                <a:custGeom>
                                  <a:avLst/>
                                  <a:gdLst>
                                    <a:gd name="T0" fmla="*/ 0 w 608"/>
                                    <a:gd name="T1" fmla="*/ 846 h 854"/>
                                    <a:gd name="T2" fmla="*/ 44 w 608"/>
                                    <a:gd name="T3" fmla="*/ 783 h 854"/>
                                    <a:gd name="T4" fmla="*/ 53 w 608"/>
                                    <a:gd name="T5" fmla="*/ 791 h 854"/>
                                    <a:gd name="T6" fmla="*/ 9 w 608"/>
                                    <a:gd name="T7" fmla="*/ 854 h 854"/>
                                    <a:gd name="T8" fmla="*/ 0 w 608"/>
                                    <a:gd name="T9" fmla="*/ 846 h 854"/>
                                    <a:gd name="T10" fmla="*/ 73 w 608"/>
                                    <a:gd name="T11" fmla="*/ 742 h 854"/>
                                    <a:gd name="T12" fmla="*/ 118 w 608"/>
                                    <a:gd name="T13" fmla="*/ 679 h 854"/>
                                    <a:gd name="T14" fmla="*/ 127 w 608"/>
                                    <a:gd name="T15" fmla="*/ 688 h 854"/>
                                    <a:gd name="T16" fmla="*/ 83 w 608"/>
                                    <a:gd name="T17" fmla="*/ 750 h 854"/>
                                    <a:gd name="T18" fmla="*/ 73 w 608"/>
                                    <a:gd name="T19" fmla="*/ 742 h 854"/>
                                    <a:gd name="T20" fmla="*/ 147 w 608"/>
                                    <a:gd name="T21" fmla="*/ 638 h 854"/>
                                    <a:gd name="T22" fmla="*/ 191 w 608"/>
                                    <a:gd name="T23" fmla="*/ 576 h 854"/>
                                    <a:gd name="T24" fmla="*/ 201 w 608"/>
                                    <a:gd name="T25" fmla="*/ 584 h 854"/>
                                    <a:gd name="T26" fmla="*/ 156 w 608"/>
                                    <a:gd name="T27" fmla="*/ 646 h 854"/>
                                    <a:gd name="T28" fmla="*/ 147 w 608"/>
                                    <a:gd name="T29" fmla="*/ 638 h 854"/>
                                    <a:gd name="T30" fmla="*/ 220 w 608"/>
                                    <a:gd name="T31" fmla="*/ 534 h 854"/>
                                    <a:gd name="T32" fmla="*/ 265 w 608"/>
                                    <a:gd name="T33" fmla="*/ 472 h 854"/>
                                    <a:gd name="T34" fmla="*/ 274 w 608"/>
                                    <a:gd name="T35" fmla="*/ 480 h 854"/>
                                    <a:gd name="T36" fmla="*/ 230 w 608"/>
                                    <a:gd name="T37" fmla="*/ 542 h 854"/>
                                    <a:gd name="T38" fmla="*/ 220 w 608"/>
                                    <a:gd name="T39" fmla="*/ 534 h 854"/>
                                    <a:gd name="T40" fmla="*/ 294 w 608"/>
                                    <a:gd name="T41" fmla="*/ 430 h 854"/>
                                    <a:gd name="T42" fmla="*/ 338 w 608"/>
                                    <a:gd name="T43" fmla="*/ 368 h 854"/>
                                    <a:gd name="T44" fmla="*/ 348 w 608"/>
                                    <a:gd name="T45" fmla="*/ 376 h 854"/>
                                    <a:gd name="T46" fmla="*/ 303 w 608"/>
                                    <a:gd name="T47" fmla="*/ 438 h 854"/>
                                    <a:gd name="T48" fmla="*/ 294 w 608"/>
                                    <a:gd name="T49" fmla="*/ 430 h 854"/>
                                    <a:gd name="T50" fmla="*/ 368 w 608"/>
                                    <a:gd name="T51" fmla="*/ 327 h 854"/>
                                    <a:gd name="T52" fmla="*/ 412 w 608"/>
                                    <a:gd name="T53" fmla="*/ 264 h 854"/>
                                    <a:gd name="T54" fmla="*/ 421 w 608"/>
                                    <a:gd name="T55" fmla="*/ 273 h 854"/>
                                    <a:gd name="T56" fmla="*/ 377 w 608"/>
                                    <a:gd name="T57" fmla="*/ 335 h 854"/>
                                    <a:gd name="T58" fmla="*/ 368 w 608"/>
                                    <a:gd name="T59" fmla="*/ 327 h 854"/>
                                    <a:gd name="T60" fmla="*/ 441 w 608"/>
                                    <a:gd name="T61" fmla="*/ 223 h 854"/>
                                    <a:gd name="T62" fmla="*/ 485 w 608"/>
                                    <a:gd name="T63" fmla="*/ 161 h 854"/>
                                    <a:gd name="T64" fmla="*/ 495 w 608"/>
                                    <a:gd name="T65" fmla="*/ 169 h 854"/>
                                    <a:gd name="T66" fmla="*/ 450 w 608"/>
                                    <a:gd name="T67" fmla="*/ 231 h 854"/>
                                    <a:gd name="T68" fmla="*/ 441 w 608"/>
                                    <a:gd name="T69" fmla="*/ 223 h 854"/>
                                    <a:gd name="T70" fmla="*/ 515 w 608"/>
                                    <a:gd name="T71" fmla="*/ 119 h 854"/>
                                    <a:gd name="T72" fmla="*/ 559 w 608"/>
                                    <a:gd name="T73" fmla="*/ 57 h 854"/>
                                    <a:gd name="T74" fmla="*/ 568 w 608"/>
                                    <a:gd name="T75" fmla="*/ 65 h 854"/>
                                    <a:gd name="T76" fmla="*/ 524 w 608"/>
                                    <a:gd name="T77" fmla="*/ 127 h 854"/>
                                    <a:gd name="T78" fmla="*/ 515 w 608"/>
                                    <a:gd name="T79" fmla="*/ 119 h 854"/>
                                    <a:gd name="T80" fmla="*/ 588 w 608"/>
                                    <a:gd name="T81" fmla="*/ 15 h 854"/>
                                    <a:gd name="T82" fmla="*/ 599 w 608"/>
                                    <a:gd name="T83" fmla="*/ 0 h 854"/>
                                    <a:gd name="T84" fmla="*/ 608 w 608"/>
                                    <a:gd name="T85" fmla="*/ 8 h 854"/>
                                    <a:gd name="T86" fmla="*/ 597 w 608"/>
                                    <a:gd name="T87" fmla="*/ 23 h 854"/>
                                    <a:gd name="T88" fmla="*/ 588 w 608"/>
                                    <a:gd name="T89" fmla="*/ 15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08" h="854">
                                      <a:moveTo>
                                        <a:pt x="0" y="846"/>
                                      </a:moveTo>
                                      <a:lnTo>
                                        <a:pt x="44" y="783"/>
                                      </a:lnTo>
                                      <a:lnTo>
                                        <a:pt x="53" y="791"/>
                                      </a:lnTo>
                                      <a:lnTo>
                                        <a:pt x="9" y="854"/>
                                      </a:lnTo>
                                      <a:lnTo>
                                        <a:pt x="0" y="846"/>
                                      </a:lnTo>
                                      <a:close/>
                                      <a:moveTo>
                                        <a:pt x="73" y="742"/>
                                      </a:moveTo>
                                      <a:lnTo>
                                        <a:pt x="118" y="679"/>
                                      </a:lnTo>
                                      <a:lnTo>
                                        <a:pt x="127" y="688"/>
                                      </a:lnTo>
                                      <a:lnTo>
                                        <a:pt x="83" y="750"/>
                                      </a:lnTo>
                                      <a:lnTo>
                                        <a:pt x="73" y="742"/>
                                      </a:lnTo>
                                      <a:close/>
                                      <a:moveTo>
                                        <a:pt x="147" y="638"/>
                                      </a:moveTo>
                                      <a:lnTo>
                                        <a:pt x="191" y="576"/>
                                      </a:lnTo>
                                      <a:lnTo>
                                        <a:pt x="201" y="584"/>
                                      </a:lnTo>
                                      <a:lnTo>
                                        <a:pt x="156" y="646"/>
                                      </a:lnTo>
                                      <a:lnTo>
                                        <a:pt x="147" y="638"/>
                                      </a:lnTo>
                                      <a:close/>
                                      <a:moveTo>
                                        <a:pt x="220" y="534"/>
                                      </a:moveTo>
                                      <a:lnTo>
                                        <a:pt x="265" y="472"/>
                                      </a:lnTo>
                                      <a:lnTo>
                                        <a:pt x="274" y="480"/>
                                      </a:lnTo>
                                      <a:lnTo>
                                        <a:pt x="230" y="542"/>
                                      </a:lnTo>
                                      <a:lnTo>
                                        <a:pt x="220" y="534"/>
                                      </a:lnTo>
                                      <a:close/>
                                      <a:moveTo>
                                        <a:pt x="294" y="430"/>
                                      </a:moveTo>
                                      <a:lnTo>
                                        <a:pt x="338" y="368"/>
                                      </a:lnTo>
                                      <a:lnTo>
                                        <a:pt x="348" y="376"/>
                                      </a:lnTo>
                                      <a:lnTo>
                                        <a:pt x="303" y="438"/>
                                      </a:lnTo>
                                      <a:lnTo>
                                        <a:pt x="294" y="430"/>
                                      </a:lnTo>
                                      <a:close/>
                                      <a:moveTo>
                                        <a:pt x="368" y="327"/>
                                      </a:moveTo>
                                      <a:lnTo>
                                        <a:pt x="412" y="264"/>
                                      </a:lnTo>
                                      <a:lnTo>
                                        <a:pt x="421" y="273"/>
                                      </a:lnTo>
                                      <a:lnTo>
                                        <a:pt x="377" y="335"/>
                                      </a:lnTo>
                                      <a:lnTo>
                                        <a:pt x="368" y="327"/>
                                      </a:lnTo>
                                      <a:close/>
                                      <a:moveTo>
                                        <a:pt x="441" y="223"/>
                                      </a:moveTo>
                                      <a:lnTo>
                                        <a:pt x="485" y="161"/>
                                      </a:lnTo>
                                      <a:lnTo>
                                        <a:pt x="495" y="169"/>
                                      </a:lnTo>
                                      <a:lnTo>
                                        <a:pt x="450" y="231"/>
                                      </a:lnTo>
                                      <a:lnTo>
                                        <a:pt x="441" y="223"/>
                                      </a:lnTo>
                                      <a:close/>
                                      <a:moveTo>
                                        <a:pt x="515" y="119"/>
                                      </a:moveTo>
                                      <a:lnTo>
                                        <a:pt x="559" y="57"/>
                                      </a:lnTo>
                                      <a:lnTo>
                                        <a:pt x="568" y="65"/>
                                      </a:lnTo>
                                      <a:lnTo>
                                        <a:pt x="524" y="127"/>
                                      </a:lnTo>
                                      <a:lnTo>
                                        <a:pt x="515" y="119"/>
                                      </a:lnTo>
                                      <a:close/>
                                      <a:moveTo>
                                        <a:pt x="588" y="15"/>
                                      </a:moveTo>
                                      <a:lnTo>
                                        <a:pt x="599" y="0"/>
                                      </a:lnTo>
                                      <a:lnTo>
                                        <a:pt x="608" y="8"/>
                                      </a:lnTo>
                                      <a:lnTo>
                                        <a:pt x="597" y="23"/>
                                      </a:lnTo>
                                      <a:lnTo>
                                        <a:pt x="588" y="1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95" name="Line 725"/>
                              <wps:cNvCnPr/>
                              <wps:spPr bwMode="auto">
                                <a:xfrm>
                                  <a:off x="1169670" y="678180"/>
                                  <a:ext cx="41275" cy="3746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97" name="Line 726"/>
                              <wps:cNvCnPr/>
                              <wps:spPr bwMode="auto">
                                <a:xfrm flipV="1">
                                  <a:off x="1210945" y="663575"/>
                                  <a:ext cx="37465" cy="520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98" name="Freeform 727"/>
                              <wps:cNvSpPr>
                                <a:spLocks noEditPoints="1"/>
                              </wps:cNvSpPr>
                              <wps:spPr bwMode="auto">
                                <a:xfrm>
                                  <a:off x="166370" y="1159510"/>
                                  <a:ext cx="1622425" cy="266065"/>
                                </a:xfrm>
                                <a:custGeom>
                                  <a:avLst/>
                                  <a:gdLst>
                                    <a:gd name="T0" fmla="*/ 71 w 2555"/>
                                    <a:gd name="T1" fmla="*/ 395 h 419"/>
                                    <a:gd name="T2" fmla="*/ 2 w 2555"/>
                                    <a:gd name="T3" fmla="*/ 419 h 419"/>
                                    <a:gd name="T4" fmla="*/ 118 w 2555"/>
                                    <a:gd name="T5" fmla="*/ 387 h 419"/>
                                    <a:gd name="T6" fmla="*/ 191 w 2555"/>
                                    <a:gd name="T7" fmla="*/ 389 h 419"/>
                                    <a:gd name="T8" fmla="*/ 118 w 2555"/>
                                    <a:gd name="T9" fmla="*/ 387 h 419"/>
                                    <a:gd name="T10" fmla="*/ 307 w 2555"/>
                                    <a:gd name="T11" fmla="*/ 357 h 419"/>
                                    <a:gd name="T12" fmla="*/ 238 w 2555"/>
                                    <a:gd name="T13" fmla="*/ 382 h 419"/>
                                    <a:gd name="T14" fmla="*/ 355 w 2555"/>
                                    <a:gd name="T15" fmla="*/ 350 h 419"/>
                                    <a:gd name="T16" fmla="*/ 427 w 2555"/>
                                    <a:gd name="T17" fmla="*/ 352 h 419"/>
                                    <a:gd name="T18" fmla="*/ 355 w 2555"/>
                                    <a:gd name="T19" fmla="*/ 350 h 419"/>
                                    <a:gd name="T20" fmla="*/ 544 w 2555"/>
                                    <a:gd name="T21" fmla="*/ 320 h 419"/>
                                    <a:gd name="T22" fmla="*/ 474 w 2555"/>
                                    <a:gd name="T23" fmla="*/ 344 h 419"/>
                                    <a:gd name="T24" fmla="*/ 591 w 2555"/>
                                    <a:gd name="T25" fmla="*/ 312 h 419"/>
                                    <a:gd name="T26" fmla="*/ 663 w 2555"/>
                                    <a:gd name="T27" fmla="*/ 314 h 419"/>
                                    <a:gd name="T28" fmla="*/ 591 w 2555"/>
                                    <a:gd name="T29" fmla="*/ 312 h 419"/>
                                    <a:gd name="T30" fmla="*/ 780 w 2555"/>
                                    <a:gd name="T31" fmla="*/ 282 h 419"/>
                                    <a:gd name="T32" fmla="*/ 711 w 2555"/>
                                    <a:gd name="T33" fmla="*/ 307 h 419"/>
                                    <a:gd name="T34" fmla="*/ 827 w 2555"/>
                                    <a:gd name="T35" fmla="*/ 275 h 419"/>
                                    <a:gd name="T36" fmla="*/ 900 w 2555"/>
                                    <a:gd name="T37" fmla="*/ 276 h 419"/>
                                    <a:gd name="T38" fmla="*/ 827 w 2555"/>
                                    <a:gd name="T39" fmla="*/ 275 h 419"/>
                                    <a:gd name="T40" fmla="*/ 1016 w 2555"/>
                                    <a:gd name="T41" fmla="*/ 245 h 419"/>
                                    <a:gd name="T42" fmla="*/ 947 w 2555"/>
                                    <a:gd name="T43" fmla="*/ 269 h 419"/>
                                    <a:gd name="T44" fmla="*/ 1064 w 2555"/>
                                    <a:gd name="T45" fmla="*/ 237 h 419"/>
                                    <a:gd name="T46" fmla="*/ 1136 w 2555"/>
                                    <a:gd name="T47" fmla="*/ 239 h 419"/>
                                    <a:gd name="T48" fmla="*/ 1064 w 2555"/>
                                    <a:gd name="T49" fmla="*/ 237 h 419"/>
                                    <a:gd name="T50" fmla="*/ 1253 w 2555"/>
                                    <a:gd name="T51" fmla="*/ 207 h 419"/>
                                    <a:gd name="T52" fmla="*/ 1183 w 2555"/>
                                    <a:gd name="T53" fmla="*/ 231 h 419"/>
                                    <a:gd name="T54" fmla="*/ 1300 w 2555"/>
                                    <a:gd name="T55" fmla="*/ 200 h 419"/>
                                    <a:gd name="T56" fmla="*/ 1373 w 2555"/>
                                    <a:gd name="T57" fmla="*/ 201 h 419"/>
                                    <a:gd name="T58" fmla="*/ 1300 w 2555"/>
                                    <a:gd name="T59" fmla="*/ 200 h 419"/>
                                    <a:gd name="T60" fmla="*/ 1489 w 2555"/>
                                    <a:gd name="T61" fmla="*/ 169 h 419"/>
                                    <a:gd name="T62" fmla="*/ 1420 w 2555"/>
                                    <a:gd name="T63" fmla="*/ 194 h 419"/>
                                    <a:gd name="T64" fmla="*/ 1536 w 2555"/>
                                    <a:gd name="T65" fmla="*/ 162 h 419"/>
                                    <a:gd name="T66" fmla="*/ 1609 w 2555"/>
                                    <a:gd name="T67" fmla="*/ 164 h 419"/>
                                    <a:gd name="T68" fmla="*/ 1536 w 2555"/>
                                    <a:gd name="T69" fmla="*/ 162 h 419"/>
                                    <a:gd name="T70" fmla="*/ 1725 w 2555"/>
                                    <a:gd name="T71" fmla="*/ 132 h 419"/>
                                    <a:gd name="T72" fmla="*/ 1656 w 2555"/>
                                    <a:gd name="T73" fmla="*/ 156 h 419"/>
                                    <a:gd name="T74" fmla="*/ 1773 w 2555"/>
                                    <a:gd name="T75" fmla="*/ 124 h 419"/>
                                    <a:gd name="T76" fmla="*/ 1845 w 2555"/>
                                    <a:gd name="T77" fmla="*/ 126 h 419"/>
                                    <a:gd name="T78" fmla="*/ 1773 w 2555"/>
                                    <a:gd name="T79" fmla="*/ 124 h 419"/>
                                    <a:gd name="T80" fmla="*/ 1962 w 2555"/>
                                    <a:gd name="T81" fmla="*/ 94 h 419"/>
                                    <a:gd name="T82" fmla="*/ 1893 w 2555"/>
                                    <a:gd name="T83" fmla="*/ 119 h 419"/>
                                    <a:gd name="T84" fmla="*/ 2009 w 2555"/>
                                    <a:gd name="T85" fmla="*/ 87 h 419"/>
                                    <a:gd name="T86" fmla="*/ 2082 w 2555"/>
                                    <a:gd name="T87" fmla="*/ 89 h 419"/>
                                    <a:gd name="T88" fmla="*/ 2009 w 2555"/>
                                    <a:gd name="T89" fmla="*/ 87 h 419"/>
                                    <a:gd name="T90" fmla="*/ 2198 w 2555"/>
                                    <a:gd name="T91" fmla="*/ 57 h 419"/>
                                    <a:gd name="T92" fmla="*/ 2129 w 2555"/>
                                    <a:gd name="T93" fmla="*/ 81 h 419"/>
                                    <a:gd name="T94" fmla="*/ 2246 w 2555"/>
                                    <a:gd name="T95" fmla="*/ 49 h 419"/>
                                    <a:gd name="T96" fmla="*/ 2318 w 2555"/>
                                    <a:gd name="T97" fmla="*/ 51 h 419"/>
                                    <a:gd name="T98" fmla="*/ 2246 w 2555"/>
                                    <a:gd name="T99" fmla="*/ 49 h 419"/>
                                    <a:gd name="T100" fmla="*/ 2435 w 2555"/>
                                    <a:gd name="T101" fmla="*/ 19 h 419"/>
                                    <a:gd name="T102" fmla="*/ 2365 w 2555"/>
                                    <a:gd name="T103" fmla="*/ 43 h 419"/>
                                    <a:gd name="T104" fmla="*/ 2482 w 2555"/>
                                    <a:gd name="T105" fmla="*/ 12 h 419"/>
                                    <a:gd name="T106" fmla="*/ 2555 w 2555"/>
                                    <a:gd name="T107" fmla="*/ 13 h 419"/>
                                    <a:gd name="T108" fmla="*/ 2482 w 2555"/>
                                    <a:gd name="T109" fmla="*/ 12 h 4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55" h="419">
                                      <a:moveTo>
                                        <a:pt x="0" y="406"/>
                                      </a:moveTo>
                                      <a:lnTo>
                                        <a:pt x="71" y="395"/>
                                      </a:lnTo>
                                      <a:lnTo>
                                        <a:pt x="72" y="408"/>
                                      </a:lnTo>
                                      <a:lnTo>
                                        <a:pt x="2" y="419"/>
                                      </a:lnTo>
                                      <a:lnTo>
                                        <a:pt x="0" y="406"/>
                                      </a:lnTo>
                                      <a:close/>
                                      <a:moveTo>
                                        <a:pt x="118" y="387"/>
                                      </a:moveTo>
                                      <a:lnTo>
                                        <a:pt x="189" y="376"/>
                                      </a:lnTo>
                                      <a:lnTo>
                                        <a:pt x="191" y="389"/>
                                      </a:lnTo>
                                      <a:lnTo>
                                        <a:pt x="120" y="400"/>
                                      </a:lnTo>
                                      <a:lnTo>
                                        <a:pt x="118" y="387"/>
                                      </a:lnTo>
                                      <a:close/>
                                      <a:moveTo>
                                        <a:pt x="236" y="369"/>
                                      </a:moveTo>
                                      <a:lnTo>
                                        <a:pt x="307" y="357"/>
                                      </a:lnTo>
                                      <a:lnTo>
                                        <a:pt x="309" y="370"/>
                                      </a:lnTo>
                                      <a:lnTo>
                                        <a:pt x="238" y="382"/>
                                      </a:lnTo>
                                      <a:lnTo>
                                        <a:pt x="236" y="369"/>
                                      </a:lnTo>
                                      <a:close/>
                                      <a:moveTo>
                                        <a:pt x="355" y="350"/>
                                      </a:moveTo>
                                      <a:lnTo>
                                        <a:pt x="425" y="339"/>
                                      </a:lnTo>
                                      <a:lnTo>
                                        <a:pt x="427" y="352"/>
                                      </a:lnTo>
                                      <a:lnTo>
                                        <a:pt x="356" y="363"/>
                                      </a:lnTo>
                                      <a:lnTo>
                                        <a:pt x="355" y="350"/>
                                      </a:lnTo>
                                      <a:close/>
                                      <a:moveTo>
                                        <a:pt x="473" y="331"/>
                                      </a:moveTo>
                                      <a:lnTo>
                                        <a:pt x="544" y="320"/>
                                      </a:lnTo>
                                      <a:lnTo>
                                        <a:pt x="545" y="333"/>
                                      </a:lnTo>
                                      <a:lnTo>
                                        <a:pt x="474" y="344"/>
                                      </a:lnTo>
                                      <a:lnTo>
                                        <a:pt x="473" y="331"/>
                                      </a:lnTo>
                                      <a:close/>
                                      <a:moveTo>
                                        <a:pt x="591" y="312"/>
                                      </a:moveTo>
                                      <a:lnTo>
                                        <a:pt x="662" y="301"/>
                                      </a:lnTo>
                                      <a:lnTo>
                                        <a:pt x="663" y="314"/>
                                      </a:lnTo>
                                      <a:lnTo>
                                        <a:pt x="593" y="325"/>
                                      </a:lnTo>
                                      <a:lnTo>
                                        <a:pt x="591" y="312"/>
                                      </a:lnTo>
                                      <a:close/>
                                      <a:moveTo>
                                        <a:pt x="709" y="294"/>
                                      </a:moveTo>
                                      <a:lnTo>
                                        <a:pt x="780" y="282"/>
                                      </a:lnTo>
                                      <a:lnTo>
                                        <a:pt x="782" y="295"/>
                                      </a:lnTo>
                                      <a:lnTo>
                                        <a:pt x="711" y="307"/>
                                      </a:lnTo>
                                      <a:lnTo>
                                        <a:pt x="709" y="294"/>
                                      </a:lnTo>
                                      <a:close/>
                                      <a:moveTo>
                                        <a:pt x="827" y="275"/>
                                      </a:moveTo>
                                      <a:lnTo>
                                        <a:pt x="898" y="263"/>
                                      </a:lnTo>
                                      <a:lnTo>
                                        <a:pt x="900" y="276"/>
                                      </a:lnTo>
                                      <a:lnTo>
                                        <a:pt x="829" y="288"/>
                                      </a:lnTo>
                                      <a:lnTo>
                                        <a:pt x="827" y="275"/>
                                      </a:lnTo>
                                      <a:close/>
                                      <a:moveTo>
                                        <a:pt x="945" y="256"/>
                                      </a:moveTo>
                                      <a:lnTo>
                                        <a:pt x="1016" y="245"/>
                                      </a:lnTo>
                                      <a:lnTo>
                                        <a:pt x="1018" y="258"/>
                                      </a:lnTo>
                                      <a:lnTo>
                                        <a:pt x="947" y="269"/>
                                      </a:lnTo>
                                      <a:lnTo>
                                        <a:pt x="945" y="256"/>
                                      </a:lnTo>
                                      <a:close/>
                                      <a:moveTo>
                                        <a:pt x="1064" y="237"/>
                                      </a:moveTo>
                                      <a:lnTo>
                                        <a:pt x="1135" y="226"/>
                                      </a:lnTo>
                                      <a:lnTo>
                                        <a:pt x="1136" y="239"/>
                                      </a:lnTo>
                                      <a:lnTo>
                                        <a:pt x="1065" y="250"/>
                                      </a:lnTo>
                                      <a:lnTo>
                                        <a:pt x="1064" y="237"/>
                                      </a:lnTo>
                                      <a:close/>
                                      <a:moveTo>
                                        <a:pt x="1182" y="218"/>
                                      </a:moveTo>
                                      <a:lnTo>
                                        <a:pt x="1253" y="207"/>
                                      </a:lnTo>
                                      <a:lnTo>
                                        <a:pt x="1254" y="220"/>
                                      </a:lnTo>
                                      <a:lnTo>
                                        <a:pt x="1183" y="231"/>
                                      </a:lnTo>
                                      <a:lnTo>
                                        <a:pt x="1182" y="218"/>
                                      </a:lnTo>
                                      <a:close/>
                                      <a:moveTo>
                                        <a:pt x="1300" y="200"/>
                                      </a:moveTo>
                                      <a:lnTo>
                                        <a:pt x="1371" y="188"/>
                                      </a:lnTo>
                                      <a:lnTo>
                                        <a:pt x="1373" y="201"/>
                                      </a:lnTo>
                                      <a:lnTo>
                                        <a:pt x="1302" y="213"/>
                                      </a:lnTo>
                                      <a:lnTo>
                                        <a:pt x="1300" y="200"/>
                                      </a:lnTo>
                                      <a:close/>
                                      <a:moveTo>
                                        <a:pt x="1418" y="181"/>
                                      </a:moveTo>
                                      <a:lnTo>
                                        <a:pt x="1489" y="169"/>
                                      </a:lnTo>
                                      <a:lnTo>
                                        <a:pt x="1491" y="183"/>
                                      </a:lnTo>
                                      <a:lnTo>
                                        <a:pt x="1420" y="194"/>
                                      </a:lnTo>
                                      <a:lnTo>
                                        <a:pt x="1418" y="181"/>
                                      </a:lnTo>
                                      <a:close/>
                                      <a:moveTo>
                                        <a:pt x="1536" y="162"/>
                                      </a:moveTo>
                                      <a:lnTo>
                                        <a:pt x="1607" y="151"/>
                                      </a:lnTo>
                                      <a:lnTo>
                                        <a:pt x="1609" y="164"/>
                                      </a:lnTo>
                                      <a:lnTo>
                                        <a:pt x="1538" y="175"/>
                                      </a:lnTo>
                                      <a:lnTo>
                                        <a:pt x="1536" y="162"/>
                                      </a:lnTo>
                                      <a:close/>
                                      <a:moveTo>
                                        <a:pt x="1655" y="143"/>
                                      </a:moveTo>
                                      <a:lnTo>
                                        <a:pt x="1725" y="132"/>
                                      </a:lnTo>
                                      <a:lnTo>
                                        <a:pt x="1727" y="145"/>
                                      </a:lnTo>
                                      <a:lnTo>
                                        <a:pt x="1656" y="156"/>
                                      </a:lnTo>
                                      <a:lnTo>
                                        <a:pt x="1655" y="143"/>
                                      </a:lnTo>
                                      <a:close/>
                                      <a:moveTo>
                                        <a:pt x="1773" y="124"/>
                                      </a:moveTo>
                                      <a:lnTo>
                                        <a:pt x="1844" y="113"/>
                                      </a:lnTo>
                                      <a:lnTo>
                                        <a:pt x="1845" y="126"/>
                                      </a:lnTo>
                                      <a:lnTo>
                                        <a:pt x="1774" y="137"/>
                                      </a:lnTo>
                                      <a:lnTo>
                                        <a:pt x="1773" y="124"/>
                                      </a:lnTo>
                                      <a:close/>
                                      <a:moveTo>
                                        <a:pt x="1891" y="106"/>
                                      </a:moveTo>
                                      <a:lnTo>
                                        <a:pt x="1962" y="94"/>
                                      </a:lnTo>
                                      <a:lnTo>
                                        <a:pt x="1964" y="107"/>
                                      </a:lnTo>
                                      <a:lnTo>
                                        <a:pt x="1893" y="119"/>
                                      </a:lnTo>
                                      <a:lnTo>
                                        <a:pt x="1891" y="106"/>
                                      </a:lnTo>
                                      <a:close/>
                                      <a:moveTo>
                                        <a:pt x="2009" y="87"/>
                                      </a:moveTo>
                                      <a:lnTo>
                                        <a:pt x="2080" y="75"/>
                                      </a:lnTo>
                                      <a:lnTo>
                                        <a:pt x="2082" y="89"/>
                                      </a:lnTo>
                                      <a:lnTo>
                                        <a:pt x="2011" y="100"/>
                                      </a:lnTo>
                                      <a:lnTo>
                                        <a:pt x="2009" y="87"/>
                                      </a:lnTo>
                                      <a:close/>
                                      <a:moveTo>
                                        <a:pt x="2127" y="68"/>
                                      </a:moveTo>
                                      <a:lnTo>
                                        <a:pt x="2198" y="57"/>
                                      </a:lnTo>
                                      <a:lnTo>
                                        <a:pt x="2200" y="70"/>
                                      </a:lnTo>
                                      <a:lnTo>
                                        <a:pt x="2129" y="81"/>
                                      </a:lnTo>
                                      <a:lnTo>
                                        <a:pt x="2127" y="68"/>
                                      </a:lnTo>
                                      <a:close/>
                                      <a:moveTo>
                                        <a:pt x="2246" y="49"/>
                                      </a:moveTo>
                                      <a:lnTo>
                                        <a:pt x="2316" y="38"/>
                                      </a:lnTo>
                                      <a:lnTo>
                                        <a:pt x="2318" y="51"/>
                                      </a:lnTo>
                                      <a:lnTo>
                                        <a:pt x="2247" y="62"/>
                                      </a:lnTo>
                                      <a:lnTo>
                                        <a:pt x="2246" y="49"/>
                                      </a:lnTo>
                                      <a:close/>
                                      <a:moveTo>
                                        <a:pt x="2364" y="30"/>
                                      </a:moveTo>
                                      <a:lnTo>
                                        <a:pt x="2435" y="19"/>
                                      </a:lnTo>
                                      <a:lnTo>
                                        <a:pt x="2436" y="32"/>
                                      </a:lnTo>
                                      <a:lnTo>
                                        <a:pt x="2365" y="43"/>
                                      </a:lnTo>
                                      <a:lnTo>
                                        <a:pt x="2364" y="30"/>
                                      </a:lnTo>
                                      <a:close/>
                                      <a:moveTo>
                                        <a:pt x="2482" y="12"/>
                                      </a:moveTo>
                                      <a:lnTo>
                                        <a:pt x="2553" y="0"/>
                                      </a:lnTo>
                                      <a:lnTo>
                                        <a:pt x="2555" y="13"/>
                                      </a:lnTo>
                                      <a:lnTo>
                                        <a:pt x="2484" y="25"/>
                                      </a:lnTo>
                                      <a:lnTo>
                                        <a:pt x="2482" y="1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799" name="Rectangle 728"/>
                              <wps:cNvSpPr>
                                <a:spLocks noChangeArrowheads="1"/>
                              </wps:cNvSpPr>
                              <wps:spPr bwMode="auto">
                                <a:xfrm>
                                  <a:off x="1243330" y="452120"/>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736" name="Rectangle 729"/>
                              <wps:cNvSpPr>
                                <a:spLocks noChangeArrowheads="1"/>
                              </wps:cNvSpPr>
                              <wps:spPr bwMode="auto">
                                <a:xfrm>
                                  <a:off x="685165" y="101981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737" name="Rectangle 730"/>
                              <wps:cNvSpPr>
                                <a:spLocks noChangeArrowheads="1"/>
                              </wps:cNvSpPr>
                              <wps:spPr bwMode="auto">
                                <a:xfrm>
                                  <a:off x="788670" y="10160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738" name="Rectangle 731"/>
                              <wps:cNvSpPr>
                                <a:spLocks noChangeArrowheads="1"/>
                              </wps:cNvSpPr>
                              <wps:spPr bwMode="auto">
                                <a:xfrm>
                                  <a:off x="106680" y="145542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739" name="Rectangle 732"/>
                              <wps:cNvSpPr>
                                <a:spLocks noChangeArrowheads="1"/>
                              </wps:cNvSpPr>
                              <wps:spPr bwMode="auto">
                                <a:xfrm>
                                  <a:off x="1077595" y="14554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741" name="Rectangle 733"/>
                              <wps:cNvSpPr>
                                <a:spLocks noChangeArrowheads="1"/>
                              </wps:cNvSpPr>
                              <wps:spPr bwMode="auto">
                                <a:xfrm>
                                  <a:off x="1842770" y="987425"/>
                                  <a:ext cx="93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742" name="Oval 734"/>
                              <wps:cNvSpPr>
                                <a:spLocks noChangeArrowheads="1"/>
                              </wps:cNvSpPr>
                              <wps:spPr bwMode="auto">
                                <a:xfrm>
                                  <a:off x="1125855" y="1409065"/>
                                  <a:ext cx="22860"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3" name="Oval 735"/>
                              <wps:cNvSpPr>
                                <a:spLocks noChangeArrowheads="1"/>
                              </wps:cNvSpPr>
                              <wps:spPr bwMode="auto">
                                <a:xfrm>
                                  <a:off x="815340" y="1149985"/>
                                  <a:ext cx="22860"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4" name="Oval 736"/>
                              <wps:cNvSpPr>
                                <a:spLocks noChangeArrowheads="1"/>
                              </wps:cNvSpPr>
                              <wps:spPr bwMode="auto">
                                <a:xfrm>
                                  <a:off x="1785620" y="1149985"/>
                                  <a:ext cx="22860"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5" name="Oval 737"/>
                              <wps:cNvSpPr>
                                <a:spLocks noChangeArrowheads="1"/>
                              </wps:cNvSpPr>
                              <wps:spPr bwMode="auto">
                                <a:xfrm>
                                  <a:off x="155575" y="1409065"/>
                                  <a:ext cx="22860"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6" name="Oval 738"/>
                              <wps:cNvSpPr>
                                <a:spLocks noChangeArrowheads="1"/>
                              </wps:cNvSpPr>
                              <wps:spPr bwMode="auto">
                                <a:xfrm>
                                  <a:off x="815340" y="267335"/>
                                  <a:ext cx="22860"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7" name="Oval 739"/>
                              <wps:cNvSpPr>
                                <a:spLocks noChangeArrowheads="1"/>
                              </wps:cNvSpPr>
                              <wps:spPr bwMode="auto">
                                <a:xfrm>
                                  <a:off x="1195705" y="613410"/>
                                  <a:ext cx="22225" cy="2476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714" o:spid="_x0000_s1466" editas="canvas" style="width:162.4pt;height:135.65pt;mso-position-horizontal-relative:char;mso-position-vertical-relative:line" coordsize="20624,17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">
                      <v:shape id="_x0000_s1467" type="#_x0000_t75" style="position:absolute;width:20624;height:17227;visibility:visible;mso-wrap-style:square">
                        <v:fill o:detectmouseclick="t"/>
                        <v:path o:connecttype="none"/>
                      </v:shape>
                      <v:shape id="Freeform 716" o:spid="_x0000_s1468" style="position:absolute;left:8267;top:11582;width:9551;height:82;visibility:visible;mso-wrap-style:square;v-text-anchor:top" coordsize="150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tVEccA&#10;AADcAAAADwAAAGRycy9kb3ducmV2LnhtbESPS2sCMRSF94X+h3AL3UjNWNHK1Cii9bXoolop3V0n&#10;15nByc2QRJ3+eyMIXR7O4+MMx42pxJmcLy0r6LQTEMSZ1SXnCr6385cBCB+QNVaWScEfeRiPHh+G&#10;mGp74S86b0Iu4gj7FBUUIdSplD4ryKBv25o4egfrDIYoXS61w0scN5V8TZK+NFhyJBRY07Sg7Lg5&#10;mQjZzRa/veO2u2sty491/tl1zf5HqeenZvIOIlAT/sP39koreBv04XYmHgE5u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rVRHHAAAA3AAAAA8AAAAAAAAAAAAAAAAAmAIAAGRy&#10;cy9kb3ducmV2LnhtbFBLBQYAAAAABAAEAPUAAACMAwAAAAA=&#10;" path="m,l71,r,13l,13,,xm119,r72,l191,13r-72,l119,xm238,r72,l310,13r-72,l238,xm358,r71,l429,13r-71,l358,xm477,r72,l549,13r-72,l477,xm597,r71,l668,13r-71,l597,xm716,r72,l788,13r-72,l716,xm835,r72,l907,13r-72,l835,xm955,r72,l1027,13r-72,l955,xm1074,r72,l1146,13r-72,l1074,xm1194,r71,l1265,13r-71,l1194,xm1313,r72,l1385,13r-72,l1313,xm1433,r71,l1504,13r-71,l1433,xe" fillcolor="black" strokeweight=".1pt">
                        <v:stroke joinstyle="bevel"/>
                        <v:path arrowok="t" o:connecttype="custom" o:connectlocs="45085,0;0,8255;75565,0;121285,8255;75565,0;196850,0;151130,8255;227330,0;272415,8255;227330,0;348615,0;302895,8255;379095,0;424180,8255;379095,0;500380,0;454660,8255;530225,0;575945,8255;530225,0;652145,0;606425,8255;681990,0;727710,8255;681990,0;803275,0;758190,8255;833755,0;879475,8255;833755,0;955040,0;909955,8255" o:connectangles="0,0,0,0,0,0,0,0,0,0,0,0,0,0,0,0,0,0,0,0,0,0,0,0,0,0,0,0,0,0,0,0"/>
                        <o:lock v:ext="edit" verticies="t"/>
                      </v:shape>
                      <v:shape id="Freeform 717" o:spid="_x0000_s1469" style="position:absolute;left:1657;top:11582;width:6623;height:2673;visibility:visible;mso-wrap-style:square;v-text-anchor:top" coordsize="1043,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culMYA&#10;AADcAAAADwAAAGRycy9kb3ducmV2LnhtbESPT2sCMRTE70K/Q3gFb5rVFv9sjVIEQcGLVhFvz83r&#10;7tbNyzaJuv32RhB6HGbmN8xk1phKXMn50rKCXjcBQZxZXXKuYPe16IxA+ICssbJMCv7Iw2z60ppg&#10;qu2NN3TdhlxECPsUFRQh1KmUPivIoO/amjh639YZDFG6XGqHtwg3lewnyUAaLDkuFFjTvKDsvL0Y&#10;BfmPW/eSY3UYr09vq/Nuvxj8vu+Var82nx8gAjXhP/xsL7WC4WgIjzPxCM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culMYAAADcAAAADwAAAAAAAAAAAAAAAACYAgAAZHJz&#10;L2Rvd25yZXYueG1sUEsFBgAAAAAEAAQA9QAAAIsDAAAAAA==&#10;" path="m1043,13l975,39,971,27,1039,r4,13xm930,57l863,84,859,71,926,45r4,12xm818,101r-68,27l746,115,814,89r4,12xm705,145r-67,27l634,160r67,-27l705,145xm593,190r-68,26l521,204r68,-27l593,190xm480,234r-67,26l409,248r67,-27l480,234xm368,278r-68,27l296,292r68,-26l368,278xm255,322r-67,27l184,336r67,-26l255,322xm143,366l75,393,71,380r68,-26l143,366xm30,411l4,421,,409,26,398r4,13xe" fillcolor="black" strokeweight=".1pt">
                        <v:stroke joinstyle="bevel"/>
                        <v:path arrowok="t" o:connecttype="custom" o:connectlocs="662305,8255;619125,24765;616585,17145;659765,0;662305,8255;590550,36195;548005,53340;545465,45085;588010,28575;590550,36195;519430,64135;476250,81280;473710,73025;516890,56515;519430,64135;447675,92075;405130,109220;402590,101600;445135,84455;447675,92075;376555,120650;333375,137160;330835,129540;374015,112395;376555,120650;304800,148590;262255,165100;259715,157480;302260,140335;304800,148590;233680,176530;190500,193675;187960,185420;231140,168910;233680,176530;161925,204470;119380,221615;116840,213360;159385,196850;161925,204470;90805,232410;47625,249555;45085,241300;88265,224790;90805,232410;19050,260985;2540,267335;0,259715;16510,252730;19050,260985" o:connectangles="0,0,0,0,0,0,0,0,0,0,0,0,0,0,0,0,0,0,0,0,0,0,0,0,0,0,0,0,0,0,0,0,0,0,0,0,0,0,0,0,0,0,0,0,0,0,0,0,0,0"/>
                        <o:lock v:ext="edit" verticies="t"/>
                      </v:shape>
                      <v:line id="Line 718" o:spid="_x0000_s1470" style="position:absolute;visibility:visible;mso-wrap-style:square" from="1670,14217" to="11372,14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qkKcIAAADcAAAADwAAAGRycy9kb3ducmV2LnhtbERPy4rCMBTdD/gP4QruxlQXPqpRRPAB&#10;g4tREZfX5toWm5vaRFvn681iwOXhvKfzxhTiSZXLLSvodSMQxInVOacKjofV9wiE88gaC8uk4EUO&#10;5rPW1xRjbWv+pefepyKEsItRQeZ9GUvpkowMuq4tiQN3tZVBH2CVSl1hHcJNIftRNJAGcw4NGZa0&#10;zCi57R9Gwd/lNVxff05Un+3ynmg53vBurFSn3SwmIDw1/iP+d2+1guEorA1nwhGQs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qkKcIAAADcAAAADwAAAAAAAAAAAAAA&#10;AAChAgAAZHJzL2Rvd25yZXYueG1sUEsFBgAAAAAEAAQA+QAAAJADAAAAAA==&#10;" strokeweight=".6pt">
                        <v:stroke joinstyle="miter"/>
                      </v:line>
                      <v:line id="Line 719" o:spid="_x0000_s1471" style="position:absolute;flip:y;visibility:visible;mso-wrap-style:square" from="11372,11620" to="17970,1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o+AcEAAADcAAAADwAAAGRycy9kb3ducmV2LnhtbESPzarCMBSE94LvEI5wd5rWhdpqFBUE&#10;uTt/HuDQHJtic9I2Uevb31wQXA4z8w2z2vS2Fk/qfOVYQTpJQBAXTldcKrheDuMFCB+QNdaOScGb&#10;PGzWw8EKc+1efKLnOZQiQtjnqMCE0ORS+sKQRT9xDXH0bq6zGKLsSqk7fEW4reU0SWbSYsVxwWBD&#10;e0PF/fywCrLTZUumKjMz+7226bRN2/muVupn1G+XIAL14Rv+tI9awXyRwf+ZeAT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yj4BwQAAANwAAAAPAAAAAAAAAAAAAAAA&#10;AKECAABkcnMvZG93bnJldi54bWxQSwUGAAAAAAQABAD5AAAAjwMAAAAA&#10;" strokeweight=".6pt">
                        <v:stroke joinstyle="miter"/>
                      </v:line>
                      <v:line id="Line 720" o:spid="_x0000_s1472" style="position:absolute;visibility:visible;mso-wrap-style:square" from="8267,2800" to="17970,1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U+8sMAAADcAAAADwAAAGRycy9kb3ducmV2LnhtbERPTWvCQBC9C/6HZQRvZlMPTROzShG0&#10;heKhthSP0+yYhGZnY3ZNor++eyj0+Hjf+WY0jeipc7VlBQ9RDIK4sLrmUsHnx27xBMJ5ZI2NZVJw&#10;Iweb9XSSY6btwO/UH30pQgi7DBVU3reZlK6oyKCLbEscuLPtDPoAu1LqDocQbhq5jONHabDm0FBh&#10;S9uKip/j1Si4f9+S/fnti4aT3V4KLdMXPqRKzWfj8wqEp9H/i//cr1pBkob54Uw4An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lPvLDAAAA3AAAAA8AAAAAAAAAAAAA&#10;AAAAoQIAAGRycy9kb3ducmV2LnhtbFBLBQYAAAAABAAEAPkAAACRAwAAAAA=&#10;" strokeweight=".6pt">
                        <v:stroke joinstyle="miter"/>
                      </v:line>
                      <v:line id="Line 721" o:spid="_x0000_s1473" style="position:absolute;visibility:visible;mso-wrap-style:square" from="8267,2800" to="11372,1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mbacUAAADcAAAADwAAAGRycy9kb3ducmV2LnhtbESPT2vCQBTE7wW/w/KE3upGD2pSVxHB&#10;KogH/1B6fM0+k2D2bZrdmuindwXB4zAzv2Ems9aU4kK1Kywr6PciEMSp1QVnCo6H5ccYhPPIGkvL&#10;pOBKDmbTztsEE20b3tFl7zMRIOwSVJB7XyVSujQng65nK+LgnWxt0AdZZ1LX2AS4KeUgiobSYMFh&#10;IceKFjml5/2/UXD7vY6+Tptvan7s4i/VMl7xNlbqvdvOP0F4av0r/GyvtYJR3IfHmXAE5P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mbacUAAADcAAAADwAAAAAAAAAA&#10;AAAAAAChAgAAZHJzL2Rvd25yZXYueG1sUEsFBgAAAAAEAAQA+QAAAJMDAAAAAA==&#10;" strokeweight=".6pt">
                        <v:stroke joinstyle="miter"/>
                      </v:line>
                      <v:line id="Line 722" o:spid="_x0000_s1474" style="position:absolute;flip:x;visibility:visible;mso-wrap-style:square" from="1670,2800" to="8267,1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c6rcIAAADcAAAADwAAAGRycy9kb3ducmV2LnhtbESP3YrCMBSE7wXfIRzBO03bC7Vdo+iC&#10;IN758wCH5mxTbE7aJqv17c3CgpfDzHzDrLeDbcSDel87VpDOExDEpdM1Vwpu18NsBcIHZI2NY1Lw&#10;Ig/bzXi0xkK7J5/pcQmViBD2BSowIbSFlL40ZNHPXUscvR/XWwxR9pXUPT4j3DYyS5KFtFhzXDDY&#10;0reh8n75tQry83VHpq5yszjdujTr0m65b5SaTobdF4hAQ/iE/9tHrWCZZ/B3Jh4BuX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rc6rcIAAADcAAAADwAAAAAAAAAAAAAA&#10;AAChAgAAZHJzL2Rvd25yZXYueG1sUEsFBgAAAAAEAAQA+QAAAJADAAAAAA==&#10;" strokeweight=".6pt">
                        <v:stroke joinstyle="miter"/>
                      </v:line>
                      <v:shape id="Freeform 723" o:spid="_x0000_s1475" style="position:absolute;left:8229;top:2800;width:76;height:8820;visibility:visible;mso-wrap-style:square;v-text-anchor:top" coordsize="12,13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Fc8MA&#10;AADcAAAADwAAAGRycy9kb3ducmV2LnhtbESPQWvCQBSE74L/YXlCb7rR1qrRVYqgeG0q0eMj+8wG&#10;s29DdtX033eFgsdhZr5hVpvO1uJOra8cKxiPEhDEhdMVlwqOP7vhHIQPyBprx6Tglzxs1v3eClPt&#10;HvxN9yyUIkLYp6jAhNCkUvrCkEU/cg1x9C6utRiibEupW3xEuK3lJEk+pcWK44LBhraGimt2swpO&#10;+9mHmfD0lu/POec2a7a761Spt0H3tQQRqAuv8H/7oBXMFu/wPBOP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MFc8MAAADcAAAADwAAAAAAAAAAAAAAAACYAgAAZHJzL2Rv&#10;d25yZXYueG1sUEsFBgAAAAAEAAQA9QAAAIgDAAAAAA==&#10;" path="m12,r,79l,79,,,12,xm12,132r,79l,211,,132r12,xm12,263r,79l,342,,263r12,xm12,395r,79l,474,,395r12,xm12,527r,79l,606,,527r12,xm12,658r,79l,737,,658r12,xm12,790r,79l,869,,790r12,xm12,922r,79l,1001,,922r12,xm12,1053r,79l,1132r,-79l12,1053xm12,1185r,79l,1264r,-79l12,1185xm12,1317r,72l,1389r,-72l12,1317xe" fillcolor="black" strokeweight=".1pt">
                        <v:stroke joinstyle="bevel"/>
                        <v:path arrowok="t" o:connecttype="custom" o:connectlocs="7620,0;7620,50165;0,50165;0,0;7620,0;7620,83820;7620,133985;0,133985;0,83820;7620,83820;7620,167005;7620,217170;0,217170;0,167005;7620,167005;7620,250825;7620,300990;0,300990;0,250825;7620,250825;7620,334645;7620,384810;0,384810;0,334645;7620,334645;7620,417830;7620,467995;0,467995;0,417830;7620,417830;7620,501650;7620,551815;0,551815;0,501650;7620,501650;7620,585470;7620,635635;0,635635;0,585470;7620,585470;7620,668655;7620,718820;0,718820;0,668655;7620,668655;7620,752475;7620,802640;0,802640;0,752475;7620,752475;7620,836295;7620,882015;0,882015;0,836295;7620,836295" o:connectangles="0,0,0,0,0,0,0,0,0,0,0,0,0,0,0,0,0,0,0,0,0,0,0,0,0,0,0,0,0,0,0,0,0,0,0,0,0,0,0,0,0,0,0,0,0,0,0,0,0,0,0,0,0,0,0"/>
                        <o:lock v:ext="edit" verticies="t"/>
                      </v:shape>
                      <v:shape id="Freeform 724" o:spid="_x0000_s1476" style="position:absolute;left:8235;top:6229;width:3861;height:5423;visibility:visible;mso-wrap-style:square;v-text-anchor:top" coordsize="608,8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PZcYA&#10;AADcAAAADwAAAGRycy9kb3ducmV2LnhtbESP3WrCQBSE7wu+w3KE3tWNUloT3YQitihUqD8PcMwe&#10;k2D2bNhdNe3Tu4VCL4eZ+YaZF71pxZWcbywrGI8SEMSl1Q1XCg7796cpCB+QNbaWScE3eSjywcMc&#10;M21vvKXrLlQiQthnqKAOocuk9GVNBv3IdsTRO1lnMETpKqkd3iLctHKSJC/SYMNxocaOFjWV593F&#10;KNj0q5/0S4Z07Y5Lu72kk+Xn4kOpx2H/NgMRqA//4b/2Sit4TZ/h90w8AjK/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JPZcYAAADcAAAADwAAAAAAAAAAAAAAAACYAgAAZHJz&#10;L2Rvd25yZXYueG1sUEsFBgAAAAAEAAQA9QAAAIsDAAAAAA==&#10;" path="m,846l44,783r9,8l9,854,,846xm73,742r45,-63l127,688,83,750,73,742xm147,638r44,-62l201,584r-45,62l147,638xm220,534r45,-62l274,480r-44,62l220,534xm294,430r44,-62l348,376r-45,62l294,430xm368,327r44,-63l421,273r-44,62l368,327xm441,223r44,-62l495,169r-45,62l441,223xm515,119l559,57r9,8l524,127r-9,-8xm588,15l599,r9,8l597,23r-9,-8xe" fillcolor="black" strokeweight=".1pt">
                        <v:stroke joinstyle="bevel"/>
                        <v:path arrowok="t" o:connecttype="custom" o:connectlocs="0,537210;27940,497205;33655,502285;5715,542290;0,537210;46355,471170;74930,431165;80645,436880;52705,476250;46355,471170;93345,405130;121285,365760;127635,370840;99060,410210;93345,405130;139700,339090;168275,299720;173990,304800;146050,344170;139700,339090;186690,273050;214630,233680;220980,238760;192405,278130;186690,273050;233680,207645;261620,167640;267335,173355;239395,212725;233680,207645;280035,141605;307975,102235;314325,107315;285750,146685;280035,141605;327025,75565;354965,36195;360680,41275;332740,80645;327025,75565;373380,9525;380365,0;386080,5080;379095,14605;373380,9525" o:connectangles="0,0,0,0,0,0,0,0,0,0,0,0,0,0,0,0,0,0,0,0,0,0,0,0,0,0,0,0,0,0,0,0,0,0,0,0,0,0,0,0,0,0,0,0,0"/>
                        <o:lock v:ext="edit" verticies="t"/>
                      </v:shape>
                      <v:line id="Line 725" o:spid="_x0000_s1477" style="position:absolute;visibility:visible;mso-wrap-style:square" from="11696,6781" to="12109,7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KdasYAAADcAAAADwAAAGRycy9kb3ducmV2LnhtbESPT2vCQBTE74V+h+UJvdWNQrWJbqQI&#10;bYXiQSvi8Zl9+YPZtzG7NbGfvlsQPA4z8xtmvuhNLS7UusqygtEwAkGcWV1xoWD3/f78CsJ5ZI21&#10;ZVJwJQeL9PFhjom2HW/osvWFCBB2CSoovW8SKV1WkkE3tA1x8HLbGvRBtoXULXYBbmo5jqKJNFhx&#10;WCixoWVJ2Wn7YxT8Hq/Tj/xrT93BLs+ZlvEnr2Olngb92wyEp97fw7f2SiuYxi/wfyYc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SnWrGAAAA3AAAAA8AAAAAAAAA&#10;AAAAAAAAoQIAAGRycy9kb3ducmV2LnhtbFBLBQYAAAAABAAEAPkAAACUAwAAAAA=&#10;" strokeweight=".6pt">
                        <v:stroke joinstyle="miter"/>
                      </v:line>
                      <v:line id="Line 726" o:spid="_x0000_s1478" style="position:absolute;flip:y;visibility:visible;mso-wrap-style:square" from="12109,6635" to="12484,7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CZNcIAAADcAAAADwAAAGRycy9kb3ducmV2LnhtbESP3YrCMBSE7xd8h3AE79a0XthtNYou&#10;COKdPw9waI5NsTlpm6zWtzeCsJfDzHzDLNeDbcSdel87VpBOExDEpdM1Vwou5933DwgfkDU2jknB&#10;kzysV6OvJRbaPfhI91OoRISwL1CBCaEtpPSlIYt+6lri6F1dbzFE2VdS9/iIcNvIWZLMpcWa44LB&#10;ln4NlbfTn1WQH88bMnWVm/nh0qWzLu2ybaPUZDxsFiACDeE//GnvtYIsz+B9Jh4BuX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sCZNcIAAADcAAAADwAAAAAAAAAAAAAA&#10;AAChAgAAZHJzL2Rvd25yZXYueG1sUEsFBgAAAAAEAAQA+QAAAJADAAAAAA==&#10;" strokeweight=".6pt">
                        <v:stroke joinstyle="miter"/>
                      </v:line>
                      <v:shape id="Freeform 727" o:spid="_x0000_s1479" style="position:absolute;left:1663;top:11595;width:16224;height:2660;visibility:visible;mso-wrap-style:square;v-text-anchor:top" coordsize="2555,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RKycMA&#10;AADcAAAADwAAAGRycy9kb3ducmV2LnhtbERPTWuDQBC9F/Iflin0UuqaHJrEukoSUtprbAh6G9yp&#10;St1ZcTeJ/vvuodDj432n+WR6caPRdZYVLKMYBHFtdceNgvPX+8sGhPPIGnvLpGAmB3m2eEgx0fbO&#10;J7oVvhEhhF2CClrvh0RKV7dk0EV2IA7ctx0N+gDHRuoR7yHc9HIVx6/SYMehocWBDi3VP8XVKKiO&#10;l/K52m2LTX+xH8vyrOd5r5V6epx2byA8Tf5f/Of+1ArW27A2nAlHQG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RKycMAAADcAAAADwAAAAAAAAAAAAAAAACYAgAAZHJzL2Rv&#10;d25yZXYueG1sUEsFBgAAAAAEAAQA9QAAAIgDAAAAAA==&#10;" path="m,406l71,395r1,13l2,419,,406xm118,387r71,-11l191,389r-71,11l118,387xm236,369r71,-12l309,370r-71,12l236,369xm355,350r70,-11l427,352r-71,11l355,350xm473,331r71,-11l545,333r-71,11l473,331xm591,312r71,-11l663,314r-70,11l591,312xm709,294r71,-12l782,295r-71,12l709,294xm827,275r71,-12l900,276r-71,12l827,275xm945,256r71,-11l1018,258r-71,11l945,256xm1064,237r71,-11l1136,239r-71,11l1064,237xm1182,218r71,-11l1254,220r-71,11l1182,218xm1300,200r71,-12l1373,201r-71,12l1300,200xm1418,181r71,-12l1491,183r-71,11l1418,181xm1536,162r71,-11l1609,164r-71,11l1536,162xm1655,143r70,-11l1727,145r-71,11l1655,143xm1773,124r71,-11l1845,126r-71,11l1773,124xm1891,106r71,-12l1964,107r-71,12l1891,106xm2009,87r71,-12l2082,89r-71,11l2009,87xm2127,68r71,-11l2200,70r-71,11l2127,68xm2246,49r70,-11l2318,51r-71,11l2246,49xm2364,30r71,-11l2436,32r-71,11l2364,30xm2482,12l2553,r2,13l2484,25r-2,-13xe" fillcolor="black" strokeweight=".1pt">
                        <v:stroke joinstyle="bevel"/>
                        <v:path arrowok="t" o:connecttype="custom" o:connectlocs="45085,250825;1270,266065;74930,245745;121285,247015;74930,245745;194945,226695;151130,242570;225425,222250;271145,223520;225425,222250;345440,203200;300990,218440;375285,198120;421005,199390;375285,198120;495300,179070;451485,194945;525145,174625;571500,175260;525145,174625;645160,155575;601345,170815;675640,150495;721360,151765;675640,150495;795655,131445;751205,146685;825500,127000;871855,127635;825500,127000;945515,107315;901700,123190;975360,102870;1021715,104140;975360,102870;1095375,83820;1051560,99060;1125855,78740;1171575,80010;1125855,78740;1245870,59690;1202055,75565;1275715,55245;1322070,56515;1275715,55245;1395730,36195;1351915,51435;1426210,31115;1471930,32385;1426210,31115;1546225,12065;1501775,27305;1576070,7620;1622425,8255;1576070,7620" o:connectangles="0,0,0,0,0,0,0,0,0,0,0,0,0,0,0,0,0,0,0,0,0,0,0,0,0,0,0,0,0,0,0,0,0,0,0,0,0,0,0,0,0,0,0,0,0,0,0,0,0,0,0,0,0,0,0"/>
                        <o:lock v:ext="edit" verticies="t"/>
                      </v:shape>
                      <v:rect id="Rectangle 728" o:spid="_x0000_s1480" style="position:absolute;left:12433;top:4521;width:106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BBDMIA&#10;AADcAAAADwAAAGRycy9kb3ducmV2LnhtbESPzYoCMRCE74LvEFrwphk9uDprFBEEXbw47gM0k54f&#10;TDpDknVm394sCHssquorarsfrBFP8qF1rGAxz0AQl063XCv4vp9maxAhIms0jknBLwXY78ajLeba&#10;9XyjZxFrkSAcclTQxNjlUoayIYth7jri5FXOW4xJ+lpqj32CWyOXWbaSFltOCw12dGyofBQ/VoG8&#10;F6d+XRifua9ldTWX860ip9R0Mhw+QUQa4n/43T5rBR+bDf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EEMwgAAANwAAAAPAAAAAAAAAAAAAAAAAJgCAABkcnMvZG93&#10;bnJldi54bWxQSwUGAAAAAAQABAD1AAAAhwMAAAAA&#10;" filled="f" stroked="f">
                        <v:textbox style="mso-fit-shape-to-text:t" inset="0,0,0,0">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H</w:t>
                              </w:r>
                            </w:p>
                          </w:txbxContent>
                        </v:textbox>
                      </v:rect>
                      <v:rect id="Rectangle 729" o:spid="_x0000_s1481" style="position:absolute;left:6851;top:10198;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mKRMIA&#10;AADcAAAADwAAAGRycy9kb3ducmV2LnhtbESPzYoCMRCE74LvEFrYm2ZUcGXWKCIIKl4c9wGaSc8P&#10;Jp0hyTqzb78RhD0WVfUVtdkN1ogn+dA6VjCfZSCIS6dbrhV834/TNYgQkTUax6TglwLstuPRBnPt&#10;er7Rs4i1SBAOOSpoYuxyKUPZkMUwcx1x8irnLcYkfS21xz7BrZGLLFtJiy2nhQY7OjRUPoofq0De&#10;i2O/LozP3GVRXc35dKvIKfUxGfZfICIN8T/8bp+0gs/l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mYpEwgAAANwAAAAPAAAAAAAAAAAAAAAAAJgCAABkcnMvZG93&#10;bnJldi54bWxQSwUGAAAAAAQABAD1AAAAhwMAAAAA&#10;" filled="f" stroked="f">
                        <v:textbox style="mso-fit-shape-to-text:t" inset="0,0,0,0">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D</w:t>
                              </w:r>
                            </w:p>
                          </w:txbxContent>
                        </v:textbox>
                      </v:rect>
                      <v:rect id="Rectangle 730" o:spid="_x0000_s1482" style="position:absolute;left:7886;top:1016;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Uv38IA&#10;AADcAAAADwAAAGRycy9kb3ducmV2LnhtbESPzYoCMRCE74LvEFrwphkVVpk1igiCLl4c9wGaSc8P&#10;Jp0hyTqzb28WhD0WVfUVtd0P1ogn+dA6VrCYZyCIS6dbrhV830+zDYgQkTUax6TglwLsd+PRFnPt&#10;er7Rs4i1SBAOOSpoYuxyKUPZkMUwdx1x8irnLcYkfS21xz7BrZHLLPuQFltOCw12dGyofBQ/VoG8&#10;F6d+Uxifua9ldTWX860ip9R0Mhw+QUQa4n/43T5rBevV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1S/fwgAAANwAAAAPAAAAAAAAAAAAAAAAAJgCAABkcnMvZG93&#10;bnJldi54bWxQSwUGAAAAAAQABAD1AAAAhwMAAAAA&#10;" filled="f" stroked="f">
                        <v:textbox style="mso-fit-shape-to-text:t" inset="0,0,0,0">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S</w:t>
                              </w:r>
                            </w:p>
                          </w:txbxContent>
                        </v:textbox>
                      </v:rect>
                      <v:rect id="Rectangle 731" o:spid="_x0000_s1483" style="position:absolute;left:1066;top:14554;width:92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q7rb8A&#10;AADcAAAADwAAAGRycy9kb3ducmV2LnhtbERPy4rCMBTdC/MP4Q7MTtNRUKlGkQFBBze2fsCluX1g&#10;clOSaOvfTxYDLg/nvd2P1ogn+dA5VvA9y0AQV0533Ci4lcfpGkSIyBqNY1LwogD73cdki7l2A1/p&#10;WcRGpBAOOSpoY+xzKUPVksUwcz1x4mrnLcYEfSO1xyGFWyPnWbaUFjtODS329NNSdS8eVoEsi+Ow&#10;LozP3O+8vpjz6VqTU+rrczxsQEQa41v87z5pBatF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SrutvwAAANwAAAAPAAAAAAAAAAAAAAAAAJgCAABkcnMvZG93bnJl&#10;di54bWxQSwUGAAAAAAQABAD1AAAAhAMAAAAA&#10;" filled="f" stroked="f">
                        <v:textbox style="mso-fit-shape-to-text:t" inset="0,0,0,0">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A</w:t>
                              </w:r>
                            </w:p>
                          </w:txbxContent>
                        </v:textbox>
                      </v:rect>
                      <v:rect id="Rectangle 732" o:spid="_x0000_s1484" style="position:absolute;left:10775;top:14554;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YeNsIA&#10;AADcAAAADwAAAGRycy9kb3ducmV2LnhtbESP3WoCMRSE7wu+QziCdzWrQtXVKFIQbPHG1Qc4bM7+&#10;YHKyJKm7ffumIHg5zMw3zHY/WCMe5EPrWMFsmoEgLp1uuVZwux7fVyBCRNZoHJOCXwqw343etphr&#10;1/OFHkWsRYJwyFFBE2OXSxnKhiyGqeuIk1c5bzEm6WupPfYJbo2cZ9mHtNhyWmiwo8+GynvxYxXI&#10;a3HsV4XxmfueV2fzdbpU5JSajIfDBkSkIb7Cz/ZJK1gu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Bh42wgAAANwAAAAPAAAAAAAAAAAAAAAAAJgCAABkcnMvZG93&#10;bnJldi54bWxQSwUGAAAAAAQABAD1AAAAhwMAAAAA&#10;" filled="f" stroked="f">
                        <v:textbox style="mso-fit-shape-to-text:t" inset="0,0,0,0">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B</w:t>
                              </w:r>
                            </w:p>
                          </w:txbxContent>
                        </v:textbox>
                      </v:rect>
                      <v:rect id="Rectangle 733" o:spid="_x0000_s1485" style="position:absolute;left:18427;top:9874;width:94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ZhTcIA&#10;AADcAAAADwAAAGRycy9kb3ducmV2LnhtbESPzYoCMRCE74LvEFrwphlFXBmNIoLgLl4cfYBm0vOD&#10;SWdIojP79puFhT0WVfUVtTsM1og3+dA6VrCYZyCIS6dbrhU87ufZBkSIyBqNY1LwTQEO+/Foh7l2&#10;Pd/oXcRaJAiHHBU0MXa5lKFsyGKYu444eZXzFmOSvpbaY5/g1shllq2lxZbTQoMdnRoqn8XLKpD3&#10;4txvCuMz97WsrubzcqvIKTWdDMctiEhD/A//tS9awcdq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dmFNwgAAANwAAAAPAAAAAAAAAAAAAAAAAJgCAABkcnMvZG93&#10;bnJldi54bWxQSwUGAAAAAAQABAD1AAAAhwMAAAAA&#10;" filled="f" stroked="f">
                        <v:textbox style="mso-fit-shape-to-text:t" inset="0,0,0,0">
                          <w:txbxContent>
                            <w:p w:rsidR="000B230C" w:rsidRPr="002D3F78" w:rsidRDefault="000B230C" w:rsidP="000B230C">
                              <w:pPr>
                                <w:rPr>
                                  <w:sz w:val="20"/>
                                  <w:szCs w:val="20"/>
                                </w:rPr>
                              </w:pPr>
                              <w:r w:rsidRPr="002D3F78">
                                <w:rPr>
                                  <w:rFonts w:ascii=".VnCentury Schoolbook" w:hAnsi=".VnCentury Schoolbook" w:cs=".VnCentury Schoolbook"/>
                                  <w:i/>
                                  <w:iCs/>
                                  <w:color w:val="000000"/>
                                  <w:sz w:val="20"/>
                                  <w:szCs w:val="20"/>
                                </w:rPr>
                                <w:t>C</w:t>
                              </w:r>
                            </w:p>
                          </w:txbxContent>
                        </v:textbox>
                      </v:rect>
                      <v:oval id="Oval 734" o:spid="_x0000_s1486" style="position:absolute;left:11258;top:14090;width:229;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W+b8QA&#10;AADcAAAADwAAAGRycy9kb3ducmV2LnhtbESPT2sCMRTE7wW/Q3iF3mq2UrSsRhGhsPTkP+j1kTw3&#10;q5uXNUnXbT99IxR6HGbmN8xiNbhW9BRi41nBy7gAQay9abhWcDy8P7+BiAnZYOuZFHxThNVy9LDA&#10;0vgb76jfp1pkCMcSFdiUulLKqC05jGPfEWfv5IPDlGWopQl4y3DXyklRTKXDhvOCxY42lvRl/+UU&#10;fLh+q6vOBtTr6fbzbK/Vj7wq9fQ4rOcgEg3pP/zXroyC2esE7mfy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Fvm/EAAAA3AAAAA8AAAAAAAAAAAAAAAAAmAIAAGRycy9k&#10;b3ducmV2LnhtbFBLBQYAAAAABAAEAPUAAACJAwAAAAA=&#10;" fillcolor="black" strokeweight="0"/>
                      <v:oval id="Oval 735" o:spid="_x0000_s1487" style="position:absolute;left:8153;top:11499;width:229;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kb9MQA&#10;AADcAAAADwAAAGRycy9kb3ducmV2LnhtbESPQWsCMRSE74X+h/AK3jTbWrSsRpFCYfFkVej1kTw3&#10;225e1iSu2/76piD0OMzMN8xyPbhW9BRi41nB46QAQay9abhWcDy8jV9AxIRssPVMCr4pwnp1f7fE&#10;0vgrv1O/T7XIEI4lKrApdaWUUVtyGCe+I87eyQeHKctQSxPwmuGulU9FMZMOG84LFjt6taS/9hen&#10;YOv6na46G1BvZruPT3uufuRZqdHDsFmASDSk//CtXRkF8+cp/J3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JG/TEAAAA3AAAAA8AAAAAAAAAAAAAAAAAmAIAAGRycy9k&#10;b3ducmV2LnhtbFBLBQYAAAAABAAEAPUAAACJAwAAAAA=&#10;" fillcolor="black" strokeweight="0"/>
                      <v:oval id="Oval 736" o:spid="_x0000_s1488" style="position:absolute;left:17856;top:11499;width:228;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CDgMQA&#10;AADcAAAADwAAAGRycy9kb3ducmV2LnhtbESPT2sCMRTE74V+h/AK3mq2RbRsjSKFwuLJf9DrI3nd&#10;rG5e1iSuaz99IxR6HGbmN8x8ObhW9BRi41nBy7gAQay9abhWcNh/Pr+BiAnZYOuZFNwownLx+DDH&#10;0vgrb6nfpVpkCMcSFdiUulLKqC05jGPfEWfv2weHKctQSxPwmuGula9FMZUOG84LFjv6sKRPu4tT&#10;sHb9RledDahX083X0Z6rH3lWavQ0rN5BJBrSf/ivXRkFs8kE7mfyEZ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gg4DEAAAA3AAAAA8AAAAAAAAAAAAAAAAAmAIAAGRycy9k&#10;b3ducmV2LnhtbFBLBQYAAAAABAAEAPUAAACJAwAAAAA=&#10;" fillcolor="black" strokeweight="0"/>
                      <v:oval id="Oval 737" o:spid="_x0000_s1489" style="position:absolute;left:1555;top:14090;width:229;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wmG8QA&#10;AADcAAAADwAAAGRycy9kb3ducmV2LnhtbESPQWsCMRSE74X+h/AK3jTbYrWsRpFCYfFkVej1kTw3&#10;225e1iSu2/76piD0OMzMN8xyPbhW9BRi41nB46QAQay9abhWcDy8jV9AxIRssPVMCr4pwnp1f7fE&#10;0vgrv1O/T7XIEI4lKrApdaWUUVtyGCe+I87eyQeHKctQSxPwmuGulU9FMZMOG84LFjt6taS/9hen&#10;YOv6na46G1BvZruPT3uufuRZqdHDsFmASDSk//CtXRkF8+kz/J3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sJhvEAAAA3AAAAA8AAAAAAAAAAAAAAAAAmAIAAGRycy9k&#10;b3ducmV2LnhtbFBLBQYAAAAABAAEAPUAAACJAwAAAAA=&#10;" fillcolor="black" strokeweight="0"/>
                      <v:oval id="Oval 738" o:spid="_x0000_s1490" style="position:absolute;left:8153;top:2673;width:229;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64bMQA&#10;AADcAAAADwAAAGRycy9kb3ducmV2LnhtbESPUUvDMBSF3wf+h3AF37ZUkU7qslIEofg0N8HXS3LX&#10;dDY3XRK76q83guDj4ZzzHc6mnt0gJgqx96zgdlWAINbe9NwpeDs8Lx9AxIRscPBMCr4oQr29Wmyw&#10;Mv7CrzTtUycyhGOFCmxKYyVl1JYcxpUfibN39MFhyjJ00gS8ZLgb5F1RlNJhz3nB4khPlvTH/tMp&#10;eHHTTrejDaibcvd+suf2W56Vurmem0cQieb0H/5rt0bB+r6E3zP5CM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uGzEAAAA3AAAAA8AAAAAAAAAAAAAAAAAmAIAAGRycy9k&#10;b3ducmV2LnhtbFBLBQYAAAAABAAEAPUAAACJAwAAAAA=&#10;" fillcolor="black" strokeweight="0"/>
                      <v:oval id="Oval 739" o:spid="_x0000_s1491" style="position:absolute;left:11957;top:6134;width:222;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Id98MA&#10;AADcAAAADwAAAGRycy9kb3ducmV2LnhtbESPQWsCMRSE70L/Q3gFb5ptES1bo0ihsHhSK/T6SF43&#10;q5uXNYnrtr/eFAo9DjPzDbNcD64VPYXYeFbwNC1AEGtvGq4VHD/eJy8gYkI22HomBd8UYb16GC2x&#10;NP7Ge+oPqRYZwrFEBTalrpQyaksO49R3xNn78sFhyjLU0gS8Zbhr5XNRzKXDhvOCxY7eLOnz4eoU&#10;bF2/01VnA+rNfPd5spfqR16UGj8Om1cQiYb0H/5rV0bBYraA3zP5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3Id98MAAADcAAAADwAAAAAAAAAAAAAAAACYAgAAZHJzL2Rv&#10;d25yZXYueG1sUEsFBgAAAAAEAAQA9QAAAIgDAAAAAA==&#10;" fillcolor="black" strokeweight="0"/>
                      <w10:anchorlock/>
                    </v:group>
                  </w:pict>
                </mc:Fallback>
              </mc:AlternateContent>
            </w:r>
          </w:p>
        </w:tc>
      </w:tr>
    </w:tbl>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color w:val="000000"/>
          <w:sz w:val="20"/>
          <w:szCs w:val="20"/>
        </w:rPr>
      </w:pPr>
      <w:r w:rsidRPr="00ED5663">
        <w:rPr>
          <w:rFonts w:ascii="Chu Văn An (Uni)" w:hAnsi="Chu Văn An (Uni)" w:cs="Chu Văn An (Uni)"/>
          <w:sz w:val="20"/>
          <w:szCs w:val="20"/>
        </w:rPr>
        <w:t xml:space="preserve">Thể tích khối chóp </w:t>
      </w:r>
      <w:r w:rsidRPr="00ED5663">
        <w:rPr>
          <w:rFonts w:ascii="Chu Văn An (Uni)" w:hAnsi="Chu Văn An (Uni)" w:cs="Chu Văn An (Uni)"/>
          <w:color w:val="000000"/>
          <w:position w:val="-28"/>
          <w:sz w:val="20"/>
          <w:szCs w:val="20"/>
        </w:rPr>
        <w:object w:dxaOrig="4500" w:dyaOrig="660">
          <v:shape id="_x0000_i1632" type="#_x0000_t75" style="width:225pt;height:33pt" o:ole="">
            <v:imagedata r:id="rId1204" o:title=""/>
          </v:shape>
          <o:OLEObject Type="Embed" ProgID="Equation.DSMT4" ShapeID="_x0000_i1632" DrawAspect="Content" ObjectID="_1624863605" r:id="rId1205"/>
        </w:object>
      </w:r>
    </w:p>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sz w:val="20"/>
          <w:szCs w:val="20"/>
        </w:rPr>
      </w:pPr>
      <w:r w:rsidRPr="00ED5663">
        <w:rPr>
          <w:rFonts w:ascii="Chu Văn An (Uni)" w:hAnsi="Chu Văn An (Uni)" w:cs="Chu Văn An (Uni)"/>
          <w:color w:val="000000"/>
          <w:sz w:val="20"/>
          <w:szCs w:val="20"/>
        </w:rPr>
        <w:t xml:space="preserve">Xét hàm </w:t>
      </w:r>
      <w:r w:rsidRPr="00ED5663">
        <w:rPr>
          <w:rFonts w:ascii="Chu Văn An (Uni)" w:hAnsi="Chu Văn An (Uni)" w:cs="Chu Văn An (Uni)"/>
          <w:color w:val="000000"/>
          <w:position w:val="-28"/>
          <w:sz w:val="20"/>
          <w:szCs w:val="20"/>
        </w:rPr>
        <w:object w:dxaOrig="1620" w:dyaOrig="639">
          <v:shape id="_x0000_i1633" type="#_x0000_t75" style="width:81pt;height:32.25pt" o:ole="">
            <v:imagedata r:id="rId1206" o:title=""/>
          </v:shape>
          <o:OLEObject Type="Embed" ProgID="Equation.DSMT4" ShapeID="_x0000_i1633" DrawAspect="Content" ObjectID="_1624863606" r:id="rId1207"/>
        </w:object>
      </w:r>
      <w:r w:rsidRPr="00ED5663">
        <w:rPr>
          <w:rFonts w:ascii="Chu Văn An (Uni)" w:hAnsi="Chu Văn An (Uni)" w:cs="Chu Văn An (Uni)"/>
          <w:color w:val="000000"/>
          <w:sz w:val="20"/>
          <w:szCs w:val="20"/>
        </w:rPr>
        <w:t xml:space="preserve"> trên </w:t>
      </w:r>
      <w:r w:rsidRPr="00ED5663">
        <w:rPr>
          <w:rFonts w:ascii="Chu Văn An (Uni)" w:hAnsi="Chu Văn An (Uni)" w:cs="Chu Văn An (Uni)"/>
          <w:color w:val="000000"/>
          <w:position w:val="-16"/>
          <w:sz w:val="20"/>
          <w:szCs w:val="20"/>
        </w:rPr>
        <w:object w:dxaOrig="980" w:dyaOrig="420">
          <v:shape id="_x0000_i1634" type="#_x0000_t75" style="width:48.75pt;height:21pt" o:ole="">
            <v:imagedata r:id="rId1208" o:title=""/>
          </v:shape>
          <o:OLEObject Type="Embed" ProgID="Equation.DSMT4" ShapeID="_x0000_i1634" DrawAspect="Content" ObjectID="_1624863607" r:id="rId1209"/>
        </w:object>
      </w:r>
      <w:r w:rsidRPr="00ED5663">
        <w:rPr>
          <w:rFonts w:ascii="Chu Văn An (Uni)" w:hAnsi="Chu Văn An (Uni)" w:cs="Chu Văn An (Uni)"/>
          <w:color w:val="000000"/>
          <w:sz w:val="20"/>
          <w:szCs w:val="20"/>
        </w:rPr>
        <w:t xml:space="preserve">, </w:t>
      </w:r>
      <w:r w:rsidRPr="00ED5663">
        <w:rPr>
          <w:rFonts w:ascii="Chu Văn An (Uni)" w:hAnsi="Chu Văn An (Uni)" w:cs="Chu Văn An (Uni)"/>
          <w:sz w:val="20"/>
          <w:szCs w:val="20"/>
        </w:rPr>
        <w:t xml:space="preserve">ta được </w:t>
      </w:r>
      <w:r w:rsidRPr="00ED5663">
        <w:rPr>
          <w:rFonts w:ascii="Chu Văn An (Uni)" w:hAnsi="Chu Văn An (Uni)" w:cs="Chu Văn An (Uni)"/>
          <w:position w:val="-26"/>
          <w:sz w:val="20"/>
          <w:szCs w:val="20"/>
        </w:rPr>
        <w:object w:dxaOrig="2740" w:dyaOrig="520">
          <v:shape id="_x0000_i1635" type="#_x0000_t75" style="width:137.25pt;height:26.25pt" o:ole="">
            <v:imagedata r:id="rId1210" o:title=""/>
          </v:shape>
          <o:OLEObject Type="Embed" ProgID="Equation.DSMT4" ShapeID="_x0000_i1635" DrawAspect="Content" ObjectID="_1624863608" r:id="rId1211"/>
        </w:object>
      </w:r>
    </w:p>
    <w:p w:rsidR="000B230C" w:rsidRPr="00ED5663" w:rsidRDefault="000B230C" w:rsidP="000B230C">
      <w:pPr>
        <w:tabs>
          <w:tab w:val="left" w:pos="360"/>
          <w:tab w:val="left" w:pos="720"/>
          <w:tab w:val="left" w:pos="2160"/>
          <w:tab w:val="left" w:pos="2520"/>
          <w:tab w:val="left" w:pos="4320"/>
          <w:tab w:val="left" w:pos="4680"/>
          <w:tab w:val="left" w:pos="6480"/>
          <w:tab w:val="left" w:pos="6840"/>
        </w:tabs>
        <w:jc w:val="both"/>
        <w:rPr>
          <w:rFonts w:ascii="Chu Văn An (Uni)" w:hAnsi="Chu Văn An (Uni)" w:cs="Chu Văn An (Uni)"/>
          <w:b/>
          <w:sz w:val="20"/>
          <w:szCs w:val="20"/>
        </w:rPr>
      </w:pPr>
      <w:r w:rsidRPr="00ED5663">
        <w:rPr>
          <w:rFonts w:ascii="Chu Văn An (Uni)" w:hAnsi="Chu Văn An (Uni)" w:cs="Chu Văn An (Uni)"/>
          <w:b/>
          <w:sz w:val="20"/>
          <w:szCs w:val="20"/>
        </w:rPr>
        <w:t>Chọn B.</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33.</w:t>
      </w:r>
      <w:r w:rsidRPr="00ED5663">
        <w:rPr>
          <w:rFonts w:ascii="Chu Văn An (Uni)" w:hAnsi="Chu Văn An (Uni)" w:cs="Chu Văn An (Uni)"/>
          <w:sz w:val="20"/>
          <w:szCs w:val="20"/>
        </w:rPr>
        <w:t xml:space="preserve"> Do tam giác </w:t>
      </w:r>
      <w:r w:rsidRPr="00ED5663">
        <w:rPr>
          <w:rFonts w:ascii="Chu Văn An (Uni)" w:hAnsi="Chu Văn An (Uni)" w:cs="Chu Văn An (Uni)"/>
          <w:position w:val="-6"/>
          <w:sz w:val="20"/>
          <w:szCs w:val="20"/>
        </w:rPr>
        <w:object w:dxaOrig="460" w:dyaOrig="240">
          <v:shape id="_x0000_i1636" type="#_x0000_t75" style="width:23.25pt;height:12pt" o:ole="">
            <v:imagedata r:id="rId1212" o:title=""/>
          </v:shape>
          <o:OLEObject Type="Embed" ProgID="Equation.DSMT4" ShapeID="_x0000_i1636" DrawAspect="Content" ObjectID="_1624863609" r:id="rId1213"/>
        </w:object>
      </w:r>
      <w:r w:rsidRPr="00ED5663">
        <w:rPr>
          <w:rFonts w:ascii="Chu Văn An (Uni)" w:hAnsi="Chu Văn An (Uni)" w:cs="Chu Văn An (Uni)"/>
          <w:sz w:val="20"/>
          <w:szCs w:val="20"/>
        </w:rPr>
        <w:t xml:space="preserve"> đều cạnh </w:t>
      </w:r>
      <w:r w:rsidRPr="00ED5663">
        <w:rPr>
          <w:rFonts w:ascii="Chu Văn An (Uni)" w:hAnsi="Chu Văn An (Uni)" w:cs="Chu Văn An (Uni)"/>
          <w:position w:val="-6"/>
          <w:sz w:val="20"/>
          <w:szCs w:val="20"/>
        </w:rPr>
        <w:object w:dxaOrig="620" w:dyaOrig="240">
          <v:shape id="_x0000_i1637" type="#_x0000_t75" style="width:30.75pt;height:12pt" o:ole="">
            <v:imagedata r:id="rId1214" o:title=""/>
          </v:shape>
          <o:OLEObject Type="Embed" ProgID="Equation.DSMT4" ShapeID="_x0000_i1637" DrawAspect="Content" ObjectID="_1624863610" r:id="rId1215"/>
        </w:object>
      </w:r>
      <w:r w:rsidRPr="00ED5663">
        <w:rPr>
          <w:rFonts w:ascii="Chu Văn An (Uni)" w:hAnsi="Chu Văn An (Uni)" w:cs="Chu Văn An (Uni)"/>
          <w:sz w:val="20"/>
          <w:szCs w:val="20"/>
        </w:rPr>
        <w:t xml:space="preserve"> là trung điểm </w:t>
      </w:r>
      <w:r w:rsidRPr="00ED5663">
        <w:rPr>
          <w:rFonts w:ascii="Chu Văn An (Uni)" w:hAnsi="Chu Văn An (Uni)" w:cs="Chu Văn An (Uni)"/>
          <w:position w:val="-20"/>
          <w:sz w:val="20"/>
          <w:szCs w:val="20"/>
        </w:rPr>
        <w:object w:dxaOrig="1320" w:dyaOrig="540">
          <v:shape id="_x0000_i1638" type="#_x0000_t75" style="width:66pt;height:27pt" o:ole="">
            <v:imagedata r:id="rId1216" o:title=""/>
          </v:shape>
          <o:OLEObject Type="Embed" ProgID="Equation.DSMT4" ShapeID="_x0000_i1638" DrawAspect="Content" ObjectID="_1624863611" r:id="rId1217"/>
        </w:object>
      </w:r>
    </w:p>
    <w:tbl>
      <w:tblPr>
        <w:tblW w:w="0" w:type="auto"/>
        <w:tblLook w:val="01E0" w:firstRow="1" w:lastRow="1" w:firstColumn="1" w:lastColumn="1" w:noHBand="0" w:noVBand="0"/>
      </w:tblPr>
      <w:tblGrid>
        <w:gridCol w:w="4608"/>
        <w:gridCol w:w="3528"/>
      </w:tblGrid>
      <w:tr w:rsidR="000B230C" w:rsidRPr="00ED5663" w:rsidTr="00C717C9">
        <w:tc>
          <w:tcPr>
            <w:tcW w:w="4608"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26"/>
                <w:sz w:val="20"/>
                <w:szCs w:val="20"/>
              </w:rPr>
              <w:object w:dxaOrig="3620" w:dyaOrig="620">
                <v:shape id="_x0000_i1639" type="#_x0000_t75" style="width:180.75pt;height:30.75pt" o:ole="">
                  <v:imagedata r:id="rId1218" o:title=""/>
                </v:shape>
                <o:OLEObject Type="Embed" ProgID="Equation.DSMT4" ShapeID="_x0000_i1639" DrawAspect="Content" ObjectID="_1624863612" r:id="rId1219"/>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Mặt khác, </w:t>
            </w:r>
            <w:r w:rsidRPr="00ED5663">
              <w:rPr>
                <w:rFonts w:ascii="Chu Văn An (Uni)" w:hAnsi="Chu Văn An (Uni)" w:cs="Chu Văn An (Uni)"/>
                <w:position w:val="-4"/>
                <w:sz w:val="20"/>
                <w:szCs w:val="20"/>
              </w:rPr>
              <w:object w:dxaOrig="920" w:dyaOrig="220">
                <v:shape id="_x0000_i1640" type="#_x0000_t75" style="width:45.75pt;height:11.25pt" o:ole="">
                  <v:imagedata r:id="rId1220" o:title=""/>
                </v:shape>
                <o:OLEObject Type="Embed" ProgID="Equation.DSMT4" ShapeID="_x0000_i1640" DrawAspect="Content" ObjectID="_1624863613" r:id="rId1221"/>
              </w:object>
            </w:r>
            <w:r w:rsidRPr="00ED5663">
              <w:rPr>
                <w:rFonts w:ascii="Chu Văn An (Uni)" w:hAnsi="Chu Văn An (Uni)" w:cs="Chu Văn An (Uni)"/>
                <w:sz w:val="20"/>
                <w:szCs w:val="20"/>
              </w:rPr>
              <w:t>.</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12"/>
                <w:sz w:val="20"/>
                <w:szCs w:val="20"/>
              </w:rPr>
              <w:object w:dxaOrig="2340" w:dyaOrig="340">
                <v:shape id="_x0000_i1641" type="#_x0000_t75" style="width:117pt;height:17.25pt" o:ole="">
                  <v:imagedata r:id="rId1222" o:title=""/>
                </v:shape>
                <o:OLEObject Type="Embed" ProgID="Equation.DSMT4" ShapeID="_x0000_i1641" DrawAspect="Content" ObjectID="_1624863614" r:id="rId1223"/>
              </w:object>
            </w:r>
            <w:r w:rsidRPr="00ED5663">
              <w:rPr>
                <w:rFonts w:ascii="Chu Văn An (Uni)" w:hAnsi="Chu Văn An (Uni)" w:cs="Chu Văn An (Uni)"/>
                <w:sz w:val="20"/>
                <w:szCs w:val="20"/>
              </w:rPr>
              <w:t xml:space="preserve"> </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6"/>
                <w:sz w:val="20"/>
                <w:szCs w:val="20"/>
              </w:rPr>
              <w:object w:dxaOrig="1560" w:dyaOrig="260">
                <v:shape id="_x0000_i1642" type="#_x0000_t75" style="width:78pt;height:12.75pt" o:ole="">
                  <v:imagedata r:id="rId1224" o:title=""/>
                </v:shape>
                <o:OLEObject Type="Embed" ProgID="Equation.DSMT4" ShapeID="_x0000_i1642" DrawAspect="Content" ObjectID="_1624863615" r:id="rId1225"/>
              </w:object>
            </w:r>
            <w:r w:rsidRPr="00ED5663">
              <w:rPr>
                <w:rFonts w:ascii="Chu Văn An (Uni)" w:hAnsi="Chu Văn An (Uni)" w:cs="Chu Văn An (Uni)"/>
                <w:sz w:val="20"/>
                <w:szCs w:val="20"/>
              </w:rPr>
              <w:t xml:space="preserve"> nên </w:t>
            </w:r>
          </w:p>
          <w:p w:rsidR="000B230C" w:rsidRPr="00ED5663" w:rsidRDefault="000B230C" w:rsidP="00C717C9">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22"/>
                <w:sz w:val="20"/>
                <w:szCs w:val="20"/>
              </w:rPr>
              <w:object w:dxaOrig="2920" w:dyaOrig="580">
                <v:shape id="_x0000_i1643" type="#_x0000_t75" style="width:146.25pt;height:29.25pt" o:ole="">
                  <v:imagedata r:id="rId1226" o:title=""/>
                </v:shape>
                <o:OLEObject Type="Embed" ProgID="Equation.DSMT4" ShapeID="_x0000_i1643" DrawAspect="Content" ObjectID="_1624863616" r:id="rId1227"/>
              </w:object>
            </w:r>
            <w:r w:rsidRPr="00ED5663">
              <w:rPr>
                <w:rFonts w:ascii="Chu Văn An (Uni)" w:hAnsi="Chu Văn An (Uni)" w:cs="Chu Văn An (Uni)"/>
                <w:sz w:val="20"/>
                <w:szCs w:val="20"/>
              </w:rPr>
              <w:t>.</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10"/>
                <w:sz w:val="20"/>
                <w:szCs w:val="20"/>
              </w:rPr>
              <w:object w:dxaOrig="1960" w:dyaOrig="300">
                <v:shape id="_x0000_i1644" type="#_x0000_t75" style="width:98.25pt;height:15pt" o:ole="">
                  <v:imagedata r:id="rId1228" o:title=""/>
                </v:shape>
                <o:OLEObject Type="Embed" ProgID="Equation.DSMT4" ShapeID="_x0000_i1644" DrawAspect="Content" ObjectID="_1624863617" r:id="rId1229"/>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8"/>
                <w:sz w:val="20"/>
                <w:szCs w:val="20"/>
              </w:rPr>
              <w:object w:dxaOrig="4040" w:dyaOrig="660">
                <v:shape id="_x0000_i1645" type="#_x0000_t75" style="width:201.75pt;height:33pt" o:ole="">
                  <v:imagedata r:id="rId1230" o:title=""/>
                </v:shape>
                <o:OLEObject Type="Embed" ProgID="Equation.DSMT4" ShapeID="_x0000_i1645" DrawAspect="Content" ObjectID="_1624863618" r:id="rId1231"/>
              </w:object>
            </w:r>
            <w:r w:rsidRPr="00ED5663">
              <w:rPr>
                <w:rFonts w:ascii="Chu Văn An (Uni)" w:hAnsi="Chu Văn An (Uni)" w:cs="Chu Văn An (Uni)"/>
                <w:sz w:val="20"/>
                <w:szCs w:val="20"/>
              </w:rPr>
              <w:t>.</w:t>
            </w:r>
          </w:p>
        </w:tc>
        <w:tc>
          <w:tcPr>
            <w:tcW w:w="3528" w:type="dxa"/>
            <w:shd w:val="clear" w:color="auto" w:fill="auto"/>
          </w:tcPr>
          <w:p w:rsidR="000B230C" w:rsidRPr="00ED5663" w:rsidRDefault="00467502" w:rsidP="00C717C9">
            <w:pPr>
              <w:tabs>
                <w:tab w:val="left" w:pos="360"/>
                <w:tab w:val="left" w:pos="1980"/>
                <w:tab w:val="left" w:pos="3960"/>
                <w:tab w:val="left" w:pos="5940"/>
              </w:tabs>
              <w:jc w:val="right"/>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1828800" cy="1924050"/>
                      <wp:effectExtent l="0" t="0" r="0" b="2540"/>
                      <wp:docPr id="740" name="Canvas 7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88" name="Freeform 742"/>
                              <wps:cNvSpPr>
                                <a:spLocks noEditPoints="1"/>
                              </wps:cNvSpPr>
                              <wps:spPr bwMode="auto">
                                <a:xfrm>
                                  <a:off x="262255" y="1077595"/>
                                  <a:ext cx="1304290" cy="6350"/>
                                </a:xfrm>
                                <a:custGeom>
                                  <a:avLst/>
                                  <a:gdLst>
                                    <a:gd name="T0" fmla="*/ 71 w 2054"/>
                                    <a:gd name="T1" fmla="*/ 0 h 10"/>
                                    <a:gd name="T2" fmla="*/ 0 w 2054"/>
                                    <a:gd name="T3" fmla="*/ 10 h 10"/>
                                    <a:gd name="T4" fmla="*/ 118 w 2054"/>
                                    <a:gd name="T5" fmla="*/ 0 h 10"/>
                                    <a:gd name="T6" fmla="*/ 189 w 2054"/>
                                    <a:gd name="T7" fmla="*/ 10 h 10"/>
                                    <a:gd name="T8" fmla="*/ 118 w 2054"/>
                                    <a:gd name="T9" fmla="*/ 0 h 10"/>
                                    <a:gd name="T10" fmla="*/ 307 w 2054"/>
                                    <a:gd name="T11" fmla="*/ 0 h 10"/>
                                    <a:gd name="T12" fmla="*/ 236 w 2054"/>
                                    <a:gd name="T13" fmla="*/ 10 h 10"/>
                                    <a:gd name="T14" fmla="*/ 354 w 2054"/>
                                    <a:gd name="T15" fmla="*/ 0 h 10"/>
                                    <a:gd name="T16" fmla="*/ 425 w 2054"/>
                                    <a:gd name="T17" fmla="*/ 10 h 10"/>
                                    <a:gd name="T18" fmla="*/ 354 w 2054"/>
                                    <a:gd name="T19" fmla="*/ 0 h 10"/>
                                    <a:gd name="T20" fmla="*/ 543 w 2054"/>
                                    <a:gd name="T21" fmla="*/ 0 h 10"/>
                                    <a:gd name="T22" fmla="*/ 472 w 2054"/>
                                    <a:gd name="T23" fmla="*/ 10 h 10"/>
                                    <a:gd name="T24" fmla="*/ 590 w 2054"/>
                                    <a:gd name="T25" fmla="*/ 0 h 10"/>
                                    <a:gd name="T26" fmla="*/ 661 w 2054"/>
                                    <a:gd name="T27" fmla="*/ 10 h 10"/>
                                    <a:gd name="T28" fmla="*/ 590 w 2054"/>
                                    <a:gd name="T29" fmla="*/ 0 h 10"/>
                                    <a:gd name="T30" fmla="*/ 779 w 2054"/>
                                    <a:gd name="T31" fmla="*/ 0 h 10"/>
                                    <a:gd name="T32" fmla="*/ 708 w 2054"/>
                                    <a:gd name="T33" fmla="*/ 10 h 10"/>
                                    <a:gd name="T34" fmla="*/ 826 w 2054"/>
                                    <a:gd name="T35" fmla="*/ 0 h 10"/>
                                    <a:gd name="T36" fmla="*/ 897 w 2054"/>
                                    <a:gd name="T37" fmla="*/ 10 h 10"/>
                                    <a:gd name="T38" fmla="*/ 826 w 2054"/>
                                    <a:gd name="T39" fmla="*/ 0 h 10"/>
                                    <a:gd name="T40" fmla="*/ 1015 w 2054"/>
                                    <a:gd name="T41" fmla="*/ 0 h 10"/>
                                    <a:gd name="T42" fmla="*/ 944 w 2054"/>
                                    <a:gd name="T43" fmla="*/ 10 h 10"/>
                                    <a:gd name="T44" fmla="*/ 1062 w 2054"/>
                                    <a:gd name="T45" fmla="*/ 0 h 10"/>
                                    <a:gd name="T46" fmla="*/ 1133 w 2054"/>
                                    <a:gd name="T47" fmla="*/ 10 h 10"/>
                                    <a:gd name="T48" fmla="*/ 1062 w 2054"/>
                                    <a:gd name="T49" fmla="*/ 0 h 10"/>
                                    <a:gd name="T50" fmla="*/ 1251 w 2054"/>
                                    <a:gd name="T51" fmla="*/ 0 h 10"/>
                                    <a:gd name="T52" fmla="*/ 1180 w 2054"/>
                                    <a:gd name="T53" fmla="*/ 10 h 10"/>
                                    <a:gd name="T54" fmla="*/ 1298 w 2054"/>
                                    <a:gd name="T55" fmla="*/ 0 h 10"/>
                                    <a:gd name="T56" fmla="*/ 1369 w 2054"/>
                                    <a:gd name="T57" fmla="*/ 10 h 10"/>
                                    <a:gd name="T58" fmla="*/ 1298 w 2054"/>
                                    <a:gd name="T59" fmla="*/ 0 h 10"/>
                                    <a:gd name="T60" fmla="*/ 1487 w 2054"/>
                                    <a:gd name="T61" fmla="*/ 0 h 10"/>
                                    <a:gd name="T62" fmla="*/ 1416 w 2054"/>
                                    <a:gd name="T63" fmla="*/ 10 h 10"/>
                                    <a:gd name="T64" fmla="*/ 1534 w 2054"/>
                                    <a:gd name="T65" fmla="*/ 0 h 10"/>
                                    <a:gd name="T66" fmla="*/ 1605 w 2054"/>
                                    <a:gd name="T67" fmla="*/ 10 h 10"/>
                                    <a:gd name="T68" fmla="*/ 1534 w 2054"/>
                                    <a:gd name="T69" fmla="*/ 0 h 10"/>
                                    <a:gd name="T70" fmla="*/ 1723 w 2054"/>
                                    <a:gd name="T71" fmla="*/ 0 h 10"/>
                                    <a:gd name="T72" fmla="*/ 1653 w 2054"/>
                                    <a:gd name="T73" fmla="*/ 10 h 10"/>
                                    <a:gd name="T74" fmla="*/ 1771 w 2054"/>
                                    <a:gd name="T75" fmla="*/ 0 h 10"/>
                                    <a:gd name="T76" fmla="*/ 1841 w 2054"/>
                                    <a:gd name="T77" fmla="*/ 10 h 10"/>
                                    <a:gd name="T78" fmla="*/ 1771 w 2054"/>
                                    <a:gd name="T79" fmla="*/ 0 h 10"/>
                                    <a:gd name="T80" fmla="*/ 1959 w 2054"/>
                                    <a:gd name="T81" fmla="*/ 0 h 10"/>
                                    <a:gd name="T82" fmla="*/ 1889 w 2054"/>
                                    <a:gd name="T83" fmla="*/ 10 h 10"/>
                                    <a:gd name="T84" fmla="*/ 2007 w 2054"/>
                                    <a:gd name="T85" fmla="*/ 0 h 10"/>
                                    <a:gd name="T86" fmla="*/ 2054 w 2054"/>
                                    <a:gd name="T87" fmla="*/ 10 h 10"/>
                                    <a:gd name="T88" fmla="*/ 2007 w 2054"/>
                                    <a:gd name="T8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054" h="10">
                                      <a:moveTo>
                                        <a:pt x="0" y="0"/>
                                      </a:moveTo>
                                      <a:lnTo>
                                        <a:pt x="71" y="0"/>
                                      </a:lnTo>
                                      <a:lnTo>
                                        <a:pt x="71" y="10"/>
                                      </a:lnTo>
                                      <a:lnTo>
                                        <a:pt x="0" y="10"/>
                                      </a:lnTo>
                                      <a:lnTo>
                                        <a:pt x="0" y="0"/>
                                      </a:lnTo>
                                      <a:close/>
                                      <a:moveTo>
                                        <a:pt x="118" y="0"/>
                                      </a:moveTo>
                                      <a:lnTo>
                                        <a:pt x="189" y="0"/>
                                      </a:lnTo>
                                      <a:lnTo>
                                        <a:pt x="189" y="10"/>
                                      </a:lnTo>
                                      <a:lnTo>
                                        <a:pt x="118" y="10"/>
                                      </a:lnTo>
                                      <a:lnTo>
                                        <a:pt x="118" y="0"/>
                                      </a:lnTo>
                                      <a:close/>
                                      <a:moveTo>
                                        <a:pt x="236" y="0"/>
                                      </a:moveTo>
                                      <a:lnTo>
                                        <a:pt x="307" y="0"/>
                                      </a:lnTo>
                                      <a:lnTo>
                                        <a:pt x="307" y="10"/>
                                      </a:lnTo>
                                      <a:lnTo>
                                        <a:pt x="236" y="10"/>
                                      </a:lnTo>
                                      <a:lnTo>
                                        <a:pt x="236" y="0"/>
                                      </a:lnTo>
                                      <a:close/>
                                      <a:moveTo>
                                        <a:pt x="354" y="0"/>
                                      </a:moveTo>
                                      <a:lnTo>
                                        <a:pt x="425" y="0"/>
                                      </a:lnTo>
                                      <a:lnTo>
                                        <a:pt x="425" y="10"/>
                                      </a:lnTo>
                                      <a:lnTo>
                                        <a:pt x="354" y="10"/>
                                      </a:lnTo>
                                      <a:lnTo>
                                        <a:pt x="354" y="0"/>
                                      </a:lnTo>
                                      <a:close/>
                                      <a:moveTo>
                                        <a:pt x="472" y="0"/>
                                      </a:moveTo>
                                      <a:lnTo>
                                        <a:pt x="543" y="0"/>
                                      </a:lnTo>
                                      <a:lnTo>
                                        <a:pt x="543" y="10"/>
                                      </a:lnTo>
                                      <a:lnTo>
                                        <a:pt x="472" y="10"/>
                                      </a:lnTo>
                                      <a:lnTo>
                                        <a:pt x="472" y="0"/>
                                      </a:lnTo>
                                      <a:close/>
                                      <a:moveTo>
                                        <a:pt x="590" y="0"/>
                                      </a:moveTo>
                                      <a:lnTo>
                                        <a:pt x="661" y="0"/>
                                      </a:lnTo>
                                      <a:lnTo>
                                        <a:pt x="661" y="10"/>
                                      </a:lnTo>
                                      <a:lnTo>
                                        <a:pt x="590" y="10"/>
                                      </a:lnTo>
                                      <a:lnTo>
                                        <a:pt x="590" y="0"/>
                                      </a:lnTo>
                                      <a:close/>
                                      <a:moveTo>
                                        <a:pt x="708" y="0"/>
                                      </a:moveTo>
                                      <a:lnTo>
                                        <a:pt x="779" y="0"/>
                                      </a:lnTo>
                                      <a:lnTo>
                                        <a:pt x="779" y="10"/>
                                      </a:lnTo>
                                      <a:lnTo>
                                        <a:pt x="708" y="10"/>
                                      </a:lnTo>
                                      <a:lnTo>
                                        <a:pt x="708" y="0"/>
                                      </a:lnTo>
                                      <a:close/>
                                      <a:moveTo>
                                        <a:pt x="826" y="0"/>
                                      </a:moveTo>
                                      <a:lnTo>
                                        <a:pt x="897" y="0"/>
                                      </a:lnTo>
                                      <a:lnTo>
                                        <a:pt x="897" y="10"/>
                                      </a:lnTo>
                                      <a:lnTo>
                                        <a:pt x="826" y="10"/>
                                      </a:lnTo>
                                      <a:lnTo>
                                        <a:pt x="826" y="0"/>
                                      </a:lnTo>
                                      <a:close/>
                                      <a:moveTo>
                                        <a:pt x="944" y="0"/>
                                      </a:moveTo>
                                      <a:lnTo>
                                        <a:pt x="1015" y="0"/>
                                      </a:lnTo>
                                      <a:lnTo>
                                        <a:pt x="1015" y="10"/>
                                      </a:lnTo>
                                      <a:lnTo>
                                        <a:pt x="944" y="10"/>
                                      </a:lnTo>
                                      <a:lnTo>
                                        <a:pt x="944" y="0"/>
                                      </a:lnTo>
                                      <a:close/>
                                      <a:moveTo>
                                        <a:pt x="1062" y="0"/>
                                      </a:moveTo>
                                      <a:lnTo>
                                        <a:pt x="1133" y="0"/>
                                      </a:lnTo>
                                      <a:lnTo>
                                        <a:pt x="1133" y="10"/>
                                      </a:lnTo>
                                      <a:lnTo>
                                        <a:pt x="1062" y="10"/>
                                      </a:lnTo>
                                      <a:lnTo>
                                        <a:pt x="1062" y="0"/>
                                      </a:lnTo>
                                      <a:close/>
                                      <a:moveTo>
                                        <a:pt x="1180" y="0"/>
                                      </a:moveTo>
                                      <a:lnTo>
                                        <a:pt x="1251" y="0"/>
                                      </a:lnTo>
                                      <a:lnTo>
                                        <a:pt x="1251" y="10"/>
                                      </a:lnTo>
                                      <a:lnTo>
                                        <a:pt x="1180" y="10"/>
                                      </a:lnTo>
                                      <a:lnTo>
                                        <a:pt x="1180" y="0"/>
                                      </a:lnTo>
                                      <a:close/>
                                      <a:moveTo>
                                        <a:pt x="1298" y="0"/>
                                      </a:moveTo>
                                      <a:lnTo>
                                        <a:pt x="1369" y="0"/>
                                      </a:lnTo>
                                      <a:lnTo>
                                        <a:pt x="1369" y="10"/>
                                      </a:lnTo>
                                      <a:lnTo>
                                        <a:pt x="1298" y="10"/>
                                      </a:lnTo>
                                      <a:lnTo>
                                        <a:pt x="1298" y="0"/>
                                      </a:lnTo>
                                      <a:close/>
                                      <a:moveTo>
                                        <a:pt x="1416" y="0"/>
                                      </a:moveTo>
                                      <a:lnTo>
                                        <a:pt x="1487" y="0"/>
                                      </a:lnTo>
                                      <a:lnTo>
                                        <a:pt x="1487" y="10"/>
                                      </a:lnTo>
                                      <a:lnTo>
                                        <a:pt x="1416" y="10"/>
                                      </a:lnTo>
                                      <a:lnTo>
                                        <a:pt x="1416" y="0"/>
                                      </a:lnTo>
                                      <a:close/>
                                      <a:moveTo>
                                        <a:pt x="1534" y="0"/>
                                      </a:moveTo>
                                      <a:lnTo>
                                        <a:pt x="1605" y="0"/>
                                      </a:lnTo>
                                      <a:lnTo>
                                        <a:pt x="1605" y="10"/>
                                      </a:lnTo>
                                      <a:lnTo>
                                        <a:pt x="1534" y="10"/>
                                      </a:lnTo>
                                      <a:lnTo>
                                        <a:pt x="1534" y="0"/>
                                      </a:lnTo>
                                      <a:close/>
                                      <a:moveTo>
                                        <a:pt x="1653" y="0"/>
                                      </a:moveTo>
                                      <a:lnTo>
                                        <a:pt x="1723" y="0"/>
                                      </a:lnTo>
                                      <a:lnTo>
                                        <a:pt x="1723" y="10"/>
                                      </a:lnTo>
                                      <a:lnTo>
                                        <a:pt x="1653" y="10"/>
                                      </a:lnTo>
                                      <a:lnTo>
                                        <a:pt x="1653" y="0"/>
                                      </a:lnTo>
                                      <a:close/>
                                      <a:moveTo>
                                        <a:pt x="1771" y="0"/>
                                      </a:moveTo>
                                      <a:lnTo>
                                        <a:pt x="1841" y="0"/>
                                      </a:lnTo>
                                      <a:lnTo>
                                        <a:pt x="1841" y="10"/>
                                      </a:lnTo>
                                      <a:lnTo>
                                        <a:pt x="1771" y="10"/>
                                      </a:lnTo>
                                      <a:lnTo>
                                        <a:pt x="1771" y="0"/>
                                      </a:lnTo>
                                      <a:close/>
                                      <a:moveTo>
                                        <a:pt x="1889" y="0"/>
                                      </a:moveTo>
                                      <a:lnTo>
                                        <a:pt x="1959" y="0"/>
                                      </a:lnTo>
                                      <a:lnTo>
                                        <a:pt x="1959" y="10"/>
                                      </a:lnTo>
                                      <a:lnTo>
                                        <a:pt x="1889" y="10"/>
                                      </a:lnTo>
                                      <a:lnTo>
                                        <a:pt x="1889" y="0"/>
                                      </a:lnTo>
                                      <a:close/>
                                      <a:moveTo>
                                        <a:pt x="2007" y="0"/>
                                      </a:moveTo>
                                      <a:lnTo>
                                        <a:pt x="2054" y="0"/>
                                      </a:lnTo>
                                      <a:lnTo>
                                        <a:pt x="2054" y="10"/>
                                      </a:lnTo>
                                      <a:lnTo>
                                        <a:pt x="2007" y="10"/>
                                      </a:lnTo>
                                      <a:lnTo>
                                        <a:pt x="200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689" name="Line 743"/>
                              <wps:cNvCnPr/>
                              <wps:spPr bwMode="auto">
                                <a:xfrm flipH="1">
                                  <a:off x="847090" y="1080770"/>
                                  <a:ext cx="719455" cy="4635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90" name="Line 744"/>
                              <wps:cNvCnPr/>
                              <wps:spPr bwMode="auto">
                                <a:xfrm flipH="1" flipV="1">
                                  <a:off x="262255" y="1080770"/>
                                  <a:ext cx="584835" cy="4635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91" name="Line 745"/>
                              <wps:cNvCnPr/>
                              <wps:spPr bwMode="auto">
                                <a:xfrm>
                                  <a:off x="262255" y="205740"/>
                                  <a:ext cx="1304290" cy="8750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92" name="Line 746"/>
                              <wps:cNvCnPr/>
                              <wps:spPr bwMode="auto">
                                <a:xfrm>
                                  <a:off x="262255" y="205740"/>
                                  <a:ext cx="584835" cy="13385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93" name="Line 747"/>
                              <wps:cNvCnPr/>
                              <wps:spPr bwMode="auto">
                                <a:xfrm flipV="1">
                                  <a:off x="677545" y="1080770"/>
                                  <a:ext cx="889000" cy="7556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94" name="Line 748"/>
                              <wps:cNvCnPr/>
                              <wps:spPr bwMode="auto">
                                <a:xfrm flipV="1">
                                  <a:off x="262255" y="1544320"/>
                                  <a:ext cx="584835" cy="1409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95" name="Freeform 749"/>
                              <wps:cNvSpPr>
                                <a:spLocks noEditPoints="1"/>
                              </wps:cNvSpPr>
                              <wps:spPr bwMode="auto">
                                <a:xfrm>
                                  <a:off x="260350" y="1083310"/>
                                  <a:ext cx="1296670" cy="604520"/>
                                </a:xfrm>
                                <a:custGeom>
                                  <a:avLst/>
                                  <a:gdLst>
                                    <a:gd name="T0" fmla="*/ 63 w 2042"/>
                                    <a:gd name="T1" fmla="*/ 915 h 952"/>
                                    <a:gd name="T2" fmla="*/ 6 w 2042"/>
                                    <a:gd name="T3" fmla="*/ 952 h 952"/>
                                    <a:gd name="T4" fmla="*/ 104 w 2042"/>
                                    <a:gd name="T5" fmla="*/ 895 h 952"/>
                                    <a:gd name="T6" fmla="*/ 172 w 2042"/>
                                    <a:gd name="T7" fmla="*/ 875 h 952"/>
                                    <a:gd name="T8" fmla="*/ 104 w 2042"/>
                                    <a:gd name="T9" fmla="*/ 895 h 952"/>
                                    <a:gd name="T10" fmla="*/ 270 w 2042"/>
                                    <a:gd name="T11" fmla="*/ 818 h 952"/>
                                    <a:gd name="T12" fmla="*/ 214 w 2042"/>
                                    <a:gd name="T13" fmla="*/ 856 h 952"/>
                                    <a:gd name="T14" fmla="*/ 312 w 2042"/>
                                    <a:gd name="T15" fmla="*/ 799 h 952"/>
                                    <a:gd name="T16" fmla="*/ 380 w 2042"/>
                                    <a:gd name="T17" fmla="*/ 779 h 952"/>
                                    <a:gd name="T18" fmla="*/ 312 w 2042"/>
                                    <a:gd name="T19" fmla="*/ 799 h 952"/>
                                    <a:gd name="T20" fmla="*/ 478 w 2042"/>
                                    <a:gd name="T21" fmla="*/ 722 h 952"/>
                                    <a:gd name="T22" fmla="*/ 422 w 2042"/>
                                    <a:gd name="T23" fmla="*/ 760 h 952"/>
                                    <a:gd name="T24" fmla="*/ 520 w 2042"/>
                                    <a:gd name="T25" fmla="*/ 703 h 952"/>
                                    <a:gd name="T26" fmla="*/ 588 w 2042"/>
                                    <a:gd name="T27" fmla="*/ 683 h 952"/>
                                    <a:gd name="T28" fmla="*/ 520 w 2042"/>
                                    <a:gd name="T29" fmla="*/ 703 h 952"/>
                                    <a:gd name="T30" fmla="*/ 686 w 2042"/>
                                    <a:gd name="T31" fmla="*/ 626 h 952"/>
                                    <a:gd name="T32" fmla="*/ 629 w 2042"/>
                                    <a:gd name="T33" fmla="*/ 663 h 952"/>
                                    <a:gd name="T34" fmla="*/ 727 w 2042"/>
                                    <a:gd name="T35" fmla="*/ 607 h 952"/>
                                    <a:gd name="T36" fmla="*/ 795 w 2042"/>
                                    <a:gd name="T37" fmla="*/ 587 h 952"/>
                                    <a:gd name="T38" fmla="*/ 727 w 2042"/>
                                    <a:gd name="T39" fmla="*/ 607 h 952"/>
                                    <a:gd name="T40" fmla="*/ 894 w 2042"/>
                                    <a:gd name="T41" fmla="*/ 530 h 952"/>
                                    <a:gd name="T42" fmla="*/ 837 w 2042"/>
                                    <a:gd name="T43" fmla="*/ 567 h 952"/>
                                    <a:gd name="T44" fmla="*/ 935 w 2042"/>
                                    <a:gd name="T45" fmla="*/ 510 h 952"/>
                                    <a:gd name="T46" fmla="*/ 1003 w 2042"/>
                                    <a:gd name="T47" fmla="*/ 490 h 952"/>
                                    <a:gd name="T48" fmla="*/ 935 w 2042"/>
                                    <a:gd name="T49" fmla="*/ 510 h 952"/>
                                    <a:gd name="T50" fmla="*/ 1101 w 2042"/>
                                    <a:gd name="T51" fmla="*/ 433 h 952"/>
                                    <a:gd name="T52" fmla="*/ 1045 w 2042"/>
                                    <a:gd name="T53" fmla="*/ 471 h 952"/>
                                    <a:gd name="T54" fmla="*/ 1143 w 2042"/>
                                    <a:gd name="T55" fmla="*/ 414 h 952"/>
                                    <a:gd name="T56" fmla="*/ 1211 w 2042"/>
                                    <a:gd name="T57" fmla="*/ 394 h 952"/>
                                    <a:gd name="T58" fmla="*/ 1143 w 2042"/>
                                    <a:gd name="T59" fmla="*/ 414 h 952"/>
                                    <a:gd name="T60" fmla="*/ 1309 w 2042"/>
                                    <a:gd name="T61" fmla="*/ 337 h 952"/>
                                    <a:gd name="T62" fmla="*/ 1252 w 2042"/>
                                    <a:gd name="T63" fmla="*/ 375 h 952"/>
                                    <a:gd name="T64" fmla="*/ 1351 w 2042"/>
                                    <a:gd name="T65" fmla="*/ 318 h 952"/>
                                    <a:gd name="T66" fmla="*/ 1419 w 2042"/>
                                    <a:gd name="T67" fmla="*/ 298 h 952"/>
                                    <a:gd name="T68" fmla="*/ 1351 w 2042"/>
                                    <a:gd name="T69" fmla="*/ 318 h 952"/>
                                    <a:gd name="T70" fmla="*/ 1517 w 2042"/>
                                    <a:gd name="T71" fmla="*/ 241 h 952"/>
                                    <a:gd name="T72" fmla="*/ 1460 w 2042"/>
                                    <a:gd name="T73" fmla="*/ 279 h 952"/>
                                    <a:gd name="T74" fmla="*/ 1558 w 2042"/>
                                    <a:gd name="T75" fmla="*/ 222 h 952"/>
                                    <a:gd name="T76" fmla="*/ 1626 w 2042"/>
                                    <a:gd name="T77" fmla="*/ 202 h 952"/>
                                    <a:gd name="T78" fmla="*/ 1558 w 2042"/>
                                    <a:gd name="T79" fmla="*/ 222 h 952"/>
                                    <a:gd name="T80" fmla="*/ 1725 w 2042"/>
                                    <a:gd name="T81" fmla="*/ 145 h 952"/>
                                    <a:gd name="T82" fmla="*/ 1668 w 2042"/>
                                    <a:gd name="T83" fmla="*/ 182 h 952"/>
                                    <a:gd name="T84" fmla="*/ 1766 w 2042"/>
                                    <a:gd name="T85" fmla="*/ 125 h 952"/>
                                    <a:gd name="T86" fmla="*/ 1834 w 2042"/>
                                    <a:gd name="T87" fmla="*/ 105 h 952"/>
                                    <a:gd name="T88" fmla="*/ 1766 w 2042"/>
                                    <a:gd name="T89" fmla="*/ 125 h 952"/>
                                    <a:gd name="T90" fmla="*/ 1932 w 2042"/>
                                    <a:gd name="T91" fmla="*/ 48 h 952"/>
                                    <a:gd name="T92" fmla="*/ 1876 w 2042"/>
                                    <a:gd name="T93" fmla="*/ 86 h 952"/>
                                    <a:gd name="T94" fmla="*/ 1974 w 2042"/>
                                    <a:gd name="T95" fmla="*/ 29 h 952"/>
                                    <a:gd name="T96" fmla="*/ 2042 w 2042"/>
                                    <a:gd name="T97" fmla="*/ 9 h 952"/>
                                    <a:gd name="T98" fmla="*/ 1974 w 2042"/>
                                    <a:gd name="T99" fmla="*/ 29 h 9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42" h="952">
                                      <a:moveTo>
                                        <a:pt x="0" y="943"/>
                                      </a:moveTo>
                                      <a:lnTo>
                                        <a:pt x="63" y="915"/>
                                      </a:lnTo>
                                      <a:lnTo>
                                        <a:pt x="68" y="923"/>
                                      </a:lnTo>
                                      <a:lnTo>
                                        <a:pt x="6" y="952"/>
                                      </a:lnTo>
                                      <a:lnTo>
                                        <a:pt x="0" y="943"/>
                                      </a:lnTo>
                                      <a:close/>
                                      <a:moveTo>
                                        <a:pt x="104" y="895"/>
                                      </a:moveTo>
                                      <a:lnTo>
                                        <a:pt x="167" y="866"/>
                                      </a:lnTo>
                                      <a:lnTo>
                                        <a:pt x="172" y="875"/>
                                      </a:lnTo>
                                      <a:lnTo>
                                        <a:pt x="110" y="904"/>
                                      </a:lnTo>
                                      <a:lnTo>
                                        <a:pt x="104" y="895"/>
                                      </a:lnTo>
                                      <a:close/>
                                      <a:moveTo>
                                        <a:pt x="208" y="847"/>
                                      </a:moveTo>
                                      <a:lnTo>
                                        <a:pt x="270" y="818"/>
                                      </a:lnTo>
                                      <a:lnTo>
                                        <a:pt x="276" y="827"/>
                                      </a:lnTo>
                                      <a:lnTo>
                                        <a:pt x="214" y="856"/>
                                      </a:lnTo>
                                      <a:lnTo>
                                        <a:pt x="208" y="847"/>
                                      </a:lnTo>
                                      <a:close/>
                                      <a:moveTo>
                                        <a:pt x="312" y="799"/>
                                      </a:moveTo>
                                      <a:lnTo>
                                        <a:pt x="374" y="770"/>
                                      </a:lnTo>
                                      <a:lnTo>
                                        <a:pt x="380" y="779"/>
                                      </a:lnTo>
                                      <a:lnTo>
                                        <a:pt x="318" y="808"/>
                                      </a:lnTo>
                                      <a:lnTo>
                                        <a:pt x="312" y="799"/>
                                      </a:lnTo>
                                      <a:close/>
                                      <a:moveTo>
                                        <a:pt x="416" y="751"/>
                                      </a:moveTo>
                                      <a:lnTo>
                                        <a:pt x="478" y="722"/>
                                      </a:lnTo>
                                      <a:lnTo>
                                        <a:pt x="484" y="731"/>
                                      </a:lnTo>
                                      <a:lnTo>
                                        <a:pt x="422" y="760"/>
                                      </a:lnTo>
                                      <a:lnTo>
                                        <a:pt x="416" y="751"/>
                                      </a:lnTo>
                                      <a:close/>
                                      <a:moveTo>
                                        <a:pt x="520" y="703"/>
                                      </a:moveTo>
                                      <a:lnTo>
                                        <a:pt x="582" y="674"/>
                                      </a:lnTo>
                                      <a:lnTo>
                                        <a:pt x="588" y="683"/>
                                      </a:lnTo>
                                      <a:lnTo>
                                        <a:pt x="525" y="712"/>
                                      </a:lnTo>
                                      <a:lnTo>
                                        <a:pt x="520" y="703"/>
                                      </a:lnTo>
                                      <a:close/>
                                      <a:moveTo>
                                        <a:pt x="624" y="655"/>
                                      </a:moveTo>
                                      <a:lnTo>
                                        <a:pt x="686" y="626"/>
                                      </a:lnTo>
                                      <a:lnTo>
                                        <a:pt x="692" y="635"/>
                                      </a:lnTo>
                                      <a:lnTo>
                                        <a:pt x="629" y="663"/>
                                      </a:lnTo>
                                      <a:lnTo>
                                        <a:pt x="624" y="655"/>
                                      </a:lnTo>
                                      <a:close/>
                                      <a:moveTo>
                                        <a:pt x="727" y="607"/>
                                      </a:moveTo>
                                      <a:lnTo>
                                        <a:pt x="790" y="578"/>
                                      </a:lnTo>
                                      <a:lnTo>
                                        <a:pt x="795" y="587"/>
                                      </a:lnTo>
                                      <a:lnTo>
                                        <a:pt x="733" y="615"/>
                                      </a:lnTo>
                                      <a:lnTo>
                                        <a:pt x="727" y="607"/>
                                      </a:lnTo>
                                      <a:close/>
                                      <a:moveTo>
                                        <a:pt x="831" y="558"/>
                                      </a:moveTo>
                                      <a:lnTo>
                                        <a:pt x="894" y="530"/>
                                      </a:lnTo>
                                      <a:lnTo>
                                        <a:pt x="899" y="538"/>
                                      </a:lnTo>
                                      <a:lnTo>
                                        <a:pt x="837" y="567"/>
                                      </a:lnTo>
                                      <a:lnTo>
                                        <a:pt x="831" y="558"/>
                                      </a:lnTo>
                                      <a:close/>
                                      <a:moveTo>
                                        <a:pt x="935" y="510"/>
                                      </a:moveTo>
                                      <a:lnTo>
                                        <a:pt x="998" y="481"/>
                                      </a:lnTo>
                                      <a:lnTo>
                                        <a:pt x="1003" y="490"/>
                                      </a:lnTo>
                                      <a:lnTo>
                                        <a:pt x="941" y="519"/>
                                      </a:lnTo>
                                      <a:lnTo>
                                        <a:pt x="935" y="510"/>
                                      </a:lnTo>
                                      <a:close/>
                                      <a:moveTo>
                                        <a:pt x="1039" y="462"/>
                                      </a:moveTo>
                                      <a:lnTo>
                                        <a:pt x="1101" y="433"/>
                                      </a:lnTo>
                                      <a:lnTo>
                                        <a:pt x="1107" y="442"/>
                                      </a:lnTo>
                                      <a:lnTo>
                                        <a:pt x="1045" y="471"/>
                                      </a:lnTo>
                                      <a:lnTo>
                                        <a:pt x="1039" y="462"/>
                                      </a:lnTo>
                                      <a:close/>
                                      <a:moveTo>
                                        <a:pt x="1143" y="414"/>
                                      </a:moveTo>
                                      <a:lnTo>
                                        <a:pt x="1205" y="385"/>
                                      </a:lnTo>
                                      <a:lnTo>
                                        <a:pt x="1211" y="394"/>
                                      </a:lnTo>
                                      <a:lnTo>
                                        <a:pt x="1149" y="423"/>
                                      </a:lnTo>
                                      <a:lnTo>
                                        <a:pt x="1143" y="414"/>
                                      </a:lnTo>
                                      <a:close/>
                                      <a:moveTo>
                                        <a:pt x="1247" y="366"/>
                                      </a:moveTo>
                                      <a:lnTo>
                                        <a:pt x="1309" y="337"/>
                                      </a:lnTo>
                                      <a:lnTo>
                                        <a:pt x="1315" y="346"/>
                                      </a:lnTo>
                                      <a:lnTo>
                                        <a:pt x="1252" y="375"/>
                                      </a:lnTo>
                                      <a:lnTo>
                                        <a:pt x="1247" y="366"/>
                                      </a:lnTo>
                                      <a:close/>
                                      <a:moveTo>
                                        <a:pt x="1351" y="318"/>
                                      </a:moveTo>
                                      <a:lnTo>
                                        <a:pt x="1413" y="289"/>
                                      </a:lnTo>
                                      <a:lnTo>
                                        <a:pt x="1419" y="298"/>
                                      </a:lnTo>
                                      <a:lnTo>
                                        <a:pt x="1356" y="327"/>
                                      </a:lnTo>
                                      <a:lnTo>
                                        <a:pt x="1351" y="318"/>
                                      </a:lnTo>
                                      <a:close/>
                                      <a:moveTo>
                                        <a:pt x="1455" y="270"/>
                                      </a:moveTo>
                                      <a:lnTo>
                                        <a:pt x="1517" y="241"/>
                                      </a:lnTo>
                                      <a:lnTo>
                                        <a:pt x="1522" y="250"/>
                                      </a:lnTo>
                                      <a:lnTo>
                                        <a:pt x="1460" y="279"/>
                                      </a:lnTo>
                                      <a:lnTo>
                                        <a:pt x="1455" y="270"/>
                                      </a:lnTo>
                                      <a:close/>
                                      <a:moveTo>
                                        <a:pt x="1558" y="222"/>
                                      </a:moveTo>
                                      <a:lnTo>
                                        <a:pt x="1621" y="193"/>
                                      </a:lnTo>
                                      <a:lnTo>
                                        <a:pt x="1626" y="202"/>
                                      </a:lnTo>
                                      <a:lnTo>
                                        <a:pt x="1564" y="230"/>
                                      </a:lnTo>
                                      <a:lnTo>
                                        <a:pt x="1558" y="222"/>
                                      </a:lnTo>
                                      <a:close/>
                                      <a:moveTo>
                                        <a:pt x="1662" y="173"/>
                                      </a:moveTo>
                                      <a:lnTo>
                                        <a:pt x="1725" y="145"/>
                                      </a:lnTo>
                                      <a:lnTo>
                                        <a:pt x="1730" y="153"/>
                                      </a:lnTo>
                                      <a:lnTo>
                                        <a:pt x="1668" y="182"/>
                                      </a:lnTo>
                                      <a:lnTo>
                                        <a:pt x="1662" y="173"/>
                                      </a:lnTo>
                                      <a:close/>
                                      <a:moveTo>
                                        <a:pt x="1766" y="125"/>
                                      </a:moveTo>
                                      <a:lnTo>
                                        <a:pt x="1829" y="96"/>
                                      </a:lnTo>
                                      <a:lnTo>
                                        <a:pt x="1834" y="105"/>
                                      </a:lnTo>
                                      <a:lnTo>
                                        <a:pt x="1772" y="134"/>
                                      </a:lnTo>
                                      <a:lnTo>
                                        <a:pt x="1766" y="125"/>
                                      </a:lnTo>
                                      <a:close/>
                                      <a:moveTo>
                                        <a:pt x="1870" y="77"/>
                                      </a:moveTo>
                                      <a:lnTo>
                                        <a:pt x="1932" y="48"/>
                                      </a:lnTo>
                                      <a:lnTo>
                                        <a:pt x="1938" y="57"/>
                                      </a:lnTo>
                                      <a:lnTo>
                                        <a:pt x="1876" y="86"/>
                                      </a:lnTo>
                                      <a:lnTo>
                                        <a:pt x="1870" y="77"/>
                                      </a:lnTo>
                                      <a:close/>
                                      <a:moveTo>
                                        <a:pt x="1974" y="29"/>
                                      </a:moveTo>
                                      <a:lnTo>
                                        <a:pt x="2036" y="0"/>
                                      </a:lnTo>
                                      <a:lnTo>
                                        <a:pt x="2042" y="9"/>
                                      </a:lnTo>
                                      <a:lnTo>
                                        <a:pt x="1980" y="38"/>
                                      </a:lnTo>
                                      <a:lnTo>
                                        <a:pt x="1974" y="2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696" name="Freeform 750"/>
                              <wps:cNvSpPr>
                                <a:spLocks noEditPoints="1"/>
                              </wps:cNvSpPr>
                              <wps:spPr bwMode="auto">
                                <a:xfrm>
                                  <a:off x="553720" y="1083945"/>
                                  <a:ext cx="986790" cy="231775"/>
                                </a:xfrm>
                                <a:custGeom>
                                  <a:avLst/>
                                  <a:gdLst>
                                    <a:gd name="T0" fmla="*/ 68 w 1554"/>
                                    <a:gd name="T1" fmla="*/ 340 h 365"/>
                                    <a:gd name="T2" fmla="*/ 3 w 1554"/>
                                    <a:gd name="T3" fmla="*/ 365 h 365"/>
                                    <a:gd name="T4" fmla="*/ 114 w 1554"/>
                                    <a:gd name="T5" fmla="*/ 329 h 365"/>
                                    <a:gd name="T6" fmla="*/ 185 w 1554"/>
                                    <a:gd name="T7" fmla="*/ 323 h 365"/>
                                    <a:gd name="T8" fmla="*/ 114 w 1554"/>
                                    <a:gd name="T9" fmla="*/ 329 h 365"/>
                                    <a:gd name="T10" fmla="*/ 296 w 1554"/>
                                    <a:gd name="T11" fmla="*/ 287 h 365"/>
                                    <a:gd name="T12" fmla="*/ 231 w 1554"/>
                                    <a:gd name="T13" fmla="*/ 313 h 365"/>
                                    <a:gd name="T14" fmla="*/ 342 w 1554"/>
                                    <a:gd name="T15" fmla="*/ 277 h 365"/>
                                    <a:gd name="T16" fmla="*/ 414 w 1554"/>
                                    <a:gd name="T17" fmla="*/ 271 h 365"/>
                                    <a:gd name="T18" fmla="*/ 342 w 1554"/>
                                    <a:gd name="T19" fmla="*/ 277 h 365"/>
                                    <a:gd name="T20" fmla="*/ 525 w 1554"/>
                                    <a:gd name="T21" fmla="*/ 235 h 365"/>
                                    <a:gd name="T22" fmla="*/ 459 w 1554"/>
                                    <a:gd name="T23" fmla="*/ 261 h 365"/>
                                    <a:gd name="T24" fmla="*/ 570 w 1554"/>
                                    <a:gd name="T25" fmla="*/ 225 h 365"/>
                                    <a:gd name="T26" fmla="*/ 642 w 1554"/>
                                    <a:gd name="T27" fmla="*/ 219 h 365"/>
                                    <a:gd name="T28" fmla="*/ 570 w 1554"/>
                                    <a:gd name="T29" fmla="*/ 225 h 365"/>
                                    <a:gd name="T30" fmla="*/ 753 w 1554"/>
                                    <a:gd name="T31" fmla="*/ 183 h 365"/>
                                    <a:gd name="T32" fmla="*/ 687 w 1554"/>
                                    <a:gd name="T33" fmla="*/ 209 h 365"/>
                                    <a:gd name="T34" fmla="*/ 798 w 1554"/>
                                    <a:gd name="T35" fmla="*/ 173 h 365"/>
                                    <a:gd name="T36" fmla="*/ 870 w 1554"/>
                                    <a:gd name="T37" fmla="*/ 167 h 365"/>
                                    <a:gd name="T38" fmla="*/ 798 w 1554"/>
                                    <a:gd name="T39" fmla="*/ 173 h 365"/>
                                    <a:gd name="T40" fmla="*/ 981 w 1554"/>
                                    <a:gd name="T41" fmla="*/ 131 h 365"/>
                                    <a:gd name="T42" fmla="*/ 915 w 1554"/>
                                    <a:gd name="T43" fmla="*/ 156 h 365"/>
                                    <a:gd name="T44" fmla="*/ 1026 w 1554"/>
                                    <a:gd name="T45" fmla="*/ 120 h 365"/>
                                    <a:gd name="T46" fmla="*/ 1098 w 1554"/>
                                    <a:gd name="T47" fmla="*/ 114 h 365"/>
                                    <a:gd name="T48" fmla="*/ 1026 w 1554"/>
                                    <a:gd name="T49" fmla="*/ 120 h 365"/>
                                    <a:gd name="T50" fmla="*/ 1209 w 1554"/>
                                    <a:gd name="T51" fmla="*/ 79 h 365"/>
                                    <a:gd name="T52" fmla="*/ 1143 w 1554"/>
                                    <a:gd name="T53" fmla="*/ 104 h 365"/>
                                    <a:gd name="T54" fmla="*/ 1254 w 1554"/>
                                    <a:gd name="T55" fmla="*/ 68 h 365"/>
                                    <a:gd name="T56" fmla="*/ 1326 w 1554"/>
                                    <a:gd name="T57" fmla="*/ 62 h 365"/>
                                    <a:gd name="T58" fmla="*/ 1254 w 1554"/>
                                    <a:gd name="T59" fmla="*/ 68 h 365"/>
                                    <a:gd name="T60" fmla="*/ 1437 w 1554"/>
                                    <a:gd name="T61" fmla="*/ 26 h 365"/>
                                    <a:gd name="T62" fmla="*/ 1372 w 1554"/>
                                    <a:gd name="T63" fmla="*/ 52 h 365"/>
                                    <a:gd name="T64" fmla="*/ 1483 w 1554"/>
                                    <a:gd name="T65" fmla="*/ 16 h 365"/>
                                    <a:gd name="T66" fmla="*/ 1554 w 1554"/>
                                    <a:gd name="T67" fmla="*/ 10 h 365"/>
                                    <a:gd name="T68" fmla="*/ 1483 w 1554"/>
                                    <a:gd name="T69" fmla="*/ 16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54" h="365">
                                      <a:moveTo>
                                        <a:pt x="0" y="355"/>
                                      </a:moveTo>
                                      <a:lnTo>
                                        <a:pt x="68" y="340"/>
                                      </a:lnTo>
                                      <a:lnTo>
                                        <a:pt x="71" y="349"/>
                                      </a:lnTo>
                                      <a:lnTo>
                                        <a:pt x="3" y="365"/>
                                      </a:lnTo>
                                      <a:lnTo>
                                        <a:pt x="0" y="355"/>
                                      </a:lnTo>
                                      <a:close/>
                                      <a:moveTo>
                                        <a:pt x="114" y="329"/>
                                      </a:moveTo>
                                      <a:lnTo>
                                        <a:pt x="182" y="314"/>
                                      </a:lnTo>
                                      <a:lnTo>
                                        <a:pt x="185" y="323"/>
                                      </a:lnTo>
                                      <a:lnTo>
                                        <a:pt x="117" y="339"/>
                                      </a:lnTo>
                                      <a:lnTo>
                                        <a:pt x="114" y="329"/>
                                      </a:lnTo>
                                      <a:close/>
                                      <a:moveTo>
                                        <a:pt x="228" y="303"/>
                                      </a:moveTo>
                                      <a:lnTo>
                                        <a:pt x="296" y="287"/>
                                      </a:lnTo>
                                      <a:lnTo>
                                        <a:pt x="300" y="297"/>
                                      </a:lnTo>
                                      <a:lnTo>
                                        <a:pt x="231" y="313"/>
                                      </a:lnTo>
                                      <a:lnTo>
                                        <a:pt x="228" y="303"/>
                                      </a:lnTo>
                                      <a:close/>
                                      <a:moveTo>
                                        <a:pt x="342" y="277"/>
                                      </a:moveTo>
                                      <a:lnTo>
                                        <a:pt x="411" y="261"/>
                                      </a:lnTo>
                                      <a:lnTo>
                                        <a:pt x="414" y="271"/>
                                      </a:lnTo>
                                      <a:lnTo>
                                        <a:pt x="345" y="287"/>
                                      </a:lnTo>
                                      <a:lnTo>
                                        <a:pt x="342" y="277"/>
                                      </a:lnTo>
                                      <a:close/>
                                      <a:moveTo>
                                        <a:pt x="456" y="251"/>
                                      </a:moveTo>
                                      <a:lnTo>
                                        <a:pt x="525" y="235"/>
                                      </a:lnTo>
                                      <a:lnTo>
                                        <a:pt x="528" y="245"/>
                                      </a:lnTo>
                                      <a:lnTo>
                                        <a:pt x="459" y="261"/>
                                      </a:lnTo>
                                      <a:lnTo>
                                        <a:pt x="456" y="251"/>
                                      </a:lnTo>
                                      <a:close/>
                                      <a:moveTo>
                                        <a:pt x="570" y="225"/>
                                      </a:moveTo>
                                      <a:lnTo>
                                        <a:pt x="639" y="209"/>
                                      </a:lnTo>
                                      <a:lnTo>
                                        <a:pt x="642" y="219"/>
                                      </a:lnTo>
                                      <a:lnTo>
                                        <a:pt x="573" y="235"/>
                                      </a:lnTo>
                                      <a:lnTo>
                                        <a:pt x="570" y="225"/>
                                      </a:lnTo>
                                      <a:close/>
                                      <a:moveTo>
                                        <a:pt x="684" y="199"/>
                                      </a:moveTo>
                                      <a:lnTo>
                                        <a:pt x="753" y="183"/>
                                      </a:lnTo>
                                      <a:lnTo>
                                        <a:pt x="756" y="193"/>
                                      </a:lnTo>
                                      <a:lnTo>
                                        <a:pt x="687" y="209"/>
                                      </a:lnTo>
                                      <a:lnTo>
                                        <a:pt x="684" y="199"/>
                                      </a:lnTo>
                                      <a:close/>
                                      <a:moveTo>
                                        <a:pt x="798" y="173"/>
                                      </a:moveTo>
                                      <a:lnTo>
                                        <a:pt x="867" y="157"/>
                                      </a:lnTo>
                                      <a:lnTo>
                                        <a:pt x="870" y="167"/>
                                      </a:lnTo>
                                      <a:lnTo>
                                        <a:pt x="801" y="182"/>
                                      </a:lnTo>
                                      <a:lnTo>
                                        <a:pt x="798" y="173"/>
                                      </a:lnTo>
                                      <a:close/>
                                      <a:moveTo>
                                        <a:pt x="912" y="147"/>
                                      </a:moveTo>
                                      <a:lnTo>
                                        <a:pt x="981" y="131"/>
                                      </a:lnTo>
                                      <a:lnTo>
                                        <a:pt x="984" y="141"/>
                                      </a:lnTo>
                                      <a:lnTo>
                                        <a:pt x="915" y="156"/>
                                      </a:lnTo>
                                      <a:lnTo>
                                        <a:pt x="912" y="147"/>
                                      </a:lnTo>
                                      <a:close/>
                                      <a:moveTo>
                                        <a:pt x="1026" y="120"/>
                                      </a:moveTo>
                                      <a:lnTo>
                                        <a:pt x="1095" y="105"/>
                                      </a:lnTo>
                                      <a:lnTo>
                                        <a:pt x="1098" y="114"/>
                                      </a:lnTo>
                                      <a:lnTo>
                                        <a:pt x="1029" y="130"/>
                                      </a:lnTo>
                                      <a:lnTo>
                                        <a:pt x="1026" y="120"/>
                                      </a:lnTo>
                                      <a:close/>
                                      <a:moveTo>
                                        <a:pt x="1140" y="94"/>
                                      </a:moveTo>
                                      <a:lnTo>
                                        <a:pt x="1209" y="79"/>
                                      </a:lnTo>
                                      <a:lnTo>
                                        <a:pt x="1212" y="88"/>
                                      </a:lnTo>
                                      <a:lnTo>
                                        <a:pt x="1143" y="104"/>
                                      </a:lnTo>
                                      <a:lnTo>
                                        <a:pt x="1140" y="94"/>
                                      </a:lnTo>
                                      <a:close/>
                                      <a:moveTo>
                                        <a:pt x="1254" y="68"/>
                                      </a:moveTo>
                                      <a:lnTo>
                                        <a:pt x="1323" y="52"/>
                                      </a:lnTo>
                                      <a:lnTo>
                                        <a:pt x="1326" y="62"/>
                                      </a:lnTo>
                                      <a:lnTo>
                                        <a:pt x="1257" y="78"/>
                                      </a:lnTo>
                                      <a:lnTo>
                                        <a:pt x="1254" y="68"/>
                                      </a:lnTo>
                                      <a:close/>
                                      <a:moveTo>
                                        <a:pt x="1368" y="42"/>
                                      </a:moveTo>
                                      <a:lnTo>
                                        <a:pt x="1437" y="26"/>
                                      </a:lnTo>
                                      <a:lnTo>
                                        <a:pt x="1440" y="36"/>
                                      </a:lnTo>
                                      <a:lnTo>
                                        <a:pt x="1372" y="52"/>
                                      </a:lnTo>
                                      <a:lnTo>
                                        <a:pt x="1368" y="42"/>
                                      </a:lnTo>
                                      <a:close/>
                                      <a:moveTo>
                                        <a:pt x="1483" y="16"/>
                                      </a:moveTo>
                                      <a:lnTo>
                                        <a:pt x="1551" y="0"/>
                                      </a:lnTo>
                                      <a:lnTo>
                                        <a:pt x="1554" y="10"/>
                                      </a:lnTo>
                                      <a:lnTo>
                                        <a:pt x="1486" y="26"/>
                                      </a:lnTo>
                                      <a:lnTo>
                                        <a:pt x="1483" y="1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697" name="Line 751"/>
                              <wps:cNvCnPr/>
                              <wps:spPr bwMode="auto">
                                <a:xfrm flipH="1">
                                  <a:off x="262255" y="1156335"/>
                                  <a:ext cx="415290" cy="5289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98" name="Line 752"/>
                              <wps:cNvCnPr/>
                              <wps:spPr bwMode="auto">
                                <a:xfrm>
                                  <a:off x="648335" y="1193165"/>
                                  <a:ext cx="21590" cy="495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99" name="Line 753"/>
                              <wps:cNvCnPr/>
                              <wps:spPr bwMode="auto">
                                <a:xfrm flipV="1">
                                  <a:off x="669925" y="1205865"/>
                                  <a:ext cx="29210" cy="368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00" name="Line 754"/>
                              <wps:cNvCnPr/>
                              <wps:spPr bwMode="auto">
                                <a:xfrm flipV="1">
                                  <a:off x="659130" y="1109345"/>
                                  <a:ext cx="67945" cy="57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01" name="Line 755"/>
                              <wps:cNvCnPr/>
                              <wps:spPr bwMode="auto">
                                <a:xfrm>
                                  <a:off x="727075" y="1109345"/>
                                  <a:ext cx="17780" cy="412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02" name="Line 756"/>
                              <wps:cNvCnPr/>
                              <wps:spPr bwMode="auto">
                                <a:xfrm>
                                  <a:off x="607695" y="1300480"/>
                                  <a:ext cx="34925" cy="273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03" name="Line 757"/>
                              <wps:cNvCnPr/>
                              <wps:spPr bwMode="auto">
                                <a:xfrm flipH="1">
                                  <a:off x="589280" y="1327785"/>
                                  <a:ext cx="53340" cy="1206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68" name="Line 758"/>
                              <wps:cNvCnPr/>
                              <wps:spPr bwMode="auto">
                                <a:xfrm>
                                  <a:off x="262255" y="1125855"/>
                                  <a:ext cx="43180" cy="342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69" name="Line 759"/>
                              <wps:cNvCnPr/>
                              <wps:spPr bwMode="auto">
                                <a:xfrm flipV="1">
                                  <a:off x="305435" y="1115060"/>
                                  <a:ext cx="635" cy="4508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70" name="Line 760"/>
                              <wps:cNvCnPr/>
                              <wps:spPr bwMode="auto">
                                <a:xfrm>
                                  <a:off x="262255" y="205740"/>
                                  <a:ext cx="635" cy="14795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71" name="Rectangle 761"/>
                              <wps:cNvSpPr>
                                <a:spLocks noChangeArrowheads="1"/>
                              </wps:cNvSpPr>
                              <wps:spPr bwMode="auto">
                                <a:xfrm>
                                  <a:off x="382270" y="1262380"/>
                                  <a:ext cx="8763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772" name="Rectangle 762"/>
                              <wps:cNvSpPr>
                                <a:spLocks noChangeArrowheads="1"/>
                              </wps:cNvSpPr>
                              <wps:spPr bwMode="auto">
                                <a:xfrm>
                                  <a:off x="525780" y="107378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773" name="Rectangle 763"/>
                              <wps:cNvSpPr>
                                <a:spLocks noChangeArrowheads="1"/>
                              </wps:cNvSpPr>
                              <wps:spPr bwMode="auto">
                                <a:xfrm>
                                  <a:off x="163830" y="170053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774" name="Rectangle 764"/>
                              <wps:cNvSpPr>
                                <a:spLocks noChangeArrowheads="1"/>
                              </wps:cNvSpPr>
                              <wps:spPr bwMode="auto">
                                <a:xfrm>
                                  <a:off x="217170" y="4953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776" name="Rectangle 765"/>
                              <wps:cNvSpPr>
                                <a:spLocks noChangeArrowheads="1"/>
                              </wps:cNvSpPr>
                              <wps:spPr bwMode="auto">
                                <a:xfrm>
                                  <a:off x="876300" y="15513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777" name="Rectangle 766"/>
                              <wps:cNvSpPr>
                                <a:spLocks noChangeArrowheads="1"/>
                              </wps:cNvSpPr>
                              <wps:spPr bwMode="auto">
                                <a:xfrm>
                                  <a:off x="1618615" y="953135"/>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778" name="Rectangle 767"/>
                              <wps:cNvSpPr>
                                <a:spLocks noChangeArrowheads="1"/>
                              </wps:cNvSpPr>
                              <wps:spPr bwMode="auto">
                                <a:xfrm>
                                  <a:off x="105410" y="95948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779" name="Oval 768"/>
                              <wps:cNvSpPr>
                                <a:spLocks noChangeArrowheads="1"/>
                              </wps:cNvSpPr>
                              <wps:spPr bwMode="auto">
                                <a:xfrm>
                                  <a:off x="250825" y="1675765"/>
                                  <a:ext cx="2286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80" name="Oval 769"/>
                              <wps:cNvSpPr>
                                <a:spLocks noChangeArrowheads="1"/>
                              </wps:cNvSpPr>
                              <wps:spPr bwMode="auto">
                                <a:xfrm>
                                  <a:off x="543560" y="1303020"/>
                                  <a:ext cx="2222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81" name="Oval 770"/>
                              <wps:cNvSpPr>
                                <a:spLocks noChangeArrowheads="1"/>
                              </wps:cNvSpPr>
                              <wps:spPr bwMode="auto">
                                <a:xfrm>
                                  <a:off x="250825" y="1071245"/>
                                  <a:ext cx="2286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82" name="Oval 771"/>
                              <wps:cNvSpPr>
                                <a:spLocks noChangeArrowheads="1"/>
                              </wps:cNvSpPr>
                              <wps:spPr bwMode="auto">
                                <a:xfrm>
                                  <a:off x="1555115" y="1071245"/>
                                  <a:ext cx="2286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83" name="Oval 772"/>
                              <wps:cNvSpPr>
                                <a:spLocks noChangeArrowheads="1"/>
                              </wps:cNvSpPr>
                              <wps:spPr bwMode="auto">
                                <a:xfrm>
                                  <a:off x="835660" y="1534795"/>
                                  <a:ext cx="2222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84" name="Oval 773"/>
                              <wps:cNvSpPr>
                                <a:spLocks noChangeArrowheads="1"/>
                              </wps:cNvSpPr>
                              <wps:spPr bwMode="auto">
                                <a:xfrm>
                                  <a:off x="250825" y="196215"/>
                                  <a:ext cx="2286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85" name="Oval 774"/>
                              <wps:cNvSpPr>
                                <a:spLocks noChangeArrowheads="1"/>
                              </wps:cNvSpPr>
                              <wps:spPr bwMode="auto">
                                <a:xfrm>
                                  <a:off x="666115" y="1146810"/>
                                  <a:ext cx="2286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740" o:spid="_x0000_s1492" editas="canvas" style="width:2in;height:151.5pt;mso-position-horizontal-relative:char;mso-position-vertical-relative:line" coordsize="18288,19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">
                      <v:shape id="_x0000_s1493" type="#_x0000_t75" style="position:absolute;width:18288;height:19240;visibility:visible;mso-wrap-style:square">
                        <v:fill o:detectmouseclick="t"/>
                        <v:path o:connecttype="none"/>
                      </v:shape>
                      <v:shape id="Freeform 742" o:spid="_x0000_s1494" style="position:absolute;left:2622;top:10775;width:13043;height:64;visibility:visible;mso-wrap-style:square;v-text-anchor:top" coordsize="205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lRKMIA&#10;AADcAAAADwAAAGRycy9kb3ducmV2LnhtbERPTYvCMBC9C/6HMIIXWVM9lFKNIguCgiBre/E2NLNt&#10;3WZSmlirv35zEDw+3vd6O5hG9NS52rKCxTwCQVxYXXOpIM/2XwkI55E1NpZJwZMcbDfj0RpTbR/8&#10;Q/3FlyKEsEtRQeV9m0rpiooMurltiQP3azuDPsCulLrDRwg3jVxGUSwN1hwaKmzpu6Li73I3Ck63&#10;7Lqb4Tm5LfbxMcnzrL9nL6Wmk2G3AuFp8B/x233QCuIkrA1nwhG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VEowgAAANwAAAAPAAAAAAAAAAAAAAAAAJgCAABkcnMvZG93&#10;bnJldi54bWxQSwUGAAAAAAQABAD1AAAAhwMAAAAA&#10;" path="m,l71,r,10l,10,,xm118,r71,l189,10r-71,l118,xm236,r71,l307,10r-71,l236,xm354,r71,l425,10r-71,l354,xm472,r71,l543,10r-71,l472,xm590,r71,l661,10r-71,l590,xm708,r71,l779,10r-71,l708,xm826,r71,l897,10r-71,l826,xm944,r71,l1015,10r-71,l944,xm1062,r71,l1133,10r-71,l1062,xm1180,r71,l1251,10r-71,l1180,xm1298,r71,l1369,10r-71,l1298,xm1416,r71,l1487,10r-71,l1416,xm1534,r71,l1605,10r-71,l1534,xm1653,r70,l1723,10r-70,l1653,xm1771,r70,l1841,10r-70,l1771,xm1889,r70,l1959,10r-70,l1889,xm2007,r47,l2054,10r-47,l2007,xe" fillcolor="black" strokeweight=".1pt">
                        <v:stroke joinstyle="bevel"/>
                        <v:path arrowok="t" o:connecttype="custom" o:connectlocs="45085,0;0,6350;74930,0;120015,6350;74930,0;194945,0;149860,6350;224790,0;269875,6350;224790,0;344805,0;299720,6350;374650,0;419735,6350;374650,0;494665,0;449580,6350;524510,0;569595,6350;524510,0;644525,0;599440,6350;674370,0;719455,6350;674370,0;794385,0;749300,6350;824230,0;869315,6350;824230,0;944245,0;899160,6350;974090,0;1019175,6350;974090,0;1094105,0;1049655,6350;1124585,0;1169035,6350;1124585,0;1243965,0;1199515,6350;1274445,0;1304290,6350;1274445,0" o:connectangles="0,0,0,0,0,0,0,0,0,0,0,0,0,0,0,0,0,0,0,0,0,0,0,0,0,0,0,0,0,0,0,0,0,0,0,0,0,0,0,0,0,0,0,0,0"/>
                        <o:lock v:ext="edit" verticies="t"/>
                      </v:shape>
                      <v:line id="Line 743" o:spid="_x0000_s1495" style="position:absolute;flip:x;visibility:visible;mso-wrap-style:square" from="8470,10807" to="15665,15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xnMIAAADcAAAADwAAAGRycy9kb3ducmV2LnhtbESP3YrCMBSE7wXfIRzBO03rRddWo+iC&#10;IHvnzwMcmmNTbE7aJqv17TeCsJfDzHzDrLeDbcSDel87VpDOExDEpdM1Vwqul8NsCcIHZI2NY1Lw&#10;Ig/bzXi0xkK7J5/ocQ6ViBD2BSowIbSFlL40ZNHPXUscvZvrLYYo+0rqHp8Rbhu5SJJMWqw5Lhhs&#10;6dtQeT//WgX56bIjU1e5yX6uXbro0u5r3yg1nQy7FYhAQ/gPf9pHrSBb5vA+E4+A3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ysxnMIAAADcAAAADwAAAAAAAAAAAAAA&#10;AAChAgAAZHJzL2Rvd25yZXYueG1sUEsFBgAAAAAEAAQA+QAAAJADAAAAAA==&#10;" strokeweight=".6pt">
                        <v:stroke joinstyle="miter"/>
                      </v:line>
                      <v:line id="Line 744" o:spid="_x0000_s1496" style="position:absolute;flip:x y;visibility:visible;mso-wrap-style:square" from="2622,10807" to="8470,15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3flsAAAADcAAAADwAAAGRycy9kb3ducmV2LnhtbERPy4rCMBTdD/gP4QruxtRZiFONRcRB&#10;Fw7iA9xem2tbbG5Kktr692YxMMvDeS+y3tTiSc5XlhVMxgkI4tzqigsFl/PP5wyED8gaa8uk4EUe&#10;suXgY4Gpth0f6XkKhYgh7FNUUIbQpFL6vCSDfmwb4sjdrTMYInSF1A67GG5q+ZUkU2mw4thQYkPr&#10;kvLHqTUKDm237ynI33xzO+irm201HVmp0bBfzUEE6sO/+M+90wqm33F+PBOP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vN35bAAAAA3AAAAA8AAAAAAAAAAAAAAAAA&#10;oQIAAGRycy9kb3ducmV2LnhtbFBLBQYAAAAABAAEAPkAAACOAwAAAAA=&#10;" strokeweight=".6pt">
                        <v:stroke joinstyle="miter"/>
                      </v:line>
                      <v:line id="Line 745" o:spid="_x0000_s1497" style="position:absolute;visibility:visible;mso-wrap-style:square" from="2622,2057" to="15665,10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iU9MUAAADcAAAADwAAAGRycy9kb3ducmV2LnhtbESPQWvCQBSE74L/YXmCN93owTapq4ig&#10;FoqHqpQeX7PPJJh9G7NbE/31riB4HGbmG2Y6b00pLlS7wrKC0TACQZxaXXCm4LBfDd5BOI+ssbRM&#10;Cq7kYD7rdqaYaNvwN112PhMBwi5BBbn3VSKlS3My6Ia2Ig7e0dYGfZB1JnWNTYCbUo6jaCINFhwW&#10;cqxomVN62v0bBbe/69v6+PVDza9dnlMt4w1vY6X6vXbxAcJT61/hZ/tTK5jEI3icC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iU9MUAAADcAAAADwAAAAAAAAAA&#10;AAAAAAChAgAAZHJzL2Rvd25yZXYueG1sUEsFBgAAAAAEAAQA+QAAAJMDAAAAAA==&#10;" strokeweight=".6pt">
                        <v:stroke joinstyle="miter"/>
                      </v:line>
                      <v:line id="Line 746" o:spid="_x0000_s1498" style="position:absolute;visibility:visible;mso-wrap-style:square" from="2622,2057" to="8470,15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oKg8UAAADcAAAADwAAAGRycy9kb3ducmV2LnhtbESPQWvCQBSE74L/YXmF3symHrSJrlIE&#10;bUE81Bbx+Mw+k9Ds25jdmuivdwXB4zAz3zDTeWcqcabGlZYVvEUxCOLM6pJzBb8/y8E7COeRNVaW&#10;ScGFHMxn/d4UU21b/qbz1uciQNilqKDwvk6ldFlBBl1ka+LgHW1j0AfZ5FI32Aa4qeQwjkfSYMlh&#10;ocCaFgVlf9t/o+B6uIxXx/WO2r1dnDItk0/eJEq9vnQfExCeOv8MP9pfWsEoGcL9TDgC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9oKg8UAAADcAAAADwAAAAAAAAAA&#10;AAAAAAChAgAAZHJzL2Rvd25yZXYueG1sUEsFBgAAAAAEAAQA+QAAAJMDAAAAAA==&#10;" strokeweight=".6pt">
                        <v:stroke joinstyle="miter"/>
                      </v:line>
                      <v:line id="Line 747" o:spid="_x0000_s1499" style="position:absolute;flip:y;visibility:visible;mso-wrap-style:square" from="6775,10807" to="15665,11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qQq8MAAADcAAAADwAAAGRycy9kb3ducmV2LnhtbESP3YrCMBSE74V9h3AWvNO0CtVWo6gg&#10;LHvnzwMcmmNTbE7aJmr37TcLC14OM/MNs94OthFP6n3tWEE6TUAQl07XXCm4Xo6TJQgfkDU2jknB&#10;D3nYbj5Gayy0e/GJnudQiQhhX6ACE0JbSOlLQxb91LXE0bu53mKIsq+k7vEV4baRsyTJpMWa44LB&#10;lg6Gyvv5YRXkp8uOTF3lJvu+dumsS7vFvlFq/DnsViACDeEd/m9/aQVZPoe/M/EI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akKvDAAAA3AAAAA8AAAAAAAAAAAAA&#10;AAAAoQIAAGRycy9kb3ducmV2LnhtbFBLBQYAAAAABAAEAPkAAACRAwAAAAA=&#10;" strokeweight=".6pt">
                        <v:stroke joinstyle="miter"/>
                      </v:line>
                      <v:line id="Line 748" o:spid="_x0000_s1500" style="position:absolute;flip:y;visibility:visible;mso-wrap-style:square" from="2622,15443" to="8470,16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MI38MAAADcAAAADwAAAGRycy9kb3ducmV2LnhtbESP3YrCMBSE74V9h3AWvNO0ItVWo6gg&#10;LHvnzwMcmmNTbE7aJmr37TcLC14OM/MNs94OthFP6n3tWEE6TUAQl07XXCm4Xo6TJQgfkDU2jknB&#10;D3nYbj5Gayy0e/GJnudQiQhhX6ACE0JbSOlLQxb91LXE0bu53mKIsq+k7vEV4baRsyTJpMWa44LB&#10;lg6Gyvv5YRXkp8uOTF3lJvu+dumsS7vFvlFq/DnsViACDeEd/m9/aQVZPoe/M/EI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zCN/DAAAA3AAAAA8AAAAAAAAAAAAA&#10;AAAAoQIAAGRycy9kb3ducmV2LnhtbFBLBQYAAAAABAAEAPkAAACRAwAAAAA=&#10;" strokeweight=".6pt">
                        <v:stroke joinstyle="miter"/>
                      </v:line>
                      <v:shape id="Freeform 749" o:spid="_x0000_s1501" style="position:absolute;left:2603;top:10833;width:12967;height:6045;visibility:visible;mso-wrap-style:square;v-text-anchor:top" coordsize="2042,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3wccUA&#10;AADcAAAADwAAAGRycy9kb3ducmV2LnhtbESP3WoCMRSE7wu+QziCN6LZCoquRpGiUKi98OcBDpvj&#10;ZjE5WTdRt316Uyh4OczMN8xi1Tor7tSEyrOC92EGgrjwuuJSwem4HUxBhIis0XomBT8UYLXsvC0w&#10;1/7Be7ofYikShEOOCkyMdS5lKAw5DENfEyfv7BuHMcmmlLrBR4I7K0dZNpEOK04LBmv6MFRcDjen&#10;YL3vx/PR7Da/X/Lb2l1/S9epVarXbddzEJHa+Ar/tz+1gslsDH9n0hG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TfBxxQAAANwAAAAPAAAAAAAAAAAAAAAAAJgCAABkcnMv&#10;ZG93bnJldi54bWxQSwUGAAAAAAQABAD1AAAAigMAAAAA&#10;" path="m,943l63,915r5,8l6,952,,943xm104,895r63,-29l172,875r-62,29l104,895xm208,847r62,-29l276,827r-62,29l208,847xm312,799r62,-29l380,779r-62,29l312,799xm416,751r62,-29l484,731r-62,29l416,751xm520,703r62,-29l588,683r-63,29l520,703xm624,655r62,-29l692,635r-63,28l624,655xm727,607r63,-29l795,587r-62,28l727,607xm831,558r63,-28l899,538r-62,29l831,558xm935,510r63,-29l1003,490r-62,29l935,510xm1039,462r62,-29l1107,442r-62,29l1039,462xm1143,414r62,-29l1211,394r-62,29l1143,414xm1247,366r62,-29l1315,346r-63,29l1247,366xm1351,318r62,-29l1419,298r-63,29l1351,318xm1455,270r62,-29l1522,250r-62,29l1455,270xm1558,222r63,-29l1626,202r-62,28l1558,222xm1662,173r63,-28l1730,153r-62,29l1662,173xm1766,125r63,-29l1834,105r-62,29l1766,125xm1870,77r62,-29l1938,57r-62,29l1870,77xm1974,29l2036,r6,9l1980,38r-6,-9xe" fillcolor="black" strokeweight=".1pt">
                        <v:stroke joinstyle="bevel"/>
                        <v:path arrowok="t" o:connecttype="custom" o:connectlocs="40005,581025;3810,604520;66040,568325;109220,555625;66040,568325;171450,519430;135890,543560;198120,507365;241300,494665;198120,507365;303530,458470;267970,482600;330200,446405;373380,433705;330200,446405;435610,397510;399415,421005;461645,385445;504825,372745;461645,385445;567690,336550;531495,360045;593725,323850;636905,311150;593725,323850;699135,274955;663575,299085;725805,262890;768985,250190;725805,262890;831215,213995;795020,238125;857885,201930;901065,189230;857885,201930;963295,153035;927100,177165;989330,140970;1032510,128270;989330,140970;1095375,92075;1059180,115570;1121410,79375;1164590,66675;1121410,79375;1226820,30480;1191260,54610;1253490,18415;1296670,5715;1253490,18415" o:connectangles="0,0,0,0,0,0,0,0,0,0,0,0,0,0,0,0,0,0,0,0,0,0,0,0,0,0,0,0,0,0,0,0,0,0,0,0,0,0,0,0,0,0,0,0,0,0,0,0,0,0"/>
                        <o:lock v:ext="edit" verticies="t"/>
                      </v:shape>
                      <v:shape id="Freeform 750" o:spid="_x0000_s1502" style="position:absolute;left:5537;top:10839;width:9868;height:2318;visibility:visible;mso-wrap-style:square;v-text-anchor:top" coordsize="1554,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kG0sUA&#10;AADcAAAADwAAAGRycy9kb3ducmV2LnhtbESPQWvCQBSE74X+h+UJvRTdVEhqoqtUS8FrYw89PrPP&#10;ZDX7Ns1uNf57Vyj0OMzMN8xiNdhWnKn3xrGCl0kCgrhy2nCt4Gv3MZ6B8AFZY+uYFFzJw2r5+LDA&#10;QrsLf9K5DLWIEPYFKmhC6AopfdWQRT9xHXH0Dq63GKLsa6l7vES4beU0STJp0XBcaLCjTUPVqfy1&#10;Cn7Wz7vUHPcz+b12ZZ7mx/TVvCv1NBre5iACDeE//NfeagVZnsH9TDw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OQbSxQAAANwAAAAPAAAAAAAAAAAAAAAAAJgCAABkcnMv&#10;ZG93bnJldi54bWxQSwUGAAAAAAQABAD1AAAAigMAAAAA&#10;" path="m,355l68,340r3,9l3,365,,355xm114,329r68,-15l185,323r-68,16l114,329xm228,303r68,-16l300,297r-69,16l228,303xm342,277r69,-16l414,271r-69,16l342,277xm456,251r69,-16l528,245r-69,16l456,251xm570,225r69,-16l642,219r-69,16l570,225xm684,199r69,-16l756,193r-69,16l684,199xm798,173r69,-16l870,167r-69,15l798,173xm912,147r69,-16l984,141r-69,15l912,147xm1026,120r69,-15l1098,114r-69,16l1026,120xm1140,94r69,-15l1212,88r-69,16l1140,94xm1254,68r69,-16l1326,62r-69,16l1254,68xm1368,42r69,-16l1440,36r-68,16l1368,42xm1483,16l1551,r3,10l1486,26r-3,-10xe" fillcolor="black" strokeweight=".1pt">
                        <v:stroke joinstyle="bevel"/>
                        <v:path arrowok="t" o:connecttype="custom" o:connectlocs="43180,215900;1905,231775;72390,208915;117475,205105;72390,208915;187960,182245;146685,198755;217170,175895;262890,172085;217170,175895;333375,149225;291465,165735;361950,142875;407670,139065;361950,142875;478155,116205;436245,132715;506730,109855;552450,106045;506730,109855;622935,83185;581025,99060;651510,76200;697230,72390;651510,76200;767715,50165;725805,66040;796290,43180;842010,39370;796290,43180;912495,16510;871220,33020;941705,10160;986790,6350;941705,10160" o:connectangles="0,0,0,0,0,0,0,0,0,0,0,0,0,0,0,0,0,0,0,0,0,0,0,0,0,0,0,0,0,0,0,0,0,0,0"/>
                        <o:lock v:ext="edit" verticies="t"/>
                      </v:shape>
                      <v:line id="Line 751" o:spid="_x0000_s1503" style="position:absolute;flip:x;visibility:visible;mso-wrap-style:square" from="2622,11563" to="6775,16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GWqMIAAADcAAAADwAAAGRycy9kb3ducmV2LnhtbESP3YrCMBSE7wXfIRzBO03rRd1Wo+iC&#10;IHvnzwMcmmNTbE7aJqv17TeCsJfDzHzDrLeDbcSDel87VpDOExDEpdM1Vwqul8PsC4QPyBobx6Tg&#10;RR62m/FojYV2Tz7R4xwqESHsC1RgQmgLKX1pyKKfu5Y4ejfXWwxR9pXUPT4j3DZykSSZtFhzXDDY&#10;0reh8n7+tQry02VHpq5yk/1cu3TRpd1y3yg1nQy7FYhAQ/gPf9pHrSDLl/A+E4+A3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CGWqMIAAADcAAAADwAAAAAAAAAAAAAA&#10;AAChAgAAZHJzL2Rvd25yZXYueG1sUEsFBgAAAAAEAAQA+QAAAJADAAAAAA==&#10;" strokeweight=".6pt">
                        <v:stroke joinstyle="miter"/>
                      </v:line>
                      <v:line id="Line 752" o:spid="_x0000_s1504" style="position:absolute;visibility:visible;mso-wrap-style:square" from="6483,11931" to="6699,12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I9acIAAADcAAAADwAAAGRycy9kb3ducmV2LnhtbERPy4rCMBTdD/gP4QruxlQXjq1GEcFR&#10;GGbhA3F5ba5tsbnpNNHW+XqzEFwezns6b00p7lS7wrKCQT8CQZxaXXCm4LBffY5BOI+ssbRMCh7k&#10;YD7rfEwx0bbhLd13PhMhhF2CCnLvq0RKl+Zk0PVtRRy4i60N+gDrTOoamxBuSjmMopE0WHBoyLGi&#10;ZU7pdXczCv7Pj6/vy8+RmpNd/qVaxmv+jZXqddvFBISn1r/FL/dGKxjFYW04E46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jI9acIAAADcAAAADwAAAAAAAAAAAAAA&#10;AAChAgAAZHJzL2Rvd25yZXYueG1sUEsFBgAAAAAEAAQA+QAAAJADAAAAAA==&#10;" strokeweight=".6pt">
                        <v:stroke joinstyle="miter"/>
                      </v:line>
                      <v:line id="Line 753" o:spid="_x0000_s1505" style="position:absolute;flip:y;visibility:visible;mso-wrap-style:square" from="6699,12058" to="6991,12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KnQcIAAADcAAAADwAAAGRycy9kb3ducmV2LnhtbESP3YrCMBSE7xd8h3AE79a0XnS31Sgq&#10;COKdPw9waI5NsTlpm6j17Y2wsJfDzHzDLFaDbcSDel87VpBOExDEpdM1Vwou5933LwgfkDU2jknB&#10;izyslqOvBRbaPflIj1OoRISwL1CBCaEtpPSlIYt+6lri6F1dbzFE2VdS9/iMcNvIWZJk0mLNccFg&#10;S1tD5e10twry43lNpq5ykx0uXTrr0u5n0yg1GQ/rOYhAQ/gP/7X3WkGW5/A5E4+AX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KnQcIAAADcAAAADwAAAAAAAAAAAAAA&#10;AAChAgAAZHJzL2Rvd25yZXYueG1sUEsFBgAAAAAEAAQA+QAAAJADAAAAAA==&#10;" strokeweight=".6pt">
                        <v:stroke joinstyle="miter"/>
                      </v:line>
                      <v:line id="Line 754" o:spid="_x0000_s1506" style="position:absolute;flip:y;visibility:visible;mso-wrap-style:square" from="6591,11093" to="7270,11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Uxr0AAADcAAAADwAAAGRycy9kb3ducmV2LnhtbERPSwrCMBDdC94hjOBO07rwU42igiDu&#10;/BxgaMam2EzaJmq9vVkILh/vv9p0thIvan3pWEE6TkAQ506XXCi4XQ+jOQgfkDVWjknBhzxs1v3e&#10;CjPt3nym1yUUIoawz1CBCaHOpPS5IYt+7GriyN1dazFE2BZSt/iO4baSkySZSoslxwaDNe0N5Y/L&#10;0ypYnK9bMmWxMNPTrUknTdrMdpVSw0G3XYII1IW/+Oc+agWzJM6PZ+IRkO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kjlMa9AAAA3AAAAA8AAAAAAAAAAAAAAAAAoQIA&#10;AGRycy9kb3ducmV2LnhtbFBLBQYAAAAABAAEAPkAAACLAwAAAAA=&#10;" strokeweight=".6pt">
                        <v:stroke joinstyle="miter"/>
                      </v:line>
                      <v:line id="Line 755" o:spid="_x0000_s1507" style="position:absolute;visibility:visible;mso-wrap-style:square" from="7270,11093" to="7448,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MO7sYAAADcAAAADwAAAGRycy9kb3ducmV2LnhtbESPT2vCQBTE7wW/w/KE3upGD02NriIB&#10;W0E8VKX0+Mw+k2D2bZrd5o+fvlso9DjMzG+Y5bo3lWipcaVlBdNJBII4s7rkXMH5tH16AeE8ssbK&#10;MikYyMF6NXpYYqJtx+/UHn0uAoRdggoK7+tESpcVZNBNbE0cvKttDPogm1zqBrsAN5WcRdGzNFhy&#10;WCiwprSg7Hb8NgrulyF+ve4/qPu06Vem5fyND3OlHsf9ZgHCU+//w3/tnVYQR1P4PROO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jDu7GAAAA3AAAAA8AAAAAAAAA&#10;AAAAAAAAoQIAAGRycy9kb3ducmV2LnhtbFBLBQYAAAAABAAEAPkAAACUAwAAAAA=&#10;" strokeweight=".6pt">
                        <v:stroke joinstyle="miter"/>
                      </v:line>
                      <v:line id="Line 756" o:spid="_x0000_s1508" style="position:absolute;visibility:visible;mso-wrap-style:square" from="6076,13004" to="6426,13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GQmcUAAADcAAAADwAAAGRycy9kb3ducmV2LnhtbESPT4vCMBTE74LfITzBm6Z68E81yiK4&#10;CrIH3UU8PptnW7Z56TbR1v30RhA8DjPzG2a+bEwhblS53LKCQT8CQZxYnXOq4Od73ZuAcB5ZY2GZ&#10;FNzJwXLRbs0x1rbmPd0OPhUBwi5GBZn3ZSylSzIy6Pq2JA7exVYGfZBVKnWFdYCbQg6jaCQN5hwW&#10;MixplVHye7gaBf/n+/jzsjtSfbKrv0TL6Ya/pkp1O83HDISnxr/Dr/ZWKxhHQ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GQmcUAAADcAAAADwAAAAAAAAAA&#10;AAAAAAChAgAAZHJzL2Rvd25yZXYueG1sUEsFBgAAAAAEAAQA+QAAAJMDAAAAAA==&#10;" strokeweight=".6pt">
                        <v:stroke joinstyle="miter"/>
                      </v:line>
                      <v:line id="Line 757" o:spid="_x0000_s1509" style="position:absolute;flip:x;visibility:visible;mso-wrap-style:square" from="5892,13277" to="6426,13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EKscMAAADcAAAADwAAAGRycy9kb3ducmV2LnhtbESP0WrCQBRE3wv+w3ILfaubKCQaXUUL&#10;gvQt6gdcstdsaPZukt2a9O/dQqGPw8ycYbb7ybbiQYNvHCtI5wkI4srphmsFt+vpfQXCB2SNrWNS&#10;8EMe9rvZyxYL7UYu6XEJtYgQ9gUqMCF0hZS+MmTRz11HHL27GyyGKIda6gHHCLetXCRJJi02HBcM&#10;dvRhqPq6fFsF6/J6INPUa5N93vp00ad9fmyVenudDhsQgabwH/5rn7WCPFnC75l4BOTu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xCrHDAAAA3AAAAA8AAAAAAAAAAAAA&#10;AAAAoQIAAGRycy9kb3ducmV2LnhtbFBLBQYAAAAABAAEAPkAAACRAwAAAAA=&#10;" strokeweight=".6pt">
                        <v:stroke joinstyle="miter"/>
                      </v:line>
                      <v:line id="Line 758" o:spid="_x0000_s1510" style="position:absolute;visibility:visible;mso-wrap-style:square" from="2622,11258" to="3054,11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ZC08MAAADcAAAADwAAAGRycy9kb3ducmV2LnhtbERPy2rCQBTdF/yH4QrdNRO7MDVmlCL4&#10;AOnCB6XLa+aahGbupJmpSfr1zqLg8nDe2bI3tbhR6yrLCiZRDII4t7riQsH5tH55A+E8ssbaMikY&#10;yMFyMXrKMNW24wPdjr4QIYRdigpK75tUSpeXZNBFtiEO3NW2Bn2AbSF1i10IN7V8jeOpNFhxaCix&#10;oVVJ+ffx1yj4uwzJ5rr/pO7Lrn5yLWdb/pgp9Tzu3+cgPPX+If5377SCZBrWhjPh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0GQtPDAAAA3AAAAA8AAAAAAAAAAAAA&#10;AAAAoQIAAGRycy9kb3ducmV2LnhtbFBLBQYAAAAABAAEAPkAAACRAwAAAAA=&#10;" strokeweight=".6pt">
                        <v:stroke joinstyle="miter"/>
                      </v:line>
                      <v:line id="Line 759" o:spid="_x0000_s1511" style="position:absolute;flip:y;visibility:visible;mso-wrap-style:square" from="3054,11150" to="3060,11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bY+8IAAADcAAAADwAAAGRycy9kb3ducmV2LnhtbESP3YrCMBSE7wXfIRzBO03rRd1Wo+iC&#10;IHvnzwMcmmNTbE7aJqv17TeCsJfDzHzDrLeDbcSDel87VpDOExDEpdM1Vwqul8PsC4QPyBobx6Tg&#10;RR62m/FojYV2Tz7R4xwqESHsC1RgQmgLKX1pyKKfu5Y4ejfXWwxR9pXUPT4j3DZykSSZtFhzXDDY&#10;0reh8n7+tQry02VHpq5yk/1cu3TRpd1y3yg1nQy7FYhAQ/gPf9pHrWCZ5fA+E4+A3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cbY+8IAAADcAAAADwAAAAAAAAAAAAAA&#10;AAChAgAAZHJzL2Rvd25yZXYueG1sUEsFBgAAAAAEAAQA+QAAAJADAAAAAA==&#10;" strokeweight=".6pt">
                        <v:stroke joinstyle="miter"/>
                      </v:line>
                      <v:line id="Line 760" o:spid="_x0000_s1512" style="position:absolute;visibility:visible;mso-wrap-style:square" from="2622,2057" to="2628,16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nYCMIAAADcAAAADwAAAGRycy9kb3ducmV2LnhtbERPTYvCMBC9L/gfwgh7W1M9WK1GEcFV&#10;EA+6Ih7HZmyLzaTbZG3115uDsMfH+57OW1OKO9WusKyg34tAEKdWF5wpOP6svkYgnEfWWFomBQ9y&#10;MJ91PqaYaNvwnu4Hn4kQwi5BBbn3VSKlS3My6Hq2Ig7c1dYGfYB1JnWNTQg3pRxE0VAaLDg05FjR&#10;Mqf0dvgzCp6XR/x93Z6oOdvlb6rleM27sVKf3XYxAeGp9f/it3ujFcRxmB/OhCMgZ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qnYCMIAAADcAAAADwAAAAAAAAAAAAAA&#10;AAChAgAAZHJzL2Rvd25yZXYueG1sUEsFBgAAAAAEAAQA+QAAAJADAAAAAA==&#10;" strokeweight=".6pt">
                        <v:stroke joinstyle="miter"/>
                      </v:line>
                      <v:rect id="Rectangle 761" o:spid="_x0000_s1513" style="position:absolute;left:3822;top:12623;width:8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qr8MEA&#10;AADcAAAADwAAAGRycy9kb3ducmV2LnhtbESPzYoCMRCE7wu+Q2jB25rRg8poFBEEV/bi6AM0k54f&#10;TDpDEp3ZtzcLgseiqr6iNrvBGvEkH1rHCmbTDARx6XTLtYLb9fi9AhEiskbjmBT8UYDddvS1wVy7&#10;ni/0LGItEoRDjgqaGLtcylA2ZDFMXUecvMp5izFJX0vtsU9wa+Q8yxbSYstpocGODg2V9+JhFchr&#10;cexXhfGZO8+rX/NzulTklJqMh/0aRKQhfsLv9kkrWC5n8H8mHQG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aq/DBAAAA3AAAAA8AAAAAAAAAAAAAAAAAmAIAAGRycy9kb3du&#10;cmV2LnhtbFBLBQYAAAAABAAEAPUAAACGAwAAAAA=&#10;" filled="f" stroked="f">
                        <v:textbox style="mso-fit-shape-to-text:t" inset="0,0,0,0">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F</w:t>
                              </w:r>
                            </w:p>
                          </w:txbxContent>
                        </v:textbox>
                      </v:rect>
                      <v:rect id="Rectangle 762" o:spid="_x0000_s1514" style="position:absolute;left:5257;top:10737;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g1h8IA&#10;AADcAAAADwAAAGRycy9kb3ducmV2LnhtbESPzYoCMRCE7wu+Q+gFb2tm56AyGmVZEFT24ugDNJOe&#10;H0w6QxKd8e3NguCxqKqvqPV2tEbcyYfOsYLvWQaCuHK640bB5bz7WoIIEVmjcUwKHhRgu5l8rLHQ&#10;buAT3cvYiAThUKCCNsa+kDJULVkMM9cTJ6923mJM0jdSexwS3BqZZ9lcWuw4LbTY029L1bW8WQXy&#10;XO6GZWl85o55/WcO+1NNTqnp5/izAhFpjO/wq73XChaLHP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yDWHwgAAANwAAAAPAAAAAAAAAAAAAAAAAJgCAABkcnMvZG93&#10;bnJldi54bWxQSwUGAAAAAAQABAD1AAAAhwMAAAAA&#10;" filled="f" stroked="f">
                        <v:textbox style="mso-fit-shape-to-text:t" inset="0,0,0,0">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E</w:t>
                              </w:r>
                            </w:p>
                          </w:txbxContent>
                        </v:textbox>
                      </v:rect>
                      <v:rect id="Rectangle 763" o:spid="_x0000_s1515" style="position:absolute;left:1638;top:17005;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SQHMIA&#10;AADcAAAADwAAAGRycy9kb3ducmV2LnhtbESPzYoCMRCE74LvEFrwphkVVpk1igiCLl4c9wGaSc8P&#10;Jp0hyTqzb28WhD0WVfUVtd0P1ogn+dA6VrCYZyCIS6dbrhV830+zDYgQkTUax6TglwLsd+PRFnPt&#10;er7Rs4i1SBAOOSpoYuxyKUPZkMUwdx1x8irnLcYkfS21xz7BrZHLLPuQFltOCw12dGyofBQ/VoG8&#10;F6d+Uxifua9ldTWX860ip9R0Mhw+QUQa4n/43T5rBev1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hJAcwgAAANwAAAAPAAAAAAAAAAAAAAAAAJgCAABkcnMvZG93&#10;bnJldi54bWxQSwUGAAAAAAQABAD1AAAAhwMAAAAA&#10;" filled="f" stroked="f">
                        <v:textbox style="mso-fit-shape-to-text:t" inset="0,0,0,0">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N</w:t>
                              </w:r>
                            </w:p>
                          </w:txbxContent>
                        </v:textbox>
                      </v:rect>
                      <v:rect id="Rectangle 764" o:spid="_x0000_s1516" style="position:absolute;left:2171;top:495;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IaMIA&#10;AADcAAAADwAAAGRycy9kb3ducmV2LnhtbESPzYoCMRCE74LvEFrwphlFVpk1igiCLl4c9wGaSc8P&#10;Jp0hyTqzb28WhD0WVfUVtd0P1ogn+dA6VrCYZyCIS6dbrhV830+zDYgQkTUax6TglwLsd+PRFnPt&#10;er7Rs4i1SBAOOSpoYuxyKUPZkMUwdx1x8irnLcYkfS21xz7BrZHLLPuQFltOCw12dGyofBQ/VoG8&#10;F6d+Uxifua9ldTWX860ip9R0Mhw+QUQa4n/43T5rBev1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bQhowgAAANwAAAAPAAAAAAAAAAAAAAAAAJgCAABkcnMvZG93&#10;bnJldi54bWxQSwUGAAAAAAQABAD1AAAAhwMAAAAA&#10;" filled="f" stroked="f">
                        <v:textbox style="mso-fit-shape-to-text:t" inset="0,0,0,0">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M</w:t>
                              </w:r>
                            </w:p>
                          </w:txbxContent>
                        </v:textbox>
                      </v:rect>
                      <v:rect id="Rectangle 765" o:spid="_x0000_s1517" style="position:absolute;left:8763;top:15513;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MzhMEA&#10;AADcAAAADwAAAGRycy9kb3ducmV2LnhtbESPzYoCMRCE7wu+Q2jB25rRg8qsUUQQVLw47gM0k54f&#10;TDpDEp3x7Y2wsMeiqr6i1tvBGvEkH1rHCmbTDARx6XTLtYLf2+F7BSJEZI3GMSl4UYDtZvS1xly7&#10;nq/0LGItEoRDjgqaGLtcylA2ZDFMXUecvMp5izFJX0vtsU9wa+Q8yxbSYstpocGO9g2V9+JhFchb&#10;cehXhfGZO8+rizkdrxU5pSbjYfcDItIQ/8N/7aNWsFwu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zM4TBAAAA3AAAAA8AAAAAAAAAAAAAAAAAmAIAAGRycy9kb3du&#10;cmV2LnhtbFBLBQYAAAAABAAEAPUAAACGAwAAAAA=&#10;" filled="f" stroked="f">
                        <v:textbox style="mso-fit-shape-to-text:t" inset="0,0,0,0">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B</w:t>
                              </w:r>
                            </w:p>
                          </w:txbxContent>
                        </v:textbox>
                      </v:rect>
                      <v:rect id="Rectangle 766" o:spid="_x0000_s1518" style="position:absolute;left:16186;top:9531;width:92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WH8IA&#10;AADcAAAADwAAAGRycy9kb3ducmV2LnhtbESPzYoCMRCE7wu+Q2jB25rRgyOjUZYFQZe9OPoAzaTn&#10;B5POkERnfPvNguCxqKqvqO1+tEY8yIfOsYLFPANBXDndcaPgejl8rkGEiKzROCYFTwqw300+tlho&#10;N/CZHmVsRIJwKFBBG2NfSBmqliyGueuJk1c7bzEm6RupPQ4Jbo1cZtlKWuw4LbTY03dL1a28WwXy&#10;Uh6GdWl85n6W9a85Hc81OaVm0/FrAyLSGN/hV/uoFeR5Dv9n0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v5YfwgAAANwAAAAPAAAAAAAAAAAAAAAAAJgCAABkcnMvZG93&#10;bnJldi54bWxQSwUGAAAAAAQABAD1AAAAhwMAAAAA&#10;" filled="f" stroked="f">
                        <v:textbox style="mso-fit-shape-to-text:t" inset="0,0,0,0">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A</w:t>
                              </w:r>
                            </w:p>
                          </w:txbxContent>
                        </v:textbox>
                      </v:rect>
                      <v:rect id="Rectangle 767" o:spid="_x0000_s1519" style="position:absolute;left:1054;top:9594;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ACbcAA&#10;AADcAAAADwAAAGRycy9kb3ducmV2LnhtbERPS2rDMBDdF3IHMYHuGjleNMaNEkogkJRsYvcAgzX+&#10;UGlkJMV2b18tClk+3n9/XKwRE/kwOFaw3WQgiBunB+4UfNfntwJEiMgajWNS8EsBjofVyx5L7Wa+&#10;01TFTqQQDiUq6GMcSylD05PFsHEjceJa5y3GBH0ntcc5hVsj8yx7lxYHTg09jnTqqfmpHlaBrKvz&#10;XFTGZ+4rb2/merm35JR6XS+fHyAiLfEp/ndftILdLq1NZ9IRkI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CACbcAAAADcAAAADwAAAAAAAAAAAAAAAACYAgAAZHJzL2Rvd25y&#10;ZXYueG1sUEsFBgAAAAAEAAQA9QAAAIUDAAAAAA==&#10;" filled="f" stroked="f">
                        <v:textbox style="mso-fit-shape-to-text:t" inset="0,0,0,0">
                          <w:txbxContent>
                            <w:p w:rsidR="000B230C" w:rsidRPr="00BE4DF9" w:rsidRDefault="000B230C" w:rsidP="000B230C">
                              <w:pPr>
                                <w:rPr>
                                  <w:sz w:val="20"/>
                                  <w:szCs w:val="20"/>
                                </w:rPr>
                              </w:pPr>
                              <w:r w:rsidRPr="00BE4DF9">
                                <w:rPr>
                                  <w:rFonts w:ascii=".VnCentury Schoolbook" w:hAnsi=".VnCentury Schoolbook" w:cs=".VnCentury Schoolbook"/>
                                  <w:i/>
                                  <w:iCs/>
                                  <w:color w:val="000000"/>
                                  <w:sz w:val="20"/>
                                  <w:szCs w:val="20"/>
                                </w:rPr>
                                <w:t>O</w:t>
                              </w:r>
                            </w:p>
                          </w:txbxContent>
                        </v:textbox>
                      </v:rect>
                      <v:oval id="Oval 768" o:spid="_x0000_s1520" style="position:absolute;left:2508;top:16757;width:228;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3mo8QA&#10;AADcAAAADwAAAGRycy9kb3ducmV2LnhtbESPT2sCMRTE74V+h/AK3mq2PajdGkUKhcWT/6DXR/K6&#10;Wd28rElc1376Rij0OMzMb5j5cnCt6CnExrOCl3EBglh703Ct4LD/fJ6BiAnZYOuZFNwownLx+DDH&#10;0vgrb6nfpVpkCMcSFdiUulLKqC05jGPfEWfv2weHKctQSxPwmuGula9FMZEOG84LFjv6sKRPu4tT&#10;sHb9RledDahXk83X0Z6rH3lWavQ0rN5BJBrSf/ivXRkF0+kb3M/kI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N5qPEAAAA3AAAAA8AAAAAAAAAAAAAAAAAmAIAAGRycy9k&#10;b3ducmV2LnhtbFBLBQYAAAAABAAEAPUAAACJAwAAAAA=&#10;" fillcolor="black" strokeweight="0"/>
                      <v:oval id="Oval 769" o:spid="_x0000_s1521" style="position:absolute;left:5435;top:13030;width:222;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I/GcAA&#10;AADcAAAADwAAAGRycy9kb3ducmV2LnhtbERPTWsCMRC9F/ofwhS81awerKxGEUFYelJb8Dok42Z1&#10;M1mTdF399c2h0OPjfS/Xg2tFTyE2nhVMxgUIYu1Nw7WC76/d+xxETMgGW8+k4EER1qvXlyWWxt/5&#10;QP0x1SKHcCxRgU2pK6WM2pLDOPYdcebOPjhMGYZamoD3HO5aOS2KmXTYcG6w2NHWkr4ef5yCT9fv&#10;ddXZgHoz258u9lY95U2p0duwWYBINKR/8Z+7Mgo+5nl+PpOPgF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yI/GcAAAADcAAAADwAAAAAAAAAAAAAAAACYAgAAZHJzL2Rvd25y&#10;ZXYueG1sUEsFBgAAAAAEAAQA9QAAAIUDAAAAAA==&#10;" fillcolor="black" strokeweight="0"/>
                      <v:oval id="Oval 770" o:spid="_x0000_s1522" style="position:absolute;left:2508;top:10712;width:22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6agsMA&#10;AADcAAAADwAAAGRycy9kb3ducmV2LnhtbESPQWsCMRSE74X+h/AK3mpWDypbo0ihsHiyWvD6SF43&#10;225e1iSuq7++EYQeh5n5hlmuB9eKnkJsPCuYjAsQxNqbhmsFX4eP1wWImJANtp5JwZUirFfPT0ss&#10;jb/wJ/X7VIsM4ViiAptSV0oZtSWHcew74ux9++AwZRlqaQJeMty1cloUM+mw4bxgsaN3S/p3f3YK&#10;tq7f6aqzAfVmtjv+2FN1kyelRi/D5g1EoiH9hx/tyiiYLyZwP5OP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6agsMAAADcAAAADwAAAAAAAAAAAAAAAACYAgAAZHJzL2Rv&#10;d25yZXYueG1sUEsFBgAAAAAEAAQA9QAAAIgDAAAAAA==&#10;" fillcolor="black" strokeweight="0"/>
                      <v:oval id="Oval 771" o:spid="_x0000_s1523" style="position:absolute;left:15551;top:10712;width:22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wE9cMA&#10;AADcAAAADwAAAGRycy9kb3ducmV2LnhtbESPQWsCMRSE74X+h/AK3mpWDypbo4ggLJ6sFrw+ktfN&#10;tpuXNYnrtr++EYQeh5n5hlmuB9eKnkJsPCuYjAsQxNqbhmsFH6fd6wJETMgGW8+k4IcirFfPT0ss&#10;jb/xO/XHVIsM4ViiAptSV0oZtSWHcew74ux9+uAwZRlqaQLeMty1cloUM+mw4bxgsaOtJf19vDoF&#10;e9cfdNXZgHozO5y/7KX6lRelRi/D5g1EoiH9hx/tyiiYL6ZwP5OP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wE9cMAAADcAAAADwAAAAAAAAAAAAAAAACYAgAAZHJzL2Rv&#10;d25yZXYueG1sUEsFBgAAAAAEAAQA9QAAAIgDAAAAAA==&#10;" fillcolor="black" strokeweight="0"/>
                      <v:oval id="Oval 772" o:spid="_x0000_s1524" style="position:absolute;left:8356;top:15347;width:222;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hbsMA&#10;AADcAAAADwAAAGRycy9kb3ducmV2LnhtbESPQWsCMRSE7wX/Q3hCbzVrC1ZWo4ggLD1ZK3h9JM/N&#10;6uZlTdJ121/fFAo9DjPzDbNcD64VPYXYeFYwnRQgiLU3DdcKjh+7pzmImJANtp5JwRdFWK9GD0ss&#10;jb/zO/WHVIsM4ViiAptSV0oZtSWHceI74uydfXCYsgy1NAHvGe5a+VwUM+mw4bxgsaOtJX09fDoF&#10;b67f66qzAfVmtj9d7K36ljelHsfDZgEi0ZD+w3/tyih4nb/A75l8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hbsMAAADcAAAADwAAAAAAAAAAAAAAAACYAgAAZHJzL2Rv&#10;d25yZXYueG1sUEsFBgAAAAAEAAQA9QAAAIgDAAAAAA==&#10;" fillcolor="black" strokeweight="0"/>
                      <v:oval id="Oval 773" o:spid="_x0000_s1525" style="position:absolute;left:2508;top:1962;width:22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k5GsMA&#10;AADcAAAADwAAAGRycy9kb3ducmV2LnhtbESPQWsCMRSE7wX/Q3hCbzVrKVZWo4ggLD1ZK3h9JM/N&#10;6uZlTdJ121/fFAo9DjPzDbNcD64VPYXYeFYwnRQgiLU3DdcKjh+7pzmImJANtp5JwRdFWK9GD0ss&#10;jb/zO/WHVIsM4ViiAptSV0oZtSWHceI74uydfXCYsgy1NAHvGe5a+VwUM+mw4bxgsaOtJX09fDoF&#10;b67f66qzAfVmtj9d7K36ljelHsfDZgEi0ZD+w3/tyih4nb/A75l8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k5GsMAAADcAAAADwAAAAAAAAAAAAAAAACYAgAAZHJzL2Rv&#10;d25yZXYueG1sUEsFBgAAAAAEAAQA9QAAAIgDAAAAAA==&#10;" fillcolor="black" strokeweight="0"/>
                      <v:oval id="Oval 774" o:spid="_x0000_s1526" style="position:absolute;left:6661;top:11468;width:228;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WcgcMA&#10;AADcAAAADwAAAGRycy9kb3ducmV2LnhtbESPQWsCMRSE7wX/Q3hCbzVroVZWo4ggLD1ZK3h9JM/N&#10;6uZlTdJ121/fFAo9DjPzDbNcD64VPYXYeFYwnRQgiLU3DdcKjh+7pzmImJANtp5JwRdFWK9GD0ss&#10;jb/zO/WHVIsM4ViiAptSV0oZtSWHceI74uydfXCYsgy1NAHvGe5a+VwUM+mw4bxgsaOtJX09fDoF&#10;b67f66qzAfVmtj9d7K36ljelHsfDZgEi0ZD+w3/tyih4nb/A75l8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1WcgcMAAADcAAAADwAAAAAAAAAAAAAAAACYAgAAZHJzL2Rv&#10;d25yZXYueG1sUEsFBgAAAAAEAAQA9QAAAIgDAAAAAA==&#10;" fillcolor="black" strokeweight="0"/>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sz w:val="20"/>
          <w:szCs w:val="20"/>
        </w:rPr>
        <w:t xml:space="preserve">Đẳng thức xảy ra khi </w:t>
      </w:r>
      <w:r w:rsidRPr="00ED5663">
        <w:rPr>
          <w:rFonts w:ascii="Chu Văn An (Uni)" w:hAnsi="Chu Văn An (Uni)" w:cs="Chu Văn An (Uni)"/>
          <w:position w:val="-22"/>
          <w:sz w:val="20"/>
          <w:szCs w:val="20"/>
        </w:rPr>
        <w:object w:dxaOrig="1719" w:dyaOrig="600">
          <v:shape id="_x0000_i1646" type="#_x0000_t75" style="width:86.25pt;height:30pt" o:ole="">
            <v:imagedata r:id="rId1232" o:title=""/>
          </v:shape>
          <o:OLEObject Type="Embed" ProgID="Equation.DSMT4" ShapeID="_x0000_i1646" DrawAspect="Content" ObjectID="_1624863619" r:id="rId1233"/>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B.</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34.</w:t>
      </w:r>
      <w:r w:rsidRPr="00ED5663">
        <w:rPr>
          <w:rFonts w:ascii="Chu Văn An (Uni)" w:hAnsi="Chu Văn An (Uni)" w:cs="Chu Văn An (Uni)"/>
          <w:sz w:val="20"/>
          <w:szCs w:val="20"/>
        </w:rPr>
        <w:t xml:space="preserve"> Đặt </w:t>
      </w:r>
      <w:r w:rsidRPr="00ED5663">
        <w:rPr>
          <w:rFonts w:ascii="Chu Văn An (Uni)" w:hAnsi="Chu Văn An (Uni)" w:cs="Chu Văn An (Uni)"/>
          <w:position w:val="-10"/>
          <w:sz w:val="20"/>
          <w:szCs w:val="20"/>
        </w:rPr>
        <w:object w:dxaOrig="1579" w:dyaOrig="279">
          <v:shape id="_x0000_i1647" type="#_x0000_t75" style="width:78.75pt;height:14.25pt" o:ole="">
            <v:imagedata r:id="rId1234" o:title=""/>
          </v:shape>
          <o:OLEObject Type="Embed" ProgID="Equation.DSMT4" ShapeID="_x0000_i1647" DrawAspect="Content" ObjectID="_1624863620" r:id="rId1235"/>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10"/>
          <w:sz w:val="20"/>
          <w:szCs w:val="20"/>
        </w:rPr>
        <w:object w:dxaOrig="1680" w:dyaOrig="300">
          <v:shape id="_x0000_i1648" type="#_x0000_t75" style="width:84pt;height:15pt" o:ole="">
            <v:imagedata r:id="rId1236" o:title=""/>
          </v:shape>
          <o:OLEObject Type="Embed" ProgID="Equation.DSMT4" ShapeID="_x0000_i1648" DrawAspect="Content" ObjectID="_1624863621" r:id="rId1237"/>
        </w:object>
      </w:r>
    </w:p>
    <w:tbl>
      <w:tblPr>
        <w:tblW w:w="0" w:type="auto"/>
        <w:tblLook w:val="01E0" w:firstRow="1" w:lastRow="1" w:firstColumn="1" w:lastColumn="1" w:noHBand="0" w:noVBand="0"/>
      </w:tblPr>
      <w:tblGrid>
        <w:gridCol w:w="4968"/>
        <w:gridCol w:w="360"/>
        <w:gridCol w:w="2808"/>
      </w:tblGrid>
      <w:tr w:rsidR="000B230C" w:rsidRPr="00ED5663" w:rsidTr="00C717C9">
        <w:tc>
          <w:tcPr>
            <w:tcW w:w="4968" w:type="dxa"/>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lastRenderedPageBreak/>
              <w:t xml:space="preserve">Tam giác vuông </w:t>
            </w:r>
            <w:r w:rsidRPr="00ED5663">
              <w:rPr>
                <w:rFonts w:ascii="Chu Văn An (Uni)" w:hAnsi="Chu Văn An (Uni)" w:cs="Chu Văn An (Uni)"/>
                <w:position w:val="-8"/>
                <w:sz w:val="20"/>
                <w:szCs w:val="20"/>
              </w:rPr>
              <w:object w:dxaOrig="540" w:dyaOrig="260">
                <v:shape id="_x0000_i1649" type="#_x0000_t75" style="width:27pt;height:12.75pt" o:ole="">
                  <v:imagedata r:id="rId1238" o:title=""/>
                </v:shape>
                <o:OLEObject Type="Embed" ProgID="Equation.DSMT4" ShapeID="_x0000_i1649" DrawAspect="Content" ObjectID="_1624863622" r:id="rId1239"/>
              </w:object>
            </w:r>
            <w:r w:rsidRPr="00ED5663">
              <w:rPr>
                <w:rFonts w:ascii="Chu Văn An (Uni)" w:hAnsi="Chu Văn An (Uni)" w:cs="Chu Văn An (Uni)"/>
                <w:sz w:val="20"/>
                <w:szCs w:val="20"/>
              </w:rPr>
              <w:t xml:space="preserve"> có </w:t>
            </w:r>
            <w:r w:rsidRPr="00ED5663">
              <w:rPr>
                <w:rFonts w:ascii="Chu Văn An (Uni)" w:hAnsi="Chu Văn An (Uni)" w:cs="Chu Văn An (Uni)"/>
                <w:position w:val="-24"/>
                <w:sz w:val="20"/>
                <w:szCs w:val="20"/>
              </w:rPr>
              <w:object w:dxaOrig="1960" w:dyaOrig="580">
                <v:shape id="_x0000_i1650" type="#_x0000_t75" style="width:98.25pt;height:29.25pt" o:ole="">
                  <v:imagedata r:id="rId1240" o:title=""/>
                </v:shape>
                <o:OLEObject Type="Embed" ProgID="Equation.DSMT4" ShapeID="_x0000_i1650" DrawAspect="Content" ObjectID="_1624863623" r:id="rId1241"/>
              </w:object>
            </w:r>
            <w:r w:rsidRPr="00ED5663">
              <w:rPr>
                <w:rFonts w:ascii="Chu Văn An (Uni)" w:hAnsi="Chu Văn An (Uni)" w:cs="Chu Văn An (Uni)"/>
                <w:sz w:val="20"/>
                <w:szCs w:val="20"/>
              </w:rPr>
              <w:t xml:space="preserve"> </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iện tích tam giác vuông </w:t>
            </w:r>
            <w:r w:rsidRPr="00ED5663">
              <w:rPr>
                <w:rFonts w:ascii="Chu Văn An (Uni)" w:hAnsi="Chu Văn An (Uni)" w:cs="Chu Văn An (Uni)"/>
                <w:position w:val="-20"/>
                <w:sz w:val="20"/>
                <w:szCs w:val="20"/>
              </w:rPr>
              <w:object w:dxaOrig="1540" w:dyaOrig="560">
                <v:shape id="_x0000_i1651" type="#_x0000_t75" style="width:77.25pt;height:27.75pt" o:ole="">
                  <v:imagedata r:id="rId1242" o:title=""/>
                </v:shape>
                <o:OLEObject Type="Embed" ProgID="Equation.DSMT4" ShapeID="_x0000_i1651" DrawAspect="Content" ObjectID="_1624863624" r:id="rId1243"/>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22"/>
                <w:sz w:val="20"/>
                <w:szCs w:val="20"/>
              </w:rPr>
              <w:object w:dxaOrig="3980" w:dyaOrig="560">
                <v:shape id="_x0000_i1652" type="#_x0000_t75" style="width:198.75pt;height:27.75pt" o:ole="">
                  <v:imagedata r:id="rId1244" o:title=""/>
                </v:shape>
                <o:OLEObject Type="Embed" ProgID="Equation.DSMT4" ShapeID="_x0000_i1652" DrawAspect="Content" ObjectID="_1624863625" r:id="rId1245"/>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2"/>
                <w:sz w:val="20"/>
                <w:szCs w:val="20"/>
              </w:rPr>
              <w:object w:dxaOrig="3000" w:dyaOrig="560">
                <v:shape id="_x0000_i1653" type="#_x0000_t75" style="width:150pt;height:27.75pt" o:ole="">
                  <v:imagedata r:id="rId1246" o:title=""/>
                </v:shape>
                <o:OLEObject Type="Embed" ProgID="Equation.DSMT4" ShapeID="_x0000_i1653" DrawAspect="Content" ObjectID="_1624863626" r:id="rId1247"/>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654" type="#_x0000_t75" style="width:21.75pt;height:11.25pt" o:ole="">
                  <v:imagedata r:id="rId1248" o:title=""/>
                </v:shape>
                <o:OLEObject Type="Embed" ProgID="Equation.DSMT4" ShapeID="_x0000_i1654" DrawAspect="Content" ObjectID="_1624863627" r:id="rId1249"/>
              </w:object>
            </w:r>
            <w:r w:rsidRPr="00ED5663">
              <w:rPr>
                <w:rFonts w:ascii="Chu Văn An (Uni)" w:hAnsi="Chu Văn An (Uni)" w:cs="Chu Văn An (Uni)"/>
                <w:sz w:val="20"/>
                <w:szCs w:val="20"/>
              </w:rPr>
              <w:t xml:space="preserve"> xảy ra khi và chỉ khi </w:t>
            </w:r>
            <w:r w:rsidRPr="00ED5663">
              <w:rPr>
                <w:rFonts w:ascii="Chu Văn An (Uni)" w:hAnsi="Chu Văn An (Uni)" w:cs="Chu Văn An (Uni)"/>
                <w:position w:val="-10"/>
                <w:sz w:val="20"/>
                <w:szCs w:val="20"/>
              </w:rPr>
              <w:object w:dxaOrig="859" w:dyaOrig="300">
                <v:shape id="_x0000_i1655" type="#_x0000_t75" style="width:42.75pt;height:15pt" o:ole="">
                  <v:imagedata r:id="rId1250" o:title=""/>
                </v:shape>
                <o:OLEObject Type="Embed" ProgID="Equation.DSMT4" ShapeID="_x0000_i1655" DrawAspect="Content" ObjectID="_1624863628" r:id="rId1251"/>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D.</w:t>
            </w:r>
          </w:p>
        </w:tc>
        <w:tc>
          <w:tcPr>
            <w:tcW w:w="3168" w:type="dxa"/>
            <w:gridSpan w:val="2"/>
            <w:shd w:val="clear" w:color="auto" w:fill="auto"/>
          </w:tcPr>
          <w:p w:rsidR="000B230C" w:rsidRPr="00ED5663" w:rsidRDefault="00467502" w:rsidP="00C717C9">
            <w:pPr>
              <w:tabs>
                <w:tab w:val="left" w:pos="360"/>
                <w:tab w:val="left" w:pos="1980"/>
                <w:tab w:val="left" w:pos="3960"/>
                <w:tab w:val="left" w:pos="5940"/>
              </w:tabs>
              <w:jc w:val="right"/>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1605915" cy="1709420"/>
                      <wp:effectExtent l="0" t="0" r="3810" b="0"/>
                      <wp:docPr id="775" name="Canvas 7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12" name="Freeform 777"/>
                              <wps:cNvSpPr>
                                <a:spLocks noEditPoints="1"/>
                              </wps:cNvSpPr>
                              <wps:spPr bwMode="auto">
                                <a:xfrm>
                                  <a:off x="219710" y="957580"/>
                                  <a:ext cx="1159510" cy="5715"/>
                                </a:xfrm>
                                <a:custGeom>
                                  <a:avLst/>
                                  <a:gdLst>
                                    <a:gd name="T0" fmla="*/ 63 w 1826"/>
                                    <a:gd name="T1" fmla="*/ 0 h 9"/>
                                    <a:gd name="T2" fmla="*/ 0 w 1826"/>
                                    <a:gd name="T3" fmla="*/ 9 h 9"/>
                                    <a:gd name="T4" fmla="*/ 105 w 1826"/>
                                    <a:gd name="T5" fmla="*/ 0 h 9"/>
                                    <a:gd name="T6" fmla="*/ 168 w 1826"/>
                                    <a:gd name="T7" fmla="*/ 9 h 9"/>
                                    <a:gd name="T8" fmla="*/ 105 w 1826"/>
                                    <a:gd name="T9" fmla="*/ 0 h 9"/>
                                    <a:gd name="T10" fmla="*/ 273 w 1826"/>
                                    <a:gd name="T11" fmla="*/ 0 h 9"/>
                                    <a:gd name="T12" fmla="*/ 210 w 1826"/>
                                    <a:gd name="T13" fmla="*/ 9 h 9"/>
                                    <a:gd name="T14" fmla="*/ 315 w 1826"/>
                                    <a:gd name="T15" fmla="*/ 0 h 9"/>
                                    <a:gd name="T16" fmla="*/ 378 w 1826"/>
                                    <a:gd name="T17" fmla="*/ 9 h 9"/>
                                    <a:gd name="T18" fmla="*/ 315 w 1826"/>
                                    <a:gd name="T19" fmla="*/ 0 h 9"/>
                                    <a:gd name="T20" fmla="*/ 483 w 1826"/>
                                    <a:gd name="T21" fmla="*/ 0 h 9"/>
                                    <a:gd name="T22" fmla="*/ 420 w 1826"/>
                                    <a:gd name="T23" fmla="*/ 9 h 9"/>
                                    <a:gd name="T24" fmla="*/ 525 w 1826"/>
                                    <a:gd name="T25" fmla="*/ 0 h 9"/>
                                    <a:gd name="T26" fmla="*/ 588 w 1826"/>
                                    <a:gd name="T27" fmla="*/ 9 h 9"/>
                                    <a:gd name="T28" fmla="*/ 525 w 1826"/>
                                    <a:gd name="T29" fmla="*/ 0 h 9"/>
                                    <a:gd name="T30" fmla="*/ 693 w 1826"/>
                                    <a:gd name="T31" fmla="*/ 0 h 9"/>
                                    <a:gd name="T32" fmla="*/ 630 w 1826"/>
                                    <a:gd name="T33" fmla="*/ 9 h 9"/>
                                    <a:gd name="T34" fmla="*/ 735 w 1826"/>
                                    <a:gd name="T35" fmla="*/ 0 h 9"/>
                                    <a:gd name="T36" fmla="*/ 798 w 1826"/>
                                    <a:gd name="T37" fmla="*/ 9 h 9"/>
                                    <a:gd name="T38" fmla="*/ 735 w 1826"/>
                                    <a:gd name="T39" fmla="*/ 0 h 9"/>
                                    <a:gd name="T40" fmla="*/ 903 w 1826"/>
                                    <a:gd name="T41" fmla="*/ 0 h 9"/>
                                    <a:gd name="T42" fmla="*/ 840 w 1826"/>
                                    <a:gd name="T43" fmla="*/ 9 h 9"/>
                                    <a:gd name="T44" fmla="*/ 945 w 1826"/>
                                    <a:gd name="T45" fmla="*/ 0 h 9"/>
                                    <a:gd name="T46" fmla="*/ 1008 w 1826"/>
                                    <a:gd name="T47" fmla="*/ 9 h 9"/>
                                    <a:gd name="T48" fmla="*/ 945 w 1826"/>
                                    <a:gd name="T49" fmla="*/ 0 h 9"/>
                                    <a:gd name="T50" fmla="*/ 1113 w 1826"/>
                                    <a:gd name="T51" fmla="*/ 0 h 9"/>
                                    <a:gd name="T52" fmla="*/ 1050 w 1826"/>
                                    <a:gd name="T53" fmla="*/ 9 h 9"/>
                                    <a:gd name="T54" fmla="*/ 1155 w 1826"/>
                                    <a:gd name="T55" fmla="*/ 0 h 9"/>
                                    <a:gd name="T56" fmla="*/ 1218 w 1826"/>
                                    <a:gd name="T57" fmla="*/ 9 h 9"/>
                                    <a:gd name="T58" fmla="*/ 1155 w 1826"/>
                                    <a:gd name="T59" fmla="*/ 0 h 9"/>
                                    <a:gd name="T60" fmla="*/ 1323 w 1826"/>
                                    <a:gd name="T61" fmla="*/ 0 h 9"/>
                                    <a:gd name="T62" fmla="*/ 1260 w 1826"/>
                                    <a:gd name="T63" fmla="*/ 9 h 9"/>
                                    <a:gd name="T64" fmla="*/ 1365 w 1826"/>
                                    <a:gd name="T65" fmla="*/ 0 h 9"/>
                                    <a:gd name="T66" fmla="*/ 1428 w 1826"/>
                                    <a:gd name="T67" fmla="*/ 9 h 9"/>
                                    <a:gd name="T68" fmla="*/ 1365 w 1826"/>
                                    <a:gd name="T69" fmla="*/ 0 h 9"/>
                                    <a:gd name="T70" fmla="*/ 1533 w 1826"/>
                                    <a:gd name="T71" fmla="*/ 0 h 9"/>
                                    <a:gd name="T72" fmla="*/ 1470 w 1826"/>
                                    <a:gd name="T73" fmla="*/ 9 h 9"/>
                                    <a:gd name="T74" fmla="*/ 1574 w 1826"/>
                                    <a:gd name="T75" fmla="*/ 0 h 9"/>
                                    <a:gd name="T76" fmla="*/ 1637 w 1826"/>
                                    <a:gd name="T77" fmla="*/ 9 h 9"/>
                                    <a:gd name="T78" fmla="*/ 1574 w 1826"/>
                                    <a:gd name="T79" fmla="*/ 0 h 9"/>
                                    <a:gd name="T80" fmla="*/ 1742 w 1826"/>
                                    <a:gd name="T81" fmla="*/ 0 h 9"/>
                                    <a:gd name="T82" fmla="*/ 1679 w 1826"/>
                                    <a:gd name="T83" fmla="*/ 9 h 9"/>
                                    <a:gd name="T84" fmla="*/ 1784 w 1826"/>
                                    <a:gd name="T85" fmla="*/ 0 h 9"/>
                                    <a:gd name="T86" fmla="*/ 1826 w 1826"/>
                                    <a:gd name="T87" fmla="*/ 9 h 9"/>
                                    <a:gd name="T88" fmla="*/ 1784 w 1826"/>
                                    <a:gd name="T8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826" h="9">
                                      <a:moveTo>
                                        <a:pt x="0" y="0"/>
                                      </a:moveTo>
                                      <a:lnTo>
                                        <a:pt x="63" y="0"/>
                                      </a:lnTo>
                                      <a:lnTo>
                                        <a:pt x="63" y="9"/>
                                      </a:lnTo>
                                      <a:lnTo>
                                        <a:pt x="0" y="9"/>
                                      </a:lnTo>
                                      <a:lnTo>
                                        <a:pt x="0" y="0"/>
                                      </a:lnTo>
                                      <a:close/>
                                      <a:moveTo>
                                        <a:pt x="105" y="0"/>
                                      </a:moveTo>
                                      <a:lnTo>
                                        <a:pt x="168" y="0"/>
                                      </a:lnTo>
                                      <a:lnTo>
                                        <a:pt x="168" y="9"/>
                                      </a:lnTo>
                                      <a:lnTo>
                                        <a:pt x="105" y="9"/>
                                      </a:lnTo>
                                      <a:lnTo>
                                        <a:pt x="105" y="0"/>
                                      </a:lnTo>
                                      <a:close/>
                                      <a:moveTo>
                                        <a:pt x="210" y="0"/>
                                      </a:moveTo>
                                      <a:lnTo>
                                        <a:pt x="273" y="0"/>
                                      </a:lnTo>
                                      <a:lnTo>
                                        <a:pt x="273" y="9"/>
                                      </a:lnTo>
                                      <a:lnTo>
                                        <a:pt x="210" y="9"/>
                                      </a:lnTo>
                                      <a:lnTo>
                                        <a:pt x="210" y="0"/>
                                      </a:lnTo>
                                      <a:close/>
                                      <a:moveTo>
                                        <a:pt x="315" y="0"/>
                                      </a:moveTo>
                                      <a:lnTo>
                                        <a:pt x="378" y="0"/>
                                      </a:lnTo>
                                      <a:lnTo>
                                        <a:pt x="378" y="9"/>
                                      </a:lnTo>
                                      <a:lnTo>
                                        <a:pt x="315" y="9"/>
                                      </a:lnTo>
                                      <a:lnTo>
                                        <a:pt x="315" y="0"/>
                                      </a:lnTo>
                                      <a:close/>
                                      <a:moveTo>
                                        <a:pt x="420" y="0"/>
                                      </a:moveTo>
                                      <a:lnTo>
                                        <a:pt x="483" y="0"/>
                                      </a:lnTo>
                                      <a:lnTo>
                                        <a:pt x="483" y="9"/>
                                      </a:lnTo>
                                      <a:lnTo>
                                        <a:pt x="420" y="9"/>
                                      </a:lnTo>
                                      <a:lnTo>
                                        <a:pt x="420" y="0"/>
                                      </a:lnTo>
                                      <a:close/>
                                      <a:moveTo>
                                        <a:pt x="525" y="0"/>
                                      </a:moveTo>
                                      <a:lnTo>
                                        <a:pt x="588" y="0"/>
                                      </a:lnTo>
                                      <a:lnTo>
                                        <a:pt x="588" y="9"/>
                                      </a:lnTo>
                                      <a:lnTo>
                                        <a:pt x="525" y="9"/>
                                      </a:lnTo>
                                      <a:lnTo>
                                        <a:pt x="525" y="0"/>
                                      </a:lnTo>
                                      <a:close/>
                                      <a:moveTo>
                                        <a:pt x="630" y="0"/>
                                      </a:moveTo>
                                      <a:lnTo>
                                        <a:pt x="693" y="0"/>
                                      </a:lnTo>
                                      <a:lnTo>
                                        <a:pt x="693" y="9"/>
                                      </a:lnTo>
                                      <a:lnTo>
                                        <a:pt x="630" y="9"/>
                                      </a:lnTo>
                                      <a:lnTo>
                                        <a:pt x="630" y="0"/>
                                      </a:lnTo>
                                      <a:close/>
                                      <a:moveTo>
                                        <a:pt x="735" y="0"/>
                                      </a:moveTo>
                                      <a:lnTo>
                                        <a:pt x="798" y="0"/>
                                      </a:lnTo>
                                      <a:lnTo>
                                        <a:pt x="798" y="9"/>
                                      </a:lnTo>
                                      <a:lnTo>
                                        <a:pt x="735" y="9"/>
                                      </a:lnTo>
                                      <a:lnTo>
                                        <a:pt x="735" y="0"/>
                                      </a:lnTo>
                                      <a:close/>
                                      <a:moveTo>
                                        <a:pt x="840" y="0"/>
                                      </a:moveTo>
                                      <a:lnTo>
                                        <a:pt x="903" y="0"/>
                                      </a:lnTo>
                                      <a:lnTo>
                                        <a:pt x="903" y="9"/>
                                      </a:lnTo>
                                      <a:lnTo>
                                        <a:pt x="840" y="9"/>
                                      </a:lnTo>
                                      <a:lnTo>
                                        <a:pt x="840" y="0"/>
                                      </a:lnTo>
                                      <a:close/>
                                      <a:moveTo>
                                        <a:pt x="945" y="0"/>
                                      </a:moveTo>
                                      <a:lnTo>
                                        <a:pt x="1008" y="0"/>
                                      </a:lnTo>
                                      <a:lnTo>
                                        <a:pt x="1008" y="9"/>
                                      </a:lnTo>
                                      <a:lnTo>
                                        <a:pt x="945" y="9"/>
                                      </a:lnTo>
                                      <a:lnTo>
                                        <a:pt x="945" y="0"/>
                                      </a:lnTo>
                                      <a:close/>
                                      <a:moveTo>
                                        <a:pt x="1050" y="0"/>
                                      </a:moveTo>
                                      <a:lnTo>
                                        <a:pt x="1113" y="0"/>
                                      </a:lnTo>
                                      <a:lnTo>
                                        <a:pt x="1113" y="9"/>
                                      </a:lnTo>
                                      <a:lnTo>
                                        <a:pt x="1050" y="9"/>
                                      </a:lnTo>
                                      <a:lnTo>
                                        <a:pt x="1050" y="0"/>
                                      </a:lnTo>
                                      <a:close/>
                                      <a:moveTo>
                                        <a:pt x="1155" y="0"/>
                                      </a:moveTo>
                                      <a:lnTo>
                                        <a:pt x="1218" y="0"/>
                                      </a:lnTo>
                                      <a:lnTo>
                                        <a:pt x="1218" y="9"/>
                                      </a:lnTo>
                                      <a:lnTo>
                                        <a:pt x="1155" y="9"/>
                                      </a:lnTo>
                                      <a:lnTo>
                                        <a:pt x="1155" y="0"/>
                                      </a:lnTo>
                                      <a:close/>
                                      <a:moveTo>
                                        <a:pt x="1260" y="0"/>
                                      </a:moveTo>
                                      <a:lnTo>
                                        <a:pt x="1323" y="0"/>
                                      </a:lnTo>
                                      <a:lnTo>
                                        <a:pt x="1323" y="9"/>
                                      </a:lnTo>
                                      <a:lnTo>
                                        <a:pt x="1260" y="9"/>
                                      </a:lnTo>
                                      <a:lnTo>
                                        <a:pt x="1260" y="0"/>
                                      </a:lnTo>
                                      <a:close/>
                                      <a:moveTo>
                                        <a:pt x="1365" y="0"/>
                                      </a:moveTo>
                                      <a:lnTo>
                                        <a:pt x="1428" y="0"/>
                                      </a:lnTo>
                                      <a:lnTo>
                                        <a:pt x="1428" y="9"/>
                                      </a:lnTo>
                                      <a:lnTo>
                                        <a:pt x="1365" y="9"/>
                                      </a:lnTo>
                                      <a:lnTo>
                                        <a:pt x="1365" y="0"/>
                                      </a:lnTo>
                                      <a:close/>
                                      <a:moveTo>
                                        <a:pt x="1470" y="0"/>
                                      </a:moveTo>
                                      <a:lnTo>
                                        <a:pt x="1533" y="0"/>
                                      </a:lnTo>
                                      <a:lnTo>
                                        <a:pt x="1533" y="9"/>
                                      </a:lnTo>
                                      <a:lnTo>
                                        <a:pt x="1470" y="9"/>
                                      </a:lnTo>
                                      <a:lnTo>
                                        <a:pt x="1470" y="0"/>
                                      </a:lnTo>
                                      <a:close/>
                                      <a:moveTo>
                                        <a:pt x="1574" y="0"/>
                                      </a:moveTo>
                                      <a:lnTo>
                                        <a:pt x="1637" y="0"/>
                                      </a:lnTo>
                                      <a:lnTo>
                                        <a:pt x="1637" y="9"/>
                                      </a:lnTo>
                                      <a:lnTo>
                                        <a:pt x="1574" y="9"/>
                                      </a:lnTo>
                                      <a:lnTo>
                                        <a:pt x="1574" y="0"/>
                                      </a:lnTo>
                                      <a:close/>
                                      <a:moveTo>
                                        <a:pt x="1679" y="0"/>
                                      </a:moveTo>
                                      <a:lnTo>
                                        <a:pt x="1742" y="0"/>
                                      </a:lnTo>
                                      <a:lnTo>
                                        <a:pt x="1742" y="9"/>
                                      </a:lnTo>
                                      <a:lnTo>
                                        <a:pt x="1679" y="9"/>
                                      </a:lnTo>
                                      <a:lnTo>
                                        <a:pt x="1679" y="0"/>
                                      </a:lnTo>
                                      <a:close/>
                                      <a:moveTo>
                                        <a:pt x="1784" y="0"/>
                                      </a:moveTo>
                                      <a:lnTo>
                                        <a:pt x="1826" y="0"/>
                                      </a:lnTo>
                                      <a:lnTo>
                                        <a:pt x="1826" y="9"/>
                                      </a:lnTo>
                                      <a:lnTo>
                                        <a:pt x="1784" y="9"/>
                                      </a:lnTo>
                                      <a:lnTo>
                                        <a:pt x="178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213" name="Line 778"/>
                              <wps:cNvCnPr/>
                              <wps:spPr bwMode="auto">
                                <a:xfrm flipH="1">
                                  <a:off x="739775" y="960755"/>
                                  <a:ext cx="639445" cy="4114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214" name="Line 779"/>
                              <wps:cNvCnPr/>
                              <wps:spPr bwMode="auto">
                                <a:xfrm flipH="1" flipV="1">
                                  <a:off x="219710" y="960755"/>
                                  <a:ext cx="520065" cy="4114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215" name="Line 780"/>
                              <wps:cNvCnPr/>
                              <wps:spPr bwMode="auto">
                                <a:xfrm>
                                  <a:off x="219710" y="182880"/>
                                  <a:ext cx="1159510" cy="77787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72" name="Line 781"/>
                              <wps:cNvCnPr/>
                              <wps:spPr bwMode="auto">
                                <a:xfrm>
                                  <a:off x="219710" y="182880"/>
                                  <a:ext cx="520065" cy="118935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73" name="Line 782"/>
                              <wps:cNvCnPr/>
                              <wps:spPr bwMode="auto">
                                <a:xfrm flipV="1">
                                  <a:off x="219710" y="1372235"/>
                                  <a:ext cx="520065" cy="12509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74" name="Line 783"/>
                              <wps:cNvCnPr/>
                              <wps:spPr bwMode="auto">
                                <a:xfrm>
                                  <a:off x="219710" y="1000760"/>
                                  <a:ext cx="38735" cy="2984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75" name="Line 784"/>
                              <wps:cNvCnPr/>
                              <wps:spPr bwMode="auto">
                                <a:xfrm flipV="1">
                                  <a:off x="258445" y="990600"/>
                                  <a:ext cx="635" cy="400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76" name="Line 785"/>
                              <wps:cNvCnPr/>
                              <wps:spPr bwMode="auto">
                                <a:xfrm>
                                  <a:off x="219710" y="182880"/>
                                  <a:ext cx="635" cy="131445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677" name="Rectangle 786"/>
                              <wps:cNvSpPr>
                                <a:spLocks noChangeArrowheads="1"/>
                              </wps:cNvSpPr>
                              <wps:spPr bwMode="auto">
                                <a:xfrm>
                                  <a:off x="1426845" y="835025"/>
                                  <a:ext cx="93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678" name="Rectangle 787"/>
                              <wps:cNvSpPr>
                                <a:spLocks noChangeArrowheads="1"/>
                              </wps:cNvSpPr>
                              <wps:spPr bwMode="auto">
                                <a:xfrm>
                                  <a:off x="93980" y="835025"/>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680" name="Rectangle 788"/>
                              <wps:cNvSpPr>
                                <a:spLocks noChangeArrowheads="1"/>
                              </wps:cNvSpPr>
                              <wps:spPr bwMode="auto">
                                <a:xfrm>
                                  <a:off x="766445" y="137858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681" name="Rectangle 789"/>
                              <wps:cNvSpPr>
                                <a:spLocks noChangeArrowheads="1"/>
                              </wps:cNvSpPr>
                              <wps:spPr bwMode="auto">
                                <a:xfrm>
                                  <a:off x="172085" y="2794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682" name="Rectangle 790"/>
                              <wps:cNvSpPr>
                                <a:spLocks noChangeArrowheads="1"/>
                              </wps:cNvSpPr>
                              <wps:spPr bwMode="auto">
                                <a:xfrm>
                                  <a:off x="139700" y="152654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683" name="Oval 791"/>
                              <wps:cNvSpPr>
                                <a:spLocks noChangeArrowheads="1"/>
                              </wps:cNvSpPr>
                              <wps:spPr bwMode="auto">
                                <a:xfrm>
                                  <a:off x="210185" y="1488440"/>
                                  <a:ext cx="1968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84" name="Oval 792"/>
                              <wps:cNvSpPr>
                                <a:spLocks noChangeArrowheads="1"/>
                              </wps:cNvSpPr>
                              <wps:spPr bwMode="auto">
                                <a:xfrm>
                                  <a:off x="729615" y="1363345"/>
                                  <a:ext cx="2032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85" name="Oval 793"/>
                              <wps:cNvSpPr>
                                <a:spLocks noChangeArrowheads="1"/>
                              </wps:cNvSpPr>
                              <wps:spPr bwMode="auto">
                                <a:xfrm>
                                  <a:off x="1369695" y="951865"/>
                                  <a:ext cx="1968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86" name="Oval 794"/>
                              <wps:cNvSpPr>
                                <a:spLocks noChangeArrowheads="1"/>
                              </wps:cNvSpPr>
                              <wps:spPr bwMode="auto">
                                <a:xfrm>
                                  <a:off x="210185" y="951865"/>
                                  <a:ext cx="1968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687" name="Oval 795"/>
                              <wps:cNvSpPr>
                                <a:spLocks noChangeArrowheads="1"/>
                              </wps:cNvSpPr>
                              <wps:spPr bwMode="auto">
                                <a:xfrm>
                                  <a:off x="210185" y="174625"/>
                                  <a:ext cx="1968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775" o:spid="_x0000_s1527" editas="canvas" style="width:126.45pt;height:134.6pt;mso-position-horizontal-relative:char;mso-position-vertical-relative:line" coordsize="16059,170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">
                      <v:shape id="_x0000_s1528" type="#_x0000_t75" style="position:absolute;width:16059;height:17094;visibility:visible;mso-wrap-style:square">
                        <v:fill o:detectmouseclick="t"/>
                        <v:path o:connecttype="none"/>
                      </v:shape>
                      <v:shape id="Freeform 777" o:spid="_x0000_s1529" style="position:absolute;left:2197;top:9575;width:11595;height:57;visibility:visible;mso-wrap-style:square;v-text-anchor:top" coordsize="18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SNw8UA&#10;AADdAAAADwAAAGRycy9kb3ducmV2LnhtbERPTUvDQBC9C/6HZQRvdtOIQdJuiwqCFaW0WnodstMk&#10;NDsbd6dt6q93BcHbPN7nTOeD69SRQmw9GxiPMlDElbct1wY+P55v7kFFQbbYeSYDZ4own11eTLG0&#10;/sQrOq6lVimEY4kGGpG+1DpWDTmMI98TJ27ng0NJMNTaBjylcNfpPMsK7bDl1NBgT08NVfv1wRl4&#10;k7ti8769XezC9wqXj8XXIOdXY66vhocJKKFB/sV/7heb5ufjHH6/SSfo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dI3DxQAAAN0AAAAPAAAAAAAAAAAAAAAAAJgCAABkcnMv&#10;ZG93bnJldi54bWxQSwUGAAAAAAQABAD1AAAAigMAAAAA&#10;" path="m,l63,r,9l,9,,xm105,r63,l168,9r-63,l105,xm210,r63,l273,9r-63,l210,xm315,r63,l378,9r-63,l315,xm420,r63,l483,9r-63,l420,xm525,r63,l588,9r-63,l525,xm630,r63,l693,9r-63,l630,xm735,r63,l798,9r-63,l735,xm840,r63,l903,9r-63,l840,xm945,r63,l1008,9r-63,l945,xm1050,r63,l1113,9r-63,l1050,xm1155,r63,l1218,9r-63,l1155,xm1260,r63,l1323,9r-63,l1260,xm1365,r63,l1428,9r-63,l1365,xm1470,r63,l1533,9r-63,l1470,xm1574,r63,l1637,9r-63,l1574,xm1679,r63,l1742,9r-63,l1679,xm1784,r42,l1826,9r-42,l1784,xe" fillcolor="black" strokeweight=".1pt">
                        <v:stroke joinstyle="bevel"/>
                        <v:path arrowok="t" o:connecttype="custom" o:connectlocs="40005,0;0,5715;66675,0;106680,5715;66675,0;173355,0;133350,5715;200025,0;240030,5715;200025,0;306705,0;266700,5715;333375,0;373380,5715;333375,0;440055,0;400050,5715;466725,0;506730,5715;466725,0;573405,0;533400,5715;600075,0;640080,5715;600075,0;706755,0;666750,5715;733425,0;773430,5715;733425,0;840105,0;800100,5715;866775,0;906780,5715;866775,0;973455,0;933450,5715;999490,0;1039495,5715;999490,0;1106170,0;1066165,5715;1132840,0;1159510,5715;1132840,0" o:connectangles="0,0,0,0,0,0,0,0,0,0,0,0,0,0,0,0,0,0,0,0,0,0,0,0,0,0,0,0,0,0,0,0,0,0,0,0,0,0,0,0,0,0,0,0,0"/>
                        <o:lock v:ext="edit" verticies="t"/>
                      </v:shape>
                      <v:line id="Line 778" o:spid="_x0000_s1530" style="position:absolute;flip:x;visibility:visible;mso-wrap-style:square" from="7397,9607" to="13792,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8QH8AAAADdAAAADwAAAGRycy9kb3ducmV2LnhtbERPzYrCMBC+L/gOYQRva6rCKtUoIqwU&#10;ZA9VH2BsxqbaTEqT1fr2RhC8zcf3O4tVZ2txo9ZXjhWMhgkI4sLpiksFx8Pv9wyED8gaa8ek4EEe&#10;Vsve1wJT7e6c020fShFD2KeowITQpFL6wpBFP3QNceTOrrUYImxLqVu8x3Bby3GS/EiLFccGgw1t&#10;DBXX/b9V8Dc75LjL8ilqOmd42Z4MFyelBv1uPQcRqAsf8dud6Th/PJrA65t4gl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1PEB/AAAAA3QAAAA8AAAAAAAAAAAAAAAAA&#10;oQIAAGRycy9kb3ducmV2LnhtbFBLBQYAAAAABAAEAPkAAACOAwAAAAA=&#10;" strokeweight=".5pt">
                        <v:stroke joinstyle="miter"/>
                      </v:line>
                      <v:line id="Line 779" o:spid="_x0000_s1531" style="position:absolute;flip:x y;visibility:visible;mso-wrap-style:square" from="2197,9607" to="7397,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ucdMEAAADdAAAADwAAAGRycy9kb3ducmV2LnhtbERPTYvCMBC9C/6HMAveNFVE3K5RFrHg&#10;YS9W9z7bjE2xmZQm1rq/3giCt3m8z1lteluLjlpfOVYwnSQgiAunKy4VnI7ZeAnCB2SNtWNScCcP&#10;m/VwsMJUuxsfqMtDKWII+xQVmBCaVEpfGLLoJ64hjtzZtRZDhG0pdYu3GG5rOUuShbRYcWww2NDW&#10;UHHJr1bB1vzs/rLs/37cd8XvIsdPM2+0UqOP/vsLRKA+vMUv917H+bPpHJ7fxBP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5x0wQAAAN0AAAAPAAAAAAAAAAAAAAAA&#10;AKECAABkcnMvZG93bnJldi54bWxQSwUGAAAAAAQABAD5AAAAjwMAAAAA&#10;" strokeweight=".5pt">
                        <v:stroke joinstyle="miter"/>
                      </v:line>
                      <v:line id="Line 780" o:spid="_x0000_s1532" style="position:absolute;visibility:visible;mso-wrap-style:square" from="2197,1828" to="13792,9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SrzcEAAADdAAAADwAAAGRycy9kb3ducmV2LnhtbERPTWvCQBC9F/wPywi91Y3SlBrdBCkI&#10;kls1vQ/ZMYlmZ8PuVpN/7wqF3ubxPmdbjKYXN3K+s6xguUhAENdWd9woqE77t08QPiBr7C2Tgok8&#10;FPnsZYuZtnf+ptsxNCKGsM9QQRvCkEnp65YM+oUdiCN3ts5giNA1Uju8x3DTy1WSfEiDHceGFgf6&#10;aqm+Hn+NAiyT8qeaTum5R/N+maq10xet1Ot83G1ABBrDv/jPfdBx/mqZwvObeILM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JKvNwQAAAN0AAAAPAAAAAAAAAAAAAAAA&#10;AKECAABkcnMvZG93bnJldi54bWxQSwUGAAAAAAQABAD5AAAAjwMAAAAA&#10;" strokeweight=".5pt">
                        <v:stroke joinstyle="miter"/>
                      </v:line>
                      <v:line id="Line 781" o:spid="_x0000_s1533" style="position:absolute;visibility:visible;mso-wrap-style:square" from="2197,1828" to="7397,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5lMcEAAADcAAAADwAAAGRycy9kb3ducmV2LnhtbESPQYvCMBSE74L/ITzBm6aKulqNIguC&#10;eFO790fzbKvNS0my2v57s7DgcZiZb5jNrjW1eJLzlWUFk3ECgji3uuJCQXY9jJYgfEDWWFsmBR15&#10;2G37vQ2m2r74TM9LKESEsE9RQRlCk0rp85IM+rFtiKN3s85giNIVUjt8Rbip5TRJFtJgxXGhxIa+&#10;S8ofl1+jAE/J6SfrrvNbjWZ277KV03et1HDQ7tcgArXhE/5vH7WCxdcU/s7EIyC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HmUxwQAAANwAAAAPAAAAAAAAAAAAAAAA&#10;AKECAABkcnMvZG93bnJldi54bWxQSwUGAAAAAAQABAD5AAAAjwMAAAAA&#10;" strokeweight=".5pt">
                        <v:stroke joinstyle="miter"/>
                      </v:line>
                      <v:line id="Line 782" o:spid="_x0000_s1534" style="position:absolute;flip:y;visibility:visible;mso-wrap-style:square" from="2197,13722" to="7397,14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Cb9MMAAADcAAAADwAAAGRycy9kb3ducmV2LnhtbESP0WrCQBRE3wv+w3IF35qNLcSQuooI&#10;lkDpQ7QfcM1es9Hs3ZDdmvj33UKhj8PMnGHW28l24k6Dbx0rWCYpCOLa6ZYbBV+nw3MOwgdkjZ1j&#10;UvAgD9vN7GmNhXYjV3Q/hkZECPsCFZgQ+kJKXxuy6BPXE0fv4gaLIcqhkXrAMcJtJ1/SNJMWW44L&#10;BnvaG6pvx2+r4DM/VfhRVivUdCnx+n42XJ+VWsyn3RuIQFP4D/+1S60gW73C75l4BO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wm/TDAAAA3AAAAA8AAAAAAAAAAAAA&#10;AAAAoQIAAGRycy9kb3ducmV2LnhtbFBLBQYAAAAABAAEAPkAAACRAwAAAAA=&#10;" strokeweight=".5pt">
                        <v:stroke joinstyle="miter"/>
                      </v:line>
                      <v:line id="Line 783" o:spid="_x0000_s1535" style="position:absolute;visibility:visible;mso-wrap-style:square" from="2197,10007" to="2584,1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tY3sEAAADcAAAADwAAAGRycy9kb3ducmV2LnhtbESPQYvCMBSE74L/ITzBm6Yu6mo1igiC&#10;eFO790fzbKvNS0my2v57s7DgcZiZb5j1tjW1eJLzlWUFk3ECgji3uuJCQXY9jBYgfEDWWFsmBR15&#10;2G76vTWm2r74TM9LKESEsE9RQRlCk0rp85IM+rFtiKN3s85giNIVUjt8Rbip5VeSzKXBiuNCiQ3t&#10;S8ofl1+jAE/J6SfrrrNbjWZ677Kl03et1HDQ7lYgArXhE/5vH7WC+fcU/s7E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u1jewQAAANwAAAAPAAAAAAAAAAAAAAAA&#10;AKECAABkcnMvZG93bnJldi54bWxQSwUGAAAAAAQABAD5AAAAjwMAAAAA&#10;" strokeweight=".5pt">
                        <v:stroke joinstyle="miter"/>
                      </v:line>
                      <v:line id="Line 784" o:spid="_x0000_s1536" style="position:absolute;flip:y;visibility:visible;mso-wrap-style:square" from="2584,9906" to="2590,1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WmG8MAAADcAAAADwAAAGRycy9kb3ducmV2LnhtbESP0WrCQBRE3wv+w3IF35qNhcaQuooI&#10;lkDpQ7QfcM1es9Hs3ZDdmvj33UKhj8PMnGHW28l24k6Dbx0rWCYpCOLa6ZYbBV+nw3MOwgdkjZ1j&#10;UvAgD9vN7GmNhXYjV3Q/hkZECPsCFZgQ+kJKXxuy6BPXE0fv4gaLIcqhkXrAMcJtJ1/SNJMWW44L&#10;BnvaG6pvx2+r4DM/VfhRVivUdCnx+n42XJ+VWsyn3RuIQFP4D/+1S60gW73C75l4BO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VphvDAAAA3AAAAA8AAAAAAAAAAAAA&#10;AAAAoQIAAGRycy9kb3ducmV2LnhtbFBLBQYAAAAABAAEAPkAAACRAwAAAAA=&#10;" strokeweight=".5pt">
                        <v:stroke joinstyle="miter"/>
                      </v:line>
                      <v:line id="Line 785" o:spid="_x0000_s1537" style="position:absolute;visibility:visible;mso-wrap-style:square" from="2197,1828" to="2203,14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VjMsEAAADcAAAADwAAAGRycy9kb3ducmV2LnhtbESPQYvCMBSE7wv+h/AEb2u64la3axQR&#10;BPGm1vujebZ1m5eSRG3//UYQPA4z8w2zWHWmEXdyvras4GucgCAurK65VJCftp9zED4ga2wsk4Ke&#10;PKyWg48FZto++ED3YyhFhLDPUEEVQptJ6YuKDPqxbYmjd7HOYIjSlVI7fES4aeQkSVJpsOa4UGFL&#10;m4qKv+PNKMB9sj/n/en70qCZXvv8x+mrVmo07Na/IAJ14R1+tXdaQTpL4XkmHgG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JWMywQAAANwAAAAPAAAAAAAAAAAAAAAA&#10;AKECAABkcnMvZG93bnJldi54bWxQSwUGAAAAAAQABAD5AAAAjwMAAAAA&#10;" strokeweight=".5pt">
                        <v:stroke joinstyle="miter"/>
                      </v:line>
                      <v:rect id="Rectangle 786" o:spid="_x0000_s1538" style="position:absolute;left:14268;top:8350;width:94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6ZgsEA&#10;AADcAAAADwAAAGRycy9kb3ducmV2LnhtbESPzYoCMRCE7wu+Q2jB25rRg8qsUUQQVLw47gM0k54f&#10;TDpDEp3x7Y2wsMeiqr6i1tvBGvEkH1rHCmbTDARx6XTLtYLf2+F7BSJEZI3GMSl4UYDtZvS1xly7&#10;nq/0LGItEoRDjgqaGLtcylA2ZDFMXUecvMp5izFJX0vtsU9wa+Q8yxbSYstpocGO9g2V9+JhFchb&#10;cehXhfGZO8+rizkdrxU5pSbjYfcDItIQ/8N/7aNWsFgu4X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9emYLBAAAA3AAAAA8AAAAAAAAAAAAAAAAAmAIAAGRycy9kb3du&#10;cmV2LnhtbFBLBQYAAAAABAAEAPUAAACGAwAAAAA=&#10;" filled="f" stroked="f">
                        <v:textbox style="mso-fit-shape-to-text:t" inset="0,0,0,0">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C</w:t>
                              </w:r>
                            </w:p>
                          </w:txbxContent>
                        </v:textbox>
                      </v:rect>
                      <v:rect id="Rectangle 787" o:spid="_x0000_s1539" style="position:absolute;left:939;top:8350;width:92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EN8MAA&#10;AADcAAAADwAAAGRycy9kb3ducmV2LnhtbERPS2rDMBDdF3IHMYHsGrlZpMa1HEohkIRsYvcAgzX+&#10;UGlkJCV2b18tAl0+3r88LNaIB/kwOlbwts1AELdOj9wr+G6OrzmIEJE1Gsek4JcCHKrVS4mFdjPf&#10;6FHHXqQQDgUqGGKcCilDO5DFsHUTceI65y3GBH0vtcc5hVsjd1m2lxZHTg0DTvQ1UPtT360C2dTH&#10;Oa+Nz9xl113N+XTryCm1WS+fHyAiLfFf/HSftIL9e1qb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sEN8MAAAADcAAAADwAAAAAAAAAAAAAAAACYAgAAZHJzL2Rvd25y&#10;ZXYueG1sUEsFBgAAAAAEAAQA9QAAAIUDAAAAAA==&#10;" filled="f" stroked="f">
                        <v:textbox style="mso-fit-shape-to-text:t" inset="0,0,0,0">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A</w:t>
                              </w:r>
                            </w:p>
                          </w:txbxContent>
                        </v:textbox>
                      </v:rect>
                      <v:rect id="Rectangle 788" o:spid="_x0000_s1540" style="position:absolute;left:7664;top:13785;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Jx0b0A&#10;AADcAAAADwAAAGRycy9kb3ducmV2LnhtbERPy4rCMBTdD/gP4QruxlQXUqpRRBB0cGP1Ay7N7QOT&#10;m5JE2/l7sxBcHs57sxutES/yoXOsYDHPQBBXTnfcKLjfjr85iBCRNRrHpOCfAuy2k58NFtoNfKVX&#10;GRuRQjgUqKCNsS+kDFVLFsPc9cSJq523GBP0jdQehxRujVxm2Upa7Dg1tNjToaXqUT6tAnkrj0Ne&#10;Gp+5v2V9MefTtSan1Gw67tcgIo3xK/64T1rBKk/z05l0BOT2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WJx0b0AAADcAAAADwAAAAAAAAAAAAAAAACYAgAAZHJzL2Rvd25yZXYu&#10;eG1sUEsFBgAAAAAEAAQA9QAAAIIDAAAAAA==&#10;" filled="f" stroked="f">
                        <v:textbox style="mso-fit-shape-to-text:t" inset="0,0,0,0">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B</w:t>
                              </w:r>
                            </w:p>
                          </w:txbxContent>
                        </v:textbox>
                      </v:rect>
                      <v:rect id="Rectangle 789" o:spid="_x0000_s1541" style="position:absolute;left:1720;top:279;width:120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7USsEA&#10;AADcAAAADwAAAGRycy9kb3ducmV2LnhtbESPzYoCMRCE78K+Q2jBm2b0IMNoFBEEXbw47gM0k54f&#10;TDpDknXGt98Iwh6LqvqK2u5Ha8STfOgcK1guMhDEldMdNwp+7qd5DiJEZI3GMSl4UYD97muyxUK7&#10;gW/0LGMjEoRDgQraGPtCylC1ZDEsXE+cvNp5izFJ30jtcUhwa+Qqy9bSYsdpocWeji1Vj/LXKpD3&#10;8jTkpfGZ+17VV3M532pySs2m42EDItIY/8Of9lkrWOdLeJ9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u1ErBAAAA3AAAAA8AAAAAAAAAAAAAAAAAmAIAAGRycy9kb3du&#10;cmV2LnhtbFBLBQYAAAAABAAEAPUAAACGAwAAAAA=&#10;" filled="f" stroked="f">
                        <v:textbox style="mso-fit-shape-to-text:t" inset="0,0,0,0">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M</w:t>
                              </w:r>
                            </w:p>
                          </w:txbxContent>
                        </v:textbox>
                      </v:rect>
                      <v:rect id="Rectangle 790" o:spid="_x0000_s1542" style="position:absolute;left:1397;top:15265;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xKPcEA&#10;AADcAAAADwAAAGRycy9kb3ducmV2LnhtbESP3YrCMBSE7wXfIZwF7zTdXkjpGmVZEFS8se4DHJrT&#10;HzY5KUm09e2NIOzlMDPfMJvdZI24kw+9YwWfqwwEce10z62C3+t+WYAIEVmjcUwKHhRgt53PNlhq&#10;N/KF7lVsRYJwKFFBF+NQShnqjiyGlRuIk9c4bzEm6VupPY4Jbo3Ms2wtLfacFjoc6Kej+q+6WQXy&#10;Wu3HojI+c6e8OZvj4dKQU2rxMX1/gYg0xf/wu33QCtZF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8Sj3BAAAA3AAAAA8AAAAAAAAAAAAAAAAAmAIAAGRycy9kb3du&#10;cmV2LnhtbFBLBQYAAAAABAAEAPUAAACGAwAAAAA=&#10;" filled="f" stroked="f">
                        <v:textbox style="mso-fit-shape-to-text:t" inset="0,0,0,0">
                          <w:txbxContent>
                            <w:p w:rsidR="000B230C" w:rsidRPr="00D90AF5" w:rsidRDefault="000B230C" w:rsidP="000B230C">
                              <w:pPr>
                                <w:rPr>
                                  <w:sz w:val="20"/>
                                  <w:szCs w:val="20"/>
                                </w:rPr>
                              </w:pPr>
                              <w:r w:rsidRPr="00D90AF5">
                                <w:rPr>
                                  <w:rFonts w:ascii=".VnCentury Schoolbook" w:hAnsi=".VnCentury Schoolbook" w:cs=".VnCentury Schoolbook"/>
                                  <w:i/>
                                  <w:iCs/>
                                  <w:color w:val="000000"/>
                                  <w:sz w:val="20"/>
                                  <w:szCs w:val="20"/>
                                </w:rPr>
                                <w:t>N</w:t>
                              </w:r>
                            </w:p>
                          </w:txbxContent>
                        </v:textbox>
                      </v:rect>
                      <v:oval id="Oval 791" o:spid="_x0000_s1543" style="position:absolute;left:2101;top:14884;width:197;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Gu88MA&#10;AADcAAAADwAAAGRycy9kb3ducmV2LnhtbESPQWsCMRSE74X+h/AKvdVsW1hkNYoIhaUnq4LXR/K6&#10;2bp5WZN03fbXG0HwOMzMN8x8ObpODBRi61nB66QAQay9ablRsN99vExBxIRssPNMCv4ownLx+DDH&#10;yvgzf9GwTY3IEI4VKrAp9ZWUUVtyGCe+J87etw8OU5ahkSbgOcNdJ9+KopQOW84LFntaW9LH7a9T&#10;8OmGja57G1Cvys3hx57qf3lS6vlpXM1AJBrTPXxr10ZBOX2H65l8BOTi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Gu88MAAADcAAAADwAAAAAAAAAAAAAAAACYAgAAZHJzL2Rv&#10;d25yZXYueG1sUEsFBgAAAAAEAAQA9QAAAIgDAAAAAA==&#10;" fillcolor="black" strokeweight="0"/>
                      <v:oval id="Oval 792" o:spid="_x0000_s1544" style="position:absolute;left:7296;top:13633;width:203;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g2h8MA&#10;AADcAAAADwAAAGRycy9kb3ducmV2LnhtbESPQWsCMRSE74X+h/AKvdVsS1lkNYoIhaUnq4LXR/K6&#10;2bp5WZN03fbXG0HwOMzMN8x8ObpODBRi61nB66QAQay9ablRsN99vExBxIRssPNMCv4ownLx+DDH&#10;yvgzf9GwTY3IEI4VKrAp9ZWUUVtyGCe+J87etw8OU5ahkSbgOcNdJ9+KopQOW84LFntaW9LH7a9T&#10;8OmGja57G1Cvys3hx57qf3lS6vlpXM1AJBrTPXxr10ZBOX2H65l8BOTi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g2h8MAAADcAAAADwAAAAAAAAAAAAAAAACYAgAAZHJzL2Rv&#10;d25yZXYueG1sUEsFBgAAAAAEAAQA9QAAAIgDAAAAAA==&#10;" fillcolor="black" strokeweight="0"/>
                      <v:oval id="Oval 793" o:spid="_x0000_s1545" style="position:absolute;left:13696;top:9518;width:197;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STHMMA&#10;AADcAAAADwAAAGRycy9kb3ducmV2LnhtbESPQWsCMRSE74X+h/AKvdVsC11kNYoIhaUnq4LXR/K6&#10;2bp5WZN03fbXG0HwOMzMN8x8ObpODBRi61nB66QAQay9ablRsN99vExBxIRssPNMCv4ownLx+DDH&#10;yvgzf9GwTY3IEI4VKrAp9ZWUUVtyGCe+J87etw8OU5ahkSbgOcNdJ9+KopQOW84LFntaW9LH7a9T&#10;8OmGja57G1Cvys3hx57qf3lS6vlpXM1AJBrTPXxr10ZBOX2H65l8BOTi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STHMMAAADcAAAADwAAAAAAAAAAAAAAAACYAgAAZHJzL2Rv&#10;d25yZXYueG1sUEsFBgAAAAAEAAQA9QAAAIgDAAAAAA==&#10;" fillcolor="black" strokeweight="0"/>
                      <v:oval id="Oval 794" o:spid="_x0000_s1546" style="position:absolute;left:2101;top:9518;width:197;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YNa8MA&#10;AADcAAAADwAAAGRycy9kb3ducmV2LnhtbESPQWsCMRSE74X+h/AKvdVse1hkNYoIhcWT1UKvj+R1&#10;s3XzsiZx3frrjSB4HGbmG2a+HF0nBgqx9azgfVKAINbetNwo+N5/vk1BxIRssPNMCv4pwnLx/DTH&#10;yvgzf9GwS43IEI4VKrAp9ZWUUVtyGCe+J87erw8OU5ahkSbgOcNdJz+KopQOW84LFntaW9KH3ckp&#10;2Lhhq+veBtSrcvvzZ4/1RR6Ven0ZVzMQicb0CN/btVFQTku4nclHQC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YNa8MAAADcAAAADwAAAAAAAAAAAAAAAACYAgAAZHJzL2Rv&#10;d25yZXYueG1sUEsFBgAAAAAEAAQA9QAAAIgDAAAAAA==&#10;" fillcolor="black" strokeweight="0"/>
                      <v:oval id="Oval 795" o:spid="_x0000_s1547" style="position:absolute;left:2101;top:1746;width:197;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o8MMA&#10;AADcAAAADwAAAGRycy9kb3ducmV2LnhtbESPQWsCMRSE74X+h/AKvdVsPayyNYoIhaUnq4VeH8nr&#10;ZuvmZU3iuvrrG0HocZiZb5jFanSdGCjE1rOC10kBglh703Kj4Gv//jIHEROywc4zKbhQhNXy8WGB&#10;lfFn/qRhlxqRIRwrVGBT6ispo7bkME58T5y9Hx8cpixDI03Ac4a7Tk6LopQOW84LFnvaWNKH3ckp&#10;+HDDVte9DajX5fb71x7rqzwq9fw0rt9AJBrTf/jero2Ccj6D25l8BO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o8MMAAADcAAAADwAAAAAAAAAAAAAAAACYAgAAZHJzL2Rv&#10;d25yZXYueG1sUEsFBgAAAAAEAAQA9QAAAIgDAAAAAA==&#10;" fillcolor="black" strokeweight="0"/>
                      <w10:anchorlock/>
                    </v:group>
                  </w:pict>
                </mc:Fallback>
              </mc:AlternateContent>
            </w:r>
          </w:p>
        </w:tc>
      </w:tr>
      <w:tr w:rsidR="000B230C" w:rsidRPr="00ED5663" w:rsidTr="00C717C9">
        <w:tc>
          <w:tcPr>
            <w:tcW w:w="5328" w:type="dxa"/>
            <w:gridSpan w:val="2"/>
            <w:shd w:val="clear" w:color="auto" w:fill="auto"/>
          </w:tcPr>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35.</w:t>
            </w:r>
            <w:r w:rsidRPr="00ED5663">
              <w:rPr>
                <w:rFonts w:ascii="Chu Văn An (Uni)" w:hAnsi="Chu Văn An (Uni)" w:cs="Chu Văn An (Uni)"/>
                <w:sz w:val="20"/>
                <w:szCs w:val="20"/>
              </w:rPr>
              <w:t xml:space="preserve"> Đặt </w:t>
            </w:r>
            <w:r w:rsidRPr="00ED5663">
              <w:rPr>
                <w:rFonts w:ascii="Chu Văn An (Uni)" w:hAnsi="Chu Văn An (Uni)" w:cs="Chu Văn An (Uni)"/>
                <w:position w:val="-12"/>
                <w:sz w:val="20"/>
                <w:szCs w:val="20"/>
              </w:rPr>
              <w:object w:dxaOrig="1800" w:dyaOrig="340">
                <v:shape id="_x0000_i1656" type="#_x0000_t75" style="width:90pt;height:17.25pt" o:ole="">
                  <v:imagedata r:id="rId1252" o:title=""/>
                </v:shape>
                <o:OLEObject Type="Embed" ProgID="Equation.DSMT4" ShapeID="_x0000_i1656" DrawAspect="Content" ObjectID="_1624863629" r:id="rId1253"/>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540" w:dyaOrig="260">
                <v:shape id="_x0000_i1657" type="#_x0000_t75" style="width:27pt;height:12.75pt" o:ole="">
                  <v:imagedata r:id="rId1254" o:title=""/>
                </v:shape>
                <o:OLEObject Type="Embed" ProgID="Equation.DSMT4" ShapeID="_x0000_i1657" DrawAspect="Content" ObjectID="_1624863630" r:id="rId1255"/>
              </w:object>
            </w:r>
            <w:r w:rsidRPr="00ED5663">
              <w:rPr>
                <w:rFonts w:ascii="Chu Văn An (Uni)" w:hAnsi="Chu Văn An (Uni)" w:cs="Chu Văn An (Uni)"/>
                <w:sz w:val="20"/>
                <w:szCs w:val="20"/>
              </w:rPr>
              <w:t xml:space="preserve"> có </w:t>
            </w:r>
            <w:r w:rsidRPr="00ED5663">
              <w:rPr>
                <w:rFonts w:ascii="Chu Văn An (Uni)" w:hAnsi="Chu Văn An (Uni)" w:cs="Chu Văn An (Uni)"/>
                <w:position w:val="-6"/>
                <w:sz w:val="20"/>
                <w:szCs w:val="20"/>
              </w:rPr>
              <w:object w:dxaOrig="2600" w:dyaOrig="340">
                <v:shape id="_x0000_i1658" type="#_x0000_t75" style="width:129.75pt;height:17.25pt" o:ole="">
                  <v:imagedata r:id="rId1256" o:title=""/>
                </v:shape>
                <o:OLEObject Type="Embed" ProgID="Equation.DSMT4" ShapeID="_x0000_i1658" DrawAspect="Content" ObjectID="_1624863631" r:id="rId1257"/>
              </w:object>
            </w:r>
            <w:r w:rsidRPr="00ED5663">
              <w:rPr>
                <w:rFonts w:ascii="Chu Văn An (Uni)" w:hAnsi="Chu Văn An (Uni)" w:cs="Chu Văn An (Uni)"/>
                <w:sz w:val="20"/>
                <w:szCs w:val="20"/>
              </w:rPr>
              <w:t>.</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w:t>
            </w:r>
            <w:r w:rsidRPr="00ED5663">
              <w:rPr>
                <w:rFonts w:ascii="Chu Văn An (Uni)" w:hAnsi="Chu Văn An (Uni)" w:cs="Chu Văn An (Uni)"/>
                <w:position w:val="-6"/>
                <w:sz w:val="20"/>
                <w:szCs w:val="20"/>
              </w:rPr>
              <w:object w:dxaOrig="440" w:dyaOrig="240">
                <v:shape id="_x0000_i1659" type="#_x0000_t75" style="width:21.75pt;height:12pt" o:ole="">
                  <v:imagedata r:id="rId1258" o:title=""/>
                </v:shape>
                <o:OLEObject Type="Embed" ProgID="Equation.DSMT4" ShapeID="_x0000_i1659" DrawAspect="Content" ObjectID="_1624863632" r:id="rId1259"/>
              </w:object>
            </w:r>
            <w:r w:rsidRPr="00ED5663">
              <w:rPr>
                <w:rFonts w:ascii="Chu Văn An (Uni)" w:hAnsi="Chu Văn An (Uni)" w:cs="Chu Văn An (Uni)"/>
                <w:sz w:val="20"/>
                <w:szCs w:val="20"/>
              </w:rPr>
              <w:t xml:space="preserve"> cân tại </w:t>
            </w:r>
            <w:r w:rsidRPr="00ED5663">
              <w:rPr>
                <w:rFonts w:ascii="Chu Văn An (Uni)" w:hAnsi="Chu Văn An (Uni)" w:cs="Chu Văn An (Uni)"/>
                <w:position w:val="-4"/>
                <w:sz w:val="20"/>
                <w:szCs w:val="20"/>
              </w:rPr>
              <w:object w:dxaOrig="220" w:dyaOrig="220">
                <v:shape id="_x0000_i1660" type="#_x0000_t75" style="width:11.25pt;height:11.25pt" o:ole="">
                  <v:imagedata r:id="rId1260" o:title=""/>
                </v:shape>
                <o:OLEObject Type="Embed" ProgID="Equation.DSMT4" ShapeID="_x0000_i1660" DrawAspect="Content" ObjectID="_1624863633" r:id="rId1261"/>
              </w:object>
            </w:r>
            <w:r w:rsidRPr="00ED5663">
              <w:rPr>
                <w:rFonts w:ascii="Chu Văn An (Uni)" w:hAnsi="Chu Văn An (Uni)" w:cs="Chu Văn An (Uni)"/>
                <w:sz w:val="20"/>
                <w:szCs w:val="20"/>
              </w:rPr>
              <w:t xml:space="preserve">, có đường cao </w:t>
            </w:r>
            <w:r w:rsidRPr="00ED5663">
              <w:rPr>
                <w:rFonts w:ascii="Chu Văn An (Uni)" w:hAnsi="Chu Văn An (Uni)" w:cs="Chu Văn An (Uni)"/>
                <w:position w:val="-4"/>
                <w:sz w:val="20"/>
                <w:szCs w:val="20"/>
              </w:rPr>
              <w:object w:dxaOrig="400" w:dyaOrig="220">
                <v:shape id="_x0000_i1661" type="#_x0000_t75" style="width:20.25pt;height:11.25pt" o:ole="">
                  <v:imagedata r:id="rId1262" o:title=""/>
                </v:shape>
                <o:OLEObject Type="Embed" ProgID="Equation.DSMT4" ShapeID="_x0000_i1661" DrawAspect="Content" ObjectID="_1624863634" r:id="rId1263"/>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4"/>
                <w:sz w:val="20"/>
                <w:szCs w:val="20"/>
              </w:rPr>
              <w:object w:dxaOrig="260" w:dyaOrig="220">
                <v:shape id="_x0000_i1662" type="#_x0000_t75" style="width:12.75pt;height:11.25pt" o:ole="">
                  <v:imagedata r:id="rId1264" o:title=""/>
                </v:shape>
                <o:OLEObject Type="Embed" ProgID="Equation.DSMT4" ShapeID="_x0000_i1662" DrawAspect="Content" ObjectID="_1624863635" r:id="rId1265"/>
              </w:object>
            </w:r>
            <w:r w:rsidRPr="00ED5663">
              <w:rPr>
                <w:rFonts w:ascii="Chu Văn An (Uni)" w:hAnsi="Chu Văn An (Uni)" w:cs="Chu Văn An (Uni)"/>
                <w:sz w:val="20"/>
                <w:szCs w:val="20"/>
              </w:rPr>
              <w:t xml:space="preserve"> là trung điểm của </w:t>
            </w:r>
            <w:r w:rsidRPr="00ED5663">
              <w:rPr>
                <w:rFonts w:ascii="Chu Văn An (Uni)" w:hAnsi="Chu Văn An (Uni)" w:cs="Chu Văn An (Uni)"/>
                <w:position w:val="-6"/>
                <w:sz w:val="20"/>
                <w:szCs w:val="20"/>
              </w:rPr>
              <w:object w:dxaOrig="320" w:dyaOrig="240">
                <v:shape id="_x0000_i1663" type="#_x0000_t75" style="width:15.75pt;height:12pt" o:ole="">
                  <v:imagedata r:id="rId1266" o:title=""/>
                </v:shape>
                <o:OLEObject Type="Embed" ProgID="Equation.DSMT4" ShapeID="_x0000_i1663" DrawAspect="Content" ObjectID="_1624863636" r:id="rId1267"/>
              </w:object>
            </w:r>
            <w:r w:rsidRPr="00ED5663">
              <w:rPr>
                <w:rFonts w:ascii="Chu Văn An (Uni)" w:hAnsi="Chu Văn An (Uni)" w:cs="Chu Văn An (Uni)"/>
                <w:sz w:val="20"/>
                <w:szCs w:val="20"/>
              </w:rPr>
              <w:t xml:space="preserve"> nên </w:t>
            </w:r>
            <w:r w:rsidRPr="00ED5663">
              <w:rPr>
                <w:rFonts w:ascii="Chu Văn An (Uni)" w:hAnsi="Chu Văn An (Uni)" w:cs="Chu Văn An (Uni)"/>
                <w:position w:val="-22"/>
                <w:sz w:val="20"/>
                <w:szCs w:val="20"/>
              </w:rPr>
              <w:object w:dxaOrig="800" w:dyaOrig="560">
                <v:shape id="_x0000_i1664" type="#_x0000_t75" style="width:39.75pt;height:27.75pt" o:ole="">
                  <v:imagedata r:id="rId1268" o:title=""/>
                </v:shape>
                <o:OLEObject Type="Embed" ProgID="Equation.DSMT4" ShapeID="_x0000_i1664" DrawAspect="Content" ObjectID="_1624863637" r:id="rId1269"/>
              </w:object>
            </w:r>
            <w:r w:rsidRPr="00ED5663">
              <w:rPr>
                <w:rFonts w:ascii="Chu Văn An (Uni)" w:hAnsi="Chu Văn An (Uni)" w:cs="Chu Văn An (Uni)"/>
                <w:sz w:val="20"/>
                <w:szCs w:val="20"/>
              </w:rPr>
              <w:t>.</w: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499" w:dyaOrig="260">
                <v:shape id="_x0000_i1665" type="#_x0000_t75" style="width:24.75pt;height:12.75pt" o:ole="">
                  <v:imagedata r:id="rId1270" o:title=""/>
                </v:shape>
                <o:OLEObject Type="Embed" ProgID="Equation.DSMT4" ShapeID="_x0000_i1665" DrawAspect="Content" ObjectID="_1624863638" r:id="rId1271"/>
              </w:object>
            </w:r>
            <w:r w:rsidRPr="00ED5663">
              <w:rPr>
                <w:rFonts w:ascii="Chu Văn An (Uni)" w:hAnsi="Chu Văn An (Uni)" w:cs="Chu Văn An (Uni)"/>
                <w:sz w:val="20"/>
                <w:szCs w:val="20"/>
              </w:rPr>
              <w:t xml:space="preserve"> có </w:t>
            </w:r>
          </w:p>
          <w:p w:rsidR="000B230C" w:rsidRPr="00ED5663" w:rsidRDefault="000B230C" w:rsidP="00C717C9">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22"/>
                <w:sz w:val="20"/>
                <w:szCs w:val="20"/>
              </w:rPr>
              <w:object w:dxaOrig="3260" w:dyaOrig="580">
                <v:shape id="_x0000_i1666" type="#_x0000_t75" style="width:162.75pt;height:29.25pt" o:ole="">
                  <v:imagedata r:id="rId1272" o:title=""/>
                </v:shape>
                <o:OLEObject Type="Embed" ProgID="Equation.DSMT4" ShapeID="_x0000_i1666" DrawAspect="Content" ObjectID="_1624863639" r:id="rId1273"/>
              </w:object>
            </w:r>
          </w:p>
          <w:p w:rsidR="000B230C" w:rsidRPr="00ED5663" w:rsidRDefault="000B230C" w:rsidP="00C717C9">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26"/>
                <w:sz w:val="20"/>
                <w:szCs w:val="20"/>
              </w:rPr>
              <w:object w:dxaOrig="3360" w:dyaOrig="600">
                <v:shape id="_x0000_i1667" type="#_x0000_t75" style="width:168pt;height:30pt" o:ole="">
                  <v:imagedata r:id="rId1274" o:title=""/>
                </v:shape>
                <o:OLEObject Type="Embed" ProgID="Equation.DSMT4" ShapeID="_x0000_i1667" DrawAspect="Content" ObjectID="_1624863640" r:id="rId1275"/>
              </w:object>
            </w:r>
          </w:p>
        </w:tc>
        <w:tc>
          <w:tcPr>
            <w:tcW w:w="2808" w:type="dxa"/>
            <w:shd w:val="clear" w:color="auto" w:fill="auto"/>
          </w:tcPr>
          <w:p w:rsidR="000B230C" w:rsidRPr="00ED5663" w:rsidRDefault="00467502" w:rsidP="00C717C9">
            <w:pPr>
              <w:tabs>
                <w:tab w:val="left" w:pos="360"/>
                <w:tab w:val="left" w:pos="1980"/>
                <w:tab w:val="left" w:pos="3960"/>
                <w:tab w:val="left" w:pos="5940"/>
              </w:tabs>
              <w:jc w:val="right"/>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1605915" cy="1868805"/>
                      <wp:effectExtent l="0" t="4445" r="3810" b="3175"/>
                      <wp:docPr id="796" name="Canvas 79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85" name="Freeform 798"/>
                              <wps:cNvSpPr>
                                <a:spLocks noEditPoints="1"/>
                              </wps:cNvSpPr>
                              <wps:spPr bwMode="auto">
                                <a:xfrm>
                                  <a:off x="267970" y="1141095"/>
                                  <a:ext cx="1021715" cy="7620"/>
                                </a:xfrm>
                                <a:custGeom>
                                  <a:avLst/>
                                  <a:gdLst>
                                    <a:gd name="T0" fmla="*/ 76 w 1609"/>
                                    <a:gd name="T1" fmla="*/ 0 h 12"/>
                                    <a:gd name="T2" fmla="*/ 0 w 1609"/>
                                    <a:gd name="T3" fmla="*/ 12 h 12"/>
                                    <a:gd name="T4" fmla="*/ 127 w 1609"/>
                                    <a:gd name="T5" fmla="*/ 0 h 12"/>
                                    <a:gd name="T6" fmla="*/ 204 w 1609"/>
                                    <a:gd name="T7" fmla="*/ 12 h 12"/>
                                    <a:gd name="T8" fmla="*/ 127 w 1609"/>
                                    <a:gd name="T9" fmla="*/ 0 h 12"/>
                                    <a:gd name="T10" fmla="*/ 332 w 1609"/>
                                    <a:gd name="T11" fmla="*/ 0 h 12"/>
                                    <a:gd name="T12" fmla="*/ 255 w 1609"/>
                                    <a:gd name="T13" fmla="*/ 12 h 12"/>
                                    <a:gd name="T14" fmla="*/ 383 w 1609"/>
                                    <a:gd name="T15" fmla="*/ 0 h 12"/>
                                    <a:gd name="T16" fmla="*/ 459 w 1609"/>
                                    <a:gd name="T17" fmla="*/ 12 h 12"/>
                                    <a:gd name="T18" fmla="*/ 383 w 1609"/>
                                    <a:gd name="T19" fmla="*/ 0 h 12"/>
                                    <a:gd name="T20" fmla="*/ 587 w 1609"/>
                                    <a:gd name="T21" fmla="*/ 0 h 12"/>
                                    <a:gd name="T22" fmla="*/ 510 w 1609"/>
                                    <a:gd name="T23" fmla="*/ 12 h 12"/>
                                    <a:gd name="T24" fmla="*/ 638 w 1609"/>
                                    <a:gd name="T25" fmla="*/ 0 h 12"/>
                                    <a:gd name="T26" fmla="*/ 715 w 1609"/>
                                    <a:gd name="T27" fmla="*/ 12 h 12"/>
                                    <a:gd name="T28" fmla="*/ 638 w 1609"/>
                                    <a:gd name="T29" fmla="*/ 0 h 12"/>
                                    <a:gd name="T30" fmla="*/ 843 w 1609"/>
                                    <a:gd name="T31" fmla="*/ 0 h 12"/>
                                    <a:gd name="T32" fmla="*/ 766 w 1609"/>
                                    <a:gd name="T33" fmla="*/ 12 h 12"/>
                                    <a:gd name="T34" fmla="*/ 894 w 1609"/>
                                    <a:gd name="T35" fmla="*/ 0 h 12"/>
                                    <a:gd name="T36" fmla="*/ 970 w 1609"/>
                                    <a:gd name="T37" fmla="*/ 12 h 12"/>
                                    <a:gd name="T38" fmla="*/ 894 w 1609"/>
                                    <a:gd name="T39" fmla="*/ 0 h 12"/>
                                    <a:gd name="T40" fmla="*/ 1098 w 1609"/>
                                    <a:gd name="T41" fmla="*/ 0 h 12"/>
                                    <a:gd name="T42" fmla="*/ 1021 w 1609"/>
                                    <a:gd name="T43" fmla="*/ 12 h 12"/>
                                    <a:gd name="T44" fmla="*/ 1149 w 1609"/>
                                    <a:gd name="T45" fmla="*/ 0 h 12"/>
                                    <a:gd name="T46" fmla="*/ 1226 w 1609"/>
                                    <a:gd name="T47" fmla="*/ 12 h 12"/>
                                    <a:gd name="T48" fmla="*/ 1149 w 1609"/>
                                    <a:gd name="T49" fmla="*/ 0 h 12"/>
                                    <a:gd name="T50" fmla="*/ 1353 w 1609"/>
                                    <a:gd name="T51" fmla="*/ 0 h 12"/>
                                    <a:gd name="T52" fmla="*/ 1277 w 1609"/>
                                    <a:gd name="T53" fmla="*/ 12 h 12"/>
                                    <a:gd name="T54" fmla="*/ 1405 w 1609"/>
                                    <a:gd name="T55" fmla="*/ 0 h 12"/>
                                    <a:gd name="T56" fmla="*/ 1481 w 1609"/>
                                    <a:gd name="T57" fmla="*/ 12 h 12"/>
                                    <a:gd name="T58" fmla="*/ 1405 w 1609"/>
                                    <a:gd name="T59" fmla="*/ 0 h 12"/>
                                    <a:gd name="T60" fmla="*/ 1609 w 1609"/>
                                    <a:gd name="T61" fmla="*/ 0 h 12"/>
                                    <a:gd name="T62" fmla="*/ 1532 w 1609"/>
                                    <a:gd name="T63"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09" h="12">
                                      <a:moveTo>
                                        <a:pt x="0" y="0"/>
                                      </a:moveTo>
                                      <a:lnTo>
                                        <a:pt x="76" y="0"/>
                                      </a:lnTo>
                                      <a:lnTo>
                                        <a:pt x="76" y="12"/>
                                      </a:lnTo>
                                      <a:lnTo>
                                        <a:pt x="0" y="12"/>
                                      </a:lnTo>
                                      <a:lnTo>
                                        <a:pt x="0" y="0"/>
                                      </a:lnTo>
                                      <a:close/>
                                      <a:moveTo>
                                        <a:pt x="127" y="0"/>
                                      </a:moveTo>
                                      <a:lnTo>
                                        <a:pt x="204" y="0"/>
                                      </a:lnTo>
                                      <a:lnTo>
                                        <a:pt x="204" y="12"/>
                                      </a:lnTo>
                                      <a:lnTo>
                                        <a:pt x="127" y="12"/>
                                      </a:lnTo>
                                      <a:lnTo>
                                        <a:pt x="127" y="0"/>
                                      </a:lnTo>
                                      <a:close/>
                                      <a:moveTo>
                                        <a:pt x="255" y="0"/>
                                      </a:moveTo>
                                      <a:lnTo>
                                        <a:pt x="332" y="0"/>
                                      </a:lnTo>
                                      <a:lnTo>
                                        <a:pt x="332" y="12"/>
                                      </a:lnTo>
                                      <a:lnTo>
                                        <a:pt x="255" y="12"/>
                                      </a:lnTo>
                                      <a:lnTo>
                                        <a:pt x="255" y="0"/>
                                      </a:lnTo>
                                      <a:close/>
                                      <a:moveTo>
                                        <a:pt x="383" y="0"/>
                                      </a:moveTo>
                                      <a:lnTo>
                                        <a:pt x="459" y="0"/>
                                      </a:lnTo>
                                      <a:lnTo>
                                        <a:pt x="459" y="12"/>
                                      </a:lnTo>
                                      <a:lnTo>
                                        <a:pt x="383" y="12"/>
                                      </a:lnTo>
                                      <a:lnTo>
                                        <a:pt x="383" y="0"/>
                                      </a:lnTo>
                                      <a:close/>
                                      <a:moveTo>
                                        <a:pt x="510" y="0"/>
                                      </a:moveTo>
                                      <a:lnTo>
                                        <a:pt x="587" y="0"/>
                                      </a:lnTo>
                                      <a:lnTo>
                                        <a:pt x="587" y="12"/>
                                      </a:lnTo>
                                      <a:lnTo>
                                        <a:pt x="510" y="12"/>
                                      </a:lnTo>
                                      <a:lnTo>
                                        <a:pt x="510" y="0"/>
                                      </a:lnTo>
                                      <a:close/>
                                      <a:moveTo>
                                        <a:pt x="638" y="0"/>
                                      </a:moveTo>
                                      <a:lnTo>
                                        <a:pt x="715" y="0"/>
                                      </a:lnTo>
                                      <a:lnTo>
                                        <a:pt x="715" y="12"/>
                                      </a:lnTo>
                                      <a:lnTo>
                                        <a:pt x="638" y="12"/>
                                      </a:lnTo>
                                      <a:lnTo>
                                        <a:pt x="638" y="0"/>
                                      </a:lnTo>
                                      <a:close/>
                                      <a:moveTo>
                                        <a:pt x="766" y="0"/>
                                      </a:moveTo>
                                      <a:lnTo>
                                        <a:pt x="843" y="0"/>
                                      </a:lnTo>
                                      <a:lnTo>
                                        <a:pt x="843" y="12"/>
                                      </a:lnTo>
                                      <a:lnTo>
                                        <a:pt x="766" y="12"/>
                                      </a:lnTo>
                                      <a:lnTo>
                                        <a:pt x="766" y="0"/>
                                      </a:lnTo>
                                      <a:close/>
                                      <a:moveTo>
                                        <a:pt x="894" y="0"/>
                                      </a:moveTo>
                                      <a:lnTo>
                                        <a:pt x="970" y="0"/>
                                      </a:lnTo>
                                      <a:lnTo>
                                        <a:pt x="970" y="12"/>
                                      </a:lnTo>
                                      <a:lnTo>
                                        <a:pt x="894" y="12"/>
                                      </a:lnTo>
                                      <a:lnTo>
                                        <a:pt x="894" y="0"/>
                                      </a:lnTo>
                                      <a:close/>
                                      <a:moveTo>
                                        <a:pt x="1021" y="0"/>
                                      </a:moveTo>
                                      <a:lnTo>
                                        <a:pt x="1098" y="0"/>
                                      </a:lnTo>
                                      <a:lnTo>
                                        <a:pt x="1098" y="12"/>
                                      </a:lnTo>
                                      <a:lnTo>
                                        <a:pt x="1021" y="12"/>
                                      </a:lnTo>
                                      <a:lnTo>
                                        <a:pt x="1021" y="0"/>
                                      </a:lnTo>
                                      <a:close/>
                                      <a:moveTo>
                                        <a:pt x="1149" y="0"/>
                                      </a:moveTo>
                                      <a:lnTo>
                                        <a:pt x="1226" y="0"/>
                                      </a:lnTo>
                                      <a:lnTo>
                                        <a:pt x="1226" y="12"/>
                                      </a:lnTo>
                                      <a:lnTo>
                                        <a:pt x="1149" y="12"/>
                                      </a:lnTo>
                                      <a:lnTo>
                                        <a:pt x="1149" y="0"/>
                                      </a:lnTo>
                                      <a:close/>
                                      <a:moveTo>
                                        <a:pt x="1277" y="0"/>
                                      </a:moveTo>
                                      <a:lnTo>
                                        <a:pt x="1353" y="0"/>
                                      </a:lnTo>
                                      <a:lnTo>
                                        <a:pt x="1353" y="12"/>
                                      </a:lnTo>
                                      <a:lnTo>
                                        <a:pt x="1277" y="12"/>
                                      </a:lnTo>
                                      <a:lnTo>
                                        <a:pt x="1277" y="0"/>
                                      </a:lnTo>
                                      <a:close/>
                                      <a:moveTo>
                                        <a:pt x="1405" y="0"/>
                                      </a:moveTo>
                                      <a:lnTo>
                                        <a:pt x="1481" y="0"/>
                                      </a:lnTo>
                                      <a:lnTo>
                                        <a:pt x="1481" y="12"/>
                                      </a:lnTo>
                                      <a:lnTo>
                                        <a:pt x="1405" y="12"/>
                                      </a:lnTo>
                                      <a:lnTo>
                                        <a:pt x="1405" y="0"/>
                                      </a:lnTo>
                                      <a:close/>
                                      <a:moveTo>
                                        <a:pt x="1532" y="0"/>
                                      </a:moveTo>
                                      <a:lnTo>
                                        <a:pt x="1609" y="0"/>
                                      </a:lnTo>
                                      <a:lnTo>
                                        <a:pt x="1609" y="12"/>
                                      </a:lnTo>
                                      <a:lnTo>
                                        <a:pt x="1532" y="12"/>
                                      </a:lnTo>
                                      <a:lnTo>
                                        <a:pt x="1532"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86" name="Line 799"/>
                              <wps:cNvCnPr/>
                              <wps:spPr bwMode="auto">
                                <a:xfrm flipH="1">
                                  <a:off x="941070" y="1144905"/>
                                  <a:ext cx="372745" cy="45783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87" name="Line 800"/>
                              <wps:cNvCnPr/>
                              <wps:spPr bwMode="auto">
                                <a:xfrm flipH="1" flipV="1">
                                  <a:off x="267970" y="1144905"/>
                                  <a:ext cx="673100" cy="45783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88" name="Line 801"/>
                              <wps:cNvCnPr/>
                              <wps:spPr bwMode="auto">
                                <a:xfrm>
                                  <a:off x="267970" y="252730"/>
                                  <a:ext cx="1045845" cy="8921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89" name="Line 802"/>
                              <wps:cNvCnPr/>
                              <wps:spPr bwMode="auto">
                                <a:xfrm>
                                  <a:off x="267970" y="252730"/>
                                  <a:ext cx="673100" cy="135001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90" name="Line 803"/>
                              <wps:cNvCnPr/>
                              <wps:spPr bwMode="auto">
                                <a:xfrm>
                                  <a:off x="267970" y="252730"/>
                                  <a:ext cx="635" cy="8921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91" name="Line 804"/>
                              <wps:cNvCnPr/>
                              <wps:spPr bwMode="auto">
                                <a:xfrm flipH="1">
                                  <a:off x="1203960" y="1144905"/>
                                  <a:ext cx="36830" cy="4572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92" name="Line 805"/>
                              <wps:cNvCnPr/>
                              <wps:spPr bwMode="auto">
                                <a:xfrm>
                                  <a:off x="1203960" y="1190625"/>
                                  <a:ext cx="73025" cy="63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93" name="Line 806"/>
                              <wps:cNvCnPr/>
                              <wps:spPr bwMode="auto">
                                <a:xfrm flipV="1">
                                  <a:off x="267970" y="927735"/>
                                  <a:ext cx="336550" cy="21717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94" name="Freeform 807"/>
                              <wps:cNvSpPr>
                                <a:spLocks noEditPoints="1"/>
                              </wps:cNvSpPr>
                              <wps:spPr bwMode="auto">
                                <a:xfrm>
                                  <a:off x="264795" y="638175"/>
                                  <a:ext cx="429260" cy="509270"/>
                                </a:xfrm>
                                <a:custGeom>
                                  <a:avLst/>
                                  <a:gdLst>
                                    <a:gd name="T0" fmla="*/ 0 w 676"/>
                                    <a:gd name="T1" fmla="*/ 795 h 802"/>
                                    <a:gd name="T2" fmla="*/ 46 w 676"/>
                                    <a:gd name="T3" fmla="*/ 739 h 802"/>
                                    <a:gd name="T4" fmla="*/ 56 w 676"/>
                                    <a:gd name="T5" fmla="*/ 746 h 802"/>
                                    <a:gd name="T6" fmla="*/ 10 w 676"/>
                                    <a:gd name="T7" fmla="*/ 802 h 802"/>
                                    <a:gd name="T8" fmla="*/ 0 w 676"/>
                                    <a:gd name="T9" fmla="*/ 795 h 802"/>
                                    <a:gd name="T10" fmla="*/ 77 w 676"/>
                                    <a:gd name="T11" fmla="*/ 702 h 802"/>
                                    <a:gd name="T12" fmla="*/ 124 w 676"/>
                                    <a:gd name="T13" fmla="*/ 647 h 802"/>
                                    <a:gd name="T14" fmla="*/ 134 w 676"/>
                                    <a:gd name="T15" fmla="*/ 654 h 802"/>
                                    <a:gd name="T16" fmla="*/ 87 w 676"/>
                                    <a:gd name="T17" fmla="*/ 709 h 802"/>
                                    <a:gd name="T18" fmla="*/ 77 w 676"/>
                                    <a:gd name="T19" fmla="*/ 702 h 802"/>
                                    <a:gd name="T20" fmla="*/ 155 w 676"/>
                                    <a:gd name="T21" fmla="*/ 610 h 802"/>
                                    <a:gd name="T22" fmla="*/ 201 w 676"/>
                                    <a:gd name="T23" fmla="*/ 554 h 802"/>
                                    <a:gd name="T24" fmla="*/ 211 w 676"/>
                                    <a:gd name="T25" fmla="*/ 561 h 802"/>
                                    <a:gd name="T26" fmla="*/ 165 w 676"/>
                                    <a:gd name="T27" fmla="*/ 617 h 802"/>
                                    <a:gd name="T28" fmla="*/ 155 w 676"/>
                                    <a:gd name="T29" fmla="*/ 610 h 802"/>
                                    <a:gd name="T30" fmla="*/ 232 w 676"/>
                                    <a:gd name="T31" fmla="*/ 517 h 802"/>
                                    <a:gd name="T32" fmla="*/ 279 w 676"/>
                                    <a:gd name="T33" fmla="*/ 462 h 802"/>
                                    <a:gd name="T34" fmla="*/ 289 w 676"/>
                                    <a:gd name="T35" fmla="*/ 469 h 802"/>
                                    <a:gd name="T36" fmla="*/ 242 w 676"/>
                                    <a:gd name="T37" fmla="*/ 524 h 802"/>
                                    <a:gd name="T38" fmla="*/ 232 w 676"/>
                                    <a:gd name="T39" fmla="*/ 517 h 802"/>
                                    <a:gd name="T40" fmla="*/ 310 w 676"/>
                                    <a:gd name="T41" fmla="*/ 425 h 802"/>
                                    <a:gd name="T42" fmla="*/ 356 w 676"/>
                                    <a:gd name="T43" fmla="*/ 369 h 802"/>
                                    <a:gd name="T44" fmla="*/ 366 w 676"/>
                                    <a:gd name="T45" fmla="*/ 376 h 802"/>
                                    <a:gd name="T46" fmla="*/ 320 w 676"/>
                                    <a:gd name="T47" fmla="*/ 432 h 802"/>
                                    <a:gd name="T48" fmla="*/ 310 w 676"/>
                                    <a:gd name="T49" fmla="*/ 425 h 802"/>
                                    <a:gd name="T50" fmla="*/ 387 w 676"/>
                                    <a:gd name="T51" fmla="*/ 332 h 802"/>
                                    <a:gd name="T52" fmla="*/ 434 w 676"/>
                                    <a:gd name="T53" fmla="*/ 277 h 802"/>
                                    <a:gd name="T54" fmla="*/ 444 w 676"/>
                                    <a:gd name="T55" fmla="*/ 284 h 802"/>
                                    <a:gd name="T56" fmla="*/ 397 w 676"/>
                                    <a:gd name="T57" fmla="*/ 339 h 802"/>
                                    <a:gd name="T58" fmla="*/ 387 w 676"/>
                                    <a:gd name="T59" fmla="*/ 332 h 802"/>
                                    <a:gd name="T60" fmla="*/ 465 w 676"/>
                                    <a:gd name="T61" fmla="*/ 240 h 802"/>
                                    <a:gd name="T62" fmla="*/ 511 w 676"/>
                                    <a:gd name="T63" fmla="*/ 184 h 802"/>
                                    <a:gd name="T64" fmla="*/ 521 w 676"/>
                                    <a:gd name="T65" fmla="*/ 191 h 802"/>
                                    <a:gd name="T66" fmla="*/ 475 w 676"/>
                                    <a:gd name="T67" fmla="*/ 247 h 802"/>
                                    <a:gd name="T68" fmla="*/ 465 w 676"/>
                                    <a:gd name="T69" fmla="*/ 240 h 802"/>
                                    <a:gd name="T70" fmla="*/ 542 w 676"/>
                                    <a:gd name="T71" fmla="*/ 147 h 802"/>
                                    <a:gd name="T72" fmla="*/ 589 w 676"/>
                                    <a:gd name="T73" fmla="*/ 92 h 802"/>
                                    <a:gd name="T74" fmla="*/ 599 w 676"/>
                                    <a:gd name="T75" fmla="*/ 99 h 802"/>
                                    <a:gd name="T76" fmla="*/ 552 w 676"/>
                                    <a:gd name="T77" fmla="*/ 155 h 802"/>
                                    <a:gd name="T78" fmla="*/ 542 w 676"/>
                                    <a:gd name="T79" fmla="*/ 147 h 802"/>
                                    <a:gd name="T80" fmla="*/ 620 w 676"/>
                                    <a:gd name="T81" fmla="*/ 55 h 802"/>
                                    <a:gd name="T82" fmla="*/ 666 w 676"/>
                                    <a:gd name="T83" fmla="*/ 0 h 802"/>
                                    <a:gd name="T84" fmla="*/ 676 w 676"/>
                                    <a:gd name="T85" fmla="*/ 7 h 802"/>
                                    <a:gd name="T86" fmla="*/ 630 w 676"/>
                                    <a:gd name="T87" fmla="*/ 62 h 802"/>
                                    <a:gd name="T88" fmla="*/ 620 w 676"/>
                                    <a:gd name="T89" fmla="*/ 55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76" h="802">
                                      <a:moveTo>
                                        <a:pt x="0" y="795"/>
                                      </a:moveTo>
                                      <a:lnTo>
                                        <a:pt x="46" y="739"/>
                                      </a:lnTo>
                                      <a:lnTo>
                                        <a:pt x="56" y="746"/>
                                      </a:lnTo>
                                      <a:lnTo>
                                        <a:pt x="10" y="802"/>
                                      </a:lnTo>
                                      <a:lnTo>
                                        <a:pt x="0" y="795"/>
                                      </a:lnTo>
                                      <a:close/>
                                      <a:moveTo>
                                        <a:pt x="77" y="702"/>
                                      </a:moveTo>
                                      <a:lnTo>
                                        <a:pt x="124" y="647"/>
                                      </a:lnTo>
                                      <a:lnTo>
                                        <a:pt x="134" y="654"/>
                                      </a:lnTo>
                                      <a:lnTo>
                                        <a:pt x="87" y="709"/>
                                      </a:lnTo>
                                      <a:lnTo>
                                        <a:pt x="77" y="702"/>
                                      </a:lnTo>
                                      <a:close/>
                                      <a:moveTo>
                                        <a:pt x="155" y="610"/>
                                      </a:moveTo>
                                      <a:lnTo>
                                        <a:pt x="201" y="554"/>
                                      </a:lnTo>
                                      <a:lnTo>
                                        <a:pt x="211" y="561"/>
                                      </a:lnTo>
                                      <a:lnTo>
                                        <a:pt x="165" y="617"/>
                                      </a:lnTo>
                                      <a:lnTo>
                                        <a:pt x="155" y="610"/>
                                      </a:lnTo>
                                      <a:close/>
                                      <a:moveTo>
                                        <a:pt x="232" y="517"/>
                                      </a:moveTo>
                                      <a:lnTo>
                                        <a:pt x="279" y="462"/>
                                      </a:lnTo>
                                      <a:lnTo>
                                        <a:pt x="289" y="469"/>
                                      </a:lnTo>
                                      <a:lnTo>
                                        <a:pt x="242" y="524"/>
                                      </a:lnTo>
                                      <a:lnTo>
                                        <a:pt x="232" y="517"/>
                                      </a:lnTo>
                                      <a:close/>
                                      <a:moveTo>
                                        <a:pt x="310" y="425"/>
                                      </a:moveTo>
                                      <a:lnTo>
                                        <a:pt x="356" y="369"/>
                                      </a:lnTo>
                                      <a:lnTo>
                                        <a:pt x="366" y="376"/>
                                      </a:lnTo>
                                      <a:lnTo>
                                        <a:pt x="320" y="432"/>
                                      </a:lnTo>
                                      <a:lnTo>
                                        <a:pt x="310" y="425"/>
                                      </a:lnTo>
                                      <a:close/>
                                      <a:moveTo>
                                        <a:pt x="387" y="332"/>
                                      </a:moveTo>
                                      <a:lnTo>
                                        <a:pt x="434" y="277"/>
                                      </a:lnTo>
                                      <a:lnTo>
                                        <a:pt x="444" y="284"/>
                                      </a:lnTo>
                                      <a:lnTo>
                                        <a:pt x="397" y="339"/>
                                      </a:lnTo>
                                      <a:lnTo>
                                        <a:pt x="387" y="332"/>
                                      </a:lnTo>
                                      <a:close/>
                                      <a:moveTo>
                                        <a:pt x="465" y="240"/>
                                      </a:moveTo>
                                      <a:lnTo>
                                        <a:pt x="511" y="184"/>
                                      </a:lnTo>
                                      <a:lnTo>
                                        <a:pt x="521" y="191"/>
                                      </a:lnTo>
                                      <a:lnTo>
                                        <a:pt x="475" y="247"/>
                                      </a:lnTo>
                                      <a:lnTo>
                                        <a:pt x="465" y="240"/>
                                      </a:lnTo>
                                      <a:close/>
                                      <a:moveTo>
                                        <a:pt x="542" y="147"/>
                                      </a:moveTo>
                                      <a:lnTo>
                                        <a:pt x="589" y="92"/>
                                      </a:lnTo>
                                      <a:lnTo>
                                        <a:pt x="599" y="99"/>
                                      </a:lnTo>
                                      <a:lnTo>
                                        <a:pt x="552" y="155"/>
                                      </a:lnTo>
                                      <a:lnTo>
                                        <a:pt x="542" y="147"/>
                                      </a:lnTo>
                                      <a:close/>
                                      <a:moveTo>
                                        <a:pt x="620" y="55"/>
                                      </a:moveTo>
                                      <a:lnTo>
                                        <a:pt x="666" y="0"/>
                                      </a:lnTo>
                                      <a:lnTo>
                                        <a:pt x="676" y="7"/>
                                      </a:lnTo>
                                      <a:lnTo>
                                        <a:pt x="630" y="62"/>
                                      </a:lnTo>
                                      <a:lnTo>
                                        <a:pt x="620" y="5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95" name="Line 808"/>
                              <wps:cNvCnPr/>
                              <wps:spPr bwMode="auto">
                                <a:xfrm flipH="1">
                                  <a:off x="604520" y="624840"/>
                                  <a:ext cx="99695" cy="30289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96" name="Line 809"/>
                              <wps:cNvCnPr/>
                              <wps:spPr bwMode="auto">
                                <a:xfrm flipH="1">
                                  <a:off x="618490" y="586105"/>
                                  <a:ext cx="40640" cy="4826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97" name="Line 810"/>
                              <wps:cNvCnPr/>
                              <wps:spPr bwMode="auto">
                                <a:xfrm>
                                  <a:off x="618490" y="634365"/>
                                  <a:ext cx="45085" cy="3810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98" name="Line 811"/>
                              <wps:cNvCnPr/>
                              <wps:spPr bwMode="auto">
                                <a:xfrm flipH="1" flipV="1">
                                  <a:off x="526415" y="915035"/>
                                  <a:ext cx="24130" cy="4762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199" name="Line 812"/>
                              <wps:cNvCnPr/>
                              <wps:spPr bwMode="auto">
                                <a:xfrm flipV="1">
                                  <a:off x="526415" y="880745"/>
                                  <a:ext cx="54610" cy="3429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200" name="Rectangle 813"/>
                              <wps:cNvSpPr>
                                <a:spLocks noChangeArrowheads="1"/>
                              </wps:cNvSpPr>
                              <wps:spPr bwMode="auto">
                                <a:xfrm>
                                  <a:off x="738505" y="465455"/>
                                  <a:ext cx="977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K</w:t>
                                    </w:r>
                                  </w:p>
                                </w:txbxContent>
                              </wps:txbx>
                              <wps:bodyPr rot="0" vert="horz" wrap="none" lIns="0" tIns="0" rIns="0" bIns="0" anchor="t" anchorCtr="0" upright="1">
                                <a:spAutoFit/>
                              </wps:bodyPr>
                            </wps:wsp>
                            <wps:wsp>
                              <wps:cNvPr id="1201" name="Rectangle 814"/>
                              <wps:cNvSpPr>
                                <a:spLocks noChangeArrowheads="1"/>
                              </wps:cNvSpPr>
                              <wps:spPr bwMode="auto">
                                <a:xfrm>
                                  <a:off x="665480" y="872490"/>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1202" name="Rectangle 815"/>
                              <wps:cNvSpPr>
                                <a:spLocks noChangeArrowheads="1"/>
                              </wps:cNvSpPr>
                              <wps:spPr bwMode="auto">
                                <a:xfrm>
                                  <a:off x="243840" y="8953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203" name="Rectangle 816"/>
                              <wps:cNvSpPr>
                                <a:spLocks noChangeArrowheads="1"/>
                              </wps:cNvSpPr>
                              <wps:spPr bwMode="auto">
                                <a:xfrm>
                                  <a:off x="876300" y="16332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204" name="Rectangle 817"/>
                              <wps:cNvSpPr>
                                <a:spLocks noChangeArrowheads="1"/>
                              </wps:cNvSpPr>
                              <wps:spPr bwMode="auto">
                                <a:xfrm>
                                  <a:off x="114300" y="101981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205" name="Rectangle 818"/>
                              <wps:cNvSpPr>
                                <a:spLocks noChangeArrowheads="1"/>
                              </wps:cNvSpPr>
                              <wps:spPr bwMode="auto">
                                <a:xfrm>
                                  <a:off x="1370330" y="983615"/>
                                  <a:ext cx="93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206" name="Oval 819"/>
                              <wps:cNvSpPr>
                                <a:spLocks noChangeArrowheads="1"/>
                              </wps:cNvSpPr>
                              <wps:spPr bwMode="auto">
                                <a:xfrm>
                                  <a:off x="591820" y="916940"/>
                                  <a:ext cx="2476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07" name="Oval 820"/>
                              <wps:cNvSpPr>
                                <a:spLocks noChangeArrowheads="1"/>
                              </wps:cNvSpPr>
                              <wps:spPr bwMode="auto">
                                <a:xfrm>
                                  <a:off x="255270" y="1134110"/>
                                  <a:ext cx="2476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08" name="Oval 821"/>
                              <wps:cNvSpPr>
                                <a:spLocks noChangeArrowheads="1"/>
                              </wps:cNvSpPr>
                              <wps:spPr bwMode="auto">
                                <a:xfrm>
                                  <a:off x="1301750" y="1134110"/>
                                  <a:ext cx="24130"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09" name="Oval 822"/>
                              <wps:cNvSpPr>
                                <a:spLocks noChangeArrowheads="1"/>
                              </wps:cNvSpPr>
                              <wps:spPr bwMode="auto">
                                <a:xfrm>
                                  <a:off x="929005" y="1591945"/>
                                  <a:ext cx="24130"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10" name="Oval 823"/>
                              <wps:cNvSpPr>
                                <a:spLocks noChangeArrowheads="1"/>
                              </wps:cNvSpPr>
                              <wps:spPr bwMode="auto">
                                <a:xfrm>
                                  <a:off x="255270" y="241300"/>
                                  <a:ext cx="2476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11" name="Oval 824"/>
                              <wps:cNvSpPr>
                                <a:spLocks noChangeArrowheads="1"/>
                              </wps:cNvSpPr>
                              <wps:spPr bwMode="auto">
                                <a:xfrm>
                                  <a:off x="692150" y="613410"/>
                                  <a:ext cx="24130"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796" o:spid="_x0000_s1548" editas="canvas" style="width:126.45pt;height:147.15pt;mso-position-horizontal-relative:char;mso-position-vertical-relative:line" coordsize="16059,18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">
                      <v:shape id="_x0000_s1549" type="#_x0000_t75" style="position:absolute;width:16059;height:18688;visibility:visible;mso-wrap-style:square">
                        <v:fill o:detectmouseclick="t"/>
                        <v:path o:connecttype="none"/>
                      </v:shape>
                      <v:shape id="Freeform 798" o:spid="_x0000_s1550" style="position:absolute;left:2679;top:11410;width:10217;height:77;visibility:visible;mso-wrap-style:square;v-text-anchor:top" coordsize="160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Qtg8IA&#10;AADdAAAADwAAAGRycy9kb3ducmV2LnhtbERPzWrCQBC+C32HZQredGNBCamriCL00oIxDzDdHZNo&#10;djbNbmJ8+26h4G0+vt9Zb0fbiIE6XztWsJgnIIi1MzWXCorzcZaC8AHZYOOYFDzIw3bzMlljZtyd&#10;TzTkoRQxhH2GCqoQ2kxKryuy6OeuJY7cxXUWQ4RdKU2H9xhuG/mWJCtpsebYUGFL+4r0Le+tgk9d&#10;y2s+PPTPMRSHw7fvL2n/pdT0ddy9gwg0hqf43/1h4vxFuoS/b+IJ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RC2DwgAAAN0AAAAPAAAAAAAAAAAAAAAAAJgCAABkcnMvZG93&#10;bnJldi54bWxQSwUGAAAAAAQABAD1AAAAhwMAAAAA&#10;" path="m,l76,r,12l,12,,xm127,r77,l204,12r-77,l127,xm255,r77,l332,12r-77,l255,xm383,r76,l459,12r-76,l383,xm510,r77,l587,12r-77,l510,xm638,r77,l715,12r-77,l638,xm766,r77,l843,12r-77,l766,xm894,r76,l970,12r-76,l894,xm1021,r77,l1098,12r-77,l1021,xm1149,r77,l1226,12r-77,l1149,xm1277,r76,l1353,12r-76,l1277,xm1405,r76,l1481,12r-76,l1405,xm1532,r77,l1609,12r-77,l1532,xe" fillcolor="black" strokeweight=".1pt">
                        <v:stroke joinstyle="bevel"/>
                        <v:path arrowok="t" o:connecttype="custom" o:connectlocs="48260,0;0,7620;80645,0;129540,7620;80645,0;210820,0;161925,7620;243205,0;291465,7620;243205,0;372745,0;323850,7620;405130,0;454025,7620;405130,0;535305,0;486410,7620;567690,0;615950,7620;567690,0;697230,0;648335,7620;729615,0;778510,7620;729615,0;859155,0;810895,7620;892175,0;940435,7620;892175,0;1021715,0;972820,7620" o:connectangles="0,0,0,0,0,0,0,0,0,0,0,0,0,0,0,0,0,0,0,0,0,0,0,0,0,0,0,0,0,0,0,0"/>
                        <o:lock v:ext="edit" verticies="t"/>
                      </v:shape>
                      <v:line id="Line 799" o:spid="_x0000_s1551" style="position:absolute;flip:x;visibility:visible;mso-wrap-style:square" from="9410,11449" to="13138,16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Ss7cUAAADdAAAADwAAAGRycy9kb3ducmV2LnhtbERPS2vCQBC+F/oflin0VjfpIUh0FRHE&#10;UmjFB6K3ITsmwexszG6Trb++Wyj0Nh/fc6bzYBrRU+dqywrSUQKCuLC65lLBYb96GYNwHlljY5kU&#10;fJOD+ezxYYq5tgNvqd/5UsQQdjkqqLxvcyldUZFBN7ItceQutjPoI+xKqTscYrhp5GuSZNJgzbGh&#10;wpaWFRXX3ZdR0K6b7T1sPu63TXqiz2N4P8ssU+r5KSwmIDwF/y/+c7/pOD8dZ/D7TTxBz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Ss7cUAAADdAAAADwAAAAAAAAAA&#10;AAAAAAChAgAAZHJzL2Rvd25yZXYueG1sUEsFBgAAAAAEAAQA+QAAAJMDAAAAAA==&#10;" strokeweight=".65pt">
                        <v:stroke joinstyle="miter"/>
                      </v:line>
                      <v:line id="Line 800" o:spid="_x0000_s1552" style="position:absolute;flip:x y;visibility:visible;mso-wrap-style:square" from="2679,11449" to="9410,16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l66MUAAADdAAAADwAAAGRycy9kb3ducmV2LnhtbESPQWuDQBCF74X+h2UKvTWrJbTBZCNt&#10;IUF6KU3MfXAnKrqz6m7U/PtuIZDbDO99b95s0tm0YqTB1ZYVxIsIBHFhdc2lgvy4e1mBcB5ZY2uZ&#10;FFzJQbp9fNhgou3EvzQefClCCLsEFVTed4mUrqjIoFvYjjhoZzsY9GEdSqkHnEK4aeVrFL1JgzWH&#10;CxV29FVR0RwuJtT4jHsq9/K6rLOf/NScvueceqWen+aPNQhPs7+bb3SmAxev3uH/mzCC3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ql66MUAAADdAAAADwAAAAAAAAAA&#10;AAAAAAChAgAAZHJzL2Rvd25yZXYueG1sUEsFBgAAAAAEAAQA+QAAAJMDAAAAAA==&#10;" strokeweight=".65pt">
                        <v:stroke joinstyle="miter"/>
                      </v:line>
                      <v:line id="Line 801" o:spid="_x0000_s1553" style="position:absolute;visibility:visible;mso-wrap-style:square" from="2679,2527" to="13138,11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wig8gAAADdAAAADwAAAGRycy9kb3ducmV2LnhtbESPT2vCQBDF74LfYZmCN91YtGjqKtJS&#10;UOql/gGPY3aapGZnQ3bV1E/vHAq9zfDevPeb2aJ1lbpSE0rPBoaDBBRx5m3JuYH97qM/ARUissXK&#10;Mxn4pQCLebczw9T6G3/RdRtzJSEcUjRQxFinWoesIIdh4Gti0b594zDK2uTaNniTcFfp5yR50Q5L&#10;loYCa3orKDtvL87A9H781JfjZnRY/+za0fh8P6F+N6b31C5fQUVq47/573plBX84EVz5RkbQ8w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9wig8gAAADdAAAADwAAAAAA&#10;AAAAAAAAAAChAgAAZHJzL2Rvd25yZXYueG1sUEsFBgAAAAAEAAQA+QAAAJYDAAAAAA==&#10;" strokeweight=".65pt">
                        <v:stroke joinstyle="miter"/>
                      </v:line>
                      <v:line id="Line 802" o:spid="_x0000_s1554" style="position:absolute;visibility:visible;mso-wrap-style:square" from="2679,2527" to="9410,16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CHGMUAAADdAAAADwAAAGRycy9kb3ducmV2LnhtbERPTWvCQBC9F/wPyxR6qxtFi0ZXEUuh&#10;0l4aFTyO2TFJzc6G7Cam+fXdQsHbPN7nLNedKUVLtSssKxgNIxDEqdUFZwoO+7fnGQjnkTWWlknB&#10;DzlYrwYPS4y1vfEXtYnPRAhhF6OC3PsqltKlORl0Q1sRB+5ia4M+wDqTusZbCDelHEfRizRYcGjI&#10;saJtTuk1aYyCeX/6kM3pc3Lcfe+7yfTan1G+KvX02G0WIDx1/i7+d7/rMH80m8PfN+EE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CHGMUAAADdAAAADwAAAAAAAAAA&#10;AAAAAAChAgAAZHJzL2Rvd25yZXYueG1sUEsFBgAAAAAEAAQA+QAAAJMDAAAAAA==&#10;" strokeweight=".65pt">
                        <v:stroke joinstyle="miter"/>
                      </v:line>
                      <v:line id="Line 803" o:spid="_x0000_s1555" style="position:absolute;visibility:visible;mso-wrap-style:square" from="2679,2527" to="2686,11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O4WMcAAADdAAAADwAAAGRycy9kb3ducmV2LnhtbESPQWvCQBCF74L/YZmCN91YtGh0FWkp&#10;KPVSteBxmh2T1OxsyK6a+uudQ6G3Gd6b976ZL1tXqSs1ofRsYDhIQBFn3pacGzjs3/sTUCEiW6w8&#10;k4FfCrBcdDtzTK2/8SdddzFXEsIhRQNFjHWqdcgKchgGviYW7eQbh1HWJte2wZuEu0o/J8mLdliy&#10;NBRY02tB2Xl3cQam9+OHvhy3o6/Nz74djc/3b9RvxvSe2tUMVKQ2/pv/rtdW8IdT4ZdvZAS9e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c7hYxwAAAN0AAAAPAAAAAAAA&#10;AAAAAAAAAKECAABkcnMvZG93bnJldi54bWxQSwUGAAAAAAQABAD5AAAAlQMAAAAA&#10;" strokeweight=".65pt">
                        <v:stroke joinstyle="miter"/>
                      </v:line>
                      <v:line id="Line 804" o:spid="_x0000_s1556" style="position:absolute;flip:x;visibility:visible;mso-wrap-style:square" from="12039,11449" to="12407,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SiRMUAAADdAAAADwAAAGRycy9kb3ducmV2LnhtbERPTWvCQBC9C/0Pywi9mU08hJq6igjF&#10;UrCiFWlvQ3aaBLOzaXbVrb/eLQi9zeN9znQeTCvO1LvGsoIsSUEQl1Y3XCnYf7yMnkA4j6yxtUwK&#10;fsnBfPYwmGKh7YW3dN75SsQQdgUqqL3vCildWZNBl9iOOHLftjfoI+wrqXu8xHDTynGa5tJgw7Gh&#10;xo6WNZXH3cko6Fbt9ho26+vPJvuk90N4+5J5rtTjMCyeQXgK/l98d7/qOD+bZPD3TTxB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qSiRMUAAADdAAAADwAAAAAAAAAA&#10;AAAAAAChAgAAZHJzL2Rvd25yZXYueG1sUEsFBgAAAAAEAAQA+QAAAJMDAAAAAA==&#10;" strokeweight=".65pt">
                        <v:stroke joinstyle="miter"/>
                      </v:line>
                      <v:line id="Line 805" o:spid="_x0000_s1557" style="position:absolute;visibility:visible;mso-wrap-style:square" from="12039,11906" to="12769,11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DtMUAAADdAAAADwAAAGRycy9kb3ducmV2LnhtbERPTWvCQBC9F/wPyxR6qxtDLJq6iigF&#10;pV6qFjxOs9MkTXY2ZDca/fVdodDbPN7nzBa9qcWZWldaVjAaRiCIM6tLzhUcD2/PExDOI2usLZOC&#10;KzlYzAcPM0y1vfAHnfc+FyGEXYoKCu+bVEqXFWTQDW1DHLhv2xr0Aba51C1eQripZRxFL9JgyaGh&#10;wIZWBWXVvjMKprfTu+xOu+Rz+3Pok3F1+0K5VurpsV++gvDU+3/xn3ujw/zRNIb7N+EE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2DtMUAAADdAAAADwAAAAAAAAAA&#10;AAAAAAChAgAAZHJzL2Rvd25yZXYueG1sUEsFBgAAAAAEAAQA+QAAAJMDAAAAAA==&#10;" strokeweight=".65pt">
                        <v:stroke joinstyle="miter"/>
                      </v:line>
                      <v:line id="Line 806" o:spid="_x0000_s1558" style="position:absolute;flip:y;visibility:visible;mso-wrap-style:square" from="2679,9277" to="6045,11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qZqMUAAADdAAAADwAAAGRycy9kb3ducmV2LnhtbERP32vCMBB+H/g/hBN8m2kVylaNMgRR&#10;BlN0Iu7taG5tWXOpTaaZf70ZDPZ2H9/Pm86DacSFOldbVpAOExDEhdU1lwoO78vHJxDOI2tsLJOC&#10;H3Iwn/Uepphre+UdXfa+FDGEXY4KKu/bXEpXVGTQDW1LHLlP2xn0EXal1B1eY7hp5ChJMmmw5thQ&#10;YUuLioqv/bdR0K6a3S1s327nbXqizTG8fsgsU2rQDy8TEJ6C/xf/udc6zk+fx/D7TTxB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TqZqMUAAADdAAAADwAAAAAAAAAA&#10;AAAAAAChAgAAZHJzL2Rvd25yZXYueG1sUEsFBgAAAAAEAAQA+QAAAJMDAAAAAA==&#10;" strokeweight=".65pt">
                        <v:stroke joinstyle="miter"/>
                      </v:line>
                      <v:shape id="Freeform 807" o:spid="_x0000_s1559" style="position:absolute;left:2647;top:6381;width:4293;height:5093;visibility:visible;mso-wrap-style:square;v-text-anchor:top" coordsize="676,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msScIA&#10;AADdAAAADwAAAGRycy9kb3ducmV2LnhtbERPTUsDMRC9C/6HMII3m7SIttumpRSVgqd2S8/TzbhZ&#10;3EyWzbhd/70RBG/zeJ+z2oyhVQP1qYlsYToxoIir6BquLZzK14c5qCTIDtvIZOGbEmzWtzcrLFy8&#10;8oGGo9Qqh3Aq0IIX6QqtU+UpYJrEjjhzH7EPKBn2tXY9XnN4aPXMmCcdsOHc4LGjnafq8/gVLLwP&#10;SV4uvjtHMc9c7g5v+9Kcrb2/G7dLUEKj/Iv/3HuX508Xj/D7TT5Br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GaxJwgAAAN0AAAAPAAAAAAAAAAAAAAAAAJgCAABkcnMvZG93&#10;bnJldi54bWxQSwUGAAAAAAQABAD1AAAAhwMAAAAA&#10;" path="m,795l46,739r10,7l10,802,,795xm77,702r47,-55l134,654,87,709,77,702xm155,610r46,-56l211,561r-46,56l155,610xm232,517r47,-55l289,469r-47,55l232,517xm310,425r46,-56l366,376r-46,56l310,425xm387,332r47,-55l444,284r-47,55l387,332xm465,240r46,-56l521,191r-46,56l465,240xm542,147l589,92r10,7l552,155r-10,-8xm620,55l666,r10,7l630,62,620,55xe" fillcolor="black" strokeweight=".1pt">
                        <v:stroke joinstyle="bevel"/>
                        <v:path arrowok="t" o:connecttype="custom" o:connectlocs="0,504825;29210,469265;35560,473710;6350,509270;0,504825;48895,445770;78740,410845;85090,415290;55245,450215;48895,445770;98425,387350;127635,351790;133985,356235;104775,391795;98425,387350;147320,328295;177165,293370;183515,297815;153670,332740;147320,328295;196850,269875;226060,234315;232410,238760;203200,274320;196850,269875;245745,210820;275590,175895;281940,180340;252095,215265;245745,210820;295275,152400;324485,116840;330835,121285;301625,156845;295275,152400;344170,93345;374015,58420;380365,62865;350520,98425;344170,93345;393700,34925;422910,0;429260,4445;400050,39370;393700,34925" o:connectangles="0,0,0,0,0,0,0,0,0,0,0,0,0,0,0,0,0,0,0,0,0,0,0,0,0,0,0,0,0,0,0,0,0,0,0,0,0,0,0,0,0,0,0,0,0"/>
                        <o:lock v:ext="edit" verticies="t"/>
                      </v:shape>
                      <v:line id="Line 808" o:spid="_x0000_s1560" style="position:absolute;flip:x;visibility:visible;mso-wrap-style:square" from="6045,6248" to="7042,9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kR8UAAADdAAAADwAAAGRycy9kb3ducmV2LnhtbERP32vCMBB+H/g/hBN8m2kFy1aNMgRR&#10;BlN0Iu7taG5tWXOpTaaZf70ZDPZ2H9/Pm86DacSFOldbVpAOExDEhdU1lwoO78vHJxDOI2tsLJOC&#10;H3Iwn/Uepphre+UdXfa+FDGEXY4KKu/bXEpXVGTQDW1LHLlP2xn0EXal1B1eY7hp5ChJMmmw5thQ&#10;YUuLioqv/bdR0K6a3S1s327nbXqizTG8fsgsU2rQDy8TEJ6C/xf/udc6zk+fx/D7TTxB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kR8UAAADdAAAADwAAAAAAAAAA&#10;AAAAAAChAgAAZHJzL2Rvd25yZXYueG1sUEsFBgAAAAAEAAQA+QAAAJMDAAAAAA==&#10;" strokeweight=".65pt">
                        <v:stroke joinstyle="miter"/>
                      </v:line>
                      <v:line id="Line 809" o:spid="_x0000_s1561" style="position:absolute;flip:x;visibility:visible;mso-wrap-style:square" from="6184,5861" to="6591,6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06MMUAAADdAAAADwAAAGRycy9kb3ducmV2LnhtbERPS2vCQBC+F/wPywi91U16CJq6igjS&#10;UqjiA2lvQ3aaBLOzaXarq7/eFQRv8/E9ZzwNphFH6lxtWUE6SEAQF1bXXCrYbRcvQxDOI2tsLJOC&#10;MzmYTnpPY8y1PfGajhtfihjCLkcFlfdtLqUrKjLoBrYljtyv7Qz6CLtS6g5PMdw08jVJMmmw5thQ&#10;YUvziorD5t8oaN+b9SWsvi5/q/Sblvvw+SOzTKnnfpi9gfAU/EN8d3/oOD8dZXD7Jp4gJ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06MMUAAADdAAAADwAAAAAAAAAA&#10;AAAAAAChAgAAZHJzL2Rvd25yZXYueG1sUEsFBgAAAAAEAAQA+QAAAJMDAAAAAA==&#10;" strokeweight=".65pt">
                        <v:stroke joinstyle="miter"/>
                      </v:line>
                      <v:line id="Line 810" o:spid="_x0000_s1562" style="position:absolute;visibility:visible;mso-wrap-style:square" from="6184,6343" to="6635,6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ogLMUAAADdAAAADwAAAGRycy9kb3ducmV2LnhtbERPS2vCQBC+C/6HZYTezMairaZZpbQU&#10;WvTiC3Ics9MkNTsbsqum/npXKPQ2H99z0kVnanGm1lWWFYyiGARxbnXFhYLd9mM4BeE8ssbaMin4&#10;JQeLeb+XYqLthdd03vhChBB2CSoovW8SKV1ekkEX2YY4cN+2NegDbAupW7yEcFPLxzh+kgYrDg0l&#10;NvRWUn7cnIyC2TVbylO2Gu+/frbdeHK8HlC+K/Uw6F5fQHjq/L/4z/2pw/zR7Bnu34QT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ogLMUAAADdAAAADwAAAAAAAAAA&#10;AAAAAAChAgAAZHJzL2Rvd25yZXYueG1sUEsFBgAAAAAEAAQA+QAAAJMDAAAAAA==&#10;" strokeweight=".65pt">
                        <v:stroke joinstyle="miter"/>
                      </v:line>
                      <v:line id="Line 811" o:spid="_x0000_s1563" style="position:absolute;flip:x y;visibility:visible;mso-wrap-style:square" from="5264,9150" to="5505,9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94R8QAAADdAAAADwAAAGRycy9kb3ducmV2LnhtbESPQWvCQBCF7wX/wzJCb3UTKaVGV1FB&#10;kV6kGu9DdkyC2dmYXTX++86h4G0e8743b2aL3jXqTl2oPRtIRwko4sLbmksD+XHz8Q0qRGSLjWcy&#10;8KQAi/ngbYaZ9Q/+pfshlkpCOGRooIqxzbQORUUOw8i3xLI7+85hFNmV2nb4kHDX6HGSfGmHNcuF&#10;CltaV1RcDjcnNVbplcqtfn7Wu31+upx++pyuxrwP++UUVKQ+vsz/9M4Kl06krnwjI+j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73hHxAAAAN0AAAAPAAAAAAAAAAAA&#10;AAAAAKECAABkcnMvZG93bnJldi54bWxQSwUGAAAAAAQABAD5AAAAkgMAAAAA&#10;" strokeweight=".65pt">
                        <v:stroke joinstyle="miter"/>
                      </v:line>
                      <v:line id="Line 812" o:spid="_x0000_s1564" style="position:absolute;flip:y;visibility:visible;mso-wrap-style:square" from="5264,8807" to="5810,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KuQsUAAADdAAAADwAAAGRycy9kb3ducmV2LnhtbERPTWvCQBC9C/6HZYTezCYeQk1dpRRE&#10;EVS0pbS3ITtNQrOzMbvVrb++WxC8zeN9zmwRTCvO1LvGsoIsSUEQl1Y3XCl4e12OH0E4j6yxtUwK&#10;fsnBYj4czLDQ9sIHOh99JWIIuwIV1N53hZSurMmgS2xHHLkv2xv0EfaV1D1eYrhp5SRNc2mw4dhQ&#10;Y0cvNZXfxx+joFu1h2vYb6+nffZBu/ew+ZR5rtTDKDw/gfAU/F18c691nJ9Np/D/TTxB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KuQsUAAADdAAAADwAAAAAAAAAA&#10;AAAAAAChAgAAZHJzL2Rvd25yZXYueG1sUEsFBgAAAAAEAAQA+QAAAJMDAAAAAA==&#10;" strokeweight=".65pt">
                        <v:stroke joinstyle="miter"/>
                      </v:line>
                      <v:rect id="Rectangle 813" o:spid="_x0000_s1565" style="position:absolute;left:7385;top:4654;width:9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rSIMIA&#10;AADdAAAADwAAAGRycy9kb3ducmV2LnhtbESP3YrCMBCF7wXfIYzgnabrhUg1yrJQ6C7eWH2AoZn+&#10;sMmkJFnbfXsjCN7NcM755szhNFkj7uRD71jBxzoDQVw73XOr4HYtVjsQISJrNI5JwT8FOB3nswPm&#10;2o18oXsVW5EgHHJU0MU45FKGuiOLYe0G4qQ1zluMafWt1B7HBLdGbrJsKy32nC50ONBXR/Vv9WcV&#10;yGtVjLvK+Mz9bJqz+S4vDTmllovpcw8i0hTf5le61Kl+QsLzmzSCP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CtIgwgAAAN0AAAAPAAAAAAAAAAAAAAAAAJgCAABkcnMvZG93&#10;bnJldi54bWxQSwUGAAAAAAQABAD1AAAAhwMAAAAA&#10;" filled="f" stroked="f">
                        <v:textbox style="mso-fit-shape-to-text:t" inset="0,0,0,0">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K</w:t>
                              </w:r>
                            </w:p>
                          </w:txbxContent>
                        </v:textbox>
                      </v:rect>
                      <v:rect id="Rectangle 814" o:spid="_x0000_s1566" style="position:absolute;left:6654;top:8724;width:106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Z3u8AA&#10;AADdAAAADwAAAGRycy9kb3ducmV2LnhtbERPzWoCMRC+F3yHMEJvNXEPRbZGEUFQ8eLaBxg2sz80&#10;mSxJdNe3N4VCb/Px/c56OzkrHhRi71nDcqFAENfe9Nxq+L4dPlYgYkI2aD2ThidF2G5mb2ssjR/5&#10;So8qtSKHcCxRQ5fSUEoZ644cxoUfiDPX+OAwZRhaaQKOOdxZWSj1KR32nBs6HGjfUf1T3Z0GeasO&#10;46qyQflz0Vzs6XhtyGv9Pp92XyASTelf/Oc+mjy/UEv4/Saf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EZ3u8AAAADdAAAADwAAAAAAAAAAAAAAAACYAgAAZHJzL2Rvd25y&#10;ZXYueG1sUEsFBgAAAAAEAAQA9QAAAIUDAAAAAA==&#10;" filled="f" stroked="f">
                        <v:textbox style="mso-fit-shape-to-text:t" inset="0,0,0,0">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H</w:t>
                              </w:r>
                            </w:p>
                          </w:txbxContent>
                        </v:textbox>
                      </v:rect>
                      <v:rect id="Rectangle 815" o:spid="_x0000_s1567" style="position:absolute;left:2438;top:895;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TpzMAA&#10;AADdAAAADwAAAGRycy9kb3ducmV2LnhtbERPzWoCMRC+C32HMIXeNHEPRVajFEHQ4sW1DzBsZn9o&#10;MlmS6G7f3ghCb/Px/c5mNzkr7hRi71nDcqFAENfe9Nxq+Lke5isQMSEbtJ5Jwx9F2G3fZhssjR/5&#10;QvcqtSKHcCxRQ5fSUEoZ644cxoUfiDPX+OAwZRhaaQKOOdxZWSj1KR32nBs6HGjfUf1b3ZwGea0O&#10;46qyQfnvojnb0/HSkNf64336WoNINKV/8ct9NHl+oQp4fpNPkN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JTpzMAAAADdAAAADwAAAAAAAAAAAAAAAACYAgAAZHJzL2Rvd25y&#10;ZXYueG1sUEsFBgAAAAAEAAQA9QAAAIUDAAAAAA==&#10;" filled="f" stroked="f">
                        <v:textbox style="mso-fit-shape-to-text:t" inset="0,0,0,0">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S</w:t>
                              </w:r>
                            </w:p>
                          </w:txbxContent>
                        </v:textbox>
                      </v:rect>
                      <v:rect id="Rectangle 816" o:spid="_x0000_s1568" style="position:absolute;left:8763;top:16332;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hMV8AA&#10;AADdAAAADwAAAGRycy9kb3ducmV2LnhtbERP22oCMRB9F/oPYQp906QriKxGkYJgpS+ufsCwmb1g&#10;MlmS1N3+fVMo+DaHc53tfnJWPCjE3rOG94UCQVx703Or4XY9ztcgYkI2aD2Thh+KsN+9zLZYGj/y&#10;hR5VakUO4Viihi6loZQy1h05jAs/EGeu8cFhyjC00gQcc7izslBqJR32nBs6HOijo/pefTsN8lod&#10;x3Vlg/Lnovmyn6dLQ17rt9fpsAGRaEpP8b/7ZPL8Qi3h75t8gt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9hMV8AAAADdAAAADwAAAAAAAAAAAAAAAACYAgAAZHJzL2Rvd25y&#10;ZXYueG1sUEsFBgAAAAAEAAQA9QAAAIUDAAAAAA==&#10;" filled="f" stroked="f">
                        <v:textbox style="mso-fit-shape-to-text:t" inset="0,0,0,0">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B</w:t>
                              </w:r>
                            </w:p>
                          </w:txbxContent>
                        </v:textbox>
                      </v:rect>
                      <v:rect id="Rectangle 817" o:spid="_x0000_s1569" style="position:absolute;left:1143;top:10198;width:92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HUI8AA&#10;AADdAAAADwAAAGRycy9kb3ducmV2LnhtbERP22oCMRB9F/oPYQp906SLiKxGkYJgpS+ufsCwmb1g&#10;MlmS1N3+fVMo+DaHc53tfnJWPCjE3rOG94UCQVx703Or4XY9ztcgYkI2aD2Thh+KsN+9zLZYGj/y&#10;hR5VakUO4Viihi6loZQy1h05jAs/EGeu8cFhyjC00gQcc7izslBqJR32nBs6HOijo/pefTsN8lod&#10;x3Vlg/Lnovmyn6dLQ17rt9fpsAGRaEpP8b/7ZPL8Qi3h75t8gt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DHUI8AAAADdAAAADwAAAAAAAAAAAAAAAACYAgAAZHJzL2Rvd25y&#10;ZXYueG1sUEsFBgAAAAAEAAQA9QAAAIUDAAAAAA==&#10;" filled="f" stroked="f">
                        <v:textbox style="mso-fit-shape-to-text:t" inset="0,0,0,0">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A</w:t>
                              </w:r>
                            </w:p>
                          </w:txbxContent>
                        </v:textbox>
                      </v:rect>
                      <v:rect id="Rectangle 818" o:spid="_x0000_s1570" style="position:absolute;left:13703;top:9836;width:94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1xuMAA&#10;AADdAAAADwAAAGRycy9kb3ducmV2LnhtbERP22oCMRB9F/oPYQp906QLiqxGkYJgpS+ufsCwmb1g&#10;MlmS1N3+fVMo+DaHc53tfnJWPCjE3rOG94UCQVx703Or4XY9ztcgYkI2aD2Thh+KsN+9zLZYGj/y&#10;hR5VakUO4Viihi6loZQy1h05jAs/EGeu8cFhyjC00gQcc7izslBqJR32nBs6HOijo/pefTsN8lod&#10;x3Vlg/Lnovmyn6dLQ17rt9fpsAGRaEpP8b/7ZPL8Qi3h75t8gt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31xuMAAAADdAAAADwAAAAAAAAAAAAAAAACYAgAAZHJzL2Rvd25y&#10;ZXYueG1sUEsFBgAAAAAEAAQA9QAAAIUDAAAAAA==&#10;" filled="f" stroked="f">
                        <v:textbox style="mso-fit-shape-to-text:t" inset="0,0,0,0">
                          <w:txbxContent>
                            <w:p w:rsidR="000B230C" w:rsidRPr="00416F8A" w:rsidRDefault="000B230C" w:rsidP="000B230C">
                              <w:pPr>
                                <w:rPr>
                                  <w:sz w:val="20"/>
                                  <w:szCs w:val="20"/>
                                </w:rPr>
                              </w:pPr>
                              <w:r w:rsidRPr="00416F8A">
                                <w:rPr>
                                  <w:rFonts w:ascii=".VnCentury Schoolbook" w:hAnsi=".VnCentury Schoolbook" w:cs=".VnCentury Schoolbook"/>
                                  <w:i/>
                                  <w:iCs/>
                                  <w:color w:val="000000"/>
                                  <w:sz w:val="20"/>
                                  <w:szCs w:val="20"/>
                                </w:rPr>
                                <w:t>C</w:t>
                              </w:r>
                            </w:p>
                          </w:txbxContent>
                        </v:textbox>
                      </v:rect>
                      <v:oval id="Oval 819" o:spid="_x0000_s1571" style="position:absolute;left:5918;top:9169;width:247;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m2A8IA&#10;AADdAAAADwAAAGRycy9kb3ducmV2LnhtbERPTWsCMRC9C/0PYQq9udl6WMpqFBEKS09qC70OyXSz&#10;dTNZk3Rd++uNUOhtHu9zVpvJ9WKkEDvPCp6LEgSx9qbjVsHH++v8BURMyAZ7z6TgShE264fZCmvj&#10;L3yg8ZhakUM41qjApjTUUkZtyWEs/ECcuS8fHKYMQytNwEsOd71clGUlHXacGywOtLOkT8cfp+DN&#10;jXvdDDag3lb7z297bn7lWamnx2m7BJFoSv/iP3dj8vxFWcH9m3yCX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mbYDwgAAAN0AAAAPAAAAAAAAAAAAAAAAAJgCAABkcnMvZG93&#10;bnJldi54bWxQSwUGAAAAAAQABAD1AAAAhwMAAAAA&#10;" fillcolor="black" strokeweight="0"/>
                      <v:oval id="Oval 820" o:spid="_x0000_s1572" style="position:absolute;left:2552;top:11341;width:248;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UTmMIA&#10;AADdAAAADwAAAGRycy9kb3ducmV2LnhtbERPS2sCMRC+F/wPYQRvNasHLVujSEFYevJR6HVIpptt&#10;N5M1SdfVX28KBW/z8T1ntRlcK3oKsfGsYDYtQBBrbxquFXycds8vIGJCNth6JgVXirBZj55WWBp/&#10;4QP1x1SLHMKxRAU2pa6UMmpLDuPUd8SZ+/LBYcow1NIEvORw18p5USykw4Zzg8WO3izpn+OvU/Du&#10;+r2uOhtQbxf7z297rm7yrNRkPGxfQSQa0kP8765Mnj8vlvD3TT5Br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1ROYwgAAAN0AAAAPAAAAAAAAAAAAAAAAAJgCAABkcnMvZG93&#10;bnJldi54bWxQSwUGAAAAAAQABAD1AAAAhwMAAAAA&#10;" fillcolor="black" strokeweight="0"/>
                      <v:oval id="Oval 821" o:spid="_x0000_s1573" style="position:absolute;left:13017;top:11341;width:241;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qH6sQA&#10;AADdAAAADwAAAGRycy9kb3ducmV2LnhtbESPQWvDMAyF74P+B6PCbqvTHsrI6pYyGISdum6wq7C1&#10;OG0sp7abZvv102Gwm8R7eu/TZjeFXo2UchfZwHJRgSK20XXcGvh4f3l4BJULssM+Mhn4pgy77exu&#10;g7WLN36j8VhaJSGcazTgSxlqrbP1FDAv4kAs2ldMAYusqdUu4U3CQ69XVbXWATuWBo8DPXuy5+M1&#10;GHgN48E2g09o9+vD58lfmh99MeZ+Pu2fQBWayr/577pxgr+qBFe+kRH0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Kh+rEAAAA3QAAAA8AAAAAAAAAAAAAAAAAmAIAAGRycy9k&#10;b3ducmV2LnhtbFBLBQYAAAAABAAEAPUAAACJAwAAAAA=&#10;" fillcolor="black" strokeweight="0"/>
                      <v:oval id="Oval 822" o:spid="_x0000_s1574" style="position:absolute;left:9290;top:15919;width:241;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iccIA&#10;AADdAAAADwAAAGRycy9kb3ducmV2LnhtbERPS2sCMRC+F/wPYQRvNasHsVujSEFYevJR6HVIpptt&#10;N5M1SdfVX28KBW/z8T1ntRlcK3oKsfGsYDYtQBBrbxquFXycds9LEDEhG2w9k4IrRdisR08rLI2/&#10;8IH6Y6pFDuFYogKbUldKGbUlh3HqO+LMffngMGUYamkCXnK4a+W8KBbSYcO5wWJHb5b0z/HXKXh3&#10;/V5XnQ2ot4v957c9Vzd5VmoyHravIBIN6SH+d1cmz58XL/D3TT5Br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BiJxwgAAAN0AAAAPAAAAAAAAAAAAAAAAAJgCAABkcnMvZG93&#10;bnJldi54bWxQSwUGAAAAAAQABAD1AAAAhwMAAAAA&#10;" fillcolor="black" strokeweight="0"/>
                      <v:oval id="Oval 823" o:spid="_x0000_s1575" style="position:absolute;left:2552;top:2413;width:248;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UdMcUA&#10;AADdAAAADwAAAGRycy9kb3ducmV2LnhtbESPQWvDMAyF74P+B6PBbqvTHspI65YyGISdum6wq7DV&#10;OF0sp7abZvv102Gwm8R7eu/TZjeFXo2UchfZwGJegSK20XXcGvh4f3l8ApULssM+Mhn4pgy77exu&#10;g7WLN36j8VhaJSGcazTgSxlqrbP1FDDP40As2immgEXW1GqX8CbhodfLqlrpgB1Lg8eBnj3Zr+M1&#10;GHgN48E2g09o96vD59lfmh99MebhftqvQRWayr/577pxgr9cCL98IyPo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5R0xxQAAAN0AAAAPAAAAAAAAAAAAAAAAAJgCAABkcnMv&#10;ZG93bnJldi54bWxQSwUGAAAAAAQABAD1AAAAigMAAAAA&#10;" fillcolor="black" strokeweight="0"/>
                      <v:oval id="Oval 824" o:spid="_x0000_s1576" style="position:absolute;left:6921;top:6134;width:241;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m4qsIA&#10;AADdAAAADwAAAGRycy9kb3ducmV2LnhtbERPTWsCMRC9F/ofwhS81ex6ENkaRQRh6cmq4HVIpptt&#10;N5M1Sdetv94Ihd7m8T5nuR5dJwYKsfWsoJwWIIi1Ny03Ck7H3esCREzIBjvPpOCXIqxXz09LrIy/&#10;8gcNh9SIHMKxQgU2pb6SMmpLDuPU98SZ+/TBYcowNNIEvOZw18lZUcylw5Zzg8Wetpb09+HHKXh3&#10;w17XvQ2oN/P9+cte6pu8KDV5GTdvIBKN6V/8565Nnj8rS3h8k0+Q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biqwgAAAN0AAAAPAAAAAAAAAAAAAAAAAJgCAABkcnMvZG93&#10;bnJldi54bWxQSwUGAAAAAAQABAD1AAAAhwMAAAAA&#10;" fillcolor="black" strokeweight="0"/>
                      <w10:anchorlock/>
                    </v:group>
                  </w:pict>
                </mc:Fallback>
              </mc:AlternateContent>
            </w:r>
          </w:p>
        </w:tc>
      </w:tr>
    </w:tbl>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position w:val="-24"/>
          <w:sz w:val="20"/>
          <w:szCs w:val="20"/>
        </w:rPr>
        <w:object w:dxaOrig="5679" w:dyaOrig="639">
          <v:shape id="_x0000_i1668" type="#_x0000_t75" style="width:284.25pt;height:32.25pt" o:ole="">
            <v:imagedata r:id="rId1276" o:title=""/>
          </v:shape>
          <o:OLEObject Type="Embed" ProgID="Equation.DSMT4" ShapeID="_x0000_i1668" DrawAspect="Content" ObjectID="_1624863641" r:id="rId1277"/>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sz w:val="20"/>
          <w:szCs w:val="20"/>
        </w:rPr>
        <w:t xml:space="preserve">Xét hàm </w:t>
      </w:r>
      <w:r w:rsidRPr="00ED5663">
        <w:rPr>
          <w:rFonts w:ascii="Chu Văn An (Uni)" w:hAnsi="Chu Văn An (Uni)" w:cs="Chu Văn An (Uni)"/>
          <w:position w:val="-22"/>
          <w:sz w:val="20"/>
          <w:szCs w:val="20"/>
        </w:rPr>
        <w:object w:dxaOrig="1760" w:dyaOrig="620">
          <v:shape id="_x0000_i1669" type="#_x0000_t75" style="width:87.75pt;height:30.75pt" o:ole="">
            <v:imagedata r:id="rId1278" o:title=""/>
          </v:shape>
          <o:OLEObject Type="Embed" ProgID="Equation.DSMT4" ShapeID="_x0000_i1669" DrawAspect="Content" ObjectID="_1624863642" r:id="rId1279"/>
        </w:object>
      </w:r>
      <w:r w:rsidRPr="00ED5663">
        <w:rPr>
          <w:rFonts w:ascii="Chu Văn An (Uni)" w:hAnsi="Chu Văn An (Uni)" w:cs="Chu Văn An (Uni)"/>
          <w:sz w:val="20"/>
          <w:szCs w:val="20"/>
        </w:rPr>
        <w:t xml:space="preserve"> </w:t>
      </w:r>
      <w:r w:rsidRPr="00ED5663">
        <w:rPr>
          <w:rFonts w:ascii="Chu Văn An (Uni)" w:hAnsi="Chu Văn An (Uni)" w:cs="Chu Văn An (Uni)"/>
          <w:color w:val="000000"/>
          <w:sz w:val="20"/>
          <w:szCs w:val="20"/>
        </w:rPr>
        <w:t xml:space="preserve">trên </w:t>
      </w:r>
      <w:r w:rsidRPr="00ED5663">
        <w:rPr>
          <w:rFonts w:ascii="Chu Văn An (Uni)" w:hAnsi="Chu Văn An (Uni)" w:cs="Chu Văn An (Uni)"/>
          <w:color w:val="000000"/>
          <w:position w:val="-12"/>
          <w:sz w:val="20"/>
          <w:szCs w:val="20"/>
        </w:rPr>
        <w:object w:dxaOrig="480" w:dyaOrig="340">
          <v:shape id="_x0000_i1670" type="#_x0000_t75" style="width:24pt;height:17.25pt" o:ole="">
            <v:imagedata r:id="rId1280" o:title=""/>
          </v:shape>
          <o:OLEObject Type="Embed" ProgID="Equation.DSMT4" ShapeID="_x0000_i1670" DrawAspect="Content" ObjectID="_1624863643" r:id="rId1281"/>
        </w:object>
      </w:r>
      <w:r w:rsidRPr="00ED5663">
        <w:rPr>
          <w:rFonts w:ascii="Chu Văn An (Uni)" w:hAnsi="Chu Văn An (Uni)" w:cs="Chu Văn An (Uni)"/>
          <w:color w:val="000000"/>
          <w:sz w:val="20"/>
          <w:szCs w:val="20"/>
        </w:rPr>
        <w:t xml:space="preserve">, </w:t>
      </w:r>
      <w:r w:rsidRPr="00ED5663">
        <w:rPr>
          <w:rFonts w:ascii="Chu Văn An (Uni)" w:hAnsi="Chu Văn An (Uni)" w:cs="Chu Văn An (Uni)"/>
          <w:sz w:val="20"/>
          <w:szCs w:val="20"/>
        </w:rPr>
        <w:t xml:space="preserve">ta được </w:t>
      </w:r>
      <w:r w:rsidRPr="00ED5663">
        <w:rPr>
          <w:rFonts w:ascii="Chu Văn An (Uni)" w:hAnsi="Chu Văn An (Uni)" w:cs="Chu Văn An (Uni)"/>
          <w:position w:val="-26"/>
          <w:sz w:val="20"/>
          <w:szCs w:val="20"/>
        </w:rPr>
        <w:object w:dxaOrig="2299" w:dyaOrig="639">
          <v:shape id="_x0000_i1671" type="#_x0000_t75" style="width:114.75pt;height:32.25pt" o:ole="">
            <v:imagedata r:id="rId1282" o:title=""/>
          </v:shape>
          <o:OLEObject Type="Embed" ProgID="Equation.DSMT4" ShapeID="_x0000_i1671" DrawAspect="Content" ObjectID="_1624863644" r:id="rId1283"/>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A.</w: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b/>
          <w:sz w:val="20"/>
          <w:szCs w:val="20"/>
        </w:rPr>
        <w:t>Câu 136.</w:t>
      </w:r>
      <w:r w:rsidRPr="00ED5663">
        <w:rPr>
          <w:rFonts w:ascii="Chu Văn An (Uni)" w:hAnsi="Chu Văn An (Uni)" w:cs="Chu Văn An (Uni)"/>
          <w:sz w:val="20"/>
          <w:szCs w:val="20"/>
        </w:rPr>
        <w:t xml:space="preserve"> Vì </w:t>
      </w:r>
      <w:r w:rsidRPr="00ED5663">
        <w:rPr>
          <w:rFonts w:ascii="Chu Văn An (Uni)" w:hAnsi="Chu Văn An (Uni)" w:cs="Chu Văn An (Uni)"/>
          <w:position w:val="-6"/>
          <w:sz w:val="20"/>
          <w:szCs w:val="20"/>
        </w:rPr>
        <w:object w:dxaOrig="1460" w:dyaOrig="279">
          <v:shape id="_x0000_i1672" type="#_x0000_t75" style="width:72.75pt;height:14.25pt" o:ole="">
            <v:imagedata r:id="rId565" o:title=""/>
          </v:shape>
          <o:OLEObject Type="Embed" ProgID="Equation.DSMT4" ShapeID="_x0000_i1672" DrawAspect="Content" ObjectID="_1624863645" r:id="rId1284"/>
        </w:object>
      </w:r>
      <w:r w:rsidRPr="00ED5663">
        <w:rPr>
          <w:rFonts w:ascii="Chu Văn An (Uni)" w:hAnsi="Chu Văn An (Uni)" w:cs="Chu Văn An (Uni)"/>
          <w:sz w:val="20"/>
          <w:szCs w:val="20"/>
        </w:rPr>
        <w:t xml:space="preserve"> là hình hộp chữ nhật suy ra </w:t>
      </w:r>
      <w:r w:rsidRPr="00ED5663">
        <w:rPr>
          <w:rFonts w:ascii="Chu Văn An (Uni)" w:hAnsi="Chu Văn An (Uni)" w:cs="Chu Văn An (Uni)"/>
          <w:position w:val="-12"/>
          <w:sz w:val="20"/>
          <w:szCs w:val="20"/>
        </w:rPr>
        <w:object w:dxaOrig="1440" w:dyaOrig="360">
          <v:shape id="_x0000_i1673" type="#_x0000_t75" style="width:1in;height:18pt" o:ole="">
            <v:imagedata r:id="rId1285" o:title=""/>
          </v:shape>
          <o:OLEObject Type="Embed" ProgID="Equation.DSMT4" ShapeID="_x0000_i1673" DrawAspect="Content" ObjectID="_1624863646" r:id="rId128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4"/>
          <w:sz w:val="20"/>
          <w:szCs w:val="20"/>
        </w:rPr>
        <w:object w:dxaOrig="420" w:dyaOrig="260">
          <v:shape id="_x0000_i1674" type="#_x0000_t75" style="width:21pt;height:12.75pt" o:ole="">
            <v:imagedata r:id="rId1287" o:title=""/>
          </v:shape>
          <o:OLEObject Type="Embed" ProgID="Equation.DSMT4" ShapeID="_x0000_i1674" DrawAspect="Content" ObjectID="_1624863647" r:id="rId1288"/>
        </w:object>
      </w:r>
      <w:r w:rsidRPr="00ED5663">
        <w:rPr>
          <w:rFonts w:ascii="Chu Văn An (Uni)" w:hAnsi="Chu Văn An (Uni)" w:cs="Chu Văn An (Uni)"/>
          <w:sz w:val="20"/>
          <w:szCs w:val="20"/>
        </w:rPr>
        <w:t xml:space="preserve"> là hình chiếu của </w:t>
      </w:r>
      <w:r w:rsidRPr="00ED5663">
        <w:rPr>
          <w:rFonts w:ascii="Chu Văn An (Uni)" w:hAnsi="Chu Văn An (Uni)" w:cs="Chu Văn An (Uni)"/>
          <w:position w:val="-6"/>
          <w:sz w:val="20"/>
          <w:szCs w:val="20"/>
        </w:rPr>
        <w:object w:dxaOrig="440" w:dyaOrig="279">
          <v:shape id="_x0000_i1675" type="#_x0000_t75" style="width:21.75pt;height:14.25pt" o:ole="">
            <v:imagedata r:id="rId1289" o:title=""/>
          </v:shape>
          <o:OLEObject Type="Embed" ProgID="Equation.DSMT4" ShapeID="_x0000_i1675" DrawAspect="Content" ObjectID="_1624863648" r:id="rId1290"/>
        </w:object>
      </w:r>
      <w:r w:rsidRPr="00ED5663">
        <w:rPr>
          <w:rFonts w:ascii="Chu Văn An (Uni)" w:hAnsi="Chu Văn An (Uni)" w:cs="Chu Văn An (Uni)"/>
          <w:sz w:val="20"/>
          <w:szCs w:val="20"/>
        </w:rPr>
        <w:t xml:space="preserve"> trên mặt phẳng </w:t>
      </w:r>
      <w:r w:rsidRPr="00ED5663">
        <w:rPr>
          <w:rFonts w:ascii="Chu Văn An (Uni)" w:hAnsi="Chu Văn An (Uni)" w:cs="Chu Văn An (Uni)"/>
          <w:position w:val="-12"/>
          <w:sz w:val="20"/>
          <w:szCs w:val="20"/>
        </w:rPr>
        <w:object w:dxaOrig="920" w:dyaOrig="360">
          <v:shape id="_x0000_i1676" type="#_x0000_t75" style="width:45.75pt;height:18pt" o:ole="">
            <v:imagedata r:id="rId1291" o:title=""/>
          </v:shape>
          <o:OLEObject Type="Embed" ProgID="Equation.DSMT4" ShapeID="_x0000_i1676" DrawAspect="Content" ObjectID="_1624863649" r:id="rId1292"/>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12"/>
          <w:sz w:val="20"/>
          <w:szCs w:val="20"/>
        </w:rPr>
        <w:object w:dxaOrig="3660" w:dyaOrig="400">
          <v:shape id="_x0000_i1677" type="#_x0000_t75" style="width:183pt;height:20.25pt" o:ole="">
            <v:imagedata r:id="rId1293" o:title=""/>
          </v:shape>
          <o:OLEObject Type="Embed" ProgID="Equation.DSMT4" ShapeID="_x0000_i1677" DrawAspect="Content" ObjectID="_1624863650" r:id="rId1294"/>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Đặt </w:t>
      </w:r>
      <w:r w:rsidRPr="00ED5663">
        <w:rPr>
          <w:rFonts w:ascii="Chu Văn An (Uni)" w:hAnsi="Chu Văn An (Uni)" w:cs="Chu Văn An (Uni)"/>
          <w:position w:val="-12"/>
          <w:sz w:val="20"/>
          <w:szCs w:val="20"/>
        </w:rPr>
        <w:object w:dxaOrig="1460" w:dyaOrig="340">
          <v:shape id="_x0000_i1678" type="#_x0000_t75" style="width:72.75pt;height:17.25pt" o:ole="">
            <v:imagedata r:id="rId1295" o:title=""/>
          </v:shape>
          <o:OLEObject Type="Embed" ProgID="Equation.DSMT4" ShapeID="_x0000_i1678" DrawAspect="Content" ObjectID="_1624863651" r:id="rId1296"/>
        </w:object>
      </w:r>
    </w:p>
    <w:p w:rsidR="000B230C" w:rsidRPr="00ED5663" w:rsidRDefault="00467502" w:rsidP="000B230C">
      <w:pPr>
        <w:tabs>
          <w:tab w:val="left" w:pos="360"/>
          <w:tab w:val="left" w:pos="1980"/>
          <w:tab w:val="left" w:pos="3960"/>
          <w:tab w:val="left" w:pos="5940"/>
        </w:tabs>
        <w:jc w:val="center"/>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2208530" cy="1673225"/>
                <wp:effectExtent l="0" t="2540" r="1270" b="635"/>
                <wp:docPr id="679" name="Canvas 6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 name="Freeform 681"/>
                        <wps:cNvSpPr>
                          <a:spLocks noEditPoints="1"/>
                        </wps:cNvSpPr>
                        <wps:spPr bwMode="auto">
                          <a:xfrm>
                            <a:off x="763905" y="1109980"/>
                            <a:ext cx="1167765" cy="6350"/>
                          </a:xfrm>
                          <a:custGeom>
                            <a:avLst/>
                            <a:gdLst>
                              <a:gd name="T0" fmla="*/ 70 w 1839"/>
                              <a:gd name="T1" fmla="*/ 0 h 10"/>
                              <a:gd name="T2" fmla="*/ 0 w 1839"/>
                              <a:gd name="T3" fmla="*/ 10 h 10"/>
                              <a:gd name="T4" fmla="*/ 117 w 1839"/>
                              <a:gd name="T5" fmla="*/ 0 h 10"/>
                              <a:gd name="T6" fmla="*/ 188 w 1839"/>
                              <a:gd name="T7" fmla="*/ 10 h 10"/>
                              <a:gd name="T8" fmla="*/ 117 w 1839"/>
                              <a:gd name="T9" fmla="*/ 0 h 10"/>
                              <a:gd name="T10" fmla="*/ 306 w 1839"/>
                              <a:gd name="T11" fmla="*/ 0 h 10"/>
                              <a:gd name="T12" fmla="*/ 235 w 1839"/>
                              <a:gd name="T13" fmla="*/ 10 h 10"/>
                              <a:gd name="T14" fmla="*/ 353 w 1839"/>
                              <a:gd name="T15" fmla="*/ 0 h 10"/>
                              <a:gd name="T16" fmla="*/ 424 w 1839"/>
                              <a:gd name="T17" fmla="*/ 10 h 10"/>
                              <a:gd name="T18" fmla="*/ 353 w 1839"/>
                              <a:gd name="T19" fmla="*/ 0 h 10"/>
                              <a:gd name="T20" fmla="*/ 542 w 1839"/>
                              <a:gd name="T21" fmla="*/ 0 h 10"/>
                              <a:gd name="T22" fmla="*/ 471 w 1839"/>
                              <a:gd name="T23" fmla="*/ 10 h 10"/>
                              <a:gd name="T24" fmla="*/ 589 w 1839"/>
                              <a:gd name="T25" fmla="*/ 0 h 10"/>
                              <a:gd name="T26" fmla="*/ 660 w 1839"/>
                              <a:gd name="T27" fmla="*/ 10 h 10"/>
                              <a:gd name="T28" fmla="*/ 589 w 1839"/>
                              <a:gd name="T29" fmla="*/ 0 h 10"/>
                              <a:gd name="T30" fmla="*/ 778 w 1839"/>
                              <a:gd name="T31" fmla="*/ 0 h 10"/>
                              <a:gd name="T32" fmla="*/ 707 w 1839"/>
                              <a:gd name="T33" fmla="*/ 10 h 10"/>
                              <a:gd name="T34" fmla="*/ 825 w 1839"/>
                              <a:gd name="T35" fmla="*/ 0 h 10"/>
                              <a:gd name="T36" fmla="*/ 896 w 1839"/>
                              <a:gd name="T37" fmla="*/ 10 h 10"/>
                              <a:gd name="T38" fmla="*/ 825 w 1839"/>
                              <a:gd name="T39" fmla="*/ 0 h 10"/>
                              <a:gd name="T40" fmla="*/ 1013 w 1839"/>
                              <a:gd name="T41" fmla="*/ 0 h 10"/>
                              <a:gd name="T42" fmla="*/ 943 w 1839"/>
                              <a:gd name="T43" fmla="*/ 10 h 10"/>
                              <a:gd name="T44" fmla="*/ 1061 w 1839"/>
                              <a:gd name="T45" fmla="*/ 0 h 10"/>
                              <a:gd name="T46" fmla="*/ 1131 w 1839"/>
                              <a:gd name="T47" fmla="*/ 10 h 10"/>
                              <a:gd name="T48" fmla="*/ 1061 w 1839"/>
                              <a:gd name="T49" fmla="*/ 0 h 10"/>
                              <a:gd name="T50" fmla="*/ 1249 w 1839"/>
                              <a:gd name="T51" fmla="*/ 0 h 10"/>
                              <a:gd name="T52" fmla="*/ 1178 w 1839"/>
                              <a:gd name="T53" fmla="*/ 10 h 10"/>
                              <a:gd name="T54" fmla="*/ 1296 w 1839"/>
                              <a:gd name="T55" fmla="*/ 0 h 10"/>
                              <a:gd name="T56" fmla="*/ 1367 w 1839"/>
                              <a:gd name="T57" fmla="*/ 10 h 10"/>
                              <a:gd name="T58" fmla="*/ 1296 w 1839"/>
                              <a:gd name="T59" fmla="*/ 0 h 10"/>
                              <a:gd name="T60" fmla="*/ 1485 w 1839"/>
                              <a:gd name="T61" fmla="*/ 0 h 10"/>
                              <a:gd name="T62" fmla="*/ 1414 w 1839"/>
                              <a:gd name="T63" fmla="*/ 10 h 10"/>
                              <a:gd name="T64" fmla="*/ 1532 w 1839"/>
                              <a:gd name="T65" fmla="*/ 0 h 10"/>
                              <a:gd name="T66" fmla="*/ 1603 w 1839"/>
                              <a:gd name="T67" fmla="*/ 10 h 10"/>
                              <a:gd name="T68" fmla="*/ 1532 w 1839"/>
                              <a:gd name="T69" fmla="*/ 0 h 10"/>
                              <a:gd name="T70" fmla="*/ 1721 w 1839"/>
                              <a:gd name="T71" fmla="*/ 0 h 10"/>
                              <a:gd name="T72" fmla="*/ 1650 w 1839"/>
                              <a:gd name="T73" fmla="*/ 10 h 10"/>
                              <a:gd name="T74" fmla="*/ 1768 w 1839"/>
                              <a:gd name="T75" fmla="*/ 0 h 10"/>
                              <a:gd name="T76" fmla="*/ 1839 w 1839"/>
                              <a:gd name="T77" fmla="*/ 10 h 10"/>
                              <a:gd name="T78" fmla="*/ 1768 w 1839"/>
                              <a:gd name="T7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839" h="10">
                                <a:moveTo>
                                  <a:pt x="0" y="0"/>
                                </a:moveTo>
                                <a:lnTo>
                                  <a:pt x="70" y="0"/>
                                </a:lnTo>
                                <a:lnTo>
                                  <a:pt x="70" y="10"/>
                                </a:lnTo>
                                <a:lnTo>
                                  <a:pt x="0" y="10"/>
                                </a:lnTo>
                                <a:lnTo>
                                  <a:pt x="0" y="0"/>
                                </a:lnTo>
                                <a:close/>
                                <a:moveTo>
                                  <a:pt x="117" y="0"/>
                                </a:moveTo>
                                <a:lnTo>
                                  <a:pt x="188" y="0"/>
                                </a:lnTo>
                                <a:lnTo>
                                  <a:pt x="188" y="10"/>
                                </a:lnTo>
                                <a:lnTo>
                                  <a:pt x="117" y="10"/>
                                </a:lnTo>
                                <a:lnTo>
                                  <a:pt x="117" y="0"/>
                                </a:lnTo>
                                <a:close/>
                                <a:moveTo>
                                  <a:pt x="235" y="0"/>
                                </a:moveTo>
                                <a:lnTo>
                                  <a:pt x="306" y="0"/>
                                </a:lnTo>
                                <a:lnTo>
                                  <a:pt x="306" y="10"/>
                                </a:lnTo>
                                <a:lnTo>
                                  <a:pt x="235" y="10"/>
                                </a:lnTo>
                                <a:lnTo>
                                  <a:pt x="235" y="0"/>
                                </a:lnTo>
                                <a:close/>
                                <a:moveTo>
                                  <a:pt x="353" y="0"/>
                                </a:moveTo>
                                <a:lnTo>
                                  <a:pt x="424" y="0"/>
                                </a:lnTo>
                                <a:lnTo>
                                  <a:pt x="424" y="10"/>
                                </a:lnTo>
                                <a:lnTo>
                                  <a:pt x="353" y="10"/>
                                </a:lnTo>
                                <a:lnTo>
                                  <a:pt x="353" y="0"/>
                                </a:lnTo>
                                <a:close/>
                                <a:moveTo>
                                  <a:pt x="471" y="0"/>
                                </a:moveTo>
                                <a:lnTo>
                                  <a:pt x="542" y="0"/>
                                </a:lnTo>
                                <a:lnTo>
                                  <a:pt x="542" y="10"/>
                                </a:lnTo>
                                <a:lnTo>
                                  <a:pt x="471" y="10"/>
                                </a:lnTo>
                                <a:lnTo>
                                  <a:pt x="471" y="0"/>
                                </a:lnTo>
                                <a:close/>
                                <a:moveTo>
                                  <a:pt x="589" y="0"/>
                                </a:moveTo>
                                <a:lnTo>
                                  <a:pt x="660" y="0"/>
                                </a:lnTo>
                                <a:lnTo>
                                  <a:pt x="660" y="10"/>
                                </a:lnTo>
                                <a:lnTo>
                                  <a:pt x="589" y="10"/>
                                </a:lnTo>
                                <a:lnTo>
                                  <a:pt x="589" y="0"/>
                                </a:lnTo>
                                <a:close/>
                                <a:moveTo>
                                  <a:pt x="707" y="0"/>
                                </a:moveTo>
                                <a:lnTo>
                                  <a:pt x="778" y="0"/>
                                </a:lnTo>
                                <a:lnTo>
                                  <a:pt x="778" y="10"/>
                                </a:lnTo>
                                <a:lnTo>
                                  <a:pt x="707" y="10"/>
                                </a:lnTo>
                                <a:lnTo>
                                  <a:pt x="707" y="0"/>
                                </a:lnTo>
                                <a:close/>
                                <a:moveTo>
                                  <a:pt x="825" y="0"/>
                                </a:moveTo>
                                <a:lnTo>
                                  <a:pt x="896" y="0"/>
                                </a:lnTo>
                                <a:lnTo>
                                  <a:pt x="896" y="10"/>
                                </a:lnTo>
                                <a:lnTo>
                                  <a:pt x="825" y="10"/>
                                </a:lnTo>
                                <a:lnTo>
                                  <a:pt x="825" y="0"/>
                                </a:lnTo>
                                <a:close/>
                                <a:moveTo>
                                  <a:pt x="943" y="0"/>
                                </a:moveTo>
                                <a:lnTo>
                                  <a:pt x="1013" y="0"/>
                                </a:lnTo>
                                <a:lnTo>
                                  <a:pt x="1013" y="10"/>
                                </a:lnTo>
                                <a:lnTo>
                                  <a:pt x="943" y="10"/>
                                </a:lnTo>
                                <a:lnTo>
                                  <a:pt x="943" y="0"/>
                                </a:lnTo>
                                <a:close/>
                                <a:moveTo>
                                  <a:pt x="1061" y="0"/>
                                </a:moveTo>
                                <a:lnTo>
                                  <a:pt x="1131" y="0"/>
                                </a:lnTo>
                                <a:lnTo>
                                  <a:pt x="1131" y="10"/>
                                </a:lnTo>
                                <a:lnTo>
                                  <a:pt x="1061" y="10"/>
                                </a:lnTo>
                                <a:lnTo>
                                  <a:pt x="1061" y="0"/>
                                </a:lnTo>
                                <a:close/>
                                <a:moveTo>
                                  <a:pt x="1178" y="0"/>
                                </a:moveTo>
                                <a:lnTo>
                                  <a:pt x="1249" y="0"/>
                                </a:lnTo>
                                <a:lnTo>
                                  <a:pt x="1249" y="10"/>
                                </a:lnTo>
                                <a:lnTo>
                                  <a:pt x="1178" y="10"/>
                                </a:lnTo>
                                <a:lnTo>
                                  <a:pt x="1178" y="0"/>
                                </a:lnTo>
                                <a:close/>
                                <a:moveTo>
                                  <a:pt x="1296" y="0"/>
                                </a:moveTo>
                                <a:lnTo>
                                  <a:pt x="1367" y="0"/>
                                </a:lnTo>
                                <a:lnTo>
                                  <a:pt x="1367" y="10"/>
                                </a:lnTo>
                                <a:lnTo>
                                  <a:pt x="1296" y="10"/>
                                </a:lnTo>
                                <a:lnTo>
                                  <a:pt x="1296" y="0"/>
                                </a:lnTo>
                                <a:close/>
                                <a:moveTo>
                                  <a:pt x="1414" y="0"/>
                                </a:moveTo>
                                <a:lnTo>
                                  <a:pt x="1485" y="0"/>
                                </a:lnTo>
                                <a:lnTo>
                                  <a:pt x="1485" y="10"/>
                                </a:lnTo>
                                <a:lnTo>
                                  <a:pt x="1414" y="10"/>
                                </a:lnTo>
                                <a:lnTo>
                                  <a:pt x="1414" y="0"/>
                                </a:lnTo>
                                <a:close/>
                                <a:moveTo>
                                  <a:pt x="1532" y="0"/>
                                </a:moveTo>
                                <a:lnTo>
                                  <a:pt x="1603" y="0"/>
                                </a:lnTo>
                                <a:lnTo>
                                  <a:pt x="1603" y="10"/>
                                </a:lnTo>
                                <a:lnTo>
                                  <a:pt x="1532" y="10"/>
                                </a:lnTo>
                                <a:lnTo>
                                  <a:pt x="1532" y="0"/>
                                </a:lnTo>
                                <a:close/>
                                <a:moveTo>
                                  <a:pt x="1650" y="0"/>
                                </a:moveTo>
                                <a:lnTo>
                                  <a:pt x="1721" y="0"/>
                                </a:lnTo>
                                <a:lnTo>
                                  <a:pt x="1721" y="10"/>
                                </a:lnTo>
                                <a:lnTo>
                                  <a:pt x="1650" y="10"/>
                                </a:lnTo>
                                <a:lnTo>
                                  <a:pt x="1650" y="0"/>
                                </a:lnTo>
                                <a:close/>
                                <a:moveTo>
                                  <a:pt x="1768" y="0"/>
                                </a:moveTo>
                                <a:lnTo>
                                  <a:pt x="1839" y="0"/>
                                </a:lnTo>
                                <a:lnTo>
                                  <a:pt x="1839" y="10"/>
                                </a:lnTo>
                                <a:lnTo>
                                  <a:pt x="1768" y="10"/>
                                </a:lnTo>
                                <a:lnTo>
                                  <a:pt x="176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52" name="Freeform 682"/>
                        <wps:cNvSpPr>
                          <a:spLocks noEditPoints="1"/>
                        </wps:cNvSpPr>
                        <wps:spPr bwMode="auto">
                          <a:xfrm>
                            <a:off x="237490" y="1110615"/>
                            <a:ext cx="528320" cy="318770"/>
                          </a:xfrm>
                          <a:custGeom>
                            <a:avLst/>
                            <a:gdLst>
                              <a:gd name="T0" fmla="*/ 832 w 832"/>
                              <a:gd name="T1" fmla="*/ 8 h 502"/>
                              <a:gd name="T2" fmla="*/ 773 w 832"/>
                              <a:gd name="T3" fmla="*/ 44 h 502"/>
                              <a:gd name="T4" fmla="*/ 767 w 832"/>
                              <a:gd name="T5" fmla="*/ 35 h 502"/>
                              <a:gd name="T6" fmla="*/ 825 w 832"/>
                              <a:gd name="T7" fmla="*/ 0 h 502"/>
                              <a:gd name="T8" fmla="*/ 832 w 832"/>
                              <a:gd name="T9" fmla="*/ 8 h 502"/>
                              <a:gd name="T10" fmla="*/ 734 w 832"/>
                              <a:gd name="T11" fmla="*/ 67 h 502"/>
                              <a:gd name="T12" fmla="*/ 675 w 832"/>
                              <a:gd name="T13" fmla="*/ 102 h 502"/>
                              <a:gd name="T14" fmla="*/ 669 w 832"/>
                              <a:gd name="T15" fmla="*/ 93 h 502"/>
                              <a:gd name="T16" fmla="*/ 727 w 832"/>
                              <a:gd name="T17" fmla="*/ 58 h 502"/>
                              <a:gd name="T18" fmla="*/ 734 w 832"/>
                              <a:gd name="T19" fmla="*/ 67 h 502"/>
                              <a:gd name="T20" fmla="*/ 636 w 832"/>
                              <a:gd name="T21" fmla="*/ 125 h 502"/>
                              <a:gd name="T22" fmla="*/ 577 w 832"/>
                              <a:gd name="T23" fmla="*/ 161 h 502"/>
                              <a:gd name="T24" fmla="*/ 571 w 832"/>
                              <a:gd name="T25" fmla="*/ 152 h 502"/>
                              <a:gd name="T26" fmla="*/ 630 w 832"/>
                              <a:gd name="T27" fmla="*/ 117 h 502"/>
                              <a:gd name="T28" fmla="*/ 636 w 832"/>
                              <a:gd name="T29" fmla="*/ 125 h 502"/>
                              <a:gd name="T30" fmla="*/ 538 w 832"/>
                              <a:gd name="T31" fmla="*/ 184 h 502"/>
                              <a:gd name="T32" fmla="*/ 480 w 832"/>
                              <a:gd name="T33" fmla="*/ 219 h 502"/>
                              <a:gd name="T34" fmla="*/ 473 w 832"/>
                              <a:gd name="T35" fmla="*/ 210 h 502"/>
                              <a:gd name="T36" fmla="*/ 532 w 832"/>
                              <a:gd name="T37" fmla="*/ 175 h 502"/>
                              <a:gd name="T38" fmla="*/ 538 w 832"/>
                              <a:gd name="T39" fmla="*/ 184 h 502"/>
                              <a:gd name="T40" fmla="*/ 440 w 832"/>
                              <a:gd name="T41" fmla="*/ 243 h 502"/>
                              <a:gd name="T42" fmla="*/ 382 w 832"/>
                              <a:gd name="T43" fmla="*/ 278 h 502"/>
                              <a:gd name="T44" fmla="*/ 375 w 832"/>
                              <a:gd name="T45" fmla="*/ 269 h 502"/>
                              <a:gd name="T46" fmla="*/ 434 w 832"/>
                              <a:gd name="T47" fmla="*/ 234 h 502"/>
                              <a:gd name="T48" fmla="*/ 440 w 832"/>
                              <a:gd name="T49" fmla="*/ 243 h 502"/>
                              <a:gd name="T50" fmla="*/ 342 w 832"/>
                              <a:gd name="T51" fmla="*/ 301 h 502"/>
                              <a:gd name="T52" fmla="*/ 284 w 832"/>
                              <a:gd name="T53" fmla="*/ 336 h 502"/>
                              <a:gd name="T54" fmla="*/ 277 w 832"/>
                              <a:gd name="T55" fmla="*/ 327 h 502"/>
                              <a:gd name="T56" fmla="*/ 336 w 832"/>
                              <a:gd name="T57" fmla="*/ 292 h 502"/>
                              <a:gd name="T58" fmla="*/ 342 w 832"/>
                              <a:gd name="T59" fmla="*/ 301 h 502"/>
                              <a:gd name="T60" fmla="*/ 245 w 832"/>
                              <a:gd name="T61" fmla="*/ 360 h 502"/>
                              <a:gd name="T62" fmla="*/ 186 w 832"/>
                              <a:gd name="T63" fmla="*/ 395 h 502"/>
                              <a:gd name="T64" fmla="*/ 179 w 832"/>
                              <a:gd name="T65" fmla="*/ 386 h 502"/>
                              <a:gd name="T66" fmla="*/ 238 w 832"/>
                              <a:gd name="T67" fmla="*/ 351 h 502"/>
                              <a:gd name="T68" fmla="*/ 245 w 832"/>
                              <a:gd name="T69" fmla="*/ 360 h 502"/>
                              <a:gd name="T70" fmla="*/ 147 w 832"/>
                              <a:gd name="T71" fmla="*/ 418 h 502"/>
                              <a:gd name="T72" fmla="*/ 88 w 832"/>
                              <a:gd name="T73" fmla="*/ 453 h 502"/>
                              <a:gd name="T74" fmla="*/ 81 w 832"/>
                              <a:gd name="T75" fmla="*/ 444 h 502"/>
                              <a:gd name="T76" fmla="*/ 140 w 832"/>
                              <a:gd name="T77" fmla="*/ 409 h 502"/>
                              <a:gd name="T78" fmla="*/ 147 w 832"/>
                              <a:gd name="T79" fmla="*/ 418 h 502"/>
                              <a:gd name="T80" fmla="*/ 49 w 832"/>
                              <a:gd name="T81" fmla="*/ 477 h 502"/>
                              <a:gd name="T82" fmla="*/ 7 w 832"/>
                              <a:gd name="T83" fmla="*/ 502 h 502"/>
                              <a:gd name="T84" fmla="*/ 0 w 832"/>
                              <a:gd name="T85" fmla="*/ 493 h 502"/>
                              <a:gd name="T86" fmla="*/ 42 w 832"/>
                              <a:gd name="T87" fmla="*/ 468 h 502"/>
                              <a:gd name="T88" fmla="*/ 49 w 832"/>
                              <a:gd name="T89" fmla="*/ 477 h 5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32" h="502">
                                <a:moveTo>
                                  <a:pt x="832" y="8"/>
                                </a:moveTo>
                                <a:lnTo>
                                  <a:pt x="773" y="44"/>
                                </a:lnTo>
                                <a:lnTo>
                                  <a:pt x="767" y="35"/>
                                </a:lnTo>
                                <a:lnTo>
                                  <a:pt x="825" y="0"/>
                                </a:lnTo>
                                <a:lnTo>
                                  <a:pt x="832" y="8"/>
                                </a:lnTo>
                                <a:close/>
                                <a:moveTo>
                                  <a:pt x="734" y="67"/>
                                </a:moveTo>
                                <a:lnTo>
                                  <a:pt x="675" y="102"/>
                                </a:lnTo>
                                <a:lnTo>
                                  <a:pt x="669" y="93"/>
                                </a:lnTo>
                                <a:lnTo>
                                  <a:pt x="727" y="58"/>
                                </a:lnTo>
                                <a:lnTo>
                                  <a:pt x="734" y="67"/>
                                </a:lnTo>
                                <a:close/>
                                <a:moveTo>
                                  <a:pt x="636" y="125"/>
                                </a:moveTo>
                                <a:lnTo>
                                  <a:pt x="577" y="161"/>
                                </a:lnTo>
                                <a:lnTo>
                                  <a:pt x="571" y="152"/>
                                </a:lnTo>
                                <a:lnTo>
                                  <a:pt x="630" y="117"/>
                                </a:lnTo>
                                <a:lnTo>
                                  <a:pt x="636" y="125"/>
                                </a:lnTo>
                                <a:close/>
                                <a:moveTo>
                                  <a:pt x="538" y="184"/>
                                </a:moveTo>
                                <a:lnTo>
                                  <a:pt x="480" y="219"/>
                                </a:lnTo>
                                <a:lnTo>
                                  <a:pt x="473" y="210"/>
                                </a:lnTo>
                                <a:lnTo>
                                  <a:pt x="532" y="175"/>
                                </a:lnTo>
                                <a:lnTo>
                                  <a:pt x="538" y="184"/>
                                </a:lnTo>
                                <a:close/>
                                <a:moveTo>
                                  <a:pt x="440" y="243"/>
                                </a:moveTo>
                                <a:lnTo>
                                  <a:pt x="382" y="278"/>
                                </a:lnTo>
                                <a:lnTo>
                                  <a:pt x="375" y="269"/>
                                </a:lnTo>
                                <a:lnTo>
                                  <a:pt x="434" y="234"/>
                                </a:lnTo>
                                <a:lnTo>
                                  <a:pt x="440" y="243"/>
                                </a:lnTo>
                                <a:close/>
                                <a:moveTo>
                                  <a:pt x="342" y="301"/>
                                </a:moveTo>
                                <a:lnTo>
                                  <a:pt x="284" y="336"/>
                                </a:lnTo>
                                <a:lnTo>
                                  <a:pt x="277" y="327"/>
                                </a:lnTo>
                                <a:lnTo>
                                  <a:pt x="336" y="292"/>
                                </a:lnTo>
                                <a:lnTo>
                                  <a:pt x="342" y="301"/>
                                </a:lnTo>
                                <a:close/>
                                <a:moveTo>
                                  <a:pt x="245" y="360"/>
                                </a:moveTo>
                                <a:lnTo>
                                  <a:pt x="186" y="395"/>
                                </a:lnTo>
                                <a:lnTo>
                                  <a:pt x="179" y="386"/>
                                </a:lnTo>
                                <a:lnTo>
                                  <a:pt x="238" y="351"/>
                                </a:lnTo>
                                <a:lnTo>
                                  <a:pt x="245" y="360"/>
                                </a:lnTo>
                                <a:close/>
                                <a:moveTo>
                                  <a:pt x="147" y="418"/>
                                </a:moveTo>
                                <a:lnTo>
                                  <a:pt x="88" y="453"/>
                                </a:lnTo>
                                <a:lnTo>
                                  <a:pt x="81" y="444"/>
                                </a:lnTo>
                                <a:lnTo>
                                  <a:pt x="140" y="409"/>
                                </a:lnTo>
                                <a:lnTo>
                                  <a:pt x="147" y="418"/>
                                </a:lnTo>
                                <a:close/>
                                <a:moveTo>
                                  <a:pt x="49" y="477"/>
                                </a:moveTo>
                                <a:lnTo>
                                  <a:pt x="7" y="502"/>
                                </a:lnTo>
                                <a:lnTo>
                                  <a:pt x="0" y="493"/>
                                </a:lnTo>
                                <a:lnTo>
                                  <a:pt x="42" y="468"/>
                                </a:lnTo>
                                <a:lnTo>
                                  <a:pt x="49" y="47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53" name="Line 683"/>
                        <wps:cNvCnPr/>
                        <wps:spPr bwMode="auto">
                          <a:xfrm flipV="1">
                            <a:off x="239395" y="235585"/>
                            <a:ext cx="524510" cy="3130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54" name="Line 684"/>
                        <wps:cNvCnPr/>
                        <wps:spPr bwMode="auto">
                          <a:xfrm>
                            <a:off x="763905" y="235585"/>
                            <a:ext cx="117475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55" name="Line 685"/>
                        <wps:cNvCnPr/>
                        <wps:spPr bwMode="auto">
                          <a:xfrm flipH="1">
                            <a:off x="1414780" y="235585"/>
                            <a:ext cx="523875" cy="3130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56" name="Line 686"/>
                        <wps:cNvCnPr/>
                        <wps:spPr bwMode="auto">
                          <a:xfrm>
                            <a:off x="1414780" y="548640"/>
                            <a:ext cx="635" cy="8775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57" name="Line 687"/>
                        <wps:cNvCnPr/>
                        <wps:spPr bwMode="auto">
                          <a:xfrm flipV="1">
                            <a:off x="1414780" y="1113155"/>
                            <a:ext cx="523875" cy="3130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58" name="Line 688"/>
                        <wps:cNvCnPr/>
                        <wps:spPr bwMode="auto">
                          <a:xfrm flipV="1">
                            <a:off x="1938655" y="235585"/>
                            <a:ext cx="635" cy="8775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59" name="Line 689"/>
                        <wps:cNvCnPr/>
                        <wps:spPr bwMode="auto">
                          <a:xfrm>
                            <a:off x="239395" y="548640"/>
                            <a:ext cx="635" cy="8775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60" name="Line 690"/>
                        <wps:cNvCnPr/>
                        <wps:spPr bwMode="auto">
                          <a:xfrm>
                            <a:off x="239395" y="1426210"/>
                            <a:ext cx="117538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61" name="Line 691"/>
                        <wps:cNvCnPr/>
                        <wps:spPr bwMode="auto">
                          <a:xfrm flipH="1">
                            <a:off x="239395" y="548640"/>
                            <a:ext cx="117538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62" name="Freeform 692"/>
                        <wps:cNvSpPr>
                          <a:spLocks noEditPoints="1"/>
                        </wps:cNvSpPr>
                        <wps:spPr bwMode="auto">
                          <a:xfrm>
                            <a:off x="760095" y="235585"/>
                            <a:ext cx="6985" cy="877570"/>
                          </a:xfrm>
                          <a:custGeom>
                            <a:avLst/>
                            <a:gdLst>
                              <a:gd name="T0" fmla="*/ 11 w 11"/>
                              <a:gd name="T1" fmla="*/ 63 h 1382"/>
                              <a:gd name="T2" fmla="*/ 0 w 11"/>
                              <a:gd name="T3" fmla="*/ 0 h 1382"/>
                              <a:gd name="T4" fmla="*/ 11 w 11"/>
                              <a:gd name="T5" fmla="*/ 105 h 1382"/>
                              <a:gd name="T6" fmla="*/ 0 w 11"/>
                              <a:gd name="T7" fmla="*/ 168 h 1382"/>
                              <a:gd name="T8" fmla="*/ 11 w 11"/>
                              <a:gd name="T9" fmla="*/ 105 h 1382"/>
                              <a:gd name="T10" fmla="*/ 11 w 11"/>
                              <a:gd name="T11" fmla="*/ 273 h 1382"/>
                              <a:gd name="T12" fmla="*/ 0 w 11"/>
                              <a:gd name="T13" fmla="*/ 210 h 1382"/>
                              <a:gd name="T14" fmla="*/ 11 w 11"/>
                              <a:gd name="T15" fmla="*/ 315 h 1382"/>
                              <a:gd name="T16" fmla="*/ 0 w 11"/>
                              <a:gd name="T17" fmla="*/ 378 h 1382"/>
                              <a:gd name="T18" fmla="*/ 11 w 11"/>
                              <a:gd name="T19" fmla="*/ 315 h 1382"/>
                              <a:gd name="T20" fmla="*/ 11 w 11"/>
                              <a:gd name="T21" fmla="*/ 483 h 1382"/>
                              <a:gd name="T22" fmla="*/ 0 w 11"/>
                              <a:gd name="T23" fmla="*/ 420 h 1382"/>
                              <a:gd name="T24" fmla="*/ 11 w 11"/>
                              <a:gd name="T25" fmla="*/ 525 h 1382"/>
                              <a:gd name="T26" fmla="*/ 0 w 11"/>
                              <a:gd name="T27" fmla="*/ 588 h 1382"/>
                              <a:gd name="T28" fmla="*/ 11 w 11"/>
                              <a:gd name="T29" fmla="*/ 525 h 1382"/>
                              <a:gd name="T30" fmla="*/ 11 w 11"/>
                              <a:gd name="T31" fmla="*/ 693 h 1382"/>
                              <a:gd name="T32" fmla="*/ 0 w 11"/>
                              <a:gd name="T33" fmla="*/ 630 h 1382"/>
                              <a:gd name="T34" fmla="*/ 11 w 11"/>
                              <a:gd name="T35" fmla="*/ 735 h 1382"/>
                              <a:gd name="T36" fmla="*/ 0 w 11"/>
                              <a:gd name="T37" fmla="*/ 798 h 1382"/>
                              <a:gd name="T38" fmla="*/ 11 w 11"/>
                              <a:gd name="T39" fmla="*/ 735 h 1382"/>
                              <a:gd name="T40" fmla="*/ 11 w 11"/>
                              <a:gd name="T41" fmla="*/ 903 h 1382"/>
                              <a:gd name="T42" fmla="*/ 0 w 11"/>
                              <a:gd name="T43" fmla="*/ 840 h 1382"/>
                              <a:gd name="T44" fmla="*/ 11 w 11"/>
                              <a:gd name="T45" fmla="*/ 945 h 1382"/>
                              <a:gd name="T46" fmla="*/ 0 w 11"/>
                              <a:gd name="T47" fmla="*/ 1008 h 1382"/>
                              <a:gd name="T48" fmla="*/ 11 w 11"/>
                              <a:gd name="T49" fmla="*/ 945 h 1382"/>
                              <a:gd name="T50" fmla="*/ 11 w 11"/>
                              <a:gd name="T51" fmla="*/ 1113 h 1382"/>
                              <a:gd name="T52" fmla="*/ 0 w 11"/>
                              <a:gd name="T53" fmla="*/ 1050 h 1382"/>
                              <a:gd name="T54" fmla="*/ 11 w 11"/>
                              <a:gd name="T55" fmla="*/ 1155 h 1382"/>
                              <a:gd name="T56" fmla="*/ 0 w 11"/>
                              <a:gd name="T57" fmla="*/ 1218 h 1382"/>
                              <a:gd name="T58" fmla="*/ 11 w 11"/>
                              <a:gd name="T59" fmla="*/ 1155 h 1382"/>
                              <a:gd name="T60" fmla="*/ 11 w 11"/>
                              <a:gd name="T61" fmla="*/ 1323 h 1382"/>
                              <a:gd name="T62" fmla="*/ 0 w 11"/>
                              <a:gd name="T63" fmla="*/ 1260 h 1382"/>
                              <a:gd name="T64" fmla="*/ 11 w 11"/>
                              <a:gd name="T65" fmla="*/ 1365 h 1382"/>
                              <a:gd name="T66" fmla="*/ 0 w 11"/>
                              <a:gd name="T67" fmla="*/ 1382 h 1382"/>
                              <a:gd name="T68" fmla="*/ 11 w 11"/>
                              <a:gd name="T69" fmla="*/ 1365 h 1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 h="1382">
                                <a:moveTo>
                                  <a:pt x="11" y="0"/>
                                </a:moveTo>
                                <a:lnTo>
                                  <a:pt x="11" y="63"/>
                                </a:lnTo>
                                <a:lnTo>
                                  <a:pt x="0" y="63"/>
                                </a:lnTo>
                                <a:lnTo>
                                  <a:pt x="0" y="0"/>
                                </a:lnTo>
                                <a:lnTo>
                                  <a:pt x="11" y="0"/>
                                </a:lnTo>
                                <a:close/>
                                <a:moveTo>
                                  <a:pt x="11" y="105"/>
                                </a:moveTo>
                                <a:lnTo>
                                  <a:pt x="11" y="168"/>
                                </a:lnTo>
                                <a:lnTo>
                                  <a:pt x="0" y="168"/>
                                </a:lnTo>
                                <a:lnTo>
                                  <a:pt x="0" y="105"/>
                                </a:lnTo>
                                <a:lnTo>
                                  <a:pt x="11" y="105"/>
                                </a:lnTo>
                                <a:close/>
                                <a:moveTo>
                                  <a:pt x="11" y="210"/>
                                </a:moveTo>
                                <a:lnTo>
                                  <a:pt x="11" y="273"/>
                                </a:lnTo>
                                <a:lnTo>
                                  <a:pt x="0" y="273"/>
                                </a:lnTo>
                                <a:lnTo>
                                  <a:pt x="0" y="210"/>
                                </a:lnTo>
                                <a:lnTo>
                                  <a:pt x="11" y="210"/>
                                </a:lnTo>
                                <a:close/>
                                <a:moveTo>
                                  <a:pt x="11" y="315"/>
                                </a:moveTo>
                                <a:lnTo>
                                  <a:pt x="11" y="378"/>
                                </a:lnTo>
                                <a:lnTo>
                                  <a:pt x="0" y="378"/>
                                </a:lnTo>
                                <a:lnTo>
                                  <a:pt x="0" y="315"/>
                                </a:lnTo>
                                <a:lnTo>
                                  <a:pt x="11" y="315"/>
                                </a:lnTo>
                                <a:close/>
                                <a:moveTo>
                                  <a:pt x="11" y="420"/>
                                </a:moveTo>
                                <a:lnTo>
                                  <a:pt x="11" y="483"/>
                                </a:lnTo>
                                <a:lnTo>
                                  <a:pt x="0" y="483"/>
                                </a:lnTo>
                                <a:lnTo>
                                  <a:pt x="0" y="420"/>
                                </a:lnTo>
                                <a:lnTo>
                                  <a:pt x="11" y="420"/>
                                </a:lnTo>
                                <a:close/>
                                <a:moveTo>
                                  <a:pt x="11" y="525"/>
                                </a:moveTo>
                                <a:lnTo>
                                  <a:pt x="11" y="588"/>
                                </a:lnTo>
                                <a:lnTo>
                                  <a:pt x="0" y="588"/>
                                </a:lnTo>
                                <a:lnTo>
                                  <a:pt x="0" y="525"/>
                                </a:lnTo>
                                <a:lnTo>
                                  <a:pt x="11" y="525"/>
                                </a:lnTo>
                                <a:close/>
                                <a:moveTo>
                                  <a:pt x="11" y="630"/>
                                </a:moveTo>
                                <a:lnTo>
                                  <a:pt x="11" y="693"/>
                                </a:lnTo>
                                <a:lnTo>
                                  <a:pt x="0" y="693"/>
                                </a:lnTo>
                                <a:lnTo>
                                  <a:pt x="0" y="630"/>
                                </a:lnTo>
                                <a:lnTo>
                                  <a:pt x="11" y="630"/>
                                </a:lnTo>
                                <a:close/>
                                <a:moveTo>
                                  <a:pt x="11" y="735"/>
                                </a:moveTo>
                                <a:lnTo>
                                  <a:pt x="11" y="798"/>
                                </a:lnTo>
                                <a:lnTo>
                                  <a:pt x="0" y="798"/>
                                </a:lnTo>
                                <a:lnTo>
                                  <a:pt x="0" y="735"/>
                                </a:lnTo>
                                <a:lnTo>
                                  <a:pt x="11" y="735"/>
                                </a:lnTo>
                                <a:close/>
                                <a:moveTo>
                                  <a:pt x="11" y="840"/>
                                </a:moveTo>
                                <a:lnTo>
                                  <a:pt x="11" y="903"/>
                                </a:lnTo>
                                <a:lnTo>
                                  <a:pt x="0" y="903"/>
                                </a:lnTo>
                                <a:lnTo>
                                  <a:pt x="0" y="840"/>
                                </a:lnTo>
                                <a:lnTo>
                                  <a:pt x="11" y="840"/>
                                </a:lnTo>
                                <a:close/>
                                <a:moveTo>
                                  <a:pt x="11" y="945"/>
                                </a:moveTo>
                                <a:lnTo>
                                  <a:pt x="11" y="1008"/>
                                </a:lnTo>
                                <a:lnTo>
                                  <a:pt x="0" y="1008"/>
                                </a:lnTo>
                                <a:lnTo>
                                  <a:pt x="0" y="945"/>
                                </a:lnTo>
                                <a:lnTo>
                                  <a:pt x="11" y="945"/>
                                </a:lnTo>
                                <a:close/>
                                <a:moveTo>
                                  <a:pt x="11" y="1050"/>
                                </a:moveTo>
                                <a:lnTo>
                                  <a:pt x="11" y="1113"/>
                                </a:lnTo>
                                <a:lnTo>
                                  <a:pt x="0" y="1113"/>
                                </a:lnTo>
                                <a:lnTo>
                                  <a:pt x="0" y="1050"/>
                                </a:lnTo>
                                <a:lnTo>
                                  <a:pt x="11" y="1050"/>
                                </a:lnTo>
                                <a:close/>
                                <a:moveTo>
                                  <a:pt x="11" y="1155"/>
                                </a:moveTo>
                                <a:lnTo>
                                  <a:pt x="11" y="1218"/>
                                </a:lnTo>
                                <a:lnTo>
                                  <a:pt x="0" y="1218"/>
                                </a:lnTo>
                                <a:lnTo>
                                  <a:pt x="0" y="1155"/>
                                </a:lnTo>
                                <a:lnTo>
                                  <a:pt x="11" y="1155"/>
                                </a:lnTo>
                                <a:close/>
                                <a:moveTo>
                                  <a:pt x="11" y="1260"/>
                                </a:moveTo>
                                <a:lnTo>
                                  <a:pt x="11" y="1323"/>
                                </a:lnTo>
                                <a:lnTo>
                                  <a:pt x="0" y="1323"/>
                                </a:lnTo>
                                <a:lnTo>
                                  <a:pt x="0" y="1260"/>
                                </a:lnTo>
                                <a:lnTo>
                                  <a:pt x="11" y="1260"/>
                                </a:lnTo>
                                <a:close/>
                                <a:moveTo>
                                  <a:pt x="11" y="1365"/>
                                </a:moveTo>
                                <a:lnTo>
                                  <a:pt x="11" y="1382"/>
                                </a:lnTo>
                                <a:lnTo>
                                  <a:pt x="0" y="1382"/>
                                </a:lnTo>
                                <a:lnTo>
                                  <a:pt x="0" y="1365"/>
                                </a:lnTo>
                                <a:lnTo>
                                  <a:pt x="11" y="136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63" name="Freeform 693"/>
                        <wps:cNvSpPr>
                          <a:spLocks noEditPoints="1"/>
                        </wps:cNvSpPr>
                        <wps:spPr bwMode="auto">
                          <a:xfrm>
                            <a:off x="238125" y="545465"/>
                            <a:ext cx="1702435" cy="570865"/>
                          </a:xfrm>
                          <a:custGeom>
                            <a:avLst/>
                            <a:gdLst>
                              <a:gd name="T0" fmla="*/ 71 w 2681"/>
                              <a:gd name="T1" fmla="*/ 22 h 899"/>
                              <a:gd name="T2" fmla="*/ 0 w 2681"/>
                              <a:gd name="T3" fmla="*/ 10 h 899"/>
                              <a:gd name="T4" fmla="*/ 115 w 2681"/>
                              <a:gd name="T5" fmla="*/ 37 h 899"/>
                              <a:gd name="T6" fmla="*/ 177 w 2681"/>
                              <a:gd name="T7" fmla="*/ 69 h 899"/>
                              <a:gd name="T8" fmla="*/ 115 w 2681"/>
                              <a:gd name="T9" fmla="*/ 37 h 899"/>
                              <a:gd name="T10" fmla="*/ 292 w 2681"/>
                              <a:gd name="T11" fmla="*/ 96 h 899"/>
                              <a:gd name="T12" fmla="*/ 221 w 2681"/>
                              <a:gd name="T13" fmla="*/ 84 h 899"/>
                              <a:gd name="T14" fmla="*/ 336 w 2681"/>
                              <a:gd name="T15" fmla="*/ 110 h 899"/>
                              <a:gd name="T16" fmla="*/ 398 w 2681"/>
                              <a:gd name="T17" fmla="*/ 142 h 899"/>
                              <a:gd name="T18" fmla="*/ 336 w 2681"/>
                              <a:gd name="T19" fmla="*/ 110 h 899"/>
                              <a:gd name="T20" fmla="*/ 513 w 2681"/>
                              <a:gd name="T21" fmla="*/ 169 h 899"/>
                              <a:gd name="T22" fmla="*/ 442 w 2681"/>
                              <a:gd name="T23" fmla="*/ 157 h 899"/>
                              <a:gd name="T24" fmla="*/ 557 w 2681"/>
                              <a:gd name="T25" fmla="*/ 184 h 899"/>
                              <a:gd name="T26" fmla="*/ 619 w 2681"/>
                              <a:gd name="T27" fmla="*/ 216 h 899"/>
                              <a:gd name="T28" fmla="*/ 557 w 2681"/>
                              <a:gd name="T29" fmla="*/ 184 h 899"/>
                              <a:gd name="T30" fmla="*/ 733 w 2681"/>
                              <a:gd name="T31" fmla="*/ 242 h 899"/>
                              <a:gd name="T32" fmla="*/ 663 w 2681"/>
                              <a:gd name="T33" fmla="*/ 230 h 899"/>
                              <a:gd name="T34" fmla="*/ 778 w 2681"/>
                              <a:gd name="T35" fmla="*/ 257 h 899"/>
                              <a:gd name="T36" fmla="*/ 840 w 2681"/>
                              <a:gd name="T37" fmla="*/ 289 h 899"/>
                              <a:gd name="T38" fmla="*/ 778 w 2681"/>
                              <a:gd name="T39" fmla="*/ 257 h 899"/>
                              <a:gd name="T40" fmla="*/ 954 w 2681"/>
                              <a:gd name="T41" fmla="*/ 316 h 899"/>
                              <a:gd name="T42" fmla="*/ 884 w 2681"/>
                              <a:gd name="T43" fmla="*/ 304 h 899"/>
                              <a:gd name="T44" fmla="*/ 998 w 2681"/>
                              <a:gd name="T45" fmla="*/ 331 h 899"/>
                              <a:gd name="T46" fmla="*/ 1061 w 2681"/>
                              <a:gd name="T47" fmla="*/ 362 h 899"/>
                              <a:gd name="T48" fmla="*/ 998 w 2681"/>
                              <a:gd name="T49" fmla="*/ 331 h 899"/>
                              <a:gd name="T50" fmla="*/ 1175 w 2681"/>
                              <a:gd name="T51" fmla="*/ 389 h 899"/>
                              <a:gd name="T52" fmla="*/ 1105 w 2681"/>
                              <a:gd name="T53" fmla="*/ 377 h 899"/>
                              <a:gd name="T54" fmla="*/ 1219 w 2681"/>
                              <a:gd name="T55" fmla="*/ 404 h 899"/>
                              <a:gd name="T56" fmla="*/ 1282 w 2681"/>
                              <a:gd name="T57" fmla="*/ 436 h 899"/>
                              <a:gd name="T58" fmla="*/ 1219 w 2681"/>
                              <a:gd name="T59" fmla="*/ 404 h 899"/>
                              <a:gd name="T60" fmla="*/ 1396 w 2681"/>
                              <a:gd name="T61" fmla="*/ 463 h 899"/>
                              <a:gd name="T62" fmla="*/ 1326 w 2681"/>
                              <a:gd name="T63" fmla="*/ 450 h 899"/>
                              <a:gd name="T64" fmla="*/ 1440 w 2681"/>
                              <a:gd name="T65" fmla="*/ 477 h 899"/>
                              <a:gd name="T66" fmla="*/ 1502 w 2681"/>
                              <a:gd name="T67" fmla="*/ 509 h 899"/>
                              <a:gd name="T68" fmla="*/ 1440 w 2681"/>
                              <a:gd name="T69" fmla="*/ 477 h 899"/>
                              <a:gd name="T70" fmla="*/ 1617 w 2681"/>
                              <a:gd name="T71" fmla="*/ 536 h 899"/>
                              <a:gd name="T72" fmla="*/ 1547 w 2681"/>
                              <a:gd name="T73" fmla="*/ 524 h 899"/>
                              <a:gd name="T74" fmla="*/ 1661 w 2681"/>
                              <a:gd name="T75" fmla="*/ 551 h 899"/>
                              <a:gd name="T76" fmla="*/ 1723 w 2681"/>
                              <a:gd name="T77" fmla="*/ 582 h 899"/>
                              <a:gd name="T78" fmla="*/ 1661 w 2681"/>
                              <a:gd name="T79" fmla="*/ 551 h 899"/>
                              <a:gd name="T80" fmla="*/ 1838 w 2681"/>
                              <a:gd name="T81" fmla="*/ 609 h 899"/>
                              <a:gd name="T82" fmla="*/ 1768 w 2681"/>
                              <a:gd name="T83" fmla="*/ 597 h 899"/>
                              <a:gd name="T84" fmla="*/ 1882 w 2681"/>
                              <a:gd name="T85" fmla="*/ 624 h 899"/>
                              <a:gd name="T86" fmla="*/ 1944 w 2681"/>
                              <a:gd name="T87" fmla="*/ 656 h 899"/>
                              <a:gd name="T88" fmla="*/ 1882 w 2681"/>
                              <a:gd name="T89" fmla="*/ 624 h 899"/>
                              <a:gd name="T90" fmla="*/ 2059 w 2681"/>
                              <a:gd name="T91" fmla="*/ 683 h 899"/>
                              <a:gd name="T92" fmla="*/ 1989 w 2681"/>
                              <a:gd name="T93" fmla="*/ 671 h 899"/>
                              <a:gd name="T94" fmla="*/ 2103 w 2681"/>
                              <a:gd name="T95" fmla="*/ 697 h 899"/>
                              <a:gd name="T96" fmla="*/ 2165 w 2681"/>
                              <a:gd name="T97" fmla="*/ 729 h 899"/>
                              <a:gd name="T98" fmla="*/ 2103 w 2681"/>
                              <a:gd name="T99" fmla="*/ 697 h 899"/>
                              <a:gd name="T100" fmla="*/ 2280 w 2681"/>
                              <a:gd name="T101" fmla="*/ 756 h 899"/>
                              <a:gd name="T102" fmla="*/ 2210 w 2681"/>
                              <a:gd name="T103" fmla="*/ 744 h 899"/>
                              <a:gd name="T104" fmla="*/ 2324 w 2681"/>
                              <a:gd name="T105" fmla="*/ 771 h 899"/>
                              <a:gd name="T106" fmla="*/ 2386 w 2681"/>
                              <a:gd name="T107" fmla="*/ 803 h 899"/>
                              <a:gd name="T108" fmla="*/ 2324 w 2681"/>
                              <a:gd name="T109" fmla="*/ 771 h 899"/>
                              <a:gd name="T110" fmla="*/ 2501 w 2681"/>
                              <a:gd name="T111" fmla="*/ 829 h 899"/>
                              <a:gd name="T112" fmla="*/ 2430 w 2681"/>
                              <a:gd name="T113" fmla="*/ 817 h 899"/>
                              <a:gd name="T114" fmla="*/ 2545 w 2681"/>
                              <a:gd name="T115" fmla="*/ 844 h 899"/>
                              <a:gd name="T116" fmla="*/ 2607 w 2681"/>
                              <a:gd name="T117" fmla="*/ 876 h 899"/>
                              <a:gd name="T118" fmla="*/ 2545 w 2681"/>
                              <a:gd name="T119" fmla="*/ 844 h 899"/>
                              <a:gd name="T120" fmla="*/ 2681 w 2681"/>
                              <a:gd name="T121" fmla="*/ 889 h 899"/>
                              <a:gd name="T122" fmla="*/ 2651 w 2681"/>
                              <a:gd name="T123" fmla="*/ 891 h 8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681" h="899">
                                <a:moveTo>
                                  <a:pt x="4" y="0"/>
                                </a:moveTo>
                                <a:lnTo>
                                  <a:pt x="71" y="22"/>
                                </a:lnTo>
                                <a:lnTo>
                                  <a:pt x="67" y="32"/>
                                </a:lnTo>
                                <a:lnTo>
                                  <a:pt x="0" y="10"/>
                                </a:lnTo>
                                <a:lnTo>
                                  <a:pt x="4" y="0"/>
                                </a:lnTo>
                                <a:close/>
                                <a:moveTo>
                                  <a:pt x="115" y="37"/>
                                </a:moveTo>
                                <a:lnTo>
                                  <a:pt x="181" y="59"/>
                                </a:lnTo>
                                <a:lnTo>
                                  <a:pt x="177" y="69"/>
                                </a:lnTo>
                                <a:lnTo>
                                  <a:pt x="111" y="47"/>
                                </a:lnTo>
                                <a:lnTo>
                                  <a:pt x="115" y="37"/>
                                </a:lnTo>
                                <a:close/>
                                <a:moveTo>
                                  <a:pt x="225" y="74"/>
                                </a:moveTo>
                                <a:lnTo>
                                  <a:pt x="292" y="96"/>
                                </a:lnTo>
                                <a:lnTo>
                                  <a:pt x="287" y="106"/>
                                </a:lnTo>
                                <a:lnTo>
                                  <a:pt x="221" y="84"/>
                                </a:lnTo>
                                <a:lnTo>
                                  <a:pt x="225" y="74"/>
                                </a:lnTo>
                                <a:close/>
                                <a:moveTo>
                                  <a:pt x="336" y="110"/>
                                </a:moveTo>
                                <a:lnTo>
                                  <a:pt x="402" y="132"/>
                                </a:lnTo>
                                <a:lnTo>
                                  <a:pt x="398" y="142"/>
                                </a:lnTo>
                                <a:lnTo>
                                  <a:pt x="332" y="120"/>
                                </a:lnTo>
                                <a:lnTo>
                                  <a:pt x="336" y="110"/>
                                </a:lnTo>
                                <a:close/>
                                <a:moveTo>
                                  <a:pt x="446" y="147"/>
                                </a:moveTo>
                                <a:lnTo>
                                  <a:pt x="513" y="169"/>
                                </a:lnTo>
                                <a:lnTo>
                                  <a:pt x="508" y="179"/>
                                </a:lnTo>
                                <a:lnTo>
                                  <a:pt x="442" y="157"/>
                                </a:lnTo>
                                <a:lnTo>
                                  <a:pt x="446" y="147"/>
                                </a:lnTo>
                                <a:close/>
                                <a:moveTo>
                                  <a:pt x="557" y="184"/>
                                </a:moveTo>
                                <a:lnTo>
                                  <a:pt x="623" y="206"/>
                                </a:lnTo>
                                <a:lnTo>
                                  <a:pt x="619" y="216"/>
                                </a:lnTo>
                                <a:lnTo>
                                  <a:pt x="553" y="194"/>
                                </a:lnTo>
                                <a:lnTo>
                                  <a:pt x="557" y="184"/>
                                </a:lnTo>
                                <a:close/>
                                <a:moveTo>
                                  <a:pt x="667" y="220"/>
                                </a:moveTo>
                                <a:lnTo>
                                  <a:pt x="733" y="242"/>
                                </a:lnTo>
                                <a:lnTo>
                                  <a:pt x="729" y="252"/>
                                </a:lnTo>
                                <a:lnTo>
                                  <a:pt x="663" y="230"/>
                                </a:lnTo>
                                <a:lnTo>
                                  <a:pt x="667" y="220"/>
                                </a:lnTo>
                                <a:close/>
                                <a:moveTo>
                                  <a:pt x="778" y="257"/>
                                </a:moveTo>
                                <a:lnTo>
                                  <a:pt x="844" y="279"/>
                                </a:lnTo>
                                <a:lnTo>
                                  <a:pt x="840" y="289"/>
                                </a:lnTo>
                                <a:lnTo>
                                  <a:pt x="774" y="267"/>
                                </a:lnTo>
                                <a:lnTo>
                                  <a:pt x="778" y="257"/>
                                </a:lnTo>
                                <a:close/>
                                <a:moveTo>
                                  <a:pt x="888" y="294"/>
                                </a:moveTo>
                                <a:lnTo>
                                  <a:pt x="954" y="316"/>
                                </a:lnTo>
                                <a:lnTo>
                                  <a:pt x="950" y="326"/>
                                </a:lnTo>
                                <a:lnTo>
                                  <a:pt x="884" y="304"/>
                                </a:lnTo>
                                <a:lnTo>
                                  <a:pt x="888" y="294"/>
                                </a:lnTo>
                                <a:close/>
                                <a:moveTo>
                                  <a:pt x="998" y="331"/>
                                </a:moveTo>
                                <a:lnTo>
                                  <a:pt x="1065" y="352"/>
                                </a:lnTo>
                                <a:lnTo>
                                  <a:pt x="1061" y="362"/>
                                </a:lnTo>
                                <a:lnTo>
                                  <a:pt x="994" y="340"/>
                                </a:lnTo>
                                <a:lnTo>
                                  <a:pt x="998" y="331"/>
                                </a:lnTo>
                                <a:close/>
                                <a:moveTo>
                                  <a:pt x="1109" y="367"/>
                                </a:moveTo>
                                <a:lnTo>
                                  <a:pt x="1175" y="389"/>
                                </a:lnTo>
                                <a:lnTo>
                                  <a:pt x="1171" y="399"/>
                                </a:lnTo>
                                <a:lnTo>
                                  <a:pt x="1105" y="377"/>
                                </a:lnTo>
                                <a:lnTo>
                                  <a:pt x="1109" y="367"/>
                                </a:lnTo>
                                <a:close/>
                                <a:moveTo>
                                  <a:pt x="1219" y="404"/>
                                </a:moveTo>
                                <a:lnTo>
                                  <a:pt x="1286" y="426"/>
                                </a:lnTo>
                                <a:lnTo>
                                  <a:pt x="1282" y="436"/>
                                </a:lnTo>
                                <a:lnTo>
                                  <a:pt x="1215" y="414"/>
                                </a:lnTo>
                                <a:lnTo>
                                  <a:pt x="1219" y="404"/>
                                </a:lnTo>
                                <a:close/>
                                <a:moveTo>
                                  <a:pt x="1330" y="441"/>
                                </a:moveTo>
                                <a:lnTo>
                                  <a:pt x="1396" y="463"/>
                                </a:lnTo>
                                <a:lnTo>
                                  <a:pt x="1392" y="472"/>
                                </a:lnTo>
                                <a:lnTo>
                                  <a:pt x="1326" y="450"/>
                                </a:lnTo>
                                <a:lnTo>
                                  <a:pt x="1330" y="441"/>
                                </a:lnTo>
                                <a:close/>
                                <a:moveTo>
                                  <a:pt x="1440" y="477"/>
                                </a:moveTo>
                                <a:lnTo>
                                  <a:pt x="1507" y="499"/>
                                </a:lnTo>
                                <a:lnTo>
                                  <a:pt x="1502" y="509"/>
                                </a:lnTo>
                                <a:lnTo>
                                  <a:pt x="1436" y="487"/>
                                </a:lnTo>
                                <a:lnTo>
                                  <a:pt x="1440" y="477"/>
                                </a:lnTo>
                                <a:close/>
                                <a:moveTo>
                                  <a:pt x="1551" y="514"/>
                                </a:moveTo>
                                <a:lnTo>
                                  <a:pt x="1617" y="536"/>
                                </a:lnTo>
                                <a:lnTo>
                                  <a:pt x="1613" y="546"/>
                                </a:lnTo>
                                <a:lnTo>
                                  <a:pt x="1547" y="524"/>
                                </a:lnTo>
                                <a:lnTo>
                                  <a:pt x="1551" y="514"/>
                                </a:lnTo>
                                <a:close/>
                                <a:moveTo>
                                  <a:pt x="1661" y="551"/>
                                </a:moveTo>
                                <a:lnTo>
                                  <a:pt x="1728" y="573"/>
                                </a:lnTo>
                                <a:lnTo>
                                  <a:pt x="1723" y="582"/>
                                </a:lnTo>
                                <a:lnTo>
                                  <a:pt x="1657" y="560"/>
                                </a:lnTo>
                                <a:lnTo>
                                  <a:pt x="1661" y="551"/>
                                </a:lnTo>
                                <a:close/>
                                <a:moveTo>
                                  <a:pt x="1772" y="587"/>
                                </a:moveTo>
                                <a:lnTo>
                                  <a:pt x="1838" y="609"/>
                                </a:lnTo>
                                <a:lnTo>
                                  <a:pt x="1834" y="619"/>
                                </a:lnTo>
                                <a:lnTo>
                                  <a:pt x="1768" y="597"/>
                                </a:lnTo>
                                <a:lnTo>
                                  <a:pt x="1772" y="587"/>
                                </a:lnTo>
                                <a:close/>
                                <a:moveTo>
                                  <a:pt x="1882" y="624"/>
                                </a:moveTo>
                                <a:lnTo>
                                  <a:pt x="1948" y="646"/>
                                </a:lnTo>
                                <a:lnTo>
                                  <a:pt x="1944" y="656"/>
                                </a:lnTo>
                                <a:lnTo>
                                  <a:pt x="1878" y="634"/>
                                </a:lnTo>
                                <a:lnTo>
                                  <a:pt x="1882" y="624"/>
                                </a:lnTo>
                                <a:close/>
                                <a:moveTo>
                                  <a:pt x="1993" y="661"/>
                                </a:moveTo>
                                <a:lnTo>
                                  <a:pt x="2059" y="683"/>
                                </a:lnTo>
                                <a:lnTo>
                                  <a:pt x="2055" y="692"/>
                                </a:lnTo>
                                <a:lnTo>
                                  <a:pt x="1989" y="671"/>
                                </a:lnTo>
                                <a:lnTo>
                                  <a:pt x="1993" y="661"/>
                                </a:lnTo>
                                <a:close/>
                                <a:moveTo>
                                  <a:pt x="2103" y="697"/>
                                </a:moveTo>
                                <a:lnTo>
                                  <a:pt x="2169" y="719"/>
                                </a:lnTo>
                                <a:lnTo>
                                  <a:pt x="2165" y="729"/>
                                </a:lnTo>
                                <a:lnTo>
                                  <a:pt x="2099" y="707"/>
                                </a:lnTo>
                                <a:lnTo>
                                  <a:pt x="2103" y="697"/>
                                </a:lnTo>
                                <a:close/>
                                <a:moveTo>
                                  <a:pt x="2214" y="734"/>
                                </a:moveTo>
                                <a:lnTo>
                                  <a:pt x="2280" y="756"/>
                                </a:lnTo>
                                <a:lnTo>
                                  <a:pt x="2276" y="766"/>
                                </a:lnTo>
                                <a:lnTo>
                                  <a:pt x="2210" y="744"/>
                                </a:lnTo>
                                <a:lnTo>
                                  <a:pt x="2214" y="734"/>
                                </a:lnTo>
                                <a:close/>
                                <a:moveTo>
                                  <a:pt x="2324" y="771"/>
                                </a:moveTo>
                                <a:lnTo>
                                  <a:pt x="2390" y="793"/>
                                </a:lnTo>
                                <a:lnTo>
                                  <a:pt x="2386" y="803"/>
                                </a:lnTo>
                                <a:lnTo>
                                  <a:pt x="2320" y="781"/>
                                </a:lnTo>
                                <a:lnTo>
                                  <a:pt x="2324" y="771"/>
                                </a:lnTo>
                                <a:close/>
                                <a:moveTo>
                                  <a:pt x="2435" y="807"/>
                                </a:moveTo>
                                <a:lnTo>
                                  <a:pt x="2501" y="829"/>
                                </a:lnTo>
                                <a:lnTo>
                                  <a:pt x="2497" y="839"/>
                                </a:lnTo>
                                <a:lnTo>
                                  <a:pt x="2430" y="817"/>
                                </a:lnTo>
                                <a:lnTo>
                                  <a:pt x="2435" y="807"/>
                                </a:lnTo>
                                <a:close/>
                                <a:moveTo>
                                  <a:pt x="2545" y="844"/>
                                </a:moveTo>
                                <a:lnTo>
                                  <a:pt x="2611" y="866"/>
                                </a:lnTo>
                                <a:lnTo>
                                  <a:pt x="2607" y="876"/>
                                </a:lnTo>
                                <a:lnTo>
                                  <a:pt x="2541" y="854"/>
                                </a:lnTo>
                                <a:lnTo>
                                  <a:pt x="2545" y="844"/>
                                </a:lnTo>
                                <a:close/>
                                <a:moveTo>
                                  <a:pt x="2656" y="881"/>
                                </a:moveTo>
                                <a:lnTo>
                                  <a:pt x="2681" y="889"/>
                                </a:lnTo>
                                <a:lnTo>
                                  <a:pt x="2676" y="899"/>
                                </a:lnTo>
                                <a:lnTo>
                                  <a:pt x="2651" y="891"/>
                                </a:lnTo>
                                <a:lnTo>
                                  <a:pt x="2656" y="88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64" name="Line 694"/>
                        <wps:cNvCnPr/>
                        <wps:spPr bwMode="auto">
                          <a:xfrm>
                            <a:off x="239395" y="548640"/>
                            <a:ext cx="1175385" cy="8775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165" name="Rectangle 695"/>
                        <wps:cNvSpPr>
                          <a:spLocks noChangeArrowheads="1"/>
                        </wps:cNvSpPr>
                        <wps:spPr bwMode="auto">
                          <a:xfrm>
                            <a:off x="1467485" y="727075"/>
                            <a:ext cx="781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1166" name="Rectangle 696"/>
                        <wps:cNvSpPr>
                          <a:spLocks noChangeArrowheads="1"/>
                        </wps:cNvSpPr>
                        <wps:spPr bwMode="auto">
                          <a:xfrm>
                            <a:off x="718820" y="1433195"/>
                            <a:ext cx="660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167" name="Rectangle 697"/>
                        <wps:cNvSpPr>
                          <a:spLocks noChangeArrowheads="1"/>
                        </wps:cNvSpPr>
                        <wps:spPr bwMode="auto">
                          <a:xfrm>
                            <a:off x="405130" y="113982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color w:val="000000"/>
                                  <w:sz w:val="20"/>
                                  <w:szCs w:val="20"/>
                                </w:rPr>
                                <w:t>3</w:t>
                              </w:r>
                            </w:p>
                          </w:txbxContent>
                        </wps:txbx>
                        <wps:bodyPr rot="0" vert="horz" wrap="none" lIns="0" tIns="0" rIns="0" bIns="0" anchor="t" anchorCtr="0" upright="1">
                          <a:spAutoFit/>
                        </wps:bodyPr>
                      </wps:wsp>
                      <wps:wsp>
                        <wps:cNvPr id="1168" name="Rectangle 698"/>
                        <wps:cNvSpPr>
                          <a:spLocks noChangeArrowheads="1"/>
                        </wps:cNvSpPr>
                        <wps:spPr bwMode="auto">
                          <a:xfrm>
                            <a:off x="165100" y="1459865"/>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170" name="Rectangle 699"/>
                        <wps:cNvSpPr>
                          <a:spLocks noChangeArrowheads="1"/>
                        </wps:cNvSpPr>
                        <wps:spPr bwMode="auto">
                          <a:xfrm>
                            <a:off x="1354455" y="144716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171" name="Rectangle 700"/>
                        <wps:cNvSpPr>
                          <a:spLocks noChangeArrowheads="1"/>
                        </wps:cNvSpPr>
                        <wps:spPr bwMode="auto">
                          <a:xfrm>
                            <a:off x="1991995" y="960755"/>
                            <a:ext cx="93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172" name="Rectangle 701"/>
                        <wps:cNvSpPr>
                          <a:spLocks noChangeArrowheads="1"/>
                        </wps:cNvSpPr>
                        <wps:spPr bwMode="auto">
                          <a:xfrm>
                            <a:off x="614680" y="98044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173" name="Rectangle 702"/>
                        <wps:cNvSpPr>
                          <a:spLocks noChangeArrowheads="1"/>
                        </wps:cNvSpPr>
                        <wps:spPr bwMode="auto">
                          <a:xfrm>
                            <a:off x="105410" y="40767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174" name="Rectangle 703"/>
                        <wps:cNvSpPr>
                          <a:spLocks noChangeArrowheads="1"/>
                        </wps:cNvSpPr>
                        <wps:spPr bwMode="auto">
                          <a:xfrm>
                            <a:off x="1321435" y="36576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175" name="Rectangle 704"/>
                        <wps:cNvSpPr>
                          <a:spLocks noChangeArrowheads="1"/>
                        </wps:cNvSpPr>
                        <wps:spPr bwMode="auto">
                          <a:xfrm>
                            <a:off x="1871980" y="6985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176" name="Rectangle 705"/>
                        <wps:cNvSpPr>
                          <a:spLocks noChangeArrowheads="1"/>
                        </wps:cNvSpPr>
                        <wps:spPr bwMode="auto">
                          <a:xfrm>
                            <a:off x="695325" y="63500"/>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177" name="Oval 706"/>
                        <wps:cNvSpPr>
                          <a:spLocks noChangeArrowheads="1"/>
                        </wps:cNvSpPr>
                        <wps:spPr bwMode="auto">
                          <a:xfrm>
                            <a:off x="228600" y="539115"/>
                            <a:ext cx="2222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78" name="Oval 707"/>
                        <wps:cNvSpPr>
                          <a:spLocks noChangeArrowheads="1"/>
                        </wps:cNvSpPr>
                        <wps:spPr bwMode="auto">
                          <a:xfrm>
                            <a:off x="1403985" y="539115"/>
                            <a:ext cx="2222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79" name="Oval 708"/>
                        <wps:cNvSpPr>
                          <a:spLocks noChangeArrowheads="1"/>
                        </wps:cNvSpPr>
                        <wps:spPr bwMode="auto">
                          <a:xfrm>
                            <a:off x="1927860" y="22542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80" name="Oval 709"/>
                        <wps:cNvSpPr>
                          <a:spLocks noChangeArrowheads="1"/>
                        </wps:cNvSpPr>
                        <wps:spPr bwMode="auto">
                          <a:xfrm>
                            <a:off x="1403985" y="1416685"/>
                            <a:ext cx="2222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81" name="Oval 710"/>
                        <wps:cNvSpPr>
                          <a:spLocks noChangeArrowheads="1"/>
                        </wps:cNvSpPr>
                        <wps:spPr bwMode="auto">
                          <a:xfrm>
                            <a:off x="752475" y="110299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82" name="Oval 711"/>
                        <wps:cNvSpPr>
                          <a:spLocks noChangeArrowheads="1"/>
                        </wps:cNvSpPr>
                        <wps:spPr bwMode="auto">
                          <a:xfrm>
                            <a:off x="1927860" y="110299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83" name="Oval 712"/>
                        <wps:cNvSpPr>
                          <a:spLocks noChangeArrowheads="1"/>
                        </wps:cNvSpPr>
                        <wps:spPr bwMode="auto">
                          <a:xfrm>
                            <a:off x="228600" y="1416685"/>
                            <a:ext cx="2222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84" name="Oval 713"/>
                        <wps:cNvSpPr>
                          <a:spLocks noChangeArrowheads="1"/>
                        </wps:cNvSpPr>
                        <wps:spPr bwMode="auto">
                          <a:xfrm>
                            <a:off x="752475" y="225425"/>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679" o:spid="_x0000_s1577" editas="canvas" style="width:173.9pt;height:131.75pt;mso-position-horizontal-relative:char;mso-position-vertical-relative:line" coordsize="22085,16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">
                <v:shape id="_x0000_s1578" type="#_x0000_t75" style="position:absolute;width:22085;height:16732;visibility:visible;mso-wrap-style:square">
                  <v:fill o:detectmouseclick="t"/>
                  <v:path o:connecttype="none"/>
                </v:shape>
                <v:shape id="Freeform 681" o:spid="_x0000_s1579" style="position:absolute;left:7639;top:11099;width:11677;height:64;visibility:visible;mso-wrap-style:square;v-text-anchor:top" coordsize="183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dve8EA&#10;AADbAAAADwAAAGRycy9kb3ducmV2LnhtbESP0YrCMBRE3wX/IdwF3zR1FZGuURZhwRcFrR9waa5N&#10;1+amJNG2f28WFnwcZuYMs9n1thFP8qF2rGA+y0AQl07XXCm4Fj/TNYgQkTU2jknBQAF22/Fog7l2&#10;HZ/peYmVSBAOOSowMba5lKE0ZDHMXEucvJvzFmOSvpLaY5fgtpGfWbaSFmtOCwZb2hsq75eHVdAe&#10;zyt9OvwW1t+O932nB7MsBqUmH/33F4hIfXyH/9sHrWAxh78v6Qf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Hb3vBAAAA2wAAAA8AAAAAAAAAAAAAAAAAmAIAAGRycy9kb3du&#10;cmV2LnhtbFBLBQYAAAAABAAEAPUAAACGAwAAAAA=&#10;" path="m,l70,r,10l,10,,xm117,r71,l188,10r-71,l117,xm235,r71,l306,10r-71,l235,xm353,r71,l424,10r-71,l353,xm471,r71,l542,10r-71,l471,xm589,r71,l660,10r-71,l589,xm707,r71,l778,10r-71,l707,xm825,r71,l896,10r-71,l825,xm943,r70,l1013,10r-70,l943,xm1061,r70,l1131,10r-70,l1061,xm1178,r71,l1249,10r-71,l1178,xm1296,r71,l1367,10r-71,l1296,xm1414,r71,l1485,10r-71,l1414,xm1532,r71,l1603,10r-71,l1532,xm1650,r71,l1721,10r-71,l1650,xm1768,r71,l1839,10r-71,l1768,xe" fillcolor="black" strokeweight=".1pt">
                  <v:stroke joinstyle="bevel"/>
                  <v:path arrowok="t" o:connecttype="custom" o:connectlocs="44450,0;0,6350;74295,0;119380,6350;74295,0;194310,0;149225,6350;224155,0;269240,6350;224155,0;344170,0;299085,6350;374015,0;419100,6350;374015,0;494030,0;448945,6350;523875,0;568960,6350;523875,0;643255,0;598805,6350;673735,0;718185,6350;673735,0;793115,0;748030,6350;822960,0;868045,6350;822960,0;942975,0;897890,6350;972820,0;1017905,6350;972820,0;1092835,0;1047750,6350;1122680,0;1167765,6350;1122680,0" o:connectangles="0,0,0,0,0,0,0,0,0,0,0,0,0,0,0,0,0,0,0,0,0,0,0,0,0,0,0,0,0,0,0,0,0,0,0,0,0,0,0,0"/>
                  <o:lock v:ext="edit" verticies="t"/>
                </v:shape>
                <v:shape id="Freeform 682" o:spid="_x0000_s1580" style="position:absolute;left:2374;top:11106;width:5284;height:3187;visibility:visible;mso-wrap-style:square;v-text-anchor:top" coordsize="832,5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e6K8QA&#10;AADdAAAADwAAAGRycy9kb3ducmV2LnhtbERPS2sCMRC+F/wPYYTeanZtu5WtWRGL4KUHX9Dehs3s&#10;QzeTsEl1++8boeBtPr7nzBeD6cSFet9aVpBOEhDEpdUt1woO+/XTDIQPyBo7y6TglzwsitHDHHNt&#10;r7ylyy7UIoawz1FBE4LLpfRlQwb9xDriyFW2Nxgi7Gupe7zGcNPJaZJk0mDLsaFBR6uGyvPuxyh4&#10;e/76qDfmkL0cqxmvnfs8fVdBqcfxsHwHEWgId/G/e6Pj/PR1Crdv4gmy+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HuivEAAAA3QAAAA8AAAAAAAAAAAAAAAAAmAIAAGRycy9k&#10;b3ducmV2LnhtbFBLBQYAAAAABAAEAPUAAACJAwAAAAA=&#10;" path="m832,8l773,44r-6,-9l825,r7,8xm734,67r-59,35l669,93,727,58r7,9xm636,125r-59,36l571,152r59,-35l636,125xm538,184r-58,35l473,210r59,-35l538,184xm440,243r-58,35l375,269r59,-35l440,243xm342,301r-58,35l277,327r59,-35l342,301xm245,360r-59,35l179,386r59,-35l245,360xm147,418l88,453r-7,-9l140,409r7,9xm49,477l7,502,,493,42,468r7,9xe" fillcolor="black" strokeweight=".1pt">
                  <v:stroke joinstyle="bevel"/>
                  <v:path arrowok="t" o:connecttype="custom" o:connectlocs="528320,5080;490855,27940;487045,22225;523875,0;528320,5080;466090,42545;428625,64770;424815,59055;461645,36830;466090,42545;403860,79375;366395,102235;362585,96520;400050,74295;403860,79375;341630,116840;304800,139065;300355,133350;337820,111125;341630,116840;279400,154305;242570,176530;238125,170815;275590,148590;279400,154305;217170,191135;180340,213360;175895,207645;213360,185420;217170,191135;155575,228600;118110,250825;113665,245110;151130,222885;155575,228600;93345,265430;55880,287655;51435,281940;88900,259715;93345,265430;31115,302895;4445,318770;0,313055;26670,297180;31115,302895" o:connectangles="0,0,0,0,0,0,0,0,0,0,0,0,0,0,0,0,0,0,0,0,0,0,0,0,0,0,0,0,0,0,0,0,0,0,0,0,0,0,0,0,0,0,0,0,0"/>
                  <o:lock v:ext="edit" verticies="t"/>
                </v:shape>
                <v:line id="Line 683" o:spid="_x0000_s1581" style="position:absolute;flip:y;visibility:visible;mso-wrap-style:square" from="2393,2355" to="7639,5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8CMEAAADdAAAADwAAAGRycy9kb3ducmV2LnhtbERP24rCMBB9F/yHMIJvmlZZL9UoKiws&#10;++blA4ZmbIrNpG2i1r/fCMK+zeFcZ73tbCUe1PrSsYJ0nIAgzp0uuVBwOX+PFiB8QNZYOSYFL/Kw&#10;3fR7a8y0e/KRHqdQiBjCPkMFJoQ6k9Lnhiz6sauJI3d1rcUQYVtI3eIzhttKTpJkJi2WHBsM1nQw&#10;lN9Od6tgeTzvyJTF0sx+L006adJmvq+UGg663QpEoC78iz/uHx3np19TeH8TT5C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LwIwQAAAN0AAAAPAAAAAAAAAAAAAAAA&#10;AKECAABkcnMvZG93bnJldi54bWxQSwUGAAAAAAQABAD5AAAAjwMAAAAA&#10;" strokeweight=".6pt">
                  <v:stroke joinstyle="miter"/>
                </v:line>
                <v:line id="Line 684" o:spid="_x0000_s1582" style="position:absolute;visibility:visible;mso-wrap-style:square" from="7639,2355" to="19386,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BLD8UAAADdAAAADwAAAGRycy9kb3ducmV2LnhtbERPS2vCQBC+C/0PyxS86cZibY1ZRQRt&#10;QTxUS+lxzE4emJ1Ns1sT++u7guBtPr7nJIvOVOJMjSstKxgNIxDEqdUl5wo+D+vBKwjnkTVWlknB&#10;hRws5g+9BGNtW/6g897nIoSwi1FB4X0dS+nSggy6oa2JA5fZxqAPsMmlbrAN4aaST1E0kQZLDg0F&#10;1rQqKD3tf42Cv+PlZZNtv6j9tqufVMvpG++mSvUfu+UMhKfO38U397sO80fPY7h+E06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xBLD8UAAADdAAAADwAAAAAAAAAA&#10;AAAAAAChAgAAZHJzL2Rvd25yZXYueG1sUEsFBgAAAAAEAAQA+QAAAJMDAAAAAA==&#10;" strokeweight=".6pt">
                  <v:stroke joinstyle="miter"/>
                </v:line>
                <v:line id="Line 685" o:spid="_x0000_s1583" style="position:absolute;flip:x;visibility:visible;mso-wrap-style:square" from="14147,2355" to="19386,5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WB58IAAADdAAAADwAAAGRycy9kb3ducmV2LnhtbERPzWqDQBC+B/oOyxR6S1YD2sS6hjRQ&#10;KL2Z5AEGd+pK3Vl1N9G+fbdQ6G0+vt8pD4vtxZ0m3zlWkG4SEMSN0x23Cq6Xt/UOhA/IGnvHpOCb&#10;PByqh1WJhXYz13Q/h1bEEPYFKjAhDIWUvjFk0W/cQBy5TzdZDBFOrdQTzjHc9nKbJLm02HFsMDjQ&#10;yVDzdb5ZBfv6ciTTtXuTf1zHdDum4/Nrr9TT43J8ARFoCf/iP/e7jvPTLIPfb+IJsv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3WB58IAAADdAAAADwAAAAAAAAAAAAAA&#10;AAChAgAAZHJzL2Rvd25yZXYueG1sUEsFBgAAAAAEAAQA+QAAAJADAAAAAA==&#10;" strokeweight=".6pt">
                  <v:stroke joinstyle="miter"/>
                </v:line>
                <v:line id="Line 686" o:spid="_x0000_s1584" style="position:absolute;visibility:visible;mso-wrap-style:square" from="14147,5486" to="14154,1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5w48QAAADdAAAADwAAAGRycy9kb3ducmV2LnhtbERPS2vCQBC+F/wPywje6saCVqOriKAW&#10;Sg8+EI9jdkyC2dk0u5ror3cLBW/z8T1nMmtMIW5Uudyygl43AkGcWJ1zqmC/W74PQTiPrLGwTAru&#10;5GA2bb1NMNa25g3dtj4VIYRdjAoy78tYSpdkZNB1bUkcuLOtDPoAq1TqCusQbgr5EUUDaTDn0JBh&#10;SYuMksv2ahQ8TvfP1fn7QPXRLn4TLUdr/hkp1Wk38zEIT41/if/dXzrM7/UH8PdNOEF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jnDjxAAAAN0AAAAPAAAAAAAAAAAA&#10;AAAAAKECAABkcnMvZG93bnJldi54bWxQSwUGAAAAAAQABAD5AAAAkgMAAAAA&#10;" strokeweight=".6pt">
                  <v:stroke joinstyle="miter"/>
                </v:line>
                <v:line id="Line 687" o:spid="_x0000_s1585" style="position:absolute;flip:y;visibility:visible;mso-wrap-style:square" from="14147,11131" to="19386,1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u6C8EAAADdAAAADwAAAGRycy9kb3ducmV2LnhtbERP24rCMBB9F/Yfwgi+aVphvXSbiiss&#10;LL55+YChmW2KzaRtota/3wiCb3M418k3g23EjXpfO1aQzhIQxKXTNVcKzqef6QqED8gaG8ek4EEe&#10;NsXHKMdMuzsf6HYMlYgh7DNUYEJoMyl9aciin7mWOHJ/rrcYIuwrqXu8x3DbyHmSLKTFmmODwZZ2&#10;hsrL8WoVrA+nLZm6WpvF/tyl8y7tlt+NUpPxsP0CEWgIb/HL/avj/PRzCc9v4gmy+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67oLwQAAAN0AAAAPAAAAAAAAAAAAAAAA&#10;AKECAABkcnMvZG93bnJldi54bWxQSwUGAAAAAAQABAD5AAAAjwMAAAAA&#10;" strokeweight=".6pt">
                  <v:stroke joinstyle="miter"/>
                </v:line>
                <v:line id="Line 688" o:spid="_x0000_s1586" style="position:absolute;flip:y;visibility:visible;mso-wrap-style:square" from="19386,2355" to="19392,11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QuecQAAADdAAAADwAAAGRycy9kb3ducmV2LnhtbESPzW7CQAyE70h9h5WRuMEmSKWQsiBa&#10;qRLixs8DWFk3G5H1JtkthLfHB6TebM145vN6O/hG3aiPdWAD+SwDRVwGW3Nl4HL+mS5BxYRssQlM&#10;Bh4UYbt5G62xsOHOR7qdUqUkhGOBBlxKbaF1LB15jLPQEov2G3qPSda+0rbHu4T7Rs+zbKE91iwN&#10;Dlv6dlReT3/ewOp43pGrq5VbHC5dPu/y7uOrMWYyHnafoBIN6d/8ut5bwc/fBVe+kRH05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dC55xAAAAN0AAAAPAAAAAAAAAAAA&#10;AAAAAKECAABkcnMvZG93bnJldi54bWxQSwUGAAAAAAQABAD5AAAAkgMAAAAA&#10;" strokeweight=".6pt">
                  <v:stroke joinstyle="miter"/>
                </v:line>
                <v:line id="Line 689" o:spid="_x0000_s1587" style="position:absolute;visibility:visible;mso-wrap-style:square" from="2393,5486" to="2400,1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HkkcQAAADdAAAADwAAAGRycy9kb3ducmV2LnhtbERPS2vCQBC+C/6HZYTedKNgNdGNiFBb&#10;KB6qpfQ4zU4emJ1Ns1sT++u7gtDbfHzPWW96U4sLta6yrGA6iUAQZ1ZXXCh4Pz2NlyCcR9ZYWyYF&#10;V3KwSYeDNSbadvxGl6MvRAhhl6CC0vsmkdJlJRl0E9sQBy63rUEfYFtI3WIXwk0tZ1H0KA1WHBpK&#10;bGhXUnY+/hgFv1/XxT5//aDu0+6+My3jZz7ESj2M+u0KhKfe/4vv7hcd5k/nMdy+CSfI9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EeSRxAAAAN0AAAAPAAAAAAAAAAAA&#10;AAAAAKECAABkcnMvZG93bnJldi54bWxQSwUGAAAAAAQABAD5AAAAkgMAAAAA&#10;" strokeweight=".6pt">
                  <v:stroke joinstyle="miter"/>
                </v:line>
                <v:line id="Line 690" o:spid="_x0000_s1588" style="position:absolute;visibility:visible;mso-wrap-style:square" from="2393,14262" to="14147,14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eHsccAAADdAAAADwAAAGRycy9kb3ducmV2LnhtbESPQWvCQBCF70L/wzKF3nSjB1ujq4ig&#10;LZQeqiIex+yYBLOzMbs1sb++cyh4m+G9ee+b2aJzlbpRE0rPBoaDBBRx5m3JuYH9bt1/AxUissXK&#10;Mxm4U4DF/Kk3w9T6lr/pto25khAOKRooYqxTrUNWkMMw8DWxaGffOIyyNrm2DbYS7io9SpKxdliy&#10;NBRY06qg7LL9cQZ+T/fXzfnzQO3Rr66Z1ZN3/poY8/LcLaegInXxYf6//rCCPxwLv3wjI+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R4exxwAAAN0AAAAPAAAAAAAA&#10;AAAAAAAAAKECAABkcnMvZG93bnJldi54bWxQSwUGAAAAAAQABAD5AAAAlQMAAAAA&#10;" strokeweight=".6pt">
                  <v:stroke joinstyle="miter"/>
                </v:line>
                <v:line id="Line 691" o:spid="_x0000_s1589" style="position:absolute;flip:x;visibility:visible;mso-wrap-style:square" from="2393,5486" to="14147,5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JNWcAAAADdAAAADwAAAGRycy9kb3ducmV2LnhtbERPzYrCMBC+C/sOYRa8aRoP3bUaxRUE&#10;8ebPAwzN2BSbSdtktb69ERb2Nh/f7yzXg2vEnfpQe9agphkI4tKbmisNl/Nu8g0iRGSDjWfS8KQA&#10;69XHaImF8Q8+0v0UK5FCOBSowcbYFlKG0pLDMPUtceKuvncYE+wraXp8pHDXyFmW5dJhzanBYktb&#10;S+Xt9Os0zI/nDdm6mtv8cOnUrFPd10+j9fhz2CxARBriv/jPvTdpvsoVvL9JJ8jV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4iTVnAAAAA3QAAAA8AAAAAAAAAAAAAAAAA&#10;oQIAAGRycy9kb3ducmV2LnhtbFBLBQYAAAAABAAEAPkAAACOAwAAAAA=&#10;" strokeweight=".6pt">
                  <v:stroke joinstyle="miter"/>
                </v:line>
                <v:shape id="Freeform 692" o:spid="_x0000_s1590" style="position:absolute;left:7600;top:2355;width:70;height:8776;visibility:visible;mso-wrap-style:square;v-text-anchor:top" coordsize="11,1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8t2sIA&#10;AADdAAAADwAAAGRycy9kb3ducmV2LnhtbERPS4vCMBC+L/gfwgje1lQPslZjEXFhQZC1vq5DM7al&#10;zaQ00dZ/b4SFvc3H95xl0ptaPKh1pWUFk3EEgjizuuRcwen4/fkFwnlkjbVlUvAkB8lq8LHEWNuO&#10;D/RIfS5CCLsYFRTeN7GULivIoBvbhjhwN9sa9AG2udQtdiHc1HIaRTNpsOTQUGBDm4KyKr0bBdfd&#10;Nu38sarlJY/KrtnPz/Q7V2o07NcLEJ56/y/+c//oMH8ym8L7m3CC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jy3awgAAAN0AAAAPAAAAAAAAAAAAAAAAAJgCAABkcnMvZG93&#10;bnJldi54bWxQSwUGAAAAAAQABAD1AAAAhwMAAAAA&#10;" path="m11,r,63l,63,,,11,xm11,105r,63l,168,,105r11,xm11,210r,63l,273,,210r11,xm11,315r,63l,378,,315r11,xm11,420r,63l,483,,420r11,xm11,525r,63l,588,,525r11,xm11,630r,63l,693,,630r11,xm11,735r,63l,798,,735r11,xm11,840r,63l,903,,840r11,xm11,945r,63l,1008,,945r11,xm11,1050r,63l,1113r,-63l11,1050xm11,1155r,63l,1218r,-63l11,1155xm11,1260r,63l,1323r,-63l11,1260xm11,1365r,17l,1382r,-17l11,1365xe" fillcolor="black" strokeweight=".1pt">
                  <v:stroke joinstyle="bevel"/>
                  <v:path arrowok="t" o:connecttype="custom" o:connectlocs="6985,40005;0,0;6985,66675;0,106680;6985,66675;6985,173355;0,133350;6985,200025;0,240030;6985,200025;6985,306705;0,266700;6985,333375;0,373380;6985,333375;6985,440055;0,400050;6985,466725;0,506730;6985,466725;6985,573405;0,533400;6985,600075;0,640080;6985,600075;6985,706755;0,666750;6985,733425;0,773430;6985,733425;6985,840105;0,800100;6985,866775;0,877570;6985,866775" o:connectangles="0,0,0,0,0,0,0,0,0,0,0,0,0,0,0,0,0,0,0,0,0,0,0,0,0,0,0,0,0,0,0,0,0,0,0"/>
                  <o:lock v:ext="edit" verticies="t"/>
                </v:shape>
                <v:shape id="Freeform 693" o:spid="_x0000_s1591" style="position:absolute;left:2381;top:5454;width:17024;height:5709;visibility:visible;mso-wrap-style:square;v-text-anchor:top" coordsize="2681,8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DphsMA&#10;AADdAAAADwAAAGRycy9kb3ducmV2LnhtbERPTWsCMRC9F/wPYYTealYFLVujuILoqaLbg8dxM90s&#10;biZLEnX77xuh0Ns83ucsVr1txZ18aBwrGI8yEMSV0w3XCr7K7ds7iBCRNbaOScEPBVgtBy8LzLV7&#10;8JHup1iLFMIhRwUmxi6XMlSGLIaR64gT9+28xZigr6X2+EjhtpWTLJtJiw2nBoMdbQxV19PNKpif&#10;i3Jn3OXzWOwPc19dywLXpVKvw379ASJSH//Ff+69TvPHsyk8v0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DphsMAAADdAAAADwAAAAAAAAAAAAAAAACYAgAAZHJzL2Rv&#10;d25yZXYueG1sUEsFBgAAAAAEAAQA9QAAAIgDAAAAAA==&#10;" path="m4,l71,22,67,32,,10,4,xm115,37r66,22l177,69,111,47r4,-10xm225,74r67,22l287,106,221,84r4,-10xm336,110r66,22l398,142,332,120r4,-10xm446,147r67,22l508,179,442,157r4,-10xm557,184r66,22l619,216,553,194r4,-10xm667,220r66,22l729,252,663,230r4,-10xm778,257r66,22l840,289,774,267r4,-10xm888,294r66,22l950,326,884,304r4,-10xm998,331r67,21l1061,362,994,340r4,-9xm1109,367r66,22l1171,399r-66,-22l1109,367xm1219,404r67,22l1282,436r-67,-22l1219,404xm1330,441r66,22l1392,472r-66,-22l1330,441xm1440,477r67,22l1502,509r-66,-22l1440,477xm1551,514r66,22l1613,546r-66,-22l1551,514xm1661,551r67,22l1723,582r-66,-22l1661,551xm1772,587r66,22l1834,619r-66,-22l1772,587xm1882,624r66,22l1944,656r-66,-22l1882,624xm1993,661r66,22l2055,692r-66,-21l1993,661xm2103,697r66,22l2165,729r-66,-22l2103,697xm2214,734r66,22l2276,766r-66,-22l2214,734xm2324,771r66,22l2386,803r-66,-22l2324,771xm2435,807r66,22l2497,839r-67,-22l2435,807xm2545,844r66,22l2607,876r-66,-22l2545,844xm2656,881r25,8l2676,899r-25,-8l2656,881xe" fillcolor="black" strokeweight=".1pt">
                  <v:stroke joinstyle="bevel"/>
                  <v:path arrowok="t" o:connecttype="custom" o:connectlocs="45085,13970;0,6350;73025,23495;112395,43815;73025,23495;185420,60960;140335,53340;213360,69850;252730,90170;213360,69850;325755,107315;280670,99695;353695,116840;393065,137160;353695,116840;465455,153670;421005,146050;494030,163195;533400,183515;494030,163195;605790,200660;561340,193040;633730,210185;673735,229870;633730,210185;746125,247015;701675,239395;774065,256540;814070,276860;774065,256540;886460,294005;842010,285750;914400,302895;953770,323215;914400,302895;1026795,340360;982345,332740;1054735,349885;1094105,369570;1054735,349885;1167130,386715;1122680,379095;1195070,396240;1234440,416560;1195070,396240;1307465,433705;1263015,426085;1335405,442595;1374775,462915;1335405,442595;1447800,480060;1403350,472440;1475740,489585;1515110,509905;1475740,489585;1588135,526415;1543050,518795;1616075,535940;1655445,556260;1616075,535940;1702435,564515;1683385,565785" o:connectangles="0,0,0,0,0,0,0,0,0,0,0,0,0,0,0,0,0,0,0,0,0,0,0,0,0,0,0,0,0,0,0,0,0,0,0,0,0,0,0,0,0,0,0,0,0,0,0,0,0,0,0,0,0,0,0,0,0,0,0,0,0,0"/>
                  <o:lock v:ext="edit" verticies="t"/>
                </v:shape>
                <v:line id="Line 694" o:spid="_x0000_s1592" style="position:absolute;visibility:visible;mso-wrap-style:square" from="2393,5486" to="14147,1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yBssQAAADdAAAADwAAAGRycy9kb3ducmV2LnhtbERPS2vCQBC+F/wPywje6sYiVqOriKAW&#10;Sg8+EI9jdkyC2dk0u5ror3cLBW/z8T1nMmtMIW5Uudyygl43AkGcWJ1zqmC/W74PQTiPrLGwTAru&#10;5GA2bb1NMNa25g3dtj4VIYRdjAoy78tYSpdkZNB1bUkcuLOtDPoAq1TqCusQbgr5EUUDaTDn0JBh&#10;SYuMksv2ahQ8TvfP1fn7QPXRLn4TLUdr/hkp1Wk38zEIT41/if/dXzrM7w368PdNOEF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fIGyxAAAAN0AAAAPAAAAAAAAAAAA&#10;AAAAAKECAABkcnMvZG93bnJldi54bWxQSwUGAAAAAAQABAD5AAAAkgMAAAAA&#10;" strokeweight=".6pt">
                  <v:stroke joinstyle="miter"/>
                </v:line>
                <v:rect id="Rectangle 695" o:spid="_x0000_s1593" style="position:absolute;left:14674;top:7270;width:78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f1ZL8A&#10;AADdAAAADwAAAGRycy9kb3ducmV2LnhtbERP24rCMBB9X/Afwgi+ramCItUoIgiu7IvVDxia6QWT&#10;SUmi7f69WRB8m8O5zmY3WCOe5EPrWMFsmoEgLp1uuVZwux6/VyBCRNZoHJOCPwqw246+Nphr1/OF&#10;nkWsRQrhkKOCJsYulzKUDVkMU9cRJ65y3mJM0NdSe+xTuDVynmVLabHl1NBgR4eGynvxsArktTj2&#10;q8L4zJ3n1a/5OV0qckpNxsN+DSLSED/it/uk0/zZcgH/36QT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5h/VkvwAAAN0AAAAPAAAAAAAAAAAAAAAAAJgCAABkcnMvZG93bnJl&#10;di54bWxQSwUGAAAAAAQABAD1AAAAhAMAAAAA&#10;"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h</w:t>
                        </w:r>
                      </w:p>
                    </w:txbxContent>
                  </v:textbox>
                </v:rect>
                <v:rect id="Rectangle 696" o:spid="_x0000_s1594" style="position:absolute;left:7188;top:14331;width:66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rE78A&#10;AADdAAAADwAAAGRycy9kb3ducmV2LnhtbERPzYrCMBC+C75DGGFvmuqhSDWKCILKXqz7AEMz/cFk&#10;UpJo69ubhYW9zcf3O9v9aI14kQ+dYwXLRQaCuHK640bBz/00X4MIEVmjcUwK3hRgv5tOtlhoN/CN&#10;XmVsRArhUKCCNsa+kDJULVkMC9cTJ6523mJM0DdSexxSuDVylWW5tNhxamixp2NL1aN8WgXyXp6G&#10;dWl85q6r+ttczreanFJfs/GwARFpjP/iP/dZp/nLPIffb9IJcvc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VWsTvwAAAN0AAAAPAAAAAAAAAAAAAAAAAJgCAABkcnMvZG93bnJl&#10;di54bWxQSwUGAAAAAAQABAD1AAAAhAMAAAAA&#10;"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x</w:t>
                        </w:r>
                      </w:p>
                    </w:txbxContent>
                  </v:textbox>
                </v:rect>
                <v:rect id="Rectangle 697" o:spid="_x0000_s1595" style="position:absolute;left:4051;top:11398;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nOiMAA&#10;AADdAAAADwAAAGRycy9kb3ducmV2LnhtbERPzYrCMBC+C/sOYQRvNtWDK12jLIKg4sW6DzA00x82&#10;mZQka+vbG0HY23x8v7PZjdaIO/nQOVawyHIQxJXTHTcKfm6H+RpEiMgajWNS8KAAu+3HZIOFdgNf&#10;6V7GRqQQDgUqaGPsCylD1ZLFkLmeOHG18xZjgr6R2uOQwq2RyzxfSYsdp4YWe9q3VP2Wf1aBvJWH&#10;YV0an7vzsr6Y0/Fak1NqNh2/v0BEGuO/+O0+6jR/sfqE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hnOiMAAAADdAAAADwAAAAAAAAAAAAAAAACYAgAAZHJzL2Rvd25y&#10;ZXYueG1sUEsFBgAAAAAEAAQA9QAAAIUDAAAAAA==&#10;"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color w:val="000000"/>
                            <w:sz w:val="20"/>
                            <w:szCs w:val="20"/>
                          </w:rPr>
                          <w:t>3</w:t>
                        </w:r>
                      </w:p>
                    </w:txbxContent>
                  </v:textbox>
                </v:rect>
                <v:rect id="Rectangle 698" o:spid="_x0000_s1596" style="position:absolute;left:1651;top:14598;width:92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Za+sQA&#10;AADdAAAADwAAAGRycy9kb3ducmV2LnhtbESPzWoDMQyE74G+g1Ght6w3OYSwiRNKIZCGXrLpA4i1&#10;9ofY8mK72c3bV4dCbxIzmvm0P87eqQfFNAQ2sCpKUMRNsAN3Br5vp+UWVMrIFl1gMvCkBMfDy2KP&#10;lQ0TX+lR505JCKcKDfQ5j5XWqenJYyrCSCxaG6LHLGvstI04Sbh3el2WG+1xYGnocaSPnpp7/eMN&#10;6Ft9mra1i2W4rNsv93m+thSMeXud33egMs353/x3fbaCv9oIrnwjI+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GWvrEAAAA3QAAAA8AAAAAAAAAAAAAAAAAmAIAAGRycy9k&#10;b3ducmV2LnhtbFBLBQYAAAAABAAEAPUAAACJAwAAAAA=&#10;"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A</w:t>
                        </w:r>
                      </w:p>
                    </w:txbxContent>
                  </v:textbox>
                </v:rect>
                <v:rect id="Rectangle 699" o:spid="_x0000_s1597" style="position:absolute;left:13544;top:14471;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nAIcQA&#10;AADdAAAADwAAAGRycy9kb3ducmV2LnhtbESPT2sCMRDF70K/Q5hCb5rVQ5XVKKUgaOnF1Q8wbGb/&#10;0GSyJKm7fvvOoeBthvfmvd/sDpN36k4x9YENLBcFKOI62J5bA7frcb4BlTKyRReYDDwowWH/Mtth&#10;acPIF7pXuVUSwqlEA13OQ6l1qjvymBZhIBatCdFjljW22kYcJdw7vSqKd+2xZ2nocKDPjuqf6tcb&#10;0NfqOG4qF4vwtWq+3fl0aSgY8/Y6fWxBZZry0/x/fbKCv1wLv3wjI+j9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pwCHEAAAA3QAAAA8AAAAAAAAAAAAAAAAAmAIAAGRycy9k&#10;b3ducmV2LnhtbFBLBQYAAAAABAAEAPUAAACJAwAAAAA=&#10;"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B</w:t>
                        </w:r>
                      </w:p>
                    </w:txbxContent>
                  </v:textbox>
                </v:rect>
                <v:rect id="Rectangle 700" o:spid="_x0000_s1598" style="position:absolute;left:19919;top:9607;width:94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VlusAA&#10;AADdAAAADwAAAGRycy9kb3ducmV2LnhtbERPzYrCMBC+L/gOYQRva1oPrlSjiCC4sherDzA00x9M&#10;JiXJ2vr2RljY23x8v7PZjdaIB/nQOVaQzzMQxJXTHTcKbtfj5wpEiMgajWNS8KQAu+3kY4OFdgNf&#10;6FHGRqQQDgUqaGPsCylD1ZLFMHc9ceJq5y3GBH0jtcchhVsjF1m2lBY7Tg0t9nRoqbqXv1aBvJbH&#10;YVUan7nzov4x36dLTU6p2XTcr0FEGuO/+M990ml+/pXD+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2VlusAAAADdAAAADwAAAAAAAAAAAAAAAACYAgAAZHJzL2Rvd25y&#10;ZXYueG1sUEsFBgAAAAAEAAQA9QAAAIUDAAAAAA==&#10;"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C</w:t>
                        </w:r>
                      </w:p>
                    </w:txbxContent>
                  </v:textbox>
                </v:rect>
                <v:rect id="Rectangle 701" o:spid="_x0000_s1599" style="position:absolute;left:6146;top:9804;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f7zcAA&#10;AADdAAAADwAAAGRycy9kb3ducmV2LnhtbERPzYrCMBC+L/gOYQRva2oPrnSNsiwIKl6sPsDQTH/Y&#10;ZFKSaOvbG0HY23x8v7PejtaIO/nQOVawmGcgiCunO24UXC+7zxWIEJE1Gsek4EEBtpvJxxoL7QY+&#10;072MjUghHApU0MbYF1KGqiWLYe564sTVzluMCfpGao9DCrdG5lm2lBY7Tg0t9vTbUvVX3qwCeSl3&#10;w6o0PnPHvD6Zw/5ck1NqNh1/vkFEGuO/+O3e6zR/8ZXD65t0gt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7f7zcAAAADdAAAADwAAAAAAAAAAAAAAAACYAgAAZHJzL2Rvd25y&#10;ZXYueG1sUEsFBgAAAAAEAAQA9QAAAIUDAAAAAA==&#10;"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D</w:t>
                        </w:r>
                      </w:p>
                    </w:txbxContent>
                  </v:textbox>
                </v:rect>
                <v:rect id="Rectangle 702" o:spid="_x0000_s1600" style="position:absolute;left:1054;top:4076;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teVsAA&#10;AADdAAAADwAAAGRycy9kb3ducmV2LnhtbERP24rCMBB9F/yHMIJvmqrgSjWKCIK7+GL1A4ZmesFk&#10;UpJou3+/WVjYtzmc6+wOgzXiTT60jhUs5hkI4tLplmsFj/t5tgERIrJG45gUfFOAw3482mGuXc83&#10;ehexFimEQ44Kmhi7XMpQNmQxzF1HnLjKeYsxQV9L7bFP4dbIZZatpcWWU0ODHZ0aKp/FyyqQ9+Lc&#10;bwrjM/e1rK7m83KryCk1nQzHLYhIQ/wX/7kvOs1ffKz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PteVsAAAADdAAAADwAAAAAAAAAAAAAAAACYAgAAZHJzL2Rvd25y&#10;ZXYueG1sUEsFBgAAAAAEAAQA9QAAAIUDAAAAAA==&#10;"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A'</w:t>
                        </w:r>
                      </w:p>
                    </w:txbxContent>
                  </v:textbox>
                </v:rect>
                <v:rect id="Rectangle 703" o:spid="_x0000_s1601" style="position:absolute;left:13214;top:3657;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LGIsAA&#10;AADdAAAADwAAAGRycy9kb3ducmV2LnhtbERP24rCMBB9F/yHMIJvmiriSjWKCIK7+GL1A4ZmesFk&#10;UpJou3+/WVjYtzmc6+wOgzXiTT60jhUs5hkI4tLplmsFj/t5tgERIrJG45gUfFOAw3482mGuXc83&#10;ehexFimEQ44Kmhi7XMpQNmQxzF1HnLjKeYsxQV9L7bFP4dbIZZatpcWWU0ODHZ0aKp/FyyqQ9+Lc&#10;bwrjM/e1rK7m83KryCk1nQzHLYhIQ/wX/7kvOs1ffKz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xLGIsAAAADdAAAADwAAAAAAAAAAAAAAAACYAgAAZHJzL2Rvd25y&#10;ZXYueG1sUEsFBgAAAAAEAAQA9QAAAIUDAAAAAA==&#10;"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B'</w:t>
                        </w:r>
                      </w:p>
                    </w:txbxContent>
                  </v:textbox>
                </v:rect>
                <v:rect id="Rectangle 704" o:spid="_x0000_s1602" style="position:absolute;left:18719;top:698;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jucAA&#10;AADdAAAADwAAAGRycy9kb3ducmV2LnhtbERP24rCMBB9F/yHMIJvmiroSjWKCIK7+GL1A4ZmesFk&#10;UpJou3+/WVjYtzmc6+wOgzXiTT60jhUs5hkI4tLplmsFj/t5tgERIrJG45gUfFOAw3482mGuXc83&#10;ehexFimEQ44Kmhi7XMpQNmQxzF1HnLjKeYsxQV9L7bFP4dbIZZatpcWWU0ODHZ0aKp/FyyqQ9+Lc&#10;bwrjM/e1rK7m83KryCk1nQzHLYhIQ/wX/7kvOs1ffKz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5jucAAAADdAAAADwAAAAAAAAAAAAAAAACYAgAAZHJzL2Rvd25y&#10;ZXYueG1sUEsFBgAAAAAEAAQA9QAAAIUDAAAAAA==&#10;"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C'</w:t>
                        </w:r>
                      </w:p>
                    </w:txbxContent>
                  </v:textbox>
                </v:rect>
                <v:rect id="Rectangle 705" o:spid="_x0000_s1603" style="position:absolute;left:6953;top:635;width:134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z9zsAA&#10;AADdAAAADwAAAGRycy9kb3ducmV2LnhtbERPzYrCMBC+C/sOYQRvNtWDK12jLIKg4sW6DzA00x82&#10;mZQka+vbG0HY23x8v7PZjdaIO/nQOVawyHIQxJXTHTcKfm6H+RpEiMgajWNS8KAAu+3HZIOFdgNf&#10;6V7GRqQQDgUqaGPsCylD1ZLFkLmeOHG18xZjgr6R2uOQwq2RyzxfSYsdp4YWe9q3VP2Wf1aBvJWH&#10;YV0an7vzsr6Y0/Fak1NqNh2/v0BEGuO/+O0+6jR/8bmC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Iz9zsAAAADdAAAADwAAAAAAAAAAAAAAAACYAgAAZHJzL2Rvd25y&#10;ZXYueG1sUEsFBgAAAAAEAAQA9QAAAIUDAAAAAA==&#10;" filled="f" stroked="f">
                  <v:textbox style="mso-fit-shape-to-text:t" inset="0,0,0,0">
                    <w:txbxContent>
                      <w:p w:rsidR="000B230C" w:rsidRPr="003F7493" w:rsidRDefault="000B230C" w:rsidP="000B230C">
                        <w:pPr>
                          <w:rPr>
                            <w:sz w:val="20"/>
                            <w:szCs w:val="20"/>
                          </w:rPr>
                        </w:pPr>
                        <w:r w:rsidRPr="003F7493">
                          <w:rPr>
                            <w:rFonts w:ascii=".VnCentury Schoolbook" w:hAnsi=".VnCentury Schoolbook" w:cs=".VnCentury Schoolbook"/>
                            <w:i/>
                            <w:iCs/>
                            <w:color w:val="000000"/>
                            <w:sz w:val="20"/>
                            <w:szCs w:val="20"/>
                          </w:rPr>
                          <w:t>D'</w:t>
                        </w:r>
                      </w:p>
                    </w:txbxContent>
                  </v:textbox>
                </v:rect>
                <v:oval id="Oval 706" o:spid="_x0000_s1604" style="position:absolute;left:2286;top:5391;width:222;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mcIA&#10;AADdAAAADwAAAGRycy9kb3ducmV2LnhtbERPS2sCMRC+F/ofwhS81aw9aNkaRQqFxZOPgtchmW62&#10;3UzWJF1Xf70RBG/z8T1nvhxcK3oKsfGsYDIuQBBrbxquFXzvv17fQcSEbLD1TArOFGG5eH6aY2n8&#10;ibfU71ItcgjHEhXYlLpSyqgtOYxj3xFn7scHhynDUEsT8JTDXSvfimIqHTacGyx29GlJ/+3+nYK1&#10;6ze66mxAvZpuDr/2WF3kUanRy7D6AJFoSA/x3V2ZPH8ym8Htm3yCX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9gGZwgAAAN0AAAAPAAAAAAAAAAAAAAAAAJgCAABkcnMvZG93&#10;bnJldi54bWxQSwUGAAAAAAQABAD1AAAAhwMAAAAA&#10;" fillcolor="black" strokeweight="0"/>
                <v:oval id="Oval 707" o:spid="_x0000_s1605" style="position:absolute;left:14039;top:5391;width:223;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V68UA&#10;AADdAAAADwAAAGRycy9kb3ducmV2LnhtbESPQUsDMRCF74L/IUzBm83WQ5Vt01IKwuKpVqHXIZlu&#10;VjeTbRK3q7/eOQjeZnhv3vtmvZ1Cr0ZKuYtsYDGvQBHb6DpuDby/Pd8/gcoF2WEfmQx8U4bt5vZm&#10;jbWLV36l8VhaJSGcazTgSxlqrbP1FDDP40As2jmmgEXW1GqX8CrhodcPVbXUATuWBo8D7T3Zz+NX&#10;MPASxoNtBp/Q7paH04e/ND/6YszdbNqtQBWayr/577pxgr94FFz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aZXrxQAAAN0AAAAPAAAAAAAAAAAAAAAAAJgCAABkcnMv&#10;ZG93bnJldi54bWxQSwUGAAAAAAQABAD1AAAAigMAAAAA&#10;" fillcolor="black" strokeweight="0"/>
                <v:oval id="Oval 708" o:spid="_x0000_s1606" style="position:absolute;left:19278;top:2254;width:222;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UwcMIA&#10;AADdAAAADwAAAGRycy9kb3ducmV2LnhtbERPTWsCMRC9F/ofwhS81awetN0aRQqFxZO1Qq9DMt2s&#10;biZrEtdtf30jCN7m8T5nsRpcK3oKsfGsYDIuQBBrbxquFey/Pp5fQMSEbLD1TAp+KcJq+fiwwNL4&#10;C39Sv0u1yCEcS1RgU+pKKaO25DCOfUecuR8fHKYMQy1NwEsOd62cFsVMOmw4N1js6N2SPu7OTsHG&#10;9VtddTagXs+23wd7qv7kSanR07B+A5FoSHfxzV2ZPH8yf4XrN/kE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JTBwwgAAAN0AAAAPAAAAAAAAAAAAAAAAAJgCAABkcnMvZG93&#10;bnJldi54bWxQSwUGAAAAAAQABAD1AAAAhwMAAAAA&#10;" fillcolor="black" strokeweight="0"/>
                <v:oval id="Oval 709" o:spid="_x0000_s1607" style="position:absolute;left:14039;top:14166;width:223;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rpysUA&#10;AADdAAAADwAAAGRycy9kb3ducmV2LnhtbESPQWvDMAyF74P+B6PBbqvTHUpJ65YyGISdum6wq7DV&#10;OF0sp7abZvv102Gwm8R7eu/TZjeFXo2UchfZwGJegSK20XXcGvh4f3lcgcoF2WEfmQx8U4bddna3&#10;wdrFG7/ReCytkhDONRrwpQy11tl6CpjncSAW7RRTwCJrarVLeJPw0OunqlrqgB1Lg8eBnj3Zr+M1&#10;GHgN48E2g09o98vD59lfmh99MebhftqvQRWayr/577pxgr9YCb98IyPo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yunKxQAAAN0AAAAPAAAAAAAAAAAAAAAAAJgCAABkcnMv&#10;ZG93bnJldi54bWxQSwUGAAAAAAQABAD1AAAAigMAAAAA&#10;" fillcolor="black" strokeweight="0"/>
                <v:oval id="Oval 710" o:spid="_x0000_s1608" style="position:absolute;left:7524;top:11029;width:223;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ZMUcIA&#10;AADdAAAADwAAAGRycy9kb3ducmV2LnhtbERPS2sCMRC+C/0PYQreNLs9iGyNIoKw9OQLvA7JdLPt&#10;ZrIm6brtr2+EQm/z8T1ntRldJwYKsfWsoJwXIIi1Ny03Ci7n/WwJIiZkg51nUvBNETbrp8kKK+Pv&#10;fKThlBqRQzhWqMCm1FdSRm3JYZz7njhz7z44TBmGRpqA9xzuOvlSFAvpsOXcYLGnnSX9efpyCt7c&#10;cNB1bwPq7eJw/bC3+kfelJo+j9tXEInG9C/+c9cmzy+XJTy+ySf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hkxRwgAAAN0AAAAPAAAAAAAAAAAAAAAAAJgCAABkcnMvZG93&#10;bnJldi54bWxQSwUGAAAAAAQABAD1AAAAhwMAAAAA&#10;" fillcolor="black" strokeweight="0"/>
                <v:oval id="Oval 711" o:spid="_x0000_s1609" style="position:absolute;left:19278;top:11029;width:222;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TSJsEA&#10;AADdAAAADwAAAGRycy9kb3ducmV2LnhtbERPTWsCMRC9C/0PYQq9aVYPIqtRRCgsnqwVvA7JdLN1&#10;M1mTdF3765uC4G0e73NWm8G1oqcQG88KppMCBLH2puFawenzfbwAEROywdYzKbhThM36ZbTC0vgb&#10;f1B/TLXIIRxLVGBT6kopo7bkME58R5y5Lx8cpgxDLU3AWw53rZwVxVw6bDg3WOxoZ0lfjj9Owd71&#10;B111NqDezg/nb3utfuVVqbfXYbsEkWhIT/HDXZk8f7qYwf83+QS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U0ibBAAAA3QAAAA8AAAAAAAAAAAAAAAAAmAIAAGRycy9kb3du&#10;cmV2LnhtbFBLBQYAAAAABAAEAPUAAACGAwAAAAA=&#10;" fillcolor="black" strokeweight="0"/>
                <v:oval id="Oval 712" o:spid="_x0000_s1610" style="position:absolute;left:2286;top:14166;width:222;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h3vcIA&#10;AADdAAAADwAAAGRycy9kb3ducmV2LnhtbERPTWsCMRC9C/0PYQreNGsLIlujSKGw9KRW8Dok083q&#10;ZrIm6br665tCwds83ucs14NrRU8hNp4VzKYFCGLtTcO1gsPXx2QBIiZkg61nUnCjCOvV02iJpfFX&#10;3lG/T7XIIRxLVGBT6kopo7bkME59R5y5bx8cpgxDLU3Aaw53rXwpirl02HBusNjRuyV93v84BZ+u&#10;3+qqswH1Zr49nuylusuLUuPnYfMGItGQHuJ/d2Xy/NniFf6+yS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GHe9wgAAAN0AAAAPAAAAAAAAAAAAAAAAAJgCAABkcnMvZG93&#10;bnJldi54bWxQSwUGAAAAAAQABAD1AAAAhwMAAAAA&#10;" fillcolor="black" strokeweight="0"/>
                <v:oval id="Oval 713" o:spid="_x0000_s1611" style="position:absolute;left:7524;top:2254;width:22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vycIA&#10;AADdAAAADwAAAGRycy9kb3ducmV2LnhtbERPTWsCMRC9C/0PYQreNGspIlujSKGw9KRW8Dok083q&#10;ZrIm6br665tCwds83ucs14NrRU8hNp4VzKYFCGLtTcO1gsPXx2QBIiZkg61nUnCjCOvV02iJpfFX&#10;3lG/T7XIIRxLVGBT6kopo7bkME59R5y5bx8cpgxDLU3Aaw53rXwpirl02HBusNjRuyV93v84BZ+u&#10;3+qqswH1Zr49nuylusuLUuPnYfMGItGQHuJ/d2Xy/NniFf6+yS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8e/JwgAAAN0AAAAPAAAAAAAAAAAAAAAAAJgCAABkcnMvZG93&#10;bnJldi54bWxQSwUGAAAAAAQABAD1AAAAhwMAAAAA&#10;" fillcolor="black" strokeweight="0"/>
                <w10:anchorlock/>
              </v:group>
            </w:pict>
          </mc:Fallback>
        </mc:AlternateConten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639" w:dyaOrig="300">
          <v:shape id="_x0000_i1679" type="#_x0000_t75" style="width:32.25pt;height:15pt" o:ole="">
            <v:imagedata r:id="rId1297" o:title=""/>
          </v:shape>
          <o:OLEObject Type="Embed" ProgID="Equation.DSMT4" ShapeID="_x0000_i1679" DrawAspect="Content" ObjectID="_1624863652" r:id="rId1298"/>
        </w:object>
      </w:r>
      <w:r w:rsidRPr="00ED5663">
        <w:rPr>
          <w:rFonts w:ascii="Chu Văn An (Uni)" w:hAnsi="Chu Văn An (Uni)" w:cs="Chu Văn An (Uni)"/>
          <w:sz w:val="20"/>
          <w:szCs w:val="20"/>
        </w:rPr>
        <w:t xml:space="preserve"> có </w:t>
      </w:r>
      <w:r w:rsidRPr="00ED5663">
        <w:rPr>
          <w:rFonts w:ascii="Chu Văn An (Uni)" w:hAnsi="Chu Văn An (Uni)" w:cs="Chu Văn An (Uni)"/>
          <w:position w:val="-8"/>
          <w:sz w:val="20"/>
          <w:szCs w:val="20"/>
        </w:rPr>
        <w:object w:dxaOrig="2960" w:dyaOrig="360">
          <v:shape id="_x0000_i1680" type="#_x0000_t75" style="width:147.75pt;height:18pt" o:ole="">
            <v:imagedata r:id="rId1299" o:title=""/>
          </v:shape>
          <o:OLEObject Type="Embed" ProgID="Equation.DSMT4" ShapeID="_x0000_i1680" DrawAspect="Content" ObjectID="_1624863653" r:id="rId1300"/>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m giác vuông </w:t>
      </w:r>
      <w:r w:rsidRPr="00ED5663">
        <w:rPr>
          <w:rFonts w:ascii="Chu Văn An (Uni)" w:hAnsi="Chu Văn An (Uni)" w:cs="Chu Văn An (Uni)"/>
          <w:position w:val="-8"/>
          <w:sz w:val="20"/>
          <w:szCs w:val="20"/>
        </w:rPr>
        <w:object w:dxaOrig="600" w:dyaOrig="300">
          <v:shape id="_x0000_i1681" type="#_x0000_t75" style="width:30pt;height:15pt" o:ole="">
            <v:imagedata r:id="rId1301" o:title=""/>
          </v:shape>
          <o:OLEObject Type="Embed" ProgID="Equation.DSMT4" ShapeID="_x0000_i1681" DrawAspect="Content" ObjectID="_1624863654" r:id="rId1302"/>
        </w:object>
      </w:r>
      <w:r w:rsidRPr="00ED5663">
        <w:rPr>
          <w:rFonts w:ascii="Chu Văn An (Uni)" w:hAnsi="Chu Văn An (Uni)" w:cs="Chu Văn An (Uni)"/>
          <w:sz w:val="20"/>
          <w:szCs w:val="20"/>
        </w:rPr>
        <w:t xml:space="preserve"> có </w:t>
      </w:r>
      <w:r w:rsidRPr="00ED5663">
        <w:rPr>
          <w:rFonts w:ascii="Chu Văn An (Uni)" w:hAnsi="Chu Văn An (Uni)" w:cs="Chu Văn An (Uni)"/>
          <w:position w:val="-28"/>
          <w:sz w:val="20"/>
          <w:szCs w:val="20"/>
        </w:rPr>
        <w:object w:dxaOrig="4740" w:dyaOrig="620">
          <v:shape id="_x0000_i1682" type="#_x0000_t75" style="width:237pt;height:30.75pt" o:ole="">
            <v:imagedata r:id="rId1303" o:title=""/>
          </v:shape>
          <o:OLEObject Type="Embed" ProgID="Equation.DSMT4" ShapeID="_x0000_i1682" DrawAspect="Content" ObjectID="_1624863655" r:id="rId1304"/>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hể tích khối hộp chữ nhật </w:t>
      </w:r>
      <w:r w:rsidRPr="00ED5663">
        <w:rPr>
          <w:rFonts w:ascii="Chu Văn An (Uni)" w:hAnsi="Chu Văn An (Uni)" w:cs="Chu Văn An (Uni)"/>
          <w:position w:val="-6"/>
          <w:sz w:val="20"/>
          <w:szCs w:val="20"/>
        </w:rPr>
        <w:object w:dxaOrig="1460" w:dyaOrig="279">
          <v:shape id="_x0000_i1683" type="#_x0000_t75" style="width:72.75pt;height:14.25pt" o:ole="">
            <v:imagedata r:id="rId565" o:title=""/>
          </v:shape>
          <o:OLEObject Type="Embed" ProgID="Equation.DSMT4" ShapeID="_x0000_i1683" DrawAspect="Content" ObjectID="_1624863656" r:id="rId1305"/>
        </w:object>
      </w:r>
      <w:r w:rsidRPr="00ED5663">
        <w:rPr>
          <w:rFonts w:ascii="Chu Văn An (Uni)" w:hAnsi="Chu Văn An (Uni)" w:cs="Chu Văn An (Uni)"/>
          <w:sz w:val="20"/>
          <w:szCs w:val="20"/>
        </w:rPr>
        <w:t xml:space="preserve"> là </w:t>
      </w:r>
      <w:r w:rsidRPr="00ED5663">
        <w:rPr>
          <w:rFonts w:ascii="Chu Văn An (Uni)" w:hAnsi="Chu Văn An (Uni)" w:cs="Chu Văn An (Uni)"/>
          <w:position w:val="-10"/>
          <w:sz w:val="20"/>
          <w:szCs w:val="20"/>
        </w:rPr>
        <w:object w:dxaOrig="1840" w:dyaOrig="320">
          <v:shape id="_x0000_i1684" type="#_x0000_t75" style="width:92.25pt;height:15.75pt" o:ole="">
            <v:imagedata r:id="rId1306" o:title=""/>
          </v:shape>
          <o:OLEObject Type="Embed" ProgID="Equation.DSMT4" ShapeID="_x0000_i1684" DrawAspect="Content" ObjectID="_1624863657" r:id="rId1307"/>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lastRenderedPageBreak/>
        <w:t xml:space="preserve">Áp dụng BĐT Côsi, ta có </w:t>
      </w:r>
      <w:r w:rsidRPr="00ED5663">
        <w:rPr>
          <w:rFonts w:ascii="Chu Văn An (Uni)" w:hAnsi="Chu Văn An (Uni)" w:cs="Chu Văn An (Uni)"/>
          <w:position w:val="-28"/>
          <w:sz w:val="20"/>
          <w:szCs w:val="20"/>
        </w:rPr>
        <w:object w:dxaOrig="3760" w:dyaOrig="660">
          <v:shape id="_x0000_i1685" type="#_x0000_t75" style="width:188.25pt;height:33pt" o:ole="">
            <v:imagedata r:id="rId1308" o:title=""/>
          </v:shape>
          <o:OLEObject Type="Embed" ProgID="Equation.DSMT4" ShapeID="_x0000_i1685" DrawAspect="Content" ObjectID="_1624863658" r:id="rId1309"/>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b/>
          <w:sz w:val="20"/>
          <w:szCs w:val="20"/>
        </w:rPr>
      </w:pPr>
      <w:r w:rsidRPr="00ED5663">
        <w:rPr>
          <w:rFonts w:ascii="Chu Văn An (Uni)" w:hAnsi="Chu Văn An (Uni)" w:cs="Chu Văn An (Uni)"/>
          <w:sz w:val="20"/>
          <w:szCs w:val="20"/>
        </w:rPr>
        <w:t xml:space="preserve">Dấu </w:t>
      </w:r>
      <w:r w:rsidRPr="00ED5663">
        <w:rPr>
          <w:rFonts w:ascii="Chu Văn An (Uni)" w:hAnsi="Chu Văn An (Uni)" w:cs="Chu Văn An (Uni)"/>
          <w:position w:val="-4"/>
          <w:sz w:val="20"/>
          <w:szCs w:val="20"/>
        </w:rPr>
        <w:object w:dxaOrig="440" w:dyaOrig="220">
          <v:shape id="_x0000_i1686" type="#_x0000_t75" style="width:21.75pt;height:11.25pt" o:ole="">
            <v:imagedata r:id="rId1310" o:title=""/>
          </v:shape>
          <o:OLEObject Type="Embed" ProgID="Equation.DSMT4" ShapeID="_x0000_i1686" DrawAspect="Content" ObjectID="_1624863659" r:id="rId1311"/>
        </w:object>
      </w:r>
      <w:r w:rsidRPr="00ED5663">
        <w:rPr>
          <w:rFonts w:ascii="Chu Văn An (Uni)" w:hAnsi="Chu Văn An (Uni)" w:cs="Chu Văn An (Uni)"/>
          <w:sz w:val="20"/>
          <w:szCs w:val="20"/>
        </w:rPr>
        <w:t xml:space="preserve"> xảy ra </w:t>
      </w:r>
      <w:r w:rsidRPr="00ED5663">
        <w:rPr>
          <w:rFonts w:ascii="Chu Văn An (Uni)" w:hAnsi="Chu Văn An (Uni)" w:cs="Chu Văn An (Uni)"/>
          <w:position w:val="-28"/>
          <w:sz w:val="20"/>
          <w:szCs w:val="20"/>
        </w:rPr>
        <w:object w:dxaOrig="3519" w:dyaOrig="660">
          <v:shape id="_x0000_i1687" type="#_x0000_t75" style="width:176.25pt;height:33pt" o:ole="">
            <v:imagedata r:id="rId1312" o:title=""/>
          </v:shape>
          <o:OLEObject Type="Embed" ProgID="Equation.DSMT4" ShapeID="_x0000_i1687" DrawAspect="Content" ObjectID="_1624863660" r:id="rId1313"/>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B.</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 xml:space="preserve">Câu 137. </w:t>
      </w:r>
      <w:r w:rsidRPr="00ED5663">
        <w:rPr>
          <w:rFonts w:ascii="Chu Văn An (Uni)" w:hAnsi="Chu Văn An (Uni)" w:cs="Chu Văn An (Uni)"/>
          <w:sz w:val="20"/>
          <w:szCs w:val="20"/>
        </w:rPr>
        <w:t xml:space="preserve">Giả sử </w:t>
      </w:r>
      <w:r w:rsidRPr="00ED5663">
        <w:rPr>
          <w:rFonts w:ascii="Chu Văn An (Uni)" w:hAnsi="Chu Văn An (Uni)" w:cs="Chu Văn An (Uni)"/>
          <w:position w:val="-8"/>
          <w:sz w:val="20"/>
          <w:szCs w:val="20"/>
        </w:rPr>
        <w:object w:dxaOrig="620" w:dyaOrig="279">
          <v:shape id="_x0000_i1688" type="#_x0000_t75" style="width:30.75pt;height:14.25pt" o:ole="">
            <v:imagedata r:id="rId1314" o:title=""/>
          </v:shape>
          <o:OLEObject Type="Embed" ProgID="Equation.DSMT4" ShapeID="_x0000_i1688" DrawAspect="Content" ObjectID="_1624863661" r:id="rId1315"/>
        </w:object>
      </w:r>
      <w:r w:rsidRPr="00ED5663">
        <w:rPr>
          <w:rFonts w:ascii="Chu Văn An (Uni)" w:hAnsi="Chu Văn An (Uni)" w:cs="Chu Văn An (Uni)"/>
          <w:sz w:val="20"/>
          <w:szCs w:val="20"/>
        </w:rPr>
        <w:t xml:space="preserve"> là các kích thước của hình hộp chữ nhậ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Độ dài đường chéo của hình chữ nhật là </w:t>
      </w:r>
      <w:r w:rsidRPr="00ED5663">
        <w:rPr>
          <w:rFonts w:ascii="Chu Văn An (Uni)" w:hAnsi="Chu Văn An (Uni)" w:cs="Chu Văn An (Uni)"/>
          <w:position w:val="-8"/>
          <w:sz w:val="20"/>
          <w:szCs w:val="20"/>
        </w:rPr>
        <w:object w:dxaOrig="1200" w:dyaOrig="360">
          <v:shape id="_x0000_i1689" type="#_x0000_t75" style="width:60pt;height:18pt" o:ole="">
            <v:imagedata r:id="rId1316" o:title=""/>
          </v:shape>
          <o:OLEObject Type="Embed" ProgID="Equation.DSMT4" ShapeID="_x0000_i1689" DrawAspect="Content" ObjectID="_1624863662" r:id="rId1317"/>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ổng diện tích các mặt là </w:t>
      </w:r>
      <w:r w:rsidRPr="00ED5663">
        <w:rPr>
          <w:rFonts w:ascii="Chu Văn An (Uni)" w:hAnsi="Chu Văn An (Uni)" w:cs="Chu Văn An (Uni)"/>
          <w:position w:val="-12"/>
          <w:sz w:val="20"/>
          <w:szCs w:val="20"/>
        </w:rPr>
        <w:object w:dxaOrig="1359" w:dyaOrig="340">
          <v:shape id="_x0000_i1690" type="#_x0000_t75" style="width:68.25pt;height:17.25pt" o:ole="">
            <v:imagedata r:id="rId1318" o:title=""/>
          </v:shape>
          <o:OLEObject Type="Embed" ProgID="Equation.DSMT4" ShapeID="_x0000_i1690" DrawAspect="Content" ObjectID="_1624863663" r:id="rId1319"/>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heo giả thiết ta có  </w:t>
      </w:r>
      <w:r w:rsidRPr="00ED5663">
        <w:rPr>
          <w:rFonts w:ascii="Chu Văn An (Uni)" w:hAnsi="Chu Văn An (Uni)" w:cs="Chu Văn An (Uni)"/>
          <w:position w:val="-32"/>
          <w:sz w:val="20"/>
          <w:szCs w:val="20"/>
        </w:rPr>
        <w:object w:dxaOrig="3700" w:dyaOrig="740">
          <v:shape id="_x0000_i1691" type="#_x0000_t75" style="width:185.25pt;height:36.75pt" o:ole="">
            <v:imagedata r:id="rId1320" o:title=""/>
          </v:shape>
          <o:OLEObject Type="Embed" ProgID="Equation.DSMT4" ShapeID="_x0000_i1691" DrawAspect="Content" ObjectID="_1624863664" r:id="rId1321"/>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ần tìm giá trị lớn nhất của </w:t>
      </w:r>
      <w:r w:rsidRPr="00ED5663">
        <w:rPr>
          <w:rFonts w:ascii="Chu Văn An (Uni)" w:hAnsi="Chu Văn An (Uni)" w:cs="Chu Văn An (Uni)"/>
          <w:position w:val="-6"/>
          <w:sz w:val="20"/>
          <w:szCs w:val="20"/>
        </w:rPr>
        <w:object w:dxaOrig="760" w:dyaOrig="260">
          <v:shape id="_x0000_i1692" type="#_x0000_t75" style="width:38.25pt;height:12.75pt" o:ole="">
            <v:imagedata r:id="rId1322" o:title=""/>
          </v:shape>
          <o:OLEObject Type="Embed" ProgID="Equation.DSMT4" ShapeID="_x0000_i1692" DrawAspect="Content" ObjectID="_1624863665" r:id="rId1323"/>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sym w:font="Webdings" w:char="F03D"/>
      </w:r>
      <w:r w:rsidRPr="00ED5663">
        <w:rPr>
          <w:rFonts w:ascii="Chu Văn An (Uni)" w:hAnsi="Chu Văn An (Uni)" w:cs="Chu Văn An (Uni)"/>
          <w:sz w:val="20"/>
          <w:szCs w:val="20"/>
        </w:rPr>
        <w:t xml:space="preserve"> Ta có </w:t>
      </w:r>
      <w:r w:rsidRPr="00ED5663">
        <w:rPr>
          <w:rFonts w:ascii="Chu Văn An (Uni)" w:hAnsi="Chu Văn An (Uni)" w:cs="Chu Văn An (Uni)"/>
          <w:position w:val="-12"/>
          <w:sz w:val="20"/>
          <w:szCs w:val="20"/>
        </w:rPr>
        <w:object w:dxaOrig="5720" w:dyaOrig="380">
          <v:shape id="_x0000_i1693" type="#_x0000_t75" style="width:285.75pt;height:18.75pt" o:ole="">
            <v:imagedata r:id="rId1324" o:title=""/>
          </v:shape>
          <o:OLEObject Type="Embed" ProgID="Equation.DSMT4" ShapeID="_x0000_i1693" DrawAspect="Content" ObjectID="_1624863666" r:id="rId1325"/>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sym w:font="Webdings" w:char="F03D"/>
      </w:r>
      <w:r w:rsidRPr="00ED5663">
        <w:rPr>
          <w:rFonts w:ascii="Chu Văn An (Uni)" w:hAnsi="Chu Văn An (Uni)" w:cs="Chu Văn An (Uni)"/>
          <w:sz w:val="20"/>
          <w:szCs w:val="20"/>
        </w:rPr>
        <w:t xml:space="preserve"> Ta có </w:t>
      </w:r>
      <w:r w:rsidRPr="00ED5663">
        <w:rPr>
          <w:rFonts w:ascii="Chu Văn An (Uni)" w:hAnsi="Chu Văn An (Uni)" w:cs="Chu Văn An (Uni)"/>
          <w:position w:val="-18"/>
          <w:sz w:val="20"/>
          <w:szCs w:val="20"/>
        </w:rPr>
        <w:object w:dxaOrig="5520" w:dyaOrig="480">
          <v:shape id="_x0000_i1694" type="#_x0000_t75" style="width:276pt;height:24pt" o:ole="">
            <v:imagedata r:id="rId1326" o:title=""/>
          </v:shape>
          <o:OLEObject Type="Embed" ProgID="Equation.DSMT4" ShapeID="_x0000_i1694" DrawAspect="Content" ObjectID="_1624863667" r:id="rId1327"/>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18"/>
          <w:sz w:val="20"/>
          <w:szCs w:val="20"/>
        </w:rPr>
        <w:object w:dxaOrig="5660" w:dyaOrig="460">
          <v:shape id="_x0000_i1695" type="#_x0000_t75" style="width:282.75pt;height:23.25pt" o:ole="">
            <v:imagedata r:id="rId1328" o:title=""/>
          </v:shape>
          <o:OLEObject Type="Embed" ProgID="Equation.DSMT4" ShapeID="_x0000_i1695" DrawAspect="Content" ObjectID="_1624863668" r:id="rId1329"/>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Xét hàm số </w:t>
      </w:r>
      <w:r w:rsidRPr="00ED5663">
        <w:rPr>
          <w:rFonts w:ascii="Chu Văn An (Uni)" w:hAnsi="Chu Văn An (Uni)" w:cs="Chu Văn An (Uni)"/>
          <w:position w:val="-12"/>
          <w:sz w:val="20"/>
          <w:szCs w:val="20"/>
        </w:rPr>
        <w:object w:dxaOrig="2140" w:dyaOrig="360">
          <v:shape id="_x0000_i1696" type="#_x0000_t75" style="width:107.25pt;height:18pt" o:ole="">
            <v:imagedata r:id="rId1330" o:title=""/>
          </v:shape>
          <o:OLEObject Type="Embed" ProgID="Equation.DSMT4" ShapeID="_x0000_i1696" DrawAspect="Content" ObjectID="_1624863669" r:id="rId1331"/>
        </w:object>
      </w:r>
      <w:r w:rsidRPr="00ED5663">
        <w:rPr>
          <w:rFonts w:ascii="Chu Văn An (Uni)" w:hAnsi="Chu Văn An (Uni)" w:cs="Chu Văn An (Uni)"/>
          <w:sz w:val="20"/>
          <w:szCs w:val="20"/>
        </w:rPr>
        <w:t xml:space="preserve"> với </w:t>
      </w:r>
      <w:r w:rsidRPr="00ED5663">
        <w:rPr>
          <w:rFonts w:ascii="Chu Văn An (Uni)" w:hAnsi="Chu Văn An (Uni)" w:cs="Chu Văn An (Uni)"/>
          <w:position w:val="-16"/>
          <w:sz w:val="20"/>
          <w:szCs w:val="20"/>
        </w:rPr>
        <w:object w:dxaOrig="1100" w:dyaOrig="420">
          <v:shape id="_x0000_i1697" type="#_x0000_t75" style="width:54.75pt;height:21pt" o:ole="">
            <v:imagedata r:id="rId1332" o:title=""/>
          </v:shape>
          <o:OLEObject Type="Embed" ProgID="Equation.DSMT4" ShapeID="_x0000_i1697" DrawAspect="Content" ObjectID="_1624863670" r:id="rId1333"/>
        </w:object>
      </w:r>
      <w:r w:rsidRPr="00ED5663">
        <w:rPr>
          <w:rFonts w:ascii="Chu Văn An (Uni)" w:hAnsi="Chu Văn An (Uni)" w:cs="Chu Văn An (Uni)"/>
          <w:sz w:val="20"/>
          <w:szCs w:val="20"/>
        </w:rPr>
        <w:t xml:space="preserve"> ta được </w:t>
      </w:r>
    </w:p>
    <w:p w:rsidR="000B230C" w:rsidRPr="00ED5663" w:rsidRDefault="000B230C" w:rsidP="000B230C">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26"/>
          <w:sz w:val="20"/>
          <w:szCs w:val="20"/>
        </w:rPr>
        <w:object w:dxaOrig="3240" w:dyaOrig="520">
          <v:shape id="_x0000_i1698" type="#_x0000_t75" style="width:162pt;height:26.25pt" o:ole="">
            <v:imagedata r:id="rId1334" o:title=""/>
          </v:shape>
          <o:OLEObject Type="Embed" ProgID="Equation.DSMT4" ShapeID="_x0000_i1698" DrawAspect="Content" ObjectID="_1624863671" r:id="rId1335"/>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họn C.</w:t>
      </w:r>
    </w:p>
    <w:p w:rsidR="000B230C" w:rsidRPr="00ED5663" w:rsidRDefault="000B230C" w:rsidP="000B230C">
      <w:pPr>
        <w:tabs>
          <w:tab w:val="left" w:pos="360"/>
          <w:tab w:val="left" w:pos="1980"/>
          <w:tab w:val="left" w:pos="3960"/>
          <w:tab w:val="left" w:pos="5940"/>
        </w:tabs>
        <w:rPr>
          <w:rFonts w:ascii="Chu Văn An (Uni)" w:hAnsi="Chu Văn An (Uni)" w:cs="Chu Văn An (Uni)"/>
          <w:sz w:val="20"/>
          <w:szCs w:val="20"/>
        </w:rPr>
      </w:pPr>
      <w:r w:rsidRPr="00ED5663">
        <w:rPr>
          <w:rFonts w:ascii="Chu Văn An (Uni)" w:hAnsi="Chu Văn An (Uni)" w:cs="Chu Văn An (Uni)"/>
          <w:sz w:val="20"/>
          <w:szCs w:val="20"/>
        </w:rPr>
        <w:t xml:space="preserve">Nhận xét. Nếu sử dụng </w:t>
      </w:r>
      <w:r w:rsidRPr="00ED5663">
        <w:rPr>
          <w:rFonts w:ascii="Chu Văn An (Uni)" w:hAnsi="Chu Văn An (Uni)" w:cs="Chu Văn An (Uni)"/>
          <w:position w:val="-24"/>
          <w:sz w:val="20"/>
          <w:szCs w:val="20"/>
        </w:rPr>
        <w:object w:dxaOrig="2600" w:dyaOrig="620">
          <v:shape id="_x0000_i1699" type="#_x0000_t75" style="width:129.75pt;height:30.75pt" o:ole="">
            <v:imagedata r:id="rId1336" o:title=""/>
          </v:shape>
          <o:OLEObject Type="Embed" ProgID="Equation.DSMT4" ShapeID="_x0000_i1699" DrawAspect="Content" ObjectID="_1624863672" r:id="rId1337"/>
        </w:object>
      </w:r>
      <w:r w:rsidRPr="00ED5663">
        <w:rPr>
          <w:rFonts w:ascii="Chu Văn An (Uni)" w:hAnsi="Chu Văn An (Uni)" w:cs="Chu Văn An (Uni)"/>
          <w:sz w:val="20"/>
          <w:szCs w:val="20"/>
        </w:rPr>
        <w:t xml:space="preserve"> thì sai vì dấu </w:t>
      </w:r>
      <w:r w:rsidRPr="00ED5663">
        <w:rPr>
          <w:rFonts w:ascii="Chu Văn An (Uni)" w:hAnsi="Chu Văn An (Uni)" w:cs="Chu Văn An (Uni)"/>
          <w:position w:val="-4"/>
          <w:sz w:val="20"/>
          <w:szCs w:val="20"/>
        </w:rPr>
        <w:object w:dxaOrig="440" w:dyaOrig="220">
          <v:shape id="_x0000_i1700" type="#_x0000_t75" style="width:21.75pt;height:11.25pt" o:ole="">
            <v:imagedata r:id="rId1338" o:title=""/>
          </v:shape>
          <o:OLEObject Type="Embed" ProgID="Equation.DSMT4" ShapeID="_x0000_i1700" DrawAspect="Content" ObjectID="_1624863673" r:id="rId1339"/>
        </w:object>
      </w:r>
      <w:r w:rsidRPr="00ED5663">
        <w:rPr>
          <w:rFonts w:ascii="Chu Văn An (Uni)" w:hAnsi="Chu Văn An (Uni)" w:cs="Chu Văn An (Uni)"/>
          <w:sz w:val="20"/>
          <w:szCs w:val="20"/>
        </w:rPr>
        <w:t xml:space="preserve"> không xảy ra.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 xml:space="preserve">Câu hỏi tương tự. </w:t>
      </w:r>
      <w:r w:rsidRPr="00ED5663">
        <w:rPr>
          <w:rFonts w:ascii="Chu Văn An (Uni)" w:hAnsi="Chu Văn An (Uni)" w:cs="Chu Văn An (Uni)"/>
          <w:sz w:val="20"/>
          <w:szCs w:val="20"/>
        </w:rPr>
        <w:t xml:space="preserve">Cho hình hộp chữ nhật có tổng độ dài tất cả ác cạnh bằng </w:t>
      </w:r>
      <w:r w:rsidRPr="00ED5663">
        <w:rPr>
          <w:rFonts w:ascii="Chu Văn An (Uni)" w:hAnsi="Chu Văn An (Uni)" w:cs="Chu Văn An (Uni)"/>
          <w:position w:val="-6"/>
          <w:sz w:val="20"/>
          <w:szCs w:val="20"/>
        </w:rPr>
        <w:object w:dxaOrig="279" w:dyaOrig="260">
          <v:shape id="_x0000_i1701" type="#_x0000_t75" style="width:14.25pt;height:12.75pt" o:ole="">
            <v:imagedata r:id="rId1340" o:title=""/>
          </v:shape>
          <o:OLEObject Type="Embed" ProgID="Equation.DSMT4" ShapeID="_x0000_i1701" DrawAspect="Content" ObjectID="_1624863674" r:id="rId1341"/>
        </w:object>
      </w:r>
      <w:r w:rsidRPr="00ED5663">
        <w:rPr>
          <w:rFonts w:ascii="Chu Văn An (Uni)" w:hAnsi="Chu Văn An (Uni)" w:cs="Chu Văn An (Uni)"/>
          <w:sz w:val="20"/>
          <w:szCs w:val="20"/>
        </w:rPr>
        <w:t xml:space="preserve"> và độ dài đường chéo bằng </w:t>
      </w:r>
      <w:r w:rsidRPr="00ED5663">
        <w:rPr>
          <w:rFonts w:ascii="Chu Văn An (Uni)" w:hAnsi="Chu Văn An (Uni)" w:cs="Chu Văn An (Uni)"/>
          <w:position w:val="-6"/>
          <w:sz w:val="20"/>
          <w:szCs w:val="20"/>
        </w:rPr>
        <w:object w:dxaOrig="480" w:dyaOrig="300">
          <v:shape id="_x0000_i1702" type="#_x0000_t75" style="width:24pt;height:15pt" o:ole="">
            <v:imagedata r:id="rId1342" o:title=""/>
          </v:shape>
          <o:OLEObject Type="Embed" ProgID="Equation.DSMT4" ShapeID="_x0000_i1702" DrawAspect="Content" ObjectID="_1624863675" r:id="rId1343"/>
        </w:object>
      </w:r>
      <w:r w:rsidRPr="00ED5663">
        <w:rPr>
          <w:rFonts w:ascii="Chu Văn An (Uni)" w:hAnsi="Chu Văn An (Uni)" w:cs="Chu Văn An (Uni)"/>
          <w:sz w:val="20"/>
          <w:szCs w:val="20"/>
        </w:rPr>
        <w:t xml:space="preserve"> Tính thể tích lớn nhất </w:t>
      </w:r>
      <w:r w:rsidRPr="00ED5663">
        <w:rPr>
          <w:rFonts w:ascii="Chu Văn An (Uni)" w:hAnsi="Chu Văn An (Uni)" w:cs="Chu Văn An (Uni)"/>
          <w:position w:val="-10"/>
          <w:sz w:val="20"/>
          <w:szCs w:val="20"/>
        </w:rPr>
        <w:object w:dxaOrig="400" w:dyaOrig="300">
          <v:shape id="_x0000_i1703" type="#_x0000_t75" style="width:20.25pt;height:15pt" o:ole="">
            <v:imagedata r:id="rId589" o:title=""/>
          </v:shape>
          <o:OLEObject Type="Embed" ProgID="Equation.DSMT4" ShapeID="_x0000_i1703" DrawAspect="Content" ObjectID="_1624863676" r:id="rId1344"/>
        </w:object>
      </w:r>
      <w:r w:rsidRPr="00ED5663">
        <w:rPr>
          <w:rFonts w:ascii="Chu Văn An (Uni)" w:hAnsi="Chu Văn An (Uni)" w:cs="Chu Văn An (Uni)"/>
          <w:sz w:val="20"/>
          <w:szCs w:val="20"/>
        </w:rPr>
        <w:t xml:space="preserve"> của khối hộp chữ nhật đã cho. ĐS: </w:t>
      </w:r>
      <w:r w:rsidRPr="00ED5663">
        <w:rPr>
          <w:rFonts w:ascii="Chu Văn An (Uni)" w:hAnsi="Chu Văn An (Uni)" w:cs="Chu Văn An (Uni)"/>
          <w:position w:val="-10"/>
          <w:sz w:val="20"/>
          <w:szCs w:val="20"/>
        </w:rPr>
        <w:object w:dxaOrig="900" w:dyaOrig="300">
          <v:shape id="_x0000_i1704" type="#_x0000_t75" style="width:45pt;height:15pt" o:ole="">
            <v:imagedata r:id="rId1345" o:title=""/>
          </v:shape>
          <o:OLEObject Type="Embed" ProgID="Equation.DSMT4" ShapeID="_x0000_i1704" DrawAspect="Content" ObjectID="_1624863677" r:id="rId134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 xml:space="preserve">Câu 138*. </w:t>
      </w:r>
      <w:r w:rsidRPr="00ED5663">
        <w:rPr>
          <w:rFonts w:ascii="Chu Văn An (Uni)" w:hAnsi="Chu Văn An (Uni)" w:cs="Chu Văn An (Uni)"/>
          <w:sz w:val="20"/>
          <w:szCs w:val="20"/>
        </w:rPr>
        <w:t xml:space="preserve">Theo giả thiết ta có cạnh của hình lập phương bằng </w:t>
      </w:r>
      <w:r w:rsidRPr="00ED5663">
        <w:rPr>
          <w:rFonts w:ascii="Chu Văn An (Uni)" w:hAnsi="Chu Văn An (Uni)" w:cs="Chu Văn An (Uni)"/>
          <w:position w:val="-6"/>
          <w:sz w:val="20"/>
          <w:szCs w:val="20"/>
        </w:rPr>
        <w:object w:dxaOrig="780" w:dyaOrig="260">
          <v:shape id="_x0000_i1705" type="#_x0000_t75" style="width:39pt;height:12.75pt" o:ole="">
            <v:imagedata r:id="rId1347" o:title=""/>
          </v:shape>
          <o:OLEObject Type="Embed" ProgID="Equation.DSMT4" ShapeID="_x0000_i1705" DrawAspect="Content" ObjectID="_1624863678" r:id="rId1348"/>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 Hình hộp chữ nhật có: </w:t>
      </w:r>
      <w:r w:rsidRPr="00ED5663">
        <w:rPr>
          <w:rFonts w:ascii="Chu Văn An (Uni)" w:hAnsi="Chu Văn An (Uni)" w:cs="Chu Văn An (Uni)"/>
          <w:position w:val="-6"/>
          <w:sz w:val="20"/>
          <w:szCs w:val="20"/>
        </w:rPr>
        <w:object w:dxaOrig="740" w:dyaOrig="260">
          <v:shape id="_x0000_i1706" type="#_x0000_t75" style="width:36.75pt;height:12.75pt" o:ole="">
            <v:imagedata r:id="rId1349" o:title=""/>
          </v:shape>
          <o:OLEObject Type="Embed" ProgID="Equation.DSMT4" ShapeID="_x0000_i1706" DrawAspect="Content" ObjectID="_1624863679" r:id="rId1350"/>
        </w:object>
      </w:r>
      <w:r w:rsidRPr="00ED5663">
        <w:rPr>
          <w:rFonts w:ascii="Chu Văn An (Uni)" w:hAnsi="Chu Văn An (Uni)" w:cs="Chu Văn An (Uni)"/>
          <w:sz w:val="20"/>
          <w:szCs w:val="20"/>
        </w:rPr>
        <w:t xml:space="preserve"> và </w:t>
      </w:r>
      <w:r w:rsidRPr="00ED5663">
        <w:rPr>
          <w:rFonts w:ascii="Chu Văn An (Uni)" w:hAnsi="Chu Văn An (Uni)" w:cs="Chu Văn An (Uni)"/>
          <w:position w:val="-12"/>
          <w:sz w:val="20"/>
          <w:szCs w:val="20"/>
        </w:rPr>
        <w:object w:dxaOrig="1780" w:dyaOrig="340">
          <v:shape id="_x0000_i1707" type="#_x0000_t75" style="width:89.25pt;height:17.25pt" o:ole="">
            <v:imagedata r:id="rId1351" o:title=""/>
          </v:shape>
          <o:OLEObject Type="Embed" ProgID="Equation.DSMT4" ShapeID="_x0000_i1707" DrawAspect="Content" ObjectID="_1624863680" r:id="rId1352"/>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 Hình lập phương có: </w:t>
      </w:r>
      <w:r w:rsidRPr="00ED5663">
        <w:rPr>
          <w:rFonts w:ascii="Chu Văn An (Uni)" w:hAnsi="Chu Văn An (Uni)" w:cs="Chu Văn An (Uni)"/>
          <w:position w:val="-12"/>
          <w:sz w:val="20"/>
          <w:szCs w:val="20"/>
        </w:rPr>
        <w:object w:dxaOrig="1420" w:dyaOrig="380">
          <v:shape id="_x0000_i1708" type="#_x0000_t75" style="width:71.25pt;height:18.75pt" o:ole="">
            <v:imagedata r:id="rId1353" o:title=""/>
          </v:shape>
          <o:OLEObject Type="Embed" ProgID="Equation.DSMT4" ShapeID="_x0000_i1708" DrawAspect="Content" ObjectID="_1624863681" r:id="rId1354"/>
        </w:object>
      </w:r>
      <w:r w:rsidRPr="00ED5663">
        <w:rPr>
          <w:rFonts w:ascii="Chu Văn An (Uni)" w:hAnsi="Chu Văn An (Uni)" w:cs="Chu Văn An (Uni)"/>
          <w:sz w:val="20"/>
          <w:szCs w:val="20"/>
        </w:rPr>
        <w:t xml:space="preserve"> và </w:t>
      </w:r>
      <w:r w:rsidRPr="00ED5663">
        <w:rPr>
          <w:rFonts w:ascii="Chu Văn An (Uni)" w:hAnsi="Chu Văn An (Uni)" w:cs="Chu Văn An (Uni)"/>
          <w:position w:val="-12"/>
          <w:sz w:val="20"/>
          <w:szCs w:val="20"/>
        </w:rPr>
        <w:object w:dxaOrig="1660" w:dyaOrig="380">
          <v:shape id="_x0000_i1709" type="#_x0000_t75" style="width:83.25pt;height:18.75pt" o:ole="">
            <v:imagedata r:id="rId1355" o:title=""/>
          </v:shape>
          <o:OLEObject Type="Embed" ProgID="Equation.DSMT4" ShapeID="_x0000_i1709" DrawAspect="Content" ObjectID="_1624863682" r:id="rId1356"/>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26"/>
          <w:sz w:val="20"/>
          <w:szCs w:val="20"/>
        </w:rPr>
        <w:object w:dxaOrig="2060" w:dyaOrig="660">
          <v:shape id="_x0000_i1710" type="#_x0000_t75" style="width:102.75pt;height:33pt" o:ole="">
            <v:imagedata r:id="rId1357" o:title=""/>
          </v:shape>
          <o:OLEObject Type="Embed" ProgID="Equation.DSMT4" ShapeID="_x0000_i1710" DrawAspect="Content" ObjectID="_1624863683" r:id="rId1358"/>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24"/>
          <w:sz w:val="20"/>
          <w:szCs w:val="20"/>
        </w:rPr>
        <w:object w:dxaOrig="5880" w:dyaOrig="639">
          <v:shape id="_x0000_i1711" type="#_x0000_t75" style="width:294pt;height:32.25pt" o:ole="">
            <v:imagedata r:id="rId1359" o:title=""/>
          </v:shape>
          <o:OLEObject Type="Embed" ProgID="Equation.DSMT4" ShapeID="_x0000_i1711" DrawAspect="Content" ObjectID="_1624863684" r:id="rId1360"/>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Đặt </w:t>
      </w:r>
      <w:r w:rsidRPr="00ED5663">
        <w:rPr>
          <w:rFonts w:ascii="Chu Văn An (Uni)" w:hAnsi="Chu Văn An (Uni)" w:cs="Chu Văn An (Uni)"/>
          <w:position w:val="-50"/>
          <w:sz w:val="20"/>
          <w:szCs w:val="20"/>
        </w:rPr>
        <w:object w:dxaOrig="4540" w:dyaOrig="1100">
          <v:shape id="_x0000_i1712" type="#_x0000_t75" style="width:227.25pt;height:54.75pt" o:ole="">
            <v:imagedata r:id="rId1361" o:title=""/>
          </v:shape>
          <o:OLEObject Type="Embed" ProgID="Equation.DSMT4" ShapeID="_x0000_i1712" DrawAspect="Content" ObjectID="_1624863685" r:id="rId1362"/>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w:t>
      </w:r>
      <w:r w:rsidRPr="00ED5663">
        <w:rPr>
          <w:rFonts w:ascii="Chu Văn An (Uni)" w:hAnsi="Chu Văn An (Uni)" w:cs="Chu Văn An (Uni)"/>
          <w:position w:val="-54"/>
          <w:sz w:val="20"/>
          <w:szCs w:val="20"/>
        </w:rPr>
        <w:object w:dxaOrig="6560" w:dyaOrig="940">
          <v:shape id="_x0000_i1713" type="#_x0000_t75" style="width:327.75pt;height:47.25pt" o:ole="">
            <v:imagedata r:id="rId1363" o:title=""/>
          </v:shape>
          <o:OLEObject Type="Embed" ProgID="Equation.DSMT4" ShapeID="_x0000_i1713" DrawAspect="Content" ObjectID="_1624863686" r:id="rId1364"/>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12"/>
          <w:sz w:val="20"/>
          <w:szCs w:val="20"/>
        </w:rPr>
        <w:object w:dxaOrig="2680" w:dyaOrig="380">
          <v:shape id="_x0000_i1714" type="#_x0000_t75" style="width:134.25pt;height:18.75pt" o:ole="">
            <v:imagedata r:id="rId1365" o:title=""/>
          </v:shape>
          <o:OLEObject Type="Embed" ProgID="Equation.DSMT4" ShapeID="_x0000_i1714" DrawAspect="Content" ObjectID="_1624863687" r:id="rId136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12"/>
          <w:sz w:val="20"/>
          <w:szCs w:val="20"/>
        </w:rPr>
        <w:object w:dxaOrig="5580" w:dyaOrig="380">
          <v:shape id="_x0000_i1715" type="#_x0000_t75" style="width:279pt;height:18.75pt" o:ole="">
            <v:imagedata r:id="rId1367" o:title=""/>
          </v:shape>
          <o:OLEObject Type="Embed" ProgID="Equation.DSMT4" ShapeID="_x0000_i1715" DrawAspect="Content" ObjectID="_1624863688" r:id="rId1368"/>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Xét hàm </w:t>
      </w:r>
      <w:r w:rsidRPr="00ED5663">
        <w:rPr>
          <w:rFonts w:ascii="Chu Văn An (Uni)" w:hAnsi="Chu Văn An (Uni)" w:cs="Chu Văn An (Uni)"/>
          <w:position w:val="-22"/>
          <w:sz w:val="20"/>
          <w:szCs w:val="20"/>
        </w:rPr>
        <w:object w:dxaOrig="1780" w:dyaOrig="580">
          <v:shape id="_x0000_i1716" type="#_x0000_t75" style="width:89.25pt;height:29.25pt" o:ole="">
            <v:imagedata r:id="rId1369" o:title=""/>
          </v:shape>
          <o:OLEObject Type="Embed" ProgID="Equation.DSMT4" ShapeID="_x0000_i1716" DrawAspect="Content" ObjectID="_1624863689" r:id="rId1370"/>
        </w:object>
      </w:r>
      <w:r w:rsidRPr="00ED5663">
        <w:rPr>
          <w:rFonts w:ascii="Chu Văn An (Uni)" w:hAnsi="Chu Văn An (Uni)" w:cs="Chu Văn An (Uni)"/>
          <w:sz w:val="20"/>
          <w:szCs w:val="20"/>
        </w:rPr>
        <w:t xml:space="preserve"> trên đoạn </w:t>
      </w:r>
      <w:r w:rsidRPr="00ED5663">
        <w:rPr>
          <w:rFonts w:ascii="Chu Văn An (Uni)" w:hAnsi="Chu Văn An (Uni)" w:cs="Chu Văn An (Uni)"/>
          <w:position w:val="-16"/>
          <w:sz w:val="20"/>
          <w:szCs w:val="20"/>
        </w:rPr>
        <w:object w:dxaOrig="900" w:dyaOrig="420">
          <v:shape id="_x0000_i1717" type="#_x0000_t75" style="width:45pt;height:21pt" o:ole="">
            <v:imagedata r:id="rId1371" o:title=""/>
          </v:shape>
          <o:OLEObject Type="Embed" ProgID="Equation.DSMT4" ShapeID="_x0000_i1717" DrawAspect="Content" ObjectID="_1624863690" r:id="rId1372"/>
        </w:object>
      </w:r>
      <w:r w:rsidRPr="00ED5663">
        <w:rPr>
          <w:rFonts w:ascii="Chu Văn An (Uni)" w:hAnsi="Chu Văn An (Uni)" w:cs="Chu Văn An (Uni)"/>
          <w:sz w:val="20"/>
          <w:szCs w:val="20"/>
        </w:rPr>
        <w:t xml:space="preserve">, ta được </w:t>
      </w:r>
      <w:r w:rsidRPr="00ED5663">
        <w:rPr>
          <w:rFonts w:ascii="Chu Văn An (Uni)" w:hAnsi="Chu Văn An (Uni)" w:cs="Chu Văn An (Uni)"/>
          <w:position w:val="-26"/>
          <w:sz w:val="20"/>
          <w:szCs w:val="20"/>
        </w:rPr>
        <w:object w:dxaOrig="2100" w:dyaOrig="600">
          <v:shape id="_x0000_i1718" type="#_x0000_t75" style="width:105pt;height:30pt" o:ole="">
            <v:imagedata r:id="rId1373" o:title=""/>
          </v:shape>
          <o:OLEObject Type="Embed" ProgID="Equation.DSMT4" ShapeID="_x0000_i1718" DrawAspect="Content" ObjectID="_1624863691" r:id="rId1374"/>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họn D.</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lastRenderedPageBreak/>
        <w:t xml:space="preserve">Câu 139*. </w:t>
      </w:r>
      <w:r w:rsidRPr="00ED5663">
        <w:rPr>
          <w:rFonts w:ascii="Chu Văn An (Uni)" w:hAnsi="Chu Văn An (Uni)" w:cs="Chu Văn An (Uni)"/>
          <w:sz w:val="20"/>
          <w:szCs w:val="20"/>
        </w:rPr>
        <w:t xml:space="preserve">Do </w:t>
      </w:r>
      <w:r w:rsidRPr="00ED5663">
        <w:rPr>
          <w:rFonts w:ascii="Chu Văn An (Uni)" w:hAnsi="Chu Văn An (Uni)" w:cs="Chu Văn An (Uni)"/>
          <w:position w:val="-6"/>
          <w:sz w:val="20"/>
          <w:szCs w:val="20"/>
        </w:rPr>
        <w:object w:dxaOrig="220" w:dyaOrig="240">
          <v:shape id="_x0000_i1719" type="#_x0000_t75" style="width:11.25pt;height:12pt" o:ole="">
            <v:imagedata r:id="rId1375" o:title=""/>
          </v:shape>
          <o:OLEObject Type="Embed" ProgID="Equation.DSMT4" ShapeID="_x0000_i1719" DrawAspect="Content" ObjectID="_1624863692" r:id="rId1376"/>
        </w:object>
      </w:r>
      <w:r w:rsidRPr="00ED5663">
        <w:rPr>
          <w:rFonts w:ascii="Chu Văn An (Uni)" w:hAnsi="Chu Văn An (Uni)" w:cs="Chu Văn An (Uni)"/>
          <w:sz w:val="20"/>
          <w:szCs w:val="20"/>
        </w:rPr>
        <w:t xml:space="preserve"> là trọng tâm </w:t>
      </w:r>
      <w:r w:rsidRPr="00ED5663">
        <w:rPr>
          <w:rFonts w:ascii="Chu Văn An (Uni)" w:hAnsi="Chu Văn An (Uni)" w:cs="Chu Văn An (Uni)"/>
          <w:position w:val="-22"/>
          <w:sz w:val="20"/>
          <w:szCs w:val="20"/>
        </w:rPr>
        <w:object w:dxaOrig="3080" w:dyaOrig="560">
          <v:shape id="_x0000_i1720" type="#_x0000_t75" style="width:153.75pt;height:27.75pt" o:ole="">
            <v:imagedata r:id="rId1377" o:title=""/>
          </v:shape>
          <o:OLEObject Type="Embed" ProgID="Equation.DSMT4" ShapeID="_x0000_i1720" DrawAspect="Content" ObjectID="_1624863693" r:id="rId1378"/>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4"/>
          <w:sz w:val="20"/>
          <w:szCs w:val="20"/>
        </w:rPr>
        <w:object w:dxaOrig="7260" w:dyaOrig="580">
          <v:shape id="_x0000_i1721" type="#_x0000_t75" style="width:363pt;height:29.25pt" o:ole="">
            <v:imagedata r:id="rId1379" o:title=""/>
          </v:shape>
          <o:OLEObject Type="Embed" ProgID="Equation.DSMT4" ShapeID="_x0000_i1721" DrawAspect="Content" ObjectID="_1624863694" r:id="rId1380"/>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Do </w:t>
      </w:r>
      <w:r w:rsidRPr="00ED5663">
        <w:rPr>
          <w:rFonts w:ascii="Chu Văn An (Uni)" w:hAnsi="Chu Văn An (Uni)" w:cs="Chu Văn An (Uni)"/>
          <w:position w:val="-8"/>
          <w:sz w:val="20"/>
          <w:szCs w:val="20"/>
        </w:rPr>
        <w:object w:dxaOrig="1080" w:dyaOrig="260">
          <v:shape id="_x0000_i1722" type="#_x0000_t75" style="width:54pt;height:12.75pt" o:ole="">
            <v:imagedata r:id="rId1381" o:title=""/>
          </v:shape>
          <o:OLEObject Type="Embed" ProgID="Equation.DSMT4" ShapeID="_x0000_i1722" DrawAspect="Content" ObjectID="_1624863695" r:id="rId1382"/>
        </w:object>
      </w:r>
      <w:r w:rsidRPr="00ED5663">
        <w:rPr>
          <w:rFonts w:ascii="Chu Văn An (Uni)" w:hAnsi="Chu Văn An (Uni)" w:cs="Chu Văn An (Uni)"/>
          <w:sz w:val="20"/>
          <w:szCs w:val="20"/>
        </w:rPr>
        <w:t xml:space="preserve"> đồng phẳng nên </w:t>
      </w:r>
      <w:r w:rsidRPr="00ED5663">
        <w:rPr>
          <w:rFonts w:ascii="Chu Văn An (Uni)" w:hAnsi="Chu Văn An (Uni)" w:cs="Chu Văn An (Uni)"/>
          <w:position w:val="-24"/>
          <w:sz w:val="20"/>
          <w:szCs w:val="20"/>
        </w:rPr>
        <w:object w:dxaOrig="4060" w:dyaOrig="580">
          <v:shape id="_x0000_i1723" type="#_x0000_t75" style="width:203.25pt;height:29.25pt" o:ole="">
            <v:imagedata r:id="rId1383" o:title=""/>
          </v:shape>
          <o:OLEObject Type="Embed" ProgID="Equation.DSMT4" ShapeID="_x0000_i1723" DrawAspect="Content" ObjectID="_1624863696" r:id="rId1384"/>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Áp dụng BĐT bunhiacopxki, ta có </w:t>
      </w:r>
    </w:p>
    <w:p w:rsidR="000B230C" w:rsidRPr="00ED5663" w:rsidRDefault="000B230C" w:rsidP="000B230C">
      <w:pPr>
        <w:tabs>
          <w:tab w:val="left" w:pos="360"/>
          <w:tab w:val="left" w:pos="1980"/>
          <w:tab w:val="left" w:pos="3960"/>
          <w:tab w:val="left" w:pos="5940"/>
        </w:tabs>
        <w:jc w:val="center"/>
        <w:rPr>
          <w:rFonts w:ascii="Chu Văn An (Uni)" w:hAnsi="Chu Văn An (Uni)" w:cs="Chu Văn An (Uni)"/>
          <w:sz w:val="20"/>
          <w:szCs w:val="20"/>
        </w:rPr>
      </w:pPr>
      <w:r w:rsidRPr="00ED5663">
        <w:rPr>
          <w:rFonts w:ascii="Chu Văn An (Uni)" w:hAnsi="Chu Văn An (Uni)" w:cs="Chu Văn An (Uni)"/>
          <w:position w:val="-24"/>
          <w:sz w:val="20"/>
          <w:szCs w:val="20"/>
        </w:rPr>
        <w:object w:dxaOrig="5240" w:dyaOrig="639">
          <v:shape id="_x0000_i1724" type="#_x0000_t75" style="width:261.75pt;height:32.25pt" o:ole="">
            <v:imagedata r:id="rId1385" o:title=""/>
          </v:shape>
          <o:OLEObject Type="Embed" ProgID="Equation.DSMT4" ShapeID="_x0000_i1724" DrawAspect="Content" ObjectID="_1624863697" r:id="rId138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Suy ra </w:t>
      </w:r>
      <w:r w:rsidRPr="00ED5663">
        <w:rPr>
          <w:rFonts w:ascii="Chu Văn An (Uni)" w:hAnsi="Chu Văn An (Uni)" w:cs="Chu Văn An (Uni)"/>
          <w:position w:val="-24"/>
          <w:sz w:val="20"/>
          <w:szCs w:val="20"/>
        </w:rPr>
        <w:object w:dxaOrig="2380" w:dyaOrig="580">
          <v:shape id="_x0000_i1725" type="#_x0000_t75" style="width:119.25pt;height:29.25pt" o:ole="">
            <v:imagedata r:id="rId1387" o:title=""/>
          </v:shape>
          <o:OLEObject Type="Embed" ProgID="Equation.DSMT4" ShapeID="_x0000_i1725" DrawAspect="Content" ObjectID="_1624863698" r:id="rId1388"/>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C.</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ách trắc nghiệm.</w:t>
      </w:r>
      <w:r w:rsidRPr="00ED5663">
        <w:rPr>
          <w:rFonts w:ascii="Chu Văn An (Uni)" w:hAnsi="Chu Văn An (Uni)" w:cs="Chu Văn An (Uni)"/>
          <w:sz w:val="20"/>
          <w:szCs w:val="20"/>
        </w:rPr>
        <w:t xml:space="preserve"> Do đúng với mọi hình chóp nên ta sẽ chọn trường hợp đặc biệt </w:t>
      </w:r>
      <w:r w:rsidRPr="00ED5663">
        <w:rPr>
          <w:rFonts w:ascii="Chu Văn An (Uni)" w:hAnsi="Chu Văn An (Uni)" w:cs="Chu Văn An (Uni)"/>
          <w:position w:val="-8"/>
          <w:sz w:val="20"/>
          <w:szCs w:val="20"/>
        </w:rPr>
        <w:object w:dxaOrig="360" w:dyaOrig="260">
          <v:shape id="_x0000_i1726" type="#_x0000_t75" style="width:18pt;height:12.75pt" o:ole="">
            <v:imagedata r:id="rId1389" o:title=""/>
          </v:shape>
          <o:OLEObject Type="Embed" ProgID="Equation.DSMT4" ShapeID="_x0000_i1726" DrawAspect="Content" ObjectID="_1624863699" r:id="rId1390"/>
        </w:object>
      </w:r>
      <w:r w:rsidRPr="00ED5663">
        <w:rPr>
          <w:rFonts w:ascii="Chu Văn An (Uni)" w:hAnsi="Chu Văn An (Uni)" w:cs="Chu Văn An (Uni)"/>
          <w:sz w:val="20"/>
          <w:szCs w:val="20"/>
        </w:rPr>
        <w:t xml:space="preserve"> </w:t>
      </w:r>
      <w:r w:rsidRPr="00ED5663">
        <w:rPr>
          <w:rFonts w:ascii="Chu Văn An (Uni)" w:hAnsi="Chu Văn An (Uni)" w:cs="Chu Văn An (Uni)"/>
          <w:position w:val="-8"/>
          <w:sz w:val="20"/>
          <w:szCs w:val="20"/>
        </w:rPr>
        <w:object w:dxaOrig="360" w:dyaOrig="260">
          <v:shape id="_x0000_i1727" type="#_x0000_t75" style="width:18pt;height:12.75pt" o:ole="">
            <v:imagedata r:id="rId1391" o:title=""/>
          </v:shape>
          <o:OLEObject Type="Embed" ProgID="Equation.DSMT4" ShapeID="_x0000_i1727" DrawAspect="Content" ObjectID="_1624863700" r:id="rId1392"/>
        </w:object>
      </w:r>
      <w:r w:rsidRPr="00ED5663">
        <w:rPr>
          <w:rFonts w:ascii="Chu Văn An (Uni)" w:hAnsi="Chu Văn An (Uni)" w:cs="Chu Văn An (Uni)"/>
          <w:sz w:val="20"/>
          <w:szCs w:val="20"/>
        </w:rPr>
        <w:t xml:space="preserve"> </w:t>
      </w:r>
      <w:r w:rsidRPr="00ED5663">
        <w:rPr>
          <w:rFonts w:ascii="Chu Văn An (Uni)" w:hAnsi="Chu Văn An (Uni)" w:cs="Chu Văn An (Uni)"/>
          <w:position w:val="-6"/>
          <w:sz w:val="20"/>
          <w:szCs w:val="20"/>
        </w:rPr>
        <w:object w:dxaOrig="320" w:dyaOrig="240">
          <v:shape id="_x0000_i1728" type="#_x0000_t75" style="width:15.75pt;height:12pt" o:ole="">
            <v:imagedata r:id="rId1393" o:title=""/>
          </v:shape>
          <o:OLEObject Type="Embed" ProgID="Equation.DSMT4" ShapeID="_x0000_i1728" DrawAspect="Content" ObjectID="_1624863701" r:id="rId1394"/>
        </w:object>
      </w:r>
      <w:r w:rsidRPr="00ED5663">
        <w:rPr>
          <w:rFonts w:ascii="Chu Văn An (Uni)" w:hAnsi="Chu Văn An (Uni)" w:cs="Chu Văn An (Uni)"/>
          <w:sz w:val="20"/>
          <w:szCs w:val="20"/>
        </w:rPr>
        <w:t xml:space="preserve"> đôi một vuông góc và tọa độ hóa như sau: </w:t>
      </w:r>
      <w:r w:rsidRPr="00ED5663">
        <w:rPr>
          <w:rFonts w:ascii="Chu Văn An (Uni)" w:hAnsi="Chu Văn An (Uni)" w:cs="Chu Văn An (Uni)"/>
          <w:position w:val="-12"/>
          <w:sz w:val="20"/>
          <w:szCs w:val="20"/>
        </w:rPr>
        <w:object w:dxaOrig="1180" w:dyaOrig="340">
          <v:shape id="_x0000_i1729" type="#_x0000_t75" style="width:59.25pt;height:17.25pt" o:ole="">
            <v:imagedata r:id="rId1395" o:title=""/>
          </v:shape>
          <o:OLEObject Type="Embed" ProgID="Equation.DSMT4" ShapeID="_x0000_i1729" DrawAspect="Content" ObjectID="_1624863702" r:id="rId1396"/>
        </w:object>
      </w:r>
      <w:r w:rsidRPr="00ED5663">
        <w:rPr>
          <w:rFonts w:ascii="Chu Văn An (Uni)" w:hAnsi="Chu Văn An (Uni)" w:cs="Chu Văn An (Uni)"/>
          <w:sz w:val="20"/>
          <w:szCs w:val="20"/>
        </w:rPr>
        <w:t xml:space="preserve">, </w:t>
      </w:r>
      <w:r w:rsidRPr="00ED5663">
        <w:rPr>
          <w:rFonts w:ascii="Chu Văn An (Uni)" w:hAnsi="Chu Văn An (Uni)" w:cs="Chu Văn An (Uni)"/>
          <w:position w:val="-12"/>
          <w:sz w:val="20"/>
          <w:szCs w:val="20"/>
        </w:rPr>
        <w:object w:dxaOrig="800" w:dyaOrig="340">
          <v:shape id="_x0000_i1730" type="#_x0000_t75" style="width:39.75pt;height:17.25pt" o:ole="">
            <v:imagedata r:id="rId1397" o:title=""/>
          </v:shape>
          <o:OLEObject Type="Embed" ProgID="Equation.DSMT4" ShapeID="_x0000_i1730" DrawAspect="Content" ObjectID="_1624863703" r:id="rId1398"/>
        </w:object>
      </w:r>
      <w:r w:rsidRPr="00ED5663">
        <w:rPr>
          <w:rFonts w:ascii="Chu Văn An (Uni)" w:hAnsi="Chu Văn An (Uni)" w:cs="Chu Văn An (Uni)"/>
          <w:sz w:val="20"/>
          <w:szCs w:val="20"/>
        </w:rPr>
        <w:t xml:space="preserve">, </w:t>
      </w:r>
      <w:r w:rsidRPr="00ED5663">
        <w:rPr>
          <w:rFonts w:ascii="Chu Văn An (Uni)" w:hAnsi="Chu Văn An (Uni)" w:cs="Chu Văn An (Uni)"/>
          <w:position w:val="-12"/>
          <w:sz w:val="20"/>
          <w:szCs w:val="20"/>
        </w:rPr>
        <w:object w:dxaOrig="820" w:dyaOrig="340">
          <v:shape id="_x0000_i1731" type="#_x0000_t75" style="width:41.25pt;height:17.25pt" o:ole="">
            <v:imagedata r:id="rId1399" o:title=""/>
          </v:shape>
          <o:OLEObject Type="Embed" ProgID="Equation.DSMT4" ShapeID="_x0000_i1731" DrawAspect="Content" ObjectID="_1624863704" r:id="rId1400"/>
        </w:object>
      </w:r>
      <w:r w:rsidRPr="00ED5663">
        <w:rPr>
          <w:rFonts w:ascii="Chu Văn An (Uni)" w:hAnsi="Chu Văn An (Uni)" w:cs="Chu Văn An (Uni)"/>
          <w:sz w:val="20"/>
          <w:szCs w:val="20"/>
        </w:rPr>
        <w:t xml:space="preserve"> và </w:t>
      </w:r>
      <w:r w:rsidRPr="00ED5663">
        <w:rPr>
          <w:rFonts w:ascii="Chu Văn An (Uni)" w:hAnsi="Chu Văn An (Uni)" w:cs="Chu Văn An (Uni)"/>
          <w:position w:val="-12"/>
          <w:sz w:val="20"/>
          <w:szCs w:val="20"/>
        </w:rPr>
        <w:object w:dxaOrig="800" w:dyaOrig="340">
          <v:shape id="_x0000_i1732" type="#_x0000_t75" style="width:39.75pt;height:17.25pt" o:ole="">
            <v:imagedata r:id="rId1401" o:title=""/>
          </v:shape>
          <o:OLEObject Type="Embed" ProgID="Equation.DSMT4" ShapeID="_x0000_i1732" DrawAspect="Content" ObjectID="_1624863705" r:id="rId1402"/>
        </w:object>
      </w:r>
      <w:r w:rsidRPr="00ED5663">
        <w:rPr>
          <w:rFonts w:ascii="Chu Văn An (Uni)" w:hAnsi="Chu Văn An (Uni)" w:cs="Chu Văn An (Uni)"/>
          <w:sz w:val="20"/>
          <w:szCs w:val="20"/>
        </w:rPr>
        <w:t xml:space="preserve">. Suy ra </w:t>
      </w:r>
      <w:r w:rsidRPr="00ED5663">
        <w:rPr>
          <w:rFonts w:ascii="Chu Văn An (Uni)" w:hAnsi="Chu Văn An (Uni)" w:cs="Chu Văn An (Uni)"/>
          <w:position w:val="-24"/>
          <w:sz w:val="20"/>
          <w:szCs w:val="20"/>
        </w:rPr>
        <w:object w:dxaOrig="2240" w:dyaOrig="580">
          <v:shape id="_x0000_i1733" type="#_x0000_t75" style="width:111.75pt;height:29.25pt" o:ole="">
            <v:imagedata r:id="rId1403" o:title=""/>
          </v:shape>
          <o:OLEObject Type="Embed" ProgID="Equation.DSMT4" ShapeID="_x0000_i1733" DrawAspect="Content" ObjectID="_1624863706" r:id="rId1404"/>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Khi đó mặt phẳng </w:t>
      </w:r>
      <w:r w:rsidRPr="00ED5663">
        <w:rPr>
          <w:rFonts w:ascii="Chu Văn An (Uni)" w:hAnsi="Chu Văn An (Uni)" w:cs="Chu Văn An (Uni)"/>
          <w:position w:val="-12"/>
          <w:sz w:val="20"/>
          <w:szCs w:val="20"/>
        </w:rPr>
        <w:object w:dxaOrig="340" w:dyaOrig="340">
          <v:shape id="_x0000_i1734" type="#_x0000_t75" style="width:17.25pt;height:17.25pt" o:ole="">
            <v:imagedata r:id="rId623" o:title=""/>
          </v:shape>
          <o:OLEObject Type="Embed" ProgID="Equation.DSMT4" ShapeID="_x0000_i1734" DrawAspect="Content" ObjectID="_1624863707" r:id="rId1405"/>
        </w:object>
      </w:r>
      <w:r w:rsidRPr="00ED5663">
        <w:rPr>
          <w:rFonts w:ascii="Chu Văn An (Uni)" w:hAnsi="Chu Văn An (Uni)" w:cs="Chu Văn An (Uni)"/>
          <w:sz w:val="20"/>
          <w:szCs w:val="20"/>
        </w:rPr>
        <w:t xml:space="preserve"> cắt </w:t>
      </w:r>
      <w:r w:rsidRPr="00ED5663">
        <w:rPr>
          <w:rFonts w:ascii="Chu Văn An (Uni)" w:hAnsi="Chu Văn An (Uni)" w:cs="Chu Văn An (Uni)"/>
          <w:position w:val="-8"/>
          <w:sz w:val="20"/>
          <w:szCs w:val="20"/>
        </w:rPr>
        <w:object w:dxaOrig="1060" w:dyaOrig="260">
          <v:shape id="_x0000_i1735" type="#_x0000_t75" style="width:53.25pt;height:12.75pt" o:ole="">
            <v:imagedata r:id="rId629" o:title=""/>
          </v:shape>
          <o:OLEObject Type="Embed" ProgID="Equation.DSMT4" ShapeID="_x0000_i1735" DrawAspect="Content" ObjectID="_1624863708" r:id="rId1406"/>
        </w:object>
      </w:r>
      <w:r w:rsidRPr="00ED5663">
        <w:rPr>
          <w:rFonts w:ascii="Chu Văn An (Uni)" w:hAnsi="Chu Văn An (Uni)" w:cs="Chu Văn An (Uni)"/>
          <w:sz w:val="20"/>
          <w:szCs w:val="20"/>
        </w:rPr>
        <w:t xml:space="preserve"> lần lượt tại </w:t>
      </w:r>
      <w:r w:rsidRPr="00ED5663">
        <w:rPr>
          <w:rFonts w:ascii="Chu Văn An (Uni)" w:hAnsi="Chu Văn An (Uni)" w:cs="Chu Văn An (Uni)"/>
          <w:position w:val="-12"/>
          <w:sz w:val="20"/>
          <w:szCs w:val="20"/>
        </w:rPr>
        <w:object w:dxaOrig="2680" w:dyaOrig="340">
          <v:shape id="_x0000_i1736" type="#_x0000_t75" style="width:134.25pt;height:17.25pt" o:ole="">
            <v:imagedata r:id="rId1407" o:title=""/>
          </v:shape>
          <o:OLEObject Type="Embed" ProgID="Equation.DSMT4" ShapeID="_x0000_i1736" DrawAspect="Content" ObjectID="_1624863709" r:id="rId1408"/>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2"/>
          <w:sz w:val="20"/>
          <w:szCs w:val="20"/>
        </w:rPr>
        <w:object w:dxaOrig="2120" w:dyaOrig="560">
          <v:shape id="_x0000_i1737" type="#_x0000_t75" style="width:105.75pt;height:27.75pt" o:ole="">
            <v:imagedata r:id="rId1409" o:title=""/>
          </v:shape>
          <o:OLEObject Type="Embed" ProgID="Equation.DSMT4" ShapeID="_x0000_i1737" DrawAspect="Content" ObjectID="_1624863710" r:id="rId1410"/>
        </w:object>
      </w:r>
      <w:r w:rsidRPr="00ED5663">
        <w:rPr>
          <w:rFonts w:ascii="Chu Văn An (Uni)" w:hAnsi="Chu Văn An (Uni)" w:cs="Chu Văn An (Uni)"/>
          <w:sz w:val="20"/>
          <w:szCs w:val="20"/>
        </w:rPr>
        <w:t xml:space="preserve"> và </w:t>
      </w:r>
      <w:r w:rsidRPr="00ED5663">
        <w:rPr>
          <w:rFonts w:ascii="Chu Văn An (Uni)" w:hAnsi="Chu Văn An (Uni)" w:cs="Chu Văn An (Uni)"/>
          <w:position w:val="-22"/>
          <w:sz w:val="20"/>
          <w:szCs w:val="20"/>
        </w:rPr>
        <w:object w:dxaOrig="1600" w:dyaOrig="560">
          <v:shape id="_x0000_i1738" type="#_x0000_t75" style="width:80.25pt;height:27.75pt" o:ole="">
            <v:imagedata r:id="rId1411" o:title=""/>
          </v:shape>
          <o:OLEObject Type="Embed" ProgID="Equation.DSMT4" ShapeID="_x0000_i1738" DrawAspect="Content" ObjectID="_1624863711" r:id="rId1412"/>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Vì </w:t>
      </w:r>
      <w:r w:rsidRPr="00ED5663">
        <w:rPr>
          <w:rFonts w:ascii="Chu Văn An (Uni)" w:hAnsi="Chu Văn An (Uni)" w:cs="Chu Văn An (Uni)"/>
          <w:position w:val="-24"/>
          <w:sz w:val="20"/>
          <w:szCs w:val="20"/>
        </w:rPr>
        <w:object w:dxaOrig="4040" w:dyaOrig="580">
          <v:shape id="_x0000_i1739" type="#_x0000_t75" style="width:201.75pt;height:29.25pt" o:ole="">
            <v:imagedata r:id="rId1413" o:title=""/>
          </v:shape>
          <o:OLEObject Type="Embed" ProgID="Equation.DSMT4" ShapeID="_x0000_i1739" DrawAspect="Content" ObjectID="_1624863712" r:id="rId1414"/>
        </w:object>
      </w:r>
      <w:r w:rsidRPr="00ED5663">
        <w:rPr>
          <w:rFonts w:ascii="Chu Văn An (Uni)" w:hAnsi="Chu Văn An (Uni)" w:cs="Chu Văn An (Uni)"/>
          <w:sz w:val="20"/>
          <w:szCs w:val="20"/>
        </w:rPr>
        <w:t>.</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24"/>
          <w:sz w:val="20"/>
          <w:szCs w:val="20"/>
        </w:rPr>
        <w:object w:dxaOrig="6039" w:dyaOrig="620">
          <v:shape id="_x0000_i1740" type="#_x0000_t75" style="width:302.25pt;height:30.75pt" o:ole="">
            <v:imagedata r:id="rId1415" o:title=""/>
          </v:shape>
          <o:OLEObject Type="Embed" ProgID="Equation.DSMT4" ShapeID="_x0000_i1740" DrawAspect="Content" ObjectID="_1624863713" r:id="rId1416"/>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b/>
          <w:sz w:val="20"/>
          <w:szCs w:val="20"/>
        </w:rPr>
        <w:t>Câu 140*.</w:t>
      </w:r>
      <w:r w:rsidRPr="00ED5663">
        <w:rPr>
          <w:rFonts w:ascii="Chu Văn An (Uni)" w:hAnsi="Chu Văn An (Uni)" w:cs="Chu Văn An (Uni)"/>
          <w:sz w:val="20"/>
          <w:szCs w:val="20"/>
        </w:rPr>
        <w:t xml:space="preserve"> Gọi </w:t>
      </w:r>
      <w:r w:rsidRPr="00ED5663">
        <w:rPr>
          <w:rFonts w:ascii="Chu Văn An (Uni)" w:hAnsi="Chu Văn An (Uni)" w:cs="Chu Văn An (Uni)"/>
          <w:position w:val="-22"/>
          <w:sz w:val="20"/>
          <w:szCs w:val="20"/>
        </w:rPr>
        <w:object w:dxaOrig="1760" w:dyaOrig="560">
          <v:shape id="_x0000_i1741" type="#_x0000_t75" style="width:87.75pt;height:27.75pt" o:ole="">
            <v:imagedata r:id="rId1417" o:title=""/>
          </v:shape>
          <o:OLEObject Type="Embed" ProgID="Equation.DSMT4" ShapeID="_x0000_i1741" DrawAspect="Content" ObjectID="_1624863714" r:id="rId1418"/>
        </w:object>
      </w:r>
      <w:r w:rsidRPr="00ED5663">
        <w:rPr>
          <w:rFonts w:ascii="Chu Văn An (Uni)" w:hAnsi="Chu Văn An (Uni)" w:cs="Chu Văn An (Uni)"/>
          <w:sz w:val="20"/>
          <w:szCs w:val="20"/>
        </w:rPr>
        <w:t xml:space="preserve"> </w: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Vì mặt phẳng </w:t>
      </w:r>
      <w:r w:rsidRPr="00ED5663">
        <w:rPr>
          <w:rFonts w:ascii="Chu Văn An (Uni)" w:hAnsi="Chu Văn An (Uni)" w:cs="Chu Văn An (Uni)"/>
          <w:position w:val="-12"/>
          <w:sz w:val="20"/>
          <w:szCs w:val="20"/>
        </w:rPr>
        <w:object w:dxaOrig="340" w:dyaOrig="340">
          <v:shape id="_x0000_i1742" type="#_x0000_t75" style="width:17.25pt;height:17.25pt" o:ole="">
            <v:imagedata r:id="rId1419" o:title=""/>
          </v:shape>
          <o:OLEObject Type="Embed" ProgID="Equation.DSMT4" ShapeID="_x0000_i1742" DrawAspect="Content" ObjectID="_1624863715" r:id="rId1420"/>
        </w:object>
      </w:r>
      <w:r w:rsidRPr="00ED5663">
        <w:rPr>
          <w:rFonts w:ascii="Chu Văn An (Uni)" w:hAnsi="Chu Văn An (Uni)" w:cs="Chu Văn An (Uni)"/>
          <w:sz w:val="20"/>
          <w:szCs w:val="20"/>
        </w:rPr>
        <w:t xml:space="preserve"> di động đi qua các điểm </w:t>
      </w:r>
      <w:r w:rsidRPr="00ED5663">
        <w:rPr>
          <w:rFonts w:ascii="Chu Văn An (Uni)" w:hAnsi="Chu Văn An (Uni)" w:cs="Chu Văn An (Uni)"/>
          <w:position w:val="-8"/>
          <w:sz w:val="20"/>
          <w:szCs w:val="20"/>
        </w:rPr>
        <w:object w:dxaOrig="600" w:dyaOrig="260">
          <v:shape id="_x0000_i1743" type="#_x0000_t75" style="width:30pt;height:12.75pt" o:ole="">
            <v:imagedata r:id="rId1421" o:title=""/>
          </v:shape>
          <o:OLEObject Type="Embed" ProgID="Equation.DSMT4" ShapeID="_x0000_i1743" DrawAspect="Content" ObjectID="_1624863716" r:id="rId1422"/>
        </w:object>
      </w:r>
      <w:r w:rsidRPr="00ED5663">
        <w:rPr>
          <w:rFonts w:ascii="Chu Văn An (Uni)" w:hAnsi="Chu Văn An (Uni)" w:cs="Chu Văn An (Uni)"/>
          <w:sz w:val="20"/>
          <w:szCs w:val="20"/>
        </w:rPr>
        <w:t xml:space="preserve"> và cắt các cạnh </w:t>
      </w:r>
      <w:r w:rsidRPr="00ED5663">
        <w:rPr>
          <w:rFonts w:ascii="Chu Văn An (Uni)" w:hAnsi="Chu Văn An (Uni)" w:cs="Chu Văn An (Uni)"/>
          <w:position w:val="-8"/>
          <w:sz w:val="20"/>
          <w:szCs w:val="20"/>
        </w:rPr>
        <w:object w:dxaOrig="720" w:dyaOrig="260">
          <v:shape id="_x0000_i1744" type="#_x0000_t75" style="width:36pt;height:12.75pt" o:ole="">
            <v:imagedata r:id="rId1423" o:title=""/>
          </v:shape>
          <o:OLEObject Type="Embed" ProgID="Equation.DSMT4" ShapeID="_x0000_i1744" DrawAspect="Content" ObjectID="_1624863717" r:id="rId1424"/>
        </w:object>
      </w:r>
      <w:r w:rsidRPr="00ED5663">
        <w:rPr>
          <w:rFonts w:ascii="Chu Văn An (Uni)" w:hAnsi="Chu Văn An (Uni)" w:cs="Chu Văn An (Uni)"/>
          <w:sz w:val="20"/>
          <w:szCs w:val="20"/>
        </w:rPr>
        <w:t xml:space="preserve"> lần lượt tại hai điểm phân biệt </w:t>
      </w:r>
      <w:r w:rsidRPr="00ED5663">
        <w:rPr>
          <w:rFonts w:ascii="Chu Văn An (Uni)" w:hAnsi="Chu Văn An (Uni)" w:cs="Chu Văn An (Uni)"/>
          <w:position w:val="-8"/>
          <w:sz w:val="20"/>
          <w:szCs w:val="20"/>
        </w:rPr>
        <w:object w:dxaOrig="520" w:dyaOrig="260">
          <v:shape id="_x0000_i1745" type="#_x0000_t75" style="width:26.25pt;height:12.75pt" o:ole="">
            <v:imagedata r:id="rId1425" o:title=""/>
          </v:shape>
          <o:OLEObject Type="Embed" ProgID="Equation.DSMT4" ShapeID="_x0000_i1745" DrawAspect="Content" ObjectID="_1624863718" r:id="rId1426"/>
        </w:object>
      </w:r>
      <w:r w:rsidRPr="00ED5663">
        <w:rPr>
          <w:rFonts w:ascii="Chu Văn An (Uni)" w:hAnsi="Chu Văn An (Uni)" w:cs="Chu Văn An (Uni)"/>
          <w:sz w:val="20"/>
          <w:szCs w:val="20"/>
        </w:rPr>
        <w:t xml:space="preserve"> nên ta có đẳng thức </w:t>
      </w:r>
      <w:r w:rsidRPr="00ED5663">
        <w:rPr>
          <w:rFonts w:ascii="Chu Văn An (Uni)" w:hAnsi="Chu Văn An (Uni)" w:cs="Chu Văn An (Uni)"/>
          <w:position w:val="-24"/>
          <w:sz w:val="20"/>
          <w:szCs w:val="20"/>
        </w:rPr>
        <w:object w:dxaOrig="1980" w:dyaOrig="580">
          <v:shape id="_x0000_i1746" type="#_x0000_t75" style="width:99pt;height:29.25pt" o:ole="">
            <v:imagedata r:id="rId1427" o:title=""/>
          </v:shape>
          <o:OLEObject Type="Embed" ProgID="Equation.DSMT4" ShapeID="_x0000_i1746" DrawAspect="Content" ObjectID="_1624863719" r:id="rId1428"/>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position w:val="-24"/>
          <w:sz w:val="20"/>
          <w:szCs w:val="20"/>
        </w:rPr>
        <w:object w:dxaOrig="3440" w:dyaOrig="580">
          <v:shape id="_x0000_i1747" type="#_x0000_t75" style="width:171.75pt;height:29.25pt" o:ole="">
            <v:imagedata r:id="rId1429" o:title=""/>
          </v:shape>
          <o:OLEObject Type="Embed" ProgID="Equation.DSMT4" ShapeID="_x0000_i1747" DrawAspect="Content" ObjectID="_1624863720" r:id="rId1430"/>
        </w:object>
      </w:r>
    </w:p>
    <w:p w:rsidR="000B230C" w:rsidRPr="00ED5663" w:rsidRDefault="00467502" w:rsidP="000B230C">
      <w:pPr>
        <w:tabs>
          <w:tab w:val="left" w:pos="360"/>
          <w:tab w:val="left" w:pos="1980"/>
          <w:tab w:val="left" w:pos="3960"/>
          <w:tab w:val="left" w:pos="5940"/>
        </w:tabs>
        <w:jc w:val="center"/>
        <w:rPr>
          <w:rFonts w:ascii="Chu Văn An (Uni)" w:hAnsi="Chu Văn An (Uni)" w:cs="Chu Văn An (Uni)"/>
          <w:sz w:val="20"/>
          <w:szCs w:val="20"/>
        </w:rPr>
      </w:pPr>
      <w:r>
        <w:rPr>
          <w:rFonts w:ascii="Chu Văn An (Uni)" w:hAnsi="Chu Văn An (Uni)" w:cs="Chu Văn An (Uni)"/>
          <w:noProof/>
          <w:sz w:val="20"/>
          <w:szCs w:val="20"/>
        </w:rPr>
        <mc:AlternateContent>
          <mc:Choice Requires="wpc">
            <w:drawing>
              <wp:inline distT="0" distB="0" distL="0" distR="0">
                <wp:extent cx="2259965" cy="1656080"/>
                <wp:effectExtent l="3175" t="0" r="3810" b="3810"/>
                <wp:docPr id="1169" name="Canvas 11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1171"/>
                        <wps:cNvSpPr>
                          <a:spLocks noEditPoints="1"/>
                        </wps:cNvSpPr>
                        <wps:spPr bwMode="auto">
                          <a:xfrm>
                            <a:off x="834390" y="1132840"/>
                            <a:ext cx="1152525" cy="6985"/>
                          </a:xfrm>
                          <a:custGeom>
                            <a:avLst/>
                            <a:gdLst>
                              <a:gd name="T0" fmla="*/ 70 w 1815"/>
                              <a:gd name="T1" fmla="*/ 0 h 11"/>
                              <a:gd name="T2" fmla="*/ 0 w 1815"/>
                              <a:gd name="T3" fmla="*/ 11 h 11"/>
                              <a:gd name="T4" fmla="*/ 117 w 1815"/>
                              <a:gd name="T5" fmla="*/ 0 h 11"/>
                              <a:gd name="T6" fmla="*/ 186 w 1815"/>
                              <a:gd name="T7" fmla="*/ 11 h 11"/>
                              <a:gd name="T8" fmla="*/ 117 w 1815"/>
                              <a:gd name="T9" fmla="*/ 0 h 11"/>
                              <a:gd name="T10" fmla="*/ 303 w 1815"/>
                              <a:gd name="T11" fmla="*/ 0 h 11"/>
                              <a:gd name="T12" fmla="*/ 233 w 1815"/>
                              <a:gd name="T13" fmla="*/ 11 h 11"/>
                              <a:gd name="T14" fmla="*/ 349 w 1815"/>
                              <a:gd name="T15" fmla="*/ 0 h 11"/>
                              <a:gd name="T16" fmla="*/ 419 w 1815"/>
                              <a:gd name="T17" fmla="*/ 11 h 11"/>
                              <a:gd name="T18" fmla="*/ 349 w 1815"/>
                              <a:gd name="T19" fmla="*/ 0 h 11"/>
                              <a:gd name="T20" fmla="*/ 535 w 1815"/>
                              <a:gd name="T21" fmla="*/ 0 h 11"/>
                              <a:gd name="T22" fmla="*/ 465 w 1815"/>
                              <a:gd name="T23" fmla="*/ 11 h 11"/>
                              <a:gd name="T24" fmla="*/ 582 w 1815"/>
                              <a:gd name="T25" fmla="*/ 0 h 11"/>
                              <a:gd name="T26" fmla="*/ 652 w 1815"/>
                              <a:gd name="T27" fmla="*/ 11 h 11"/>
                              <a:gd name="T28" fmla="*/ 582 w 1815"/>
                              <a:gd name="T29" fmla="*/ 0 h 11"/>
                              <a:gd name="T30" fmla="*/ 768 w 1815"/>
                              <a:gd name="T31" fmla="*/ 0 h 11"/>
                              <a:gd name="T32" fmla="*/ 698 w 1815"/>
                              <a:gd name="T33" fmla="*/ 11 h 11"/>
                              <a:gd name="T34" fmla="*/ 814 w 1815"/>
                              <a:gd name="T35" fmla="*/ 0 h 11"/>
                              <a:gd name="T36" fmla="*/ 884 w 1815"/>
                              <a:gd name="T37" fmla="*/ 11 h 11"/>
                              <a:gd name="T38" fmla="*/ 814 w 1815"/>
                              <a:gd name="T39" fmla="*/ 0 h 11"/>
                              <a:gd name="T40" fmla="*/ 1001 w 1815"/>
                              <a:gd name="T41" fmla="*/ 0 h 11"/>
                              <a:gd name="T42" fmla="*/ 931 w 1815"/>
                              <a:gd name="T43" fmla="*/ 11 h 11"/>
                              <a:gd name="T44" fmla="*/ 1047 w 1815"/>
                              <a:gd name="T45" fmla="*/ 0 h 11"/>
                              <a:gd name="T46" fmla="*/ 1117 w 1815"/>
                              <a:gd name="T47" fmla="*/ 11 h 11"/>
                              <a:gd name="T48" fmla="*/ 1047 w 1815"/>
                              <a:gd name="T49" fmla="*/ 0 h 11"/>
                              <a:gd name="T50" fmla="*/ 1233 w 1815"/>
                              <a:gd name="T51" fmla="*/ 0 h 11"/>
                              <a:gd name="T52" fmla="*/ 1163 w 1815"/>
                              <a:gd name="T53" fmla="*/ 11 h 11"/>
                              <a:gd name="T54" fmla="*/ 1280 w 1815"/>
                              <a:gd name="T55" fmla="*/ 0 h 11"/>
                              <a:gd name="T56" fmla="*/ 1349 w 1815"/>
                              <a:gd name="T57" fmla="*/ 11 h 11"/>
                              <a:gd name="T58" fmla="*/ 1280 w 1815"/>
                              <a:gd name="T59" fmla="*/ 0 h 11"/>
                              <a:gd name="T60" fmla="*/ 1466 w 1815"/>
                              <a:gd name="T61" fmla="*/ 0 h 11"/>
                              <a:gd name="T62" fmla="*/ 1396 w 1815"/>
                              <a:gd name="T63" fmla="*/ 11 h 11"/>
                              <a:gd name="T64" fmla="*/ 1512 w 1815"/>
                              <a:gd name="T65" fmla="*/ 0 h 11"/>
                              <a:gd name="T66" fmla="*/ 1582 w 1815"/>
                              <a:gd name="T67" fmla="*/ 11 h 11"/>
                              <a:gd name="T68" fmla="*/ 1512 w 1815"/>
                              <a:gd name="T69" fmla="*/ 0 h 11"/>
                              <a:gd name="T70" fmla="*/ 1698 w 1815"/>
                              <a:gd name="T71" fmla="*/ 0 h 11"/>
                              <a:gd name="T72" fmla="*/ 1629 w 1815"/>
                              <a:gd name="T73" fmla="*/ 11 h 11"/>
                              <a:gd name="T74" fmla="*/ 1745 w 1815"/>
                              <a:gd name="T75" fmla="*/ 0 h 11"/>
                              <a:gd name="T76" fmla="*/ 1815 w 1815"/>
                              <a:gd name="T77" fmla="*/ 11 h 11"/>
                              <a:gd name="T78" fmla="*/ 1745 w 1815"/>
                              <a:gd name="T7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815" h="11">
                                <a:moveTo>
                                  <a:pt x="0" y="0"/>
                                </a:moveTo>
                                <a:lnTo>
                                  <a:pt x="70" y="0"/>
                                </a:lnTo>
                                <a:lnTo>
                                  <a:pt x="70" y="11"/>
                                </a:lnTo>
                                <a:lnTo>
                                  <a:pt x="0" y="11"/>
                                </a:lnTo>
                                <a:lnTo>
                                  <a:pt x="0" y="0"/>
                                </a:lnTo>
                                <a:close/>
                                <a:moveTo>
                                  <a:pt x="117" y="0"/>
                                </a:moveTo>
                                <a:lnTo>
                                  <a:pt x="186" y="0"/>
                                </a:lnTo>
                                <a:lnTo>
                                  <a:pt x="186" y="11"/>
                                </a:lnTo>
                                <a:lnTo>
                                  <a:pt x="117" y="11"/>
                                </a:lnTo>
                                <a:lnTo>
                                  <a:pt x="117" y="0"/>
                                </a:lnTo>
                                <a:close/>
                                <a:moveTo>
                                  <a:pt x="233" y="0"/>
                                </a:moveTo>
                                <a:lnTo>
                                  <a:pt x="303" y="0"/>
                                </a:lnTo>
                                <a:lnTo>
                                  <a:pt x="303" y="11"/>
                                </a:lnTo>
                                <a:lnTo>
                                  <a:pt x="233" y="11"/>
                                </a:lnTo>
                                <a:lnTo>
                                  <a:pt x="233" y="0"/>
                                </a:lnTo>
                                <a:close/>
                                <a:moveTo>
                                  <a:pt x="349" y="0"/>
                                </a:moveTo>
                                <a:lnTo>
                                  <a:pt x="419" y="0"/>
                                </a:lnTo>
                                <a:lnTo>
                                  <a:pt x="419" y="11"/>
                                </a:lnTo>
                                <a:lnTo>
                                  <a:pt x="349" y="11"/>
                                </a:lnTo>
                                <a:lnTo>
                                  <a:pt x="349" y="0"/>
                                </a:lnTo>
                                <a:close/>
                                <a:moveTo>
                                  <a:pt x="465" y="0"/>
                                </a:moveTo>
                                <a:lnTo>
                                  <a:pt x="535" y="0"/>
                                </a:lnTo>
                                <a:lnTo>
                                  <a:pt x="535" y="11"/>
                                </a:lnTo>
                                <a:lnTo>
                                  <a:pt x="465" y="11"/>
                                </a:lnTo>
                                <a:lnTo>
                                  <a:pt x="465" y="0"/>
                                </a:lnTo>
                                <a:close/>
                                <a:moveTo>
                                  <a:pt x="582" y="0"/>
                                </a:moveTo>
                                <a:lnTo>
                                  <a:pt x="652" y="0"/>
                                </a:lnTo>
                                <a:lnTo>
                                  <a:pt x="652" y="11"/>
                                </a:lnTo>
                                <a:lnTo>
                                  <a:pt x="582" y="11"/>
                                </a:lnTo>
                                <a:lnTo>
                                  <a:pt x="582" y="0"/>
                                </a:lnTo>
                                <a:close/>
                                <a:moveTo>
                                  <a:pt x="698" y="0"/>
                                </a:moveTo>
                                <a:lnTo>
                                  <a:pt x="768" y="0"/>
                                </a:lnTo>
                                <a:lnTo>
                                  <a:pt x="768" y="11"/>
                                </a:lnTo>
                                <a:lnTo>
                                  <a:pt x="698" y="11"/>
                                </a:lnTo>
                                <a:lnTo>
                                  <a:pt x="698" y="0"/>
                                </a:lnTo>
                                <a:close/>
                                <a:moveTo>
                                  <a:pt x="814" y="0"/>
                                </a:moveTo>
                                <a:lnTo>
                                  <a:pt x="884" y="0"/>
                                </a:lnTo>
                                <a:lnTo>
                                  <a:pt x="884" y="11"/>
                                </a:lnTo>
                                <a:lnTo>
                                  <a:pt x="814" y="11"/>
                                </a:lnTo>
                                <a:lnTo>
                                  <a:pt x="814" y="0"/>
                                </a:lnTo>
                                <a:close/>
                                <a:moveTo>
                                  <a:pt x="931" y="0"/>
                                </a:moveTo>
                                <a:lnTo>
                                  <a:pt x="1001" y="0"/>
                                </a:lnTo>
                                <a:lnTo>
                                  <a:pt x="1001" y="11"/>
                                </a:lnTo>
                                <a:lnTo>
                                  <a:pt x="931" y="11"/>
                                </a:lnTo>
                                <a:lnTo>
                                  <a:pt x="931" y="0"/>
                                </a:lnTo>
                                <a:close/>
                                <a:moveTo>
                                  <a:pt x="1047" y="0"/>
                                </a:moveTo>
                                <a:lnTo>
                                  <a:pt x="1117" y="0"/>
                                </a:lnTo>
                                <a:lnTo>
                                  <a:pt x="1117" y="11"/>
                                </a:lnTo>
                                <a:lnTo>
                                  <a:pt x="1047" y="11"/>
                                </a:lnTo>
                                <a:lnTo>
                                  <a:pt x="1047" y="0"/>
                                </a:lnTo>
                                <a:close/>
                                <a:moveTo>
                                  <a:pt x="1163" y="0"/>
                                </a:moveTo>
                                <a:lnTo>
                                  <a:pt x="1233" y="0"/>
                                </a:lnTo>
                                <a:lnTo>
                                  <a:pt x="1233" y="11"/>
                                </a:lnTo>
                                <a:lnTo>
                                  <a:pt x="1163" y="11"/>
                                </a:lnTo>
                                <a:lnTo>
                                  <a:pt x="1163" y="0"/>
                                </a:lnTo>
                                <a:close/>
                                <a:moveTo>
                                  <a:pt x="1280" y="0"/>
                                </a:moveTo>
                                <a:lnTo>
                                  <a:pt x="1349" y="0"/>
                                </a:lnTo>
                                <a:lnTo>
                                  <a:pt x="1349" y="11"/>
                                </a:lnTo>
                                <a:lnTo>
                                  <a:pt x="1280" y="11"/>
                                </a:lnTo>
                                <a:lnTo>
                                  <a:pt x="1280" y="0"/>
                                </a:lnTo>
                                <a:close/>
                                <a:moveTo>
                                  <a:pt x="1396" y="0"/>
                                </a:moveTo>
                                <a:lnTo>
                                  <a:pt x="1466" y="0"/>
                                </a:lnTo>
                                <a:lnTo>
                                  <a:pt x="1466" y="11"/>
                                </a:lnTo>
                                <a:lnTo>
                                  <a:pt x="1396" y="11"/>
                                </a:lnTo>
                                <a:lnTo>
                                  <a:pt x="1396" y="0"/>
                                </a:lnTo>
                                <a:close/>
                                <a:moveTo>
                                  <a:pt x="1512" y="0"/>
                                </a:moveTo>
                                <a:lnTo>
                                  <a:pt x="1582" y="0"/>
                                </a:lnTo>
                                <a:lnTo>
                                  <a:pt x="1582" y="11"/>
                                </a:lnTo>
                                <a:lnTo>
                                  <a:pt x="1512" y="11"/>
                                </a:lnTo>
                                <a:lnTo>
                                  <a:pt x="1512" y="0"/>
                                </a:lnTo>
                                <a:close/>
                                <a:moveTo>
                                  <a:pt x="1629" y="0"/>
                                </a:moveTo>
                                <a:lnTo>
                                  <a:pt x="1698" y="0"/>
                                </a:lnTo>
                                <a:lnTo>
                                  <a:pt x="1698" y="11"/>
                                </a:lnTo>
                                <a:lnTo>
                                  <a:pt x="1629" y="11"/>
                                </a:lnTo>
                                <a:lnTo>
                                  <a:pt x="1629" y="0"/>
                                </a:lnTo>
                                <a:close/>
                                <a:moveTo>
                                  <a:pt x="1745" y="0"/>
                                </a:moveTo>
                                <a:lnTo>
                                  <a:pt x="1815" y="0"/>
                                </a:lnTo>
                                <a:lnTo>
                                  <a:pt x="1815" y="11"/>
                                </a:lnTo>
                                <a:lnTo>
                                  <a:pt x="1745" y="11"/>
                                </a:lnTo>
                                <a:lnTo>
                                  <a:pt x="174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 name="Freeform 1172"/>
                        <wps:cNvSpPr>
                          <a:spLocks noEditPoints="1"/>
                        </wps:cNvSpPr>
                        <wps:spPr bwMode="auto">
                          <a:xfrm>
                            <a:off x="179705" y="1133475"/>
                            <a:ext cx="656590" cy="264795"/>
                          </a:xfrm>
                          <a:custGeom>
                            <a:avLst/>
                            <a:gdLst>
                              <a:gd name="T0" fmla="*/ 1034 w 1034"/>
                              <a:gd name="T1" fmla="*/ 10 h 417"/>
                              <a:gd name="T2" fmla="*/ 969 w 1034"/>
                              <a:gd name="T3" fmla="*/ 35 h 417"/>
                              <a:gd name="T4" fmla="*/ 965 w 1034"/>
                              <a:gd name="T5" fmla="*/ 25 h 417"/>
                              <a:gd name="T6" fmla="*/ 1029 w 1034"/>
                              <a:gd name="T7" fmla="*/ 0 h 417"/>
                              <a:gd name="T8" fmla="*/ 1034 w 1034"/>
                              <a:gd name="T9" fmla="*/ 10 h 417"/>
                              <a:gd name="T10" fmla="*/ 926 w 1034"/>
                              <a:gd name="T11" fmla="*/ 52 h 417"/>
                              <a:gd name="T12" fmla="*/ 862 w 1034"/>
                              <a:gd name="T13" fmla="*/ 78 h 417"/>
                              <a:gd name="T14" fmla="*/ 858 w 1034"/>
                              <a:gd name="T15" fmla="*/ 68 h 417"/>
                              <a:gd name="T16" fmla="*/ 922 w 1034"/>
                              <a:gd name="T17" fmla="*/ 42 h 417"/>
                              <a:gd name="T18" fmla="*/ 926 w 1034"/>
                              <a:gd name="T19" fmla="*/ 52 h 417"/>
                              <a:gd name="T20" fmla="*/ 819 w 1034"/>
                              <a:gd name="T21" fmla="*/ 95 h 417"/>
                              <a:gd name="T22" fmla="*/ 755 w 1034"/>
                              <a:gd name="T23" fmla="*/ 120 h 417"/>
                              <a:gd name="T24" fmla="*/ 751 w 1034"/>
                              <a:gd name="T25" fmla="*/ 110 h 417"/>
                              <a:gd name="T26" fmla="*/ 815 w 1034"/>
                              <a:gd name="T27" fmla="*/ 85 h 417"/>
                              <a:gd name="T28" fmla="*/ 819 w 1034"/>
                              <a:gd name="T29" fmla="*/ 95 h 417"/>
                              <a:gd name="T30" fmla="*/ 712 w 1034"/>
                              <a:gd name="T31" fmla="*/ 137 h 417"/>
                              <a:gd name="T32" fmla="*/ 648 w 1034"/>
                              <a:gd name="T33" fmla="*/ 163 h 417"/>
                              <a:gd name="T34" fmla="*/ 643 w 1034"/>
                              <a:gd name="T35" fmla="*/ 153 h 417"/>
                              <a:gd name="T36" fmla="*/ 708 w 1034"/>
                              <a:gd name="T37" fmla="*/ 127 h 417"/>
                              <a:gd name="T38" fmla="*/ 712 w 1034"/>
                              <a:gd name="T39" fmla="*/ 137 h 417"/>
                              <a:gd name="T40" fmla="*/ 605 w 1034"/>
                              <a:gd name="T41" fmla="*/ 180 h 417"/>
                              <a:gd name="T42" fmla="*/ 541 w 1034"/>
                              <a:gd name="T43" fmla="*/ 205 h 417"/>
                              <a:gd name="T44" fmla="*/ 536 w 1034"/>
                              <a:gd name="T45" fmla="*/ 195 h 417"/>
                              <a:gd name="T46" fmla="*/ 600 w 1034"/>
                              <a:gd name="T47" fmla="*/ 170 h 417"/>
                              <a:gd name="T48" fmla="*/ 605 w 1034"/>
                              <a:gd name="T49" fmla="*/ 180 h 417"/>
                              <a:gd name="T50" fmla="*/ 498 w 1034"/>
                              <a:gd name="T51" fmla="*/ 222 h 417"/>
                              <a:gd name="T52" fmla="*/ 434 w 1034"/>
                              <a:gd name="T53" fmla="*/ 248 h 417"/>
                              <a:gd name="T54" fmla="*/ 429 w 1034"/>
                              <a:gd name="T55" fmla="*/ 238 h 417"/>
                              <a:gd name="T56" fmla="*/ 493 w 1034"/>
                              <a:gd name="T57" fmla="*/ 212 h 417"/>
                              <a:gd name="T58" fmla="*/ 498 w 1034"/>
                              <a:gd name="T59" fmla="*/ 222 h 417"/>
                              <a:gd name="T60" fmla="*/ 391 w 1034"/>
                              <a:gd name="T61" fmla="*/ 264 h 417"/>
                              <a:gd name="T62" fmla="*/ 326 w 1034"/>
                              <a:gd name="T63" fmla="*/ 290 h 417"/>
                              <a:gd name="T64" fmla="*/ 322 w 1034"/>
                              <a:gd name="T65" fmla="*/ 280 h 417"/>
                              <a:gd name="T66" fmla="*/ 386 w 1034"/>
                              <a:gd name="T67" fmla="*/ 254 h 417"/>
                              <a:gd name="T68" fmla="*/ 391 w 1034"/>
                              <a:gd name="T69" fmla="*/ 264 h 417"/>
                              <a:gd name="T70" fmla="*/ 284 w 1034"/>
                              <a:gd name="T71" fmla="*/ 307 h 417"/>
                              <a:gd name="T72" fmla="*/ 219 w 1034"/>
                              <a:gd name="T73" fmla="*/ 332 h 417"/>
                              <a:gd name="T74" fmla="*/ 215 w 1034"/>
                              <a:gd name="T75" fmla="*/ 322 h 417"/>
                              <a:gd name="T76" fmla="*/ 279 w 1034"/>
                              <a:gd name="T77" fmla="*/ 297 h 417"/>
                              <a:gd name="T78" fmla="*/ 284 w 1034"/>
                              <a:gd name="T79" fmla="*/ 307 h 417"/>
                              <a:gd name="T80" fmla="*/ 176 w 1034"/>
                              <a:gd name="T81" fmla="*/ 349 h 417"/>
                              <a:gd name="T82" fmla="*/ 112 w 1034"/>
                              <a:gd name="T83" fmla="*/ 375 h 417"/>
                              <a:gd name="T84" fmla="*/ 108 w 1034"/>
                              <a:gd name="T85" fmla="*/ 365 h 417"/>
                              <a:gd name="T86" fmla="*/ 172 w 1034"/>
                              <a:gd name="T87" fmla="*/ 339 h 417"/>
                              <a:gd name="T88" fmla="*/ 176 w 1034"/>
                              <a:gd name="T89" fmla="*/ 349 h 417"/>
                              <a:gd name="T90" fmla="*/ 69 w 1034"/>
                              <a:gd name="T91" fmla="*/ 392 h 417"/>
                              <a:gd name="T92" fmla="*/ 5 w 1034"/>
                              <a:gd name="T93" fmla="*/ 417 h 417"/>
                              <a:gd name="T94" fmla="*/ 0 w 1034"/>
                              <a:gd name="T95" fmla="*/ 407 h 417"/>
                              <a:gd name="T96" fmla="*/ 65 w 1034"/>
                              <a:gd name="T97" fmla="*/ 382 h 417"/>
                              <a:gd name="T98" fmla="*/ 69 w 1034"/>
                              <a:gd name="T99" fmla="*/ 392 h 4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34" h="417">
                                <a:moveTo>
                                  <a:pt x="1034" y="10"/>
                                </a:moveTo>
                                <a:lnTo>
                                  <a:pt x="969" y="35"/>
                                </a:lnTo>
                                <a:lnTo>
                                  <a:pt x="965" y="25"/>
                                </a:lnTo>
                                <a:lnTo>
                                  <a:pt x="1029" y="0"/>
                                </a:lnTo>
                                <a:lnTo>
                                  <a:pt x="1034" y="10"/>
                                </a:lnTo>
                                <a:close/>
                                <a:moveTo>
                                  <a:pt x="926" y="52"/>
                                </a:moveTo>
                                <a:lnTo>
                                  <a:pt x="862" y="78"/>
                                </a:lnTo>
                                <a:lnTo>
                                  <a:pt x="858" y="68"/>
                                </a:lnTo>
                                <a:lnTo>
                                  <a:pt x="922" y="42"/>
                                </a:lnTo>
                                <a:lnTo>
                                  <a:pt x="926" y="52"/>
                                </a:lnTo>
                                <a:close/>
                                <a:moveTo>
                                  <a:pt x="819" y="95"/>
                                </a:moveTo>
                                <a:lnTo>
                                  <a:pt x="755" y="120"/>
                                </a:lnTo>
                                <a:lnTo>
                                  <a:pt x="751" y="110"/>
                                </a:lnTo>
                                <a:lnTo>
                                  <a:pt x="815" y="85"/>
                                </a:lnTo>
                                <a:lnTo>
                                  <a:pt x="819" y="95"/>
                                </a:lnTo>
                                <a:close/>
                                <a:moveTo>
                                  <a:pt x="712" y="137"/>
                                </a:moveTo>
                                <a:lnTo>
                                  <a:pt x="648" y="163"/>
                                </a:lnTo>
                                <a:lnTo>
                                  <a:pt x="643" y="153"/>
                                </a:lnTo>
                                <a:lnTo>
                                  <a:pt x="708" y="127"/>
                                </a:lnTo>
                                <a:lnTo>
                                  <a:pt x="712" y="137"/>
                                </a:lnTo>
                                <a:close/>
                                <a:moveTo>
                                  <a:pt x="605" y="180"/>
                                </a:moveTo>
                                <a:lnTo>
                                  <a:pt x="541" y="205"/>
                                </a:lnTo>
                                <a:lnTo>
                                  <a:pt x="536" y="195"/>
                                </a:lnTo>
                                <a:lnTo>
                                  <a:pt x="600" y="170"/>
                                </a:lnTo>
                                <a:lnTo>
                                  <a:pt x="605" y="180"/>
                                </a:lnTo>
                                <a:close/>
                                <a:moveTo>
                                  <a:pt x="498" y="222"/>
                                </a:moveTo>
                                <a:lnTo>
                                  <a:pt x="434" y="248"/>
                                </a:lnTo>
                                <a:lnTo>
                                  <a:pt x="429" y="238"/>
                                </a:lnTo>
                                <a:lnTo>
                                  <a:pt x="493" y="212"/>
                                </a:lnTo>
                                <a:lnTo>
                                  <a:pt x="498" y="222"/>
                                </a:lnTo>
                                <a:close/>
                                <a:moveTo>
                                  <a:pt x="391" y="264"/>
                                </a:moveTo>
                                <a:lnTo>
                                  <a:pt x="326" y="290"/>
                                </a:lnTo>
                                <a:lnTo>
                                  <a:pt x="322" y="280"/>
                                </a:lnTo>
                                <a:lnTo>
                                  <a:pt x="386" y="254"/>
                                </a:lnTo>
                                <a:lnTo>
                                  <a:pt x="391" y="264"/>
                                </a:lnTo>
                                <a:close/>
                                <a:moveTo>
                                  <a:pt x="284" y="307"/>
                                </a:moveTo>
                                <a:lnTo>
                                  <a:pt x="219" y="332"/>
                                </a:lnTo>
                                <a:lnTo>
                                  <a:pt x="215" y="322"/>
                                </a:lnTo>
                                <a:lnTo>
                                  <a:pt x="279" y="297"/>
                                </a:lnTo>
                                <a:lnTo>
                                  <a:pt x="284" y="307"/>
                                </a:lnTo>
                                <a:close/>
                                <a:moveTo>
                                  <a:pt x="176" y="349"/>
                                </a:moveTo>
                                <a:lnTo>
                                  <a:pt x="112" y="375"/>
                                </a:lnTo>
                                <a:lnTo>
                                  <a:pt x="108" y="365"/>
                                </a:lnTo>
                                <a:lnTo>
                                  <a:pt x="172" y="339"/>
                                </a:lnTo>
                                <a:lnTo>
                                  <a:pt x="176" y="349"/>
                                </a:lnTo>
                                <a:close/>
                                <a:moveTo>
                                  <a:pt x="69" y="392"/>
                                </a:moveTo>
                                <a:lnTo>
                                  <a:pt x="5" y="417"/>
                                </a:lnTo>
                                <a:lnTo>
                                  <a:pt x="0" y="407"/>
                                </a:lnTo>
                                <a:lnTo>
                                  <a:pt x="65" y="382"/>
                                </a:lnTo>
                                <a:lnTo>
                                  <a:pt x="69" y="39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 name="Line 1173"/>
                        <wps:cNvCnPr/>
                        <wps:spPr bwMode="auto">
                          <a:xfrm>
                            <a:off x="170180" y="1399540"/>
                            <a:ext cx="116649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4" name="Line 1174"/>
                        <wps:cNvCnPr/>
                        <wps:spPr bwMode="auto">
                          <a:xfrm flipV="1">
                            <a:off x="1336675" y="1136650"/>
                            <a:ext cx="664845" cy="2628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Line 1175"/>
                        <wps:cNvCnPr/>
                        <wps:spPr bwMode="auto">
                          <a:xfrm>
                            <a:off x="650240" y="242570"/>
                            <a:ext cx="1351280" cy="8940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6" name="Line 1176"/>
                        <wps:cNvCnPr/>
                        <wps:spPr bwMode="auto">
                          <a:xfrm>
                            <a:off x="650240" y="242570"/>
                            <a:ext cx="686435" cy="11569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Freeform 1177"/>
                        <wps:cNvSpPr>
                          <a:spLocks noEditPoints="1"/>
                        </wps:cNvSpPr>
                        <wps:spPr bwMode="auto">
                          <a:xfrm>
                            <a:off x="646430" y="241935"/>
                            <a:ext cx="191770" cy="895350"/>
                          </a:xfrm>
                          <a:custGeom>
                            <a:avLst/>
                            <a:gdLst>
                              <a:gd name="T0" fmla="*/ 25 w 302"/>
                              <a:gd name="T1" fmla="*/ 64 h 1410"/>
                              <a:gd name="T2" fmla="*/ 0 w 302"/>
                              <a:gd name="T3" fmla="*/ 2 h 1410"/>
                              <a:gd name="T4" fmla="*/ 33 w 302"/>
                              <a:gd name="T5" fmla="*/ 107 h 1410"/>
                              <a:gd name="T6" fmla="*/ 35 w 302"/>
                              <a:gd name="T7" fmla="*/ 173 h 1410"/>
                              <a:gd name="T8" fmla="*/ 33 w 302"/>
                              <a:gd name="T9" fmla="*/ 107 h 1410"/>
                              <a:gd name="T10" fmla="*/ 69 w 302"/>
                              <a:gd name="T11" fmla="*/ 278 h 1410"/>
                              <a:gd name="T12" fmla="*/ 44 w 302"/>
                              <a:gd name="T13" fmla="*/ 216 h 1410"/>
                              <a:gd name="T14" fmla="*/ 78 w 302"/>
                              <a:gd name="T15" fmla="*/ 321 h 1410"/>
                              <a:gd name="T16" fmla="*/ 79 w 302"/>
                              <a:gd name="T17" fmla="*/ 388 h 1410"/>
                              <a:gd name="T18" fmla="*/ 78 w 302"/>
                              <a:gd name="T19" fmla="*/ 321 h 1410"/>
                              <a:gd name="T20" fmla="*/ 113 w 302"/>
                              <a:gd name="T21" fmla="*/ 493 h 1410"/>
                              <a:gd name="T22" fmla="*/ 88 w 302"/>
                              <a:gd name="T23" fmla="*/ 431 h 1410"/>
                              <a:gd name="T24" fmla="*/ 122 w 302"/>
                              <a:gd name="T25" fmla="*/ 536 h 1410"/>
                              <a:gd name="T26" fmla="*/ 124 w 302"/>
                              <a:gd name="T27" fmla="*/ 602 h 1410"/>
                              <a:gd name="T28" fmla="*/ 122 w 302"/>
                              <a:gd name="T29" fmla="*/ 536 h 1410"/>
                              <a:gd name="T30" fmla="*/ 157 w 302"/>
                              <a:gd name="T31" fmla="*/ 707 h 1410"/>
                              <a:gd name="T32" fmla="*/ 133 w 302"/>
                              <a:gd name="T33" fmla="*/ 645 h 1410"/>
                              <a:gd name="T34" fmla="*/ 166 w 302"/>
                              <a:gd name="T35" fmla="*/ 750 h 1410"/>
                              <a:gd name="T36" fmla="*/ 168 w 302"/>
                              <a:gd name="T37" fmla="*/ 816 h 1410"/>
                              <a:gd name="T38" fmla="*/ 166 w 302"/>
                              <a:gd name="T39" fmla="*/ 750 h 1410"/>
                              <a:gd name="T40" fmla="*/ 202 w 302"/>
                              <a:gd name="T41" fmla="*/ 921 h 1410"/>
                              <a:gd name="T42" fmla="*/ 177 w 302"/>
                              <a:gd name="T43" fmla="*/ 859 h 1410"/>
                              <a:gd name="T44" fmla="*/ 210 w 302"/>
                              <a:gd name="T45" fmla="*/ 964 h 1410"/>
                              <a:gd name="T46" fmla="*/ 212 w 302"/>
                              <a:gd name="T47" fmla="*/ 1031 h 1410"/>
                              <a:gd name="T48" fmla="*/ 210 w 302"/>
                              <a:gd name="T49" fmla="*/ 964 h 1410"/>
                              <a:gd name="T50" fmla="*/ 246 w 302"/>
                              <a:gd name="T51" fmla="*/ 1136 h 1410"/>
                              <a:gd name="T52" fmla="*/ 221 w 302"/>
                              <a:gd name="T53" fmla="*/ 1073 h 1410"/>
                              <a:gd name="T54" fmla="*/ 255 w 302"/>
                              <a:gd name="T55" fmla="*/ 1178 h 1410"/>
                              <a:gd name="T56" fmla="*/ 256 w 302"/>
                              <a:gd name="T57" fmla="*/ 1245 h 1410"/>
                              <a:gd name="T58" fmla="*/ 255 w 302"/>
                              <a:gd name="T59" fmla="*/ 1178 h 1410"/>
                              <a:gd name="T60" fmla="*/ 290 w 302"/>
                              <a:gd name="T61" fmla="*/ 1350 h 1410"/>
                              <a:gd name="T62" fmla="*/ 265 w 302"/>
                              <a:gd name="T63" fmla="*/ 1288 h 1410"/>
                              <a:gd name="T64" fmla="*/ 299 w 302"/>
                              <a:gd name="T65" fmla="*/ 1393 h 1410"/>
                              <a:gd name="T66" fmla="*/ 291 w 302"/>
                              <a:gd name="T67" fmla="*/ 1410 h 1410"/>
                              <a:gd name="T68" fmla="*/ 299 w 302"/>
                              <a:gd name="T69" fmla="*/ 1393 h 14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02" h="1410">
                                <a:moveTo>
                                  <a:pt x="11" y="0"/>
                                </a:moveTo>
                                <a:lnTo>
                                  <a:pt x="25" y="64"/>
                                </a:lnTo>
                                <a:lnTo>
                                  <a:pt x="13" y="66"/>
                                </a:lnTo>
                                <a:lnTo>
                                  <a:pt x="0" y="2"/>
                                </a:lnTo>
                                <a:lnTo>
                                  <a:pt x="11" y="0"/>
                                </a:lnTo>
                                <a:close/>
                                <a:moveTo>
                                  <a:pt x="33" y="107"/>
                                </a:moveTo>
                                <a:lnTo>
                                  <a:pt x="47" y="171"/>
                                </a:lnTo>
                                <a:lnTo>
                                  <a:pt x="35" y="173"/>
                                </a:lnTo>
                                <a:lnTo>
                                  <a:pt x="22" y="109"/>
                                </a:lnTo>
                                <a:lnTo>
                                  <a:pt x="33" y="107"/>
                                </a:lnTo>
                                <a:close/>
                                <a:moveTo>
                                  <a:pt x="56" y="214"/>
                                </a:moveTo>
                                <a:lnTo>
                                  <a:pt x="69" y="278"/>
                                </a:lnTo>
                                <a:lnTo>
                                  <a:pt x="57" y="281"/>
                                </a:lnTo>
                                <a:lnTo>
                                  <a:pt x="44" y="216"/>
                                </a:lnTo>
                                <a:lnTo>
                                  <a:pt x="56" y="214"/>
                                </a:lnTo>
                                <a:close/>
                                <a:moveTo>
                                  <a:pt x="78" y="321"/>
                                </a:moveTo>
                                <a:lnTo>
                                  <a:pt x="91" y="386"/>
                                </a:lnTo>
                                <a:lnTo>
                                  <a:pt x="79" y="388"/>
                                </a:lnTo>
                                <a:lnTo>
                                  <a:pt x="66" y="323"/>
                                </a:lnTo>
                                <a:lnTo>
                                  <a:pt x="78" y="321"/>
                                </a:lnTo>
                                <a:close/>
                                <a:moveTo>
                                  <a:pt x="100" y="429"/>
                                </a:moveTo>
                                <a:lnTo>
                                  <a:pt x="113" y="493"/>
                                </a:lnTo>
                                <a:lnTo>
                                  <a:pt x="102" y="495"/>
                                </a:lnTo>
                                <a:lnTo>
                                  <a:pt x="88" y="431"/>
                                </a:lnTo>
                                <a:lnTo>
                                  <a:pt x="100" y="429"/>
                                </a:lnTo>
                                <a:close/>
                                <a:moveTo>
                                  <a:pt x="122" y="536"/>
                                </a:moveTo>
                                <a:lnTo>
                                  <a:pt x="135" y="600"/>
                                </a:lnTo>
                                <a:lnTo>
                                  <a:pt x="124" y="602"/>
                                </a:lnTo>
                                <a:lnTo>
                                  <a:pt x="111" y="538"/>
                                </a:lnTo>
                                <a:lnTo>
                                  <a:pt x="122" y="536"/>
                                </a:lnTo>
                                <a:close/>
                                <a:moveTo>
                                  <a:pt x="144" y="643"/>
                                </a:moveTo>
                                <a:lnTo>
                                  <a:pt x="157" y="707"/>
                                </a:lnTo>
                                <a:lnTo>
                                  <a:pt x="146" y="709"/>
                                </a:lnTo>
                                <a:lnTo>
                                  <a:pt x="133" y="645"/>
                                </a:lnTo>
                                <a:lnTo>
                                  <a:pt x="144" y="643"/>
                                </a:lnTo>
                                <a:close/>
                                <a:moveTo>
                                  <a:pt x="166" y="750"/>
                                </a:moveTo>
                                <a:lnTo>
                                  <a:pt x="179" y="814"/>
                                </a:lnTo>
                                <a:lnTo>
                                  <a:pt x="168" y="816"/>
                                </a:lnTo>
                                <a:lnTo>
                                  <a:pt x="155" y="752"/>
                                </a:lnTo>
                                <a:lnTo>
                                  <a:pt x="166" y="750"/>
                                </a:lnTo>
                                <a:close/>
                                <a:moveTo>
                                  <a:pt x="188" y="857"/>
                                </a:moveTo>
                                <a:lnTo>
                                  <a:pt x="202" y="921"/>
                                </a:lnTo>
                                <a:lnTo>
                                  <a:pt x="190" y="923"/>
                                </a:lnTo>
                                <a:lnTo>
                                  <a:pt x="177" y="859"/>
                                </a:lnTo>
                                <a:lnTo>
                                  <a:pt x="188" y="857"/>
                                </a:lnTo>
                                <a:close/>
                                <a:moveTo>
                                  <a:pt x="210" y="964"/>
                                </a:moveTo>
                                <a:lnTo>
                                  <a:pt x="224" y="1029"/>
                                </a:lnTo>
                                <a:lnTo>
                                  <a:pt x="212" y="1031"/>
                                </a:lnTo>
                                <a:lnTo>
                                  <a:pt x="199" y="966"/>
                                </a:lnTo>
                                <a:lnTo>
                                  <a:pt x="210" y="964"/>
                                </a:lnTo>
                                <a:close/>
                                <a:moveTo>
                                  <a:pt x="233" y="1071"/>
                                </a:moveTo>
                                <a:lnTo>
                                  <a:pt x="246" y="1136"/>
                                </a:lnTo>
                                <a:lnTo>
                                  <a:pt x="234" y="1138"/>
                                </a:lnTo>
                                <a:lnTo>
                                  <a:pt x="221" y="1073"/>
                                </a:lnTo>
                                <a:lnTo>
                                  <a:pt x="233" y="1071"/>
                                </a:lnTo>
                                <a:close/>
                                <a:moveTo>
                                  <a:pt x="255" y="1178"/>
                                </a:moveTo>
                                <a:lnTo>
                                  <a:pt x="268" y="1243"/>
                                </a:lnTo>
                                <a:lnTo>
                                  <a:pt x="256" y="1245"/>
                                </a:lnTo>
                                <a:lnTo>
                                  <a:pt x="243" y="1181"/>
                                </a:lnTo>
                                <a:lnTo>
                                  <a:pt x="255" y="1178"/>
                                </a:lnTo>
                                <a:close/>
                                <a:moveTo>
                                  <a:pt x="277" y="1286"/>
                                </a:moveTo>
                                <a:lnTo>
                                  <a:pt x="290" y="1350"/>
                                </a:lnTo>
                                <a:lnTo>
                                  <a:pt x="279" y="1352"/>
                                </a:lnTo>
                                <a:lnTo>
                                  <a:pt x="265" y="1288"/>
                                </a:lnTo>
                                <a:lnTo>
                                  <a:pt x="277" y="1286"/>
                                </a:lnTo>
                                <a:close/>
                                <a:moveTo>
                                  <a:pt x="299" y="1393"/>
                                </a:moveTo>
                                <a:lnTo>
                                  <a:pt x="302" y="1408"/>
                                </a:lnTo>
                                <a:lnTo>
                                  <a:pt x="291" y="1410"/>
                                </a:lnTo>
                                <a:lnTo>
                                  <a:pt x="288" y="1395"/>
                                </a:lnTo>
                                <a:lnTo>
                                  <a:pt x="299" y="139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8" name="Line 1178"/>
                        <wps:cNvCnPr/>
                        <wps:spPr bwMode="auto">
                          <a:xfrm flipH="1">
                            <a:off x="170180" y="242570"/>
                            <a:ext cx="480060" cy="11569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Freeform 1179"/>
                        <wps:cNvSpPr>
                          <a:spLocks noEditPoints="1"/>
                        </wps:cNvSpPr>
                        <wps:spPr bwMode="auto">
                          <a:xfrm>
                            <a:off x="421005" y="686435"/>
                            <a:ext cx="322580" cy="113665"/>
                          </a:xfrm>
                          <a:custGeom>
                            <a:avLst/>
                            <a:gdLst>
                              <a:gd name="T0" fmla="*/ 508 w 508"/>
                              <a:gd name="T1" fmla="*/ 10 h 179"/>
                              <a:gd name="T2" fmla="*/ 442 w 508"/>
                              <a:gd name="T3" fmla="*/ 32 h 179"/>
                              <a:gd name="T4" fmla="*/ 438 w 508"/>
                              <a:gd name="T5" fmla="*/ 22 h 179"/>
                              <a:gd name="T6" fmla="*/ 504 w 508"/>
                              <a:gd name="T7" fmla="*/ 0 h 179"/>
                              <a:gd name="T8" fmla="*/ 508 w 508"/>
                              <a:gd name="T9" fmla="*/ 10 h 179"/>
                              <a:gd name="T10" fmla="*/ 398 w 508"/>
                              <a:gd name="T11" fmla="*/ 47 h 179"/>
                              <a:gd name="T12" fmla="*/ 333 w 508"/>
                              <a:gd name="T13" fmla="*/ 69 h 179"/>
                              <a:gd name="T14" fmla="*/ 329 w 508"/>
                              <a:gd name="T15" fmla="*/ 59 h 179"/>
                              <a:gd name="T16" fmla="*/ 394 w 508"/>
                              <a:gd name="T17" fmla="*/ 36 h 179"/>
                              <a:gd name="T18" fmla="*/ 398 w 508"/>
                              <a:gd name="T19" fmla="*/ 47 h 179"/>
                              <a:gd name="T20" fmla="*/ 289 w 508"/>
                              <a:gd name="T21" fmla="*/ 84 h 179"/>
                              <a:gd name="T22" fmla="*/ 223 w 508"/>
                              <a:gd name="T23" fmla="*/ 106 h 179"/>
                              <a:gd name="T24" fmla="*/ 219 w 508"/>
                              <a:gd name="T25" fmla="*/ 95 h 179"/>
                              <a:gd name="T26" fmla="*/ 285 w 508"/>
                              <a:gd name="T27" fmla="*/ 73 h 179"/>
                              <a:gd name="T28" fmla="*/ 289 w 508"/>
                              <a:gd name="T29" fmla="*/ 84 h 179"/>
                              <a:gd name="T30" fmla="*/ 179 w 508"/>
                              <a:gd name="T31" fmla="*/ 120 h 179"/>
                              <a:gd name="T32" fmla="*/ 114 w 508"/>
                              <a:gd name="T33" fmla="*/ 142 h 179"/>
                              <a:gd name="T34" fmla="*/ 110 w 508"/>
                              <a:gd name="T35" fmla="*/ 132 h 179"/>
                              <a:gd name="T36" fmla="*/ 175 w 508"/>
                              <a:gd name="T37" fmla="*/ 110 h 179"/>
                              <a:gd name="T38" fmla="*/ 179 w 508"/>
                              <a:gd name="T39" fmla="*/ 120 h 179"/>
                              <a:gd name="T40" fmla="*/ 70 w 508"/>
                              <a:gd name="T41" fmla="*/ 157 h 179"/>
                              <a:gd name="T42" fmla="*/ 4 w 508"/>
                              <a:gd name="T43" fmla="*/ 179 h 179"/>
                              <a:gd name="T44" fmla="*/ 0 w 508"/>
                              <a:gd name="T45" fmla="*/ 169 h 179"/>
                              <a:gd name="T46" fmla="*/ 66 w 508"/>
                              <a:gd name="T47" fmla="*/ 147 h 179"/>
                              <a:gd name="T48" fmla="*/ 70 w 508"/>
                              <a:gd name="T49" fmla="*/ 157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08" h="179">
                                <a:moveTo>
                                  <a:pt x="508" y="10"/>
                                </a:moveTo>
                                <a:lnTo>
                                  <a:pt x="442" y="32"/>
                                </a:lnTo>
                                <a:lnTo>
                                  <a:pt x="438" y="22"/>
                                </a:lnTo>
                                <a:lnTo>
                                  <a:pt x="504" y="0"/>
                                </a:lnTo>
                                <a:lnTo>
                                  <a:pt x="508" y="10"/>
                                </a:lnTo>
                                <a:close/>
                                <a:moveTo>
                                  <a:pt x="398" y="47"/>
                                </a:moveTo>
                                <a:lnTo>
                                  <a:pt x="333" y="69"/>
                                </a:lnTo>
                                <a:lnTo>
                                  <a:pt x="329" y="59"/>
                                </a:lnTo>
                                <a:lnTo>
                                  <a:pt x="394" y="36"/>
                                </a:lnTo>
                                <a:lnTo>
                                  <a:pt x="398" y="47"/>
                                </a:lnTo>
                                <a:close/>
                                <a:moveTo>
                                  <a:pt x="289" y="84"/>
                                </a:moveTo>
                                <a:lnTo>
                                  <a:pt x="223" y="106"/>
                                </a:lnTo>
                                <a:lnTo>
                                  <a:pt x="219" y="95"/>
                                </a:lnTo>
                                <a:lnTo>
                                  <a:pt x="285" y="73"/>
                                </a:lnTo>
                                <a:lnTo>
                                  <a:pt x="289" y="84"/>
                                </a:lnTo>
                                <a:close/>
                                <a:moveTo>
                                  <a:pt x="179" y="120"/>
                                </a:moveTo>
                                <a:lnTo>
                                  <a:pt x="114" y="142"/>
                                </a:lnTo>
                                <a:lnTo>
                                  <a:pt x="110" y="132"/>
                                </a:lnTo>
                                <a:lnTo>
                                  <a:pt x="175" y="110"/>
                                </a:lnTo>
                                <a:lnTo>
                                  <a:pt x="179" y="120"/>
                                </a:lnTo>
                                <a:close/>
                                <a:moveTo>
                                  <a:pt x="70" y="157"/>
                                </a:moveTo>
                                <a:lnTo>
                                  <a:pt x="4" y="179"/>
                                </a:lnTo>
                                <a:lnTo>
                                  <a:pt x="0" y="169"/>
                                </a:lnTo>
                                <a:lnTo>
                                  <a:pt x="66" y="147"/>
                                </a:lnTo>
                                <a:lnTo>
                                  <a:pt x="70" y="15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0" name="Freeform 1180"/>
                        <wps:cNvSpPr>
                          <a:spLocks noEditPoints="1"/>
                        </wps:cNvSpPr>
                        <wps:spPr bwMode="auto">
                          <a:xfrm>
                            <a:off x="741680" y="686435"/>
                            <a:ext cx="836930" cy="185420"/>
                          </a:xfrm>
                          <a:custGeom>
                            <a:avLst/>
                            <a:gdLst>
                              <a:gd name="T0" fmla="*/ 2 w 1318"/>
                              <a:gd name="T1" fmla="*/ 0 h 292"/>
                              <a:gd name="T2" fmla="*/ 70 w 1318"/>
                              <a:gd name="T3" fmla="*/ 14 h 292"/>
                              <a:gd name="T4" fmla="*/ 68 w 1318"/>
                              <a:gd name="T5" fmla="*/ 25 h 292"/>
                              <a:gd name="T6" fmla="*/ 0 w 1318"/>
                              <a:gd name="T7" fmla="*/ 10 h 292"/>
                              <a:gd name="T8" fmla="*/ 2 w 1318"/>
                              <a:gd name="T9" fmla="*/ 0 h 292"/>
                              <a:gd name="T10" fmla="*/ 116 w 1318"/>
                              <a:gd name="T11" fmla="*/ 24 h 292"/>
                              <a:gd name="T12" fmla="*/ 184 w 1318"/>
                              <a:gd name="T13" fmla="*/ 38 h 292"/>
                              <a:gd name="T14" fmla="*/ 181 w 1318"/>
                              <a:gd name="T15" fmla="*/ 49 h 292"/>
                              <a:gd name="T16" fmla="*/ 113 w 1318"/>
                              <a:gd name="T17" fmla="*/ 35 h 292"/>
                              <a:gd name="T18" fmla="*/ 116 w 1318"/>
                              <a:gd name="T19" fmla="*/ 24 h 292"/>
                              <a:gd name="T20" fmla="*/ 229 w 1318"/>
                              <a:gd name="T21" fmla="*/ 48 h 292"/>
                              <a:gd name="T22" fmla="*/ 297 w 1318"/>
                              <a:gd name="T23" fmla="*/ 63 h 292"/>
                              <a:gd name="T24" fmla="*/ 294 w 1318"/>
                              <a:gd name="T25" fmla="*/ 73 h 292"/>
                              <a:gd name="T26" fmla="*/ 226 w 1318"/>
                              <a:gd name="T27" fmla="*/ 59 h 292"/>
                              <a:gd name="T28" fmla="*/ 229 w 1318"/>
                              <a:gd name="T29" fmla="*/ 48 h 292"/>
                              <a:gd name="T30" fmla="*/ 342 w 1318"/>
                              <a:gd name="T31" fmla="*/ 72 h 292"/>
                              <a:gd name="T32" fmla="*/ 410 w 1318"/>
                              <a:gd name="T33" fmla="*/ 87 h 292"/>
                              <a:gd name="T34" fmla="*/ 408 w 1318"/>
                              <a:gd name="T35" fmla="*/ 98 h 292"/>
                              <a:gd name="T36" fmla="*/ 340 w 1318"/>
                              <a:gd name="T37" fmla="*/ 83 h 292"/>
                              <a:gd name="T38" fmla="*/ 342 w 1318"/>
                              <a:gd name="T39" fmla="*/ 72 h 292"/>
                              <a:gd name="T40" fmla="*/ 456 w 1318"/>
                              <a:gd name="T41" fmla="*/ 97 h 292"/>
                              <a:gd name="T42" fmla="*/ 524 w 1318"/>
                              <a:gd name="T43" fmla="*/ 111 h 292"/>
                              <a:gd name="T44" fmla="*/ 521 w 1318"/>
                              <a:gd name="T45" fmla="*/ 122 h 292"/>
                              <a:gd name="T46" fmla="*/ 453 w 1318"/>
                              <a:gd name="T47" fmla="*/ 107 h 292"/>
                              <a:gd name="T48" fmla="*/ 456 w 1318"/>
                              <a:gd name="T49" fmla="*/ 97 h 292"/>
                              <a:gd name="T50" fmla="*/ 569 w 1318"/>
                              <a:gd name="T51" fmla="*/ 121 h 292"/>
                              <a:gd name="T52" fmla="*/ 637 w 1318"/>
                              <a:gd name="T53" fmla="*/ 136 h 292"/>
                              <a:gd name="T54" fmla="*/ 635 w 1318"/>
                              <a:gd name="T55" fmla="*/ 146 h 292"/>
                              <a:gd name="T56" fmla="*/ 567 w 1318"/>
                              <a:gd name="T57" fmla="*/ 132 h 292"/>
                              <a:gd name="T58" fmla="*/ 569 w 1318"/>
                              <a:gd name="T59" fmla="*/ 121 h 292"/>
                              <a:gd name="T60" fmla="*/ 683 w 1318"/>
                              <a:gd name="T61" fmla="*/ 145 h 292"/>
                              <a:gd name="T62" fmla="*/ 751 w 1318"/>
                              <a:gd name="T63" fmla="*/ 160 h 292"/>
                              <a:gd name="T64" fmla="*/ 748 w 1318"/>
                              <a:gd name="T65" fmla="*/ 171 h 292"/>
                              <a:gd name="T66" fmla="*/ 680 w 1318"/>
                              <a:gd name="T67" fmla="*/ 156 h 292"/>
                              <a:gd name="T68" fmla="*/ 683 w 1318"/>
                              <a:gd name="T69" fmla="*/ 145 h 292"/>
                              <a:gd name="T70" fmla="*/ 796 w 1318"/>
                              <a:gd name="T71" fmla="*/ 170 h 292"/>
                              <a:gd name="T72" fmla="*/ 864 w 1318"/>
                              <a:gd name="T73" fmla="*/ 184 h 292"/>
                              <a:gd name="T74" fmla="*/ 861 w 1318"/>
                              <a:gd name="T75" fmla="*/ 195 h 292"/>
                              <a:gd name="T76" fmla="*/ 793 w 1318"/>
                              <a:gd name="T77" fmla="*/ 180 h 292"/>
                              <a:gd name="T78" fmla="*/ 796 w 1318"/>
                              <a:gd name="T79" fmla="*/ 170 h 292"/>
                              <a:gd name="T80" fmla="*/ 909 w 1318"/>
                              <a:gd name="T81" fmla="*/ 194 h 292"/>
                              <a:gd name="T82" fmla="*/ 977 w 1318"/>
                              <a:gd name="T83" fmla="*/ 208 h 292"/>
                              <a:gd name="T84" fmla="*/ 975 w 1318"/>
                              <a:gd name="T85" fmla="*/ 219 h 292"/>
                              <a:gd name="T86" fmla="*/ 907 w 1318"/>
                              <a:gd name="T87" fmla="*/ 205 h 292"/>
                              <a:gd name="T88" fmla="*/ 909 w 1318"/>
                              <a:gd name="T89" fmla="*/ 194 h 292"/>
                              <a:gd name="T90" fmla="*/ 1023 w 1318"/>
                              <a:gd name="T91" fmla="*/ 218 h 292"/>
                              <a:gd name="T92" fmla="*/ 1091 w 1318"/>
                              <a:gd name="T93" fmla="*/ 233 h 292"/>
                              <a:gd name="T94" fmla="*/ 1088 w 1318"/>
                              <a:gd name="T95" fmla="*/ 243 h 292"/>
                              <a:gd name="T96" fmla="*/ 1020 w 1318"/>
                              <a:gd name="T97" fmla="*/ 229 h 292"/>
                              <a:gd name="T98" fmla="*/ 1023 w 1318"/>
                              <a:gd name="T99" fmla="*/ 218 h 292"/>
                              <a:gd name="T100" fmla="*/ 1136 w 1318"/>
                              <a:gd name="T101" fmla="*/ 243 h 292"/>
                              <a:gd name="T102" fmla="*/ 1204 w 1318"/>
                              <a:gd name="T103" fmla="*/ 257 h 292"/>
                              <a:gd name="T104" fmla="*/ 1202 w 1318"/>
                              <a:gd name="T105" fmla="*/ 268 h 292"/>
                              <a:gd name="T106" fmla="*/ 1133 w 1318"/>
                              <a:gd name="T107" fmla="*/ 253 h 292"/>
                              <a:gd name="T108" fmla="*/ 1136 w 1318"/>
                              <a:gd name="T109" fmla="*/ 243 h 292"/>
                              <a:gd name="T110" fmla="*/ 1250 w 1318"/>
                              <a:gd name="T111" fmla="*/ 267 h 292"/>
                              <a:gd name="T112" fmla="*/ 1318 w 1318"/>
                              <a:gd name="T113" fmla="*/ 281 h 292"/>
                              <a:gd name="T114" fmla="*/ 1315 w 1318"/>
                              <a:gd name="T115" fmla="*/ 292 h 292"/>
                              <a:gd name="T116" fmla="*/ 1247 w 1318"/>
                              <a:gd name="T117" fmla="*/ 277 h 292"/>
                              <a:gd name="T118" fmla="*/ 1250 w 1318"/>
                              <a:gd name="T119" fmla="*/ 267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318" h="292">
                                <a:moveTo>
                                  <a:pt x="2" y="0"/>
                                </a:moveTo>
                                <a:lnTo>
                                  <a:pt x="70" y="14"/>
                                </a:lnTo>
                                <a:lnTo>
                                  <a:pt x="68" y="25"/>
                                </a:lnTo>
                                <a:lnTo>
                                  <a:pt x="0" y="10"/>
                                </a:lnTo>
                                <a:lnTo>
                                  <a:pt x="2" y="0"/>
                                </a:lnTo>
                                <a:close/>
                                <a:moveTo>
                                  <a:pt x="116" y="24"/>
                                </a:moveTo>
                                <a:lnTo>
                                  <a:pt x="184" y="38"/>
                                </a:lnTo>
                                <a:lnTo>
                                  <a:pt x="181" y="49"/>
                                </a:lnTo>
                                <a:lnTo>
                                  <a:pt x="113" y="35"/>
                                </a:lnTo>
                                <a:lnTo>
                                  <a:pt x="116" y="24"/>
                                </a:lnTo>
                                <a:close/>
                                <a:moveTo>
                                  <a:pt x="229" y="48"/>
                                </a:moveTo>
                                <a:lnTo>
                                  <a:pt x="297" y="63"/>
                                </a:lnTo>
                                <a:lnTo>
                                  <a:pt x="294" y="73"/>
                                </a:lnTo>
                                <a:lnTo>
                                  <a:pt x="226" y="59"/>
                                </a:lnTo>
                                <a:lnTo>
                                  <a:pt x="229" y="48"/>
                                </a:lnTo>
                                <a:close/>
                                <a:moveTo>
                                  <a:pt x="342" y="72"/>
                                </a:moveTo>
                                <a:lnTo>
                                  <a:pt x="410" y="87"/>
                                </a:lnTo>
                                <a:lnTo>
                                  <a:pt x="408" y="98"/>
                                </a:lnTo>
                                <a:lnTo>
                                  <a:pt x="340" y="83"/>
                                </a:lnTo>
                                <a:lnTo>
                                  <a:pt x="342" y="72"/>
                                </a:lnTo>
                                <a:close/>
                                <a:moveTo>
                                  <a:pt x="456" y="97"/>
                                </a:moveTo>
                                <a:lnTo>
                                  <a:pt x="524" y="111"/>
                                </a:lnTo>
                                <a:lnTo>
                                  <a:pt x="521" y="122"/>
                                </a:lnTo>
                                <a:lnTo>
                                  <a:pt x="453" y="107"/>
                                </a:lnTo>
                                <a:lnTo>
                                  <a:pt x="456" y="97"/>
                                </a:lnTo>
                                <a:close/>
                                <a:moveTo>
                                  <a:pt x="569" y="121"/>
                                </a:moveTo>
                                <a:lnTo>
                                  <a:pt x="637" y="136"/>
                                </a:lnTo>
                                <a:lnTo>
                                  <a:pt x="635" y="146"/>
                                </a:lnTo>
                                <a:lnTo>
                                  <a:pt x="567" y="132"/>
                                </a:lnTo>
                                <a:lnTo>
                                  <a:pt x="569" y="121"/>
                                </a:lnTo>
                                <a:close/>
                                <a:moveTo>
                                  <a:pt x="683" y="145"/>
                                </a:moveTo>
                                <a:lnTo>
                                  <a:pt x="751" y="160"/>
                                </a:lnTo>
                                <a:lnTo>
                                  <a:pt x="748" y="171"/>
                                </a:lnTo>
                                <a:lnTo>
                                  <a:pt x="680" y="156"/>
                                </a:lnTo>
                                <a:lnTo>
                                  <a:pt x="683" y="145"/>
                                </a:lnTo>
                                <a:close/>
                                <a:moveTo>
                                  <a:pt x="796" y="170"/>
                                </a:moveTo>
                                <a:lnTo>
                                  <a:pt x="864" y="184"/>
                                </a:lnTo>
                                <a:lnTo>
                                  <a:pt x="861" y="195"/>
                                </a:lnTo>
                                <a:lnTo>
                                  <a:pt x="793" y="180"/>
                                </a:lnTo>
                                <a:lnTo>
                                  <a:pt x="796" y="170"/>
                                </a:lnTo>
                                <a:close/>
                                <a:moveTo>
                                  <a:pt x="909" y="194"/>
                                </a:moveTo>
                                <a:lnTo>
                                  <a:pt x="977" y="208"/>
                                </a:lnTo>
                                <a:lnTo>
                                  <a:pt x="975" y="219"/>
                                </a:lnTo>
                                <a:lnTo>
                                  <a:pt x="907" y="205"/>
                                </a:lnTo>
                                <a:lnTo>
                                  <a:pt x="909" y="194"/>
                                </a:lnTo>
                                <a:close/>
                                <a:moveTo>
                                  <a:pt x="1023" y="218"/>
                                </a:moveTo>
                                <a:lnTo>
                                  <a:pt x="1091" y="233"/>
                                </a:lnTo>
                                <a:lnTo>
                                  <a:pt x="1088" y="243"/>
                                </a:lnTo>
                                <a:lnTo>
                                  <a:pt x="1020" y="229"/>
                                </a:lnTo>
                                <a:lnTo>
                                  <a:pt x="1023" y="218"/>
                                </a:lnTo>
                                <a:close/>
                                <a:moveTo>
                                  <a:pt x="1136" y="243"/>
                                </a:moveTo>
                                <a:lnTo>
                                  <a:pt x="1204" y="257"/>
                                </a:lnTo>
                                <a:lnTo>
                                  <a:pt x="1202" y="268"/>
                                </a:lnTo>
                                <a:lnTo>
                                  <a:pt x="1133" y="253"/>
                                </a:lnTo>
                                <a:lnTo>
                                  <a:pt x="1136" y="243"/>
                                </a:lnTo>
                                <a:close/>
                                <a:moveTo>
                                  <a:pt x="1250" y="267"/>
                                </a:moveTo>
                                <a:lnTo>
                                  <a:pt x="1318" y="281"/>
                                </a:lnTo>
                                <a:lnTo>
                                  <a:pt x="1315" y="292"/>
                                </a:lnTo>
                                <a:lnTo>
                                  <a:pt x="1247" y="277"/>
                                </a:lnTo>
                                <a:lnTo>
                                  <a:pt x="1250" y="26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1" name="Line 1181"/>
                        <wps:cNvCnPr/>
                        <wps:spPr bwMode="auto">
                          <a:xfrm>
                            <a:off x="419735" y="797560"/>
                            <a:ext cx="688340" cy="2171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Line 1182"/>
                        <wps:cNvCnPr/>
                        <wps:spPr bwMode="auto">
                          <a:xfrm flipV="1">
                            <a:off x="1108075" y="874395"/>
                            <a:ext cx="497205" cy="1403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Rectangle 1183"/>
                        <wps:cNvSpPr>
                          <a:spLocks noChangeArrowheads="1"/>
                        </wps:cNvSpPr>
                        <wps:spPr bwMode="auto">
                          <a:xfrm>
                            <a:off x="1647190" y="72199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Q</w:t>
                              </w:r>
                            </w:p>
                          </w:txbxContent>
                        </wps:txbx>
                        <wps:bodyPr rot="0" vert="horz" wrap="none" lIns="0" tIns="0" rIns="0" bIns="0" anchor="t" anchorCtr="0" upright="1">
                          <a:spAutoFit/>
                        </wps:bodyPr>
                      </wps:wsp>
                      <wps:wsp>
                        <wps:cNvPr id="14" name="Rectangle 1184"/>
                        <wps:cNvSpPr>
                          <a:spLocks noChangeArrowheads="1"/>
                        </wps:cNvSpPr>
                        <wps:spPr bwMode="auto">
                          <a:xfrm>
                            <a:off x="1120775" y="838200"/>
                            <a:ext cx="8763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5" name="Rectangle 1185"/>
                        <wps:cNvSpPr>
                          <a:spLocks noChangeArrowheads="1"/>
                        </wps:cNvSpPr>
                        <wps:spPr bwMode="auto">
                          <a:xfrm>
                            <a:off x="273050" y="64516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6" name="Rectangle 1186"/>
                        <wps:cNvSpPr>
                          <a:spLocks noChangeArrowheads="1"/>
                        </wps:cNvSpPr>
                        <wps:spPr bwMode="auto">
                          <a:xfrm>
                            <a:off x="562610" y="54673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7" name="Rectangle 1187"/>
                        <wps:cNvSpPr>
                          <a:spLocks noChangeArrowheads="1"/>
                        </wps:cNvSpPr>
                        <wps:spPr bwMode="auto">
                          <a:xfrm>
                            <a:off x="617855" y="7556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8" name="Rectangle 1188"/>
                        <wps:cNvSpPr>
                          <a:spLocks noChangeArrowheads="1"/>
                        </wps:cNvSpPr>
                        <wps:spPr bwMode="auto">
                          <a:xfrm>
                            <a:off x="2045335" y="99123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9" name="Rectangle 1189"/>
                        <wps:cNvSpPr>
                          <a:spLocks noChangeArrowheads="1"/>
                        </wps:cNvSpPr>
                        <wps:spPr bwMode="auto">
                          <a:xfrm>
                            <a:off x="679450" y="100584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0" name="Rectangle 1190"/>
                        <wps:cNvSpPr>
                          <a:spLocks noChangeArrowheads="1"/>
                        </wps:cNvSpPr>
                        <wps:spPr bwMode="auto">
                          <a:xfrm>
                            <a:off x="104140" y="143446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1" name="Rectangle 1191"/>
                        <wps:cNvSpPr>
                          <a:spLocks noChangeArrowheads="1"/>
                        </wps:cNvSpPr>
                        <wps:spPr bwMode="auto">
                          <a:xfrm>
                            <a:off x="1277620" y="1434465"/>
                            <a:ext cx="93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2" name="Oval 1192"/>
                        <wps:cNvSpPr>
                          <a:spLocks noChangeArrowheads="1"/>
                        </wps:cNvSpPr>
                        <wps:spPr bwMode="auto">
                          <a:xfrm>
                            <a:off x="1097280" y="100393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 name="Oval 1193"/>
                        <wps:cNvSpPr>
                          <a:spLocks noChangeArrowheads="1"/>
                        </wps:cNvSpPr>
                        <wps:spPr bwMode="auto">
                          <a:xfrm>
                            <a:off x="730885" y="67945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 name="Oval 1194"/>
                        <wps:cNvSpPr>
                          <a:spLocks noChangeArrowheads="1"/>
                        </wps:cNvSpPr>
                        <wps:spPr bwMode="auto">
                          <a:xfrm>
                            <a:off x="1325880" y="138938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 name="Oval 1195"/>
                        <wps:cNvSpPr>
                          <a:spLocks noChangeArrowheads="1"/>
                        </wps:cNvSpPr>
                        <wps:spPr bwMode="auto">
                          <a:xfrm>
                            <a:off x="823595" y="112585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6" name="Oval 1196"/>
                        <wps:cNvSpPr>
                          <a:spLocks noChangeArrowheads="1"/>
                        </wps:cNvSpPr>
                        <wps:spPr bwMode="auto">
                          <a:xfrm>
                            <a:off x="1990725" y="1125855"/>
                            <a:ext cx="2159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7" name="Oval 1197"/>
                        <wps:cNvSpPr>
                          <a:spLocks noChangeArrowheads="1"/>
                        </wps:cNvSpPr>
                        <wps:spPr bwMode="auto">
                          <a:xfrm>
                            <a:off x="158750" y="138938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 name="Oval 1198"/>
                        <wps:cNvSpPr>
                          <a:spLocks noChangeArrowheads="1"/>
                        </wps:cNvSpPr>
                        <wps:spPr bwMode="auto">
                          <a:xfrm>
                            <a:off x="638810" y="232410"/>
                            <a:ext cx="2222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 name="Oval 1199"/>
                        <wps:cNvSpPr>
                          <a:spLocks noChangeArrowheads="1"/>
                        </wps:cNvSpPr>
                        <wps:spPr bwMode="auto">
                          <a:xfrm>
                            <a:off x="408305" y="78740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0" name="Oval 1200"/>
                        <wps:cNvSpPr>
                          <a:spLocks noChangeArrowheads="1"/>
                        </wps:cNvSpPr>
                        <wps:spPr bwMode="auto">
                          <a:xfrm>
                            <a:off x="1594485" y="864235"/>
                            <a:ext cx="2159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169" o:spid="_x0000_s1612" editas="canvas" style="width:177.95pt;height:130.4pt;mso-position-horizontal-relative:char;mso-position-vertical-relative:line" coordsize="22599,16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">
                <v:shape id="_x0000_s1613" type="#_x0000_t75" style="position:absolute;width:22599;height:16560;visibility:visible;mso-wrap-style:square">
                  <v:fill o:detectmouseclick="t"/>
                  <v:path o:connecttype="none"/>
                </v:shape>
                <v:shape id="Freeform 1171" o:spid="_x0000_s1614" style="position:absolute;left:8343;top:11328;width:11526;height:70;visibility:visible;mso-wrap-style:square;v-text-anchor:top" coordsize="181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" path="m,l70,r,11l,11,,xm117,r69,l186,11r-69,l117,xm233,r70,l303,11r-70,l233,xm349,r70,l419,11r-70,l349,xm465,r70,l535,11r-70,l465,xm582,r70,l652,11r-70,l582,xm698,r70,l768,11r-70,l698,xm814,r70,l884,11r-70,l814,xm931,r70,l1001,11r-70,l931,xm1047,r70,l1117,11r-70,l1047,xm1163,r70,l1233,11r-70,l1163,xm1280,r69,l1349,11r-69,l1280,xm1396,r70,l1466,11r-70,l1396,xm1512,r70,l1582,11r-70,l1512,xm1629,r69,l1698,11r-69,l1629,xm1745,r70,l1815,11r-70,l1745,xe" fillcolor="black" strokeweight=".1pt">
                  <v:stroke joinstyle="bevel"/>
                  <v:path arrowok="t" o:connecttype="custom" o:connectlocs="44450,0;0,6985;74295,0;118110,6985;74295,0;192405,0;147955,6985;221615,0;266065,6985;221615,0;339725,0;295275,6985;369570,0;414020,6985;369570,0;487680,0;443230,6985;516890,0;561340,6985;516890,0;635635,0;591185,6985;664845,0;709295,6985;664845,0;782955,0;738505,6985;812800,0;856615,6985;812800,0;930910,0;886460,6985;960120,0;1004570,6985;960120,0;1078230,0;1034415,6985;1108075,0;1152525,6985;1108075,0" o:connectangles="0,0,0,0,0,0,0,0,0,0,0,0,0,0,0,0,0,0,0,0,0,0,0,0,0,0,0,0,0,0,0,0,0,0,0,0,0,0,0,0"/>
                  <o:lock v:ext="edit" verticies="t"/>
                </v:shape>
                <v:shape id="Freeform 1172" o:spid="_x0000_s1615" style="position:absolute;left:1797;top:11334;width:6565;height:2648;visibility:visible;mso-wrap-style:square;v-text-anchor:top" coordsize="1034,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ZQ9sIA&#10;AADaAAAADwAAAGRycy9kb3ducmV2LnhtbESP3YrCMBSE74V9h3AWvNNUL1S6pqKygguiWPcBDs3p&#10;DzYnpcnWrk9vBMHLYWa+YZar3tSio9ZVlhVMxhEI4szqigsFv5fdaAHCeWSNtWVS8E8OVsnHYImx&#10;tjc+U5f6QgQIuxgVlN43sZQuK8mgG9uGOHi5bQ36INtC6hZvAW5qOY2imTRYcVgosaFtSdk1/TMK&#10;irXbfJ+O84P/2ev7pNnaWZdbpYaf/foLhKfev8Ov9l4rmMLzSrg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dlD2wgAAANoAAAAPAAAAAAAAAAAAAAAAAJgCAABkcnMvZG93&#10;bnJldi54bWxQSwUGAAAAAAQABAD1AAAAhwMAAAAA&#10;" path="m1034,10l969,35,965,25,1029,r5,10xm926,52l862,78,858,68,922,42r4,10xm819,95r-64,25l751,110,815,85r4,10xm712,137r-64,26l643,153r65,-26l712,137xm605,180r-64,25l536,195r64,-25l605,180xm498,222r-64,26l429,238r64,-26l498,222xm391,264r-65,26l322,280r64,-26l391,264xm284,307r-65,25l215,322r64,-25l284,307xm176,349r-64,26l108,365r64,-26l176,349xm69,392l5,417,,407,65,382r4,10xe" fillcolor="black" strokeweight=".1pt">
                  <v:stroke joinstyle="bevel"/>
                  <v:path arrowok="t" o:connecttype="custom" o:connectlocs="656590,6350;615315,22225;612775,15875;653415,0;656590,6350;588010,33020;547370,49530;544830,43180;585470,26670;588010,33020;520065,60325;479425,76200;476885,69850;517525,53975;520065,60325;452120,86995;411480,103505;408305,97155;449580,80645;452120,86995;384175,114300;343535,130175;340360,123825;381000,107950;384175,114300;316230,140970;275590,157480;272415,151130;313055,134620;316230,140970;248285,167640;207010,184150;204470,177800;245110,161290;248285,167640;180340,194945;139065,210820;136525,204470;177165,188595;180340,194945;111760,221615;71120,238125;68580,231775;109220,215265;111760,221615;43815,248920;3175,264795;0,258445;41275,242570;43815,248920" o:connectangles="0,0,0,0,0,0,0,0,0,0,0,0,0,0,0,0,0,0,0,0,0,0,0,0,0,0,0,0,0,0,0,0,0,0,0,0,0,0,0,0,0,0,0,0,0,0,0,0,0,0"/>
                  <o:lock v:ext="edit" verticies="t"/>
                </v:shape>
                <v:line id="Line 1173" o:spid="_x0000_s1616" style="position:absolute;visibility:visible;mso-wrap-style:square" from="1701,13995" to="13366,1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M6MsQAAADaAAAADwAAAGRycy9kb3ducmV2LnhtbESPT2vCQBTE7wW/w/IEb3WjQqvRjYig&#10;LZQetEU8PrMvfzD7NmZXE/vpu4WCx2FmfsMslp2pxI0aV1pWMBpGIIhTq0vOFXx/bZ6nIJxH1lhZ&#10;JgV3crBMek8LjLVteUe3vc9FgLCLUUHhfR1L6dKCDLqhrYmDl9nGoA+yyaVusA1wU8lxFL1IgyWH&#10;hQJrWheUnvdXo+DndH/dZh8Hao92fUm1nL3x50ypQb9bzUF46vwj/N9+1wom8Hcl3AC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kzoyxAAAANoAAAAPAAAAAAAAAAAA&#10;AAAAAKECAABkcnMvZG93bnJldi54bWxQSwUGAAAAAAQABAD5AAAAkgMAAAAA&#10;" strokeweight=".6pt">
                  <v:stroke joinstyle="miter"/>
                </v:line>
                <v:line id="Line 1174" o:spid="_x0000_s1617" style="position:absolute;flip:y;visibility:visible;mso-wrap-style:square" from="13366,11366" to="20015,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U2A8AAAADaAAAADwAAAGRycy9kb3ducmV2LnhtbESP3YrCMBSE7xd8h3AE79a0Iq5Wo6gg&#10;iHf+PMChOTbF5qRtota3N4Kwl8PMfMMsVp2txINaXzpWkA4TEMS50yUXCi7n3e8UhA/IGivHpOBF&#10;HlbL3s8CM+2efKTHKRQiQthnqMCEUGdS+tyQRT90NXH0rq61GKJsC6lbfEa4reQoSSbSYslxwWBN&#10;W0P57XS3CmbH85pMWczM5HBp0lGTNn+bSqlBv1vPQQTqwn/4295rBWP4XIk3QC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mVNgPAAAAA2gAAAA8AAAAAAAAAAAAAAAAA&#10;oQIAAGRycy9kb3ducmV2LnhtbFBLBQYAAAAABAAEAPkAAACOAwAAAAA=&#10;" strokeweight=".6pt">
                  <v:stroke joinstyle="miter"/>
                </v:line>
                <v:line id="Line 1175" o:spid="_x0000_s1618" style="position:absolute;visibility:visible;mso-wrap-style:square" from="6502,2425" to="20015,11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YH3cQAAADaAAAADwAAAGRycy9kb3ducmV2LnhtbESPT2vCQBTE7wW/w/IEb3WjYKvRjYig&#10;LZQetEU8PrMvfzD7NmZXE/vpu4WCx2FmfsMslp2pxI0aV1pWMBpGIIhTq0vOFXx/bZ6nIJxH1lhZ&#10;JgV3crBMek8LjLVteUe3vc9FgLCLUUHhfR1L6dKCDLqhrYmDl9nGoA+yyaVusA1wU8lxFL1IgyWH&#10;hQJrWheUnvdXo+DndH/dZh8Hao92fUm1nL3x50ypQb9bzUF46vwj/N9+1wom8Hcl3AC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NgfdxAAAANoAAAAPAAAAAAAAAAAA&#10;AAAAAKECAABkcnMvZG93bnJldi54bWxQSwUGAAAAAAQABAD5AAAAkgMAAAAA&#10;" strokeweight=".6pt">
                  <v:stroke joinstyle="miter"/>
                </v:line>
                <v:line id="Line 1176" o:spid="_x0000_s1619" style="position:absolute;visibility:visible;mso-wrap-style:square" from="6502,2425" to="13366,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SZqsQAAADaAAAADwAAAGRycy9kb3ducmV2LnhtbESPQWvCQBSE74L/YXmCN93owdboGiRg&#10;LZQeqqV4fM0+k9Ds23R3a2J/fbcgeBxm5htmnfWmERdyvrasYDZNQBAXVtdcKng/7iaPIHxA1thY&#10;JgVX8pBthoM1ptp2/EaXQyhFhLBPUUEVQptK6YuKDPqpbYmjd7bOYIjSlVI77CLcNHKeJAtpsOa4&#10;UGFLeUXF1+HHKPj9vD48nV8+qDvZ/LvQcrnn16VS41G/XYEI1Id7+NZ+1goW8H8l3gC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5JmqxAAAANoAAAAPAAAAAAAAAAAA&#10;AAAAAKECAABkcnMvZG93bnJldi54bWxQSwUGAAAAAAQABAD5AAAAkgMAAAAA&#10;" strokeweight=".6pt">
                  <v:stroke joinstyle="miter"/>
                </v:line>
                <v:shape id="Freeform 1177" o:spid="_x0000_s1620" style="position:absolute;left:6464;top:2419;width:1918;height:8953;visibility:visible;mso-wrap-style:square;v-text-anchor:top" coordsize="302,1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sMsAA&#10;AADaAAAADwAAAGRycy9kb3ducmV2LnhtbESPT2sCMRTE7wW/Q3iCt5poi9qtUUQQ9tCLf8DrY/O6&#10;WZq8LJtU129vBMHjMDO/YZbr3jtxoS42gTVMxgoEcRVMw7WG03H3vgARE7JBF5g03CjCejV4W2Jh&#10;wpX3dDmkWmQIxwI12JTaQspYWfIYx6Elzt5v6DymLLtamg6vGe6dnCo1kx4bzgsWW9paqv4O/17D&#10;pjx/uHJX8ddW/aSF46C8/dR6NOw33yAS9ekVfrZLo2EOjyv5BsjV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y+sMsAAAADaAAAADwAAAAAAAAAAAAAAAACYAgAAZHJzL2Rvd25y&#10;ZXYueG1sUEsFBgAAAAAEAAQA9QAAAIUDAAAAAA==&#10;" path="m11,l25,64,13,66,,2,11,xm33,107r14,64l35,173,22,109r11,-2xm56,214r13,64l57,281,44,216r12,-2xm78,321r13,65l79,388,66,323r12,-2xm100,429r13,64l102,495,88,431r12,-2xm122,536r13,64l124,602,111,538r11,-2xm144,643r13,64l146,709,133,645r11,-2xm166,750r13,64l168,816,155,752r11,-2xm188,857r14,64l190,923,177,859r11,-2xm210,964r14,65l212,1031,199,966r11,-2xm233,1071r13,65l234,1138r-13,-65l233,1071xm255,1178r13,65l256,1245r-13,-64l255,1178xm277,1286r13,64l279,1352r-14,-64l277,1286xm299,1393r3,15l291,1410r-3,-15l299,1393xe" fillcolor="black" strokeweight=".1pt">
                  <v:stroke joinstyle="bevel"/>
                  <v:path arrowok="t" o:connecttype="custom" o:connectlocs="15875,40640;0,1270;20955,67945;22225,109855;20955,67945;43815,176530;27940,137160;49530,203835;50165,246380;49530,203835;71755,313055;55880,273685;77470,340360;78740,382270;77470,340360;99695,448945;84455,409575;105410,476250;106680,518160;105410,476250;128270,584835;112395,545465;133350,612140;134620,654685;133350,612140;156210,721360;140335,681355;161925,748030;162560,790575;161925,748030;184150,857250;168275,817880;189865,884555;184785,895350;189865,884555" o:connectangles="0,0,0,0,0,0,0,0,0,0,0,0,0,0,0,0,0,0,0,0,0,0,0,0,0,0,0,0,0,0,0,0,0,0,0"/>
                  <o:lock v:ext="edit" verticies="t"/>
                </v:shape>
                <v:line id="Line 1178" o:spid="_x0000_s1621" style="position:absolute;flip:x;visibility:visible;mso-wrap-style:square" from="1701,2425" to="6502,1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g8BrsAAADaAAAADwAAAGRycy9kb3ducmV2LnhtbERPSwrCMBDdC94hjOBO07rwU42igiDu&#10;/BxgaMam2EzaJmq9vVkILh/vv9p0thIvan3pWEE6TkAQ506XXCi4XQ+jOQgfkDVWjknBhzxs1v3e&#10;CjPt3nym1yUUIoawz1CBCaHOpPS5IYt+7GriyN1dazFE2BZSt/iO4baSkySZSoslxwaDNe0N5Y/L&#10;0ypYnK9bMmWxMNPTrUknTdrMdpVSw0G3XYII1IW/+Oc+agVxa7wSb4BcfwE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I2DwGuwAAANoAAAAPAAAAAAAAAAAAAAAAAKECAABk&#10;cnMvZG93bnJldi54bWxQSwUGAAAAAAQABAD5AAAAiQMAAAAA&#10;" strokeweight=".6pt">
                  <v:stroke joinstyle="miter"/>
                </v:line>
                <v:shape id="Freeform 1179" o:spid="_x0000_s1622" style="position:absolute;left:4210;top:6864;width:3225;height:1137;visibility:visible;mso-wrap-style:square;v-text-anchor:top" coordsize="508,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6M0cYA&#10;AADaAAAADwAAAGRycy9kb3ducmV2LnhtbESPT2sCMRTE70K/Q3gFL0WzSrG6NYqItvXQFv9cvD2S&#10;193Fzcu6iev22zdCweMwM79hpvPWlqKh2heOFQz6CQhi7UzBmYLDft0bg/AB2WDpmBT8kof57KEz&#10;xdS4K2+p2YVMRAj7FBXkIVSplF7nZNH3XUUcvR9XWwxR1pk0NV4j3JZymCQjabHguJBjRcuc9Gl3&#10;sQpOzbncvmye9Zt+/6qOn0/NZdV+K9V9bBevIAK14R7+b38YBRO4XYk3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6M0cYAAADaAAAADwAAAAAAAAAAAAAAAACYAgAAZHJz&#10;L2Rvd25yZXYueG1sUEsFBgAAAAAEAAQA9QAAAIsDAAAAAA==&#10;" path="m508,10l442,32,438,22,504,r4,10xm398,47l333,69,329,59,394,36r4,11xm289,84r-66,22l219,95,285,73r4,11xm179,120r-65,22l110,132r65,-22l179,120xm70,157l4,179,,169,66,147r4,10xe" fillcolor="black" strokeweight=".1pt">
                  <v:stroke joinstyle="bevel"/>
                  <v:path arrowok="t" o:connecttype="custom" o:connectlocs="322580,6350;280670,20320;278130,13970;320040,0;322580,6350;252730,29845;211455,43815;208915,37465;250190,22860;252730,29845;183515,53340;141605,67310;139065,60325;180975,46355;183515,53340;113665,76200;72390,90170;69850,83820;111125,69850;113665,76200;44450,99695;2540,113665;0,107315;41910,93345;44450,99695" o:connectangles="0,0,0,0,0,0,0,0,0,0,0,0,0,0,0,0,0,0,0,0,0,0,0,0,0"/>
                  <o:lock v:ext="edit" verticies="t"/>
                </v:shape>
                <v:shape id="Freeform 1180" o:spid="_x0000_s1623" style="position:absolute;left:7416;top:6864;width:8370;height:1854;visibility:visible;mso-wrap-style:square;v-text-anchor:top" coordsize="1318,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C808MA&#10;AADbAAAADwAAAGRycy9kb3ducmV2LnhtbESPQWsCMRCF74X+hzCF3mpiD0VWo4ilUCiI7voDxs24&#10;u7qZLEmq23/fOQjeZnhv3vtmsRp9r64UUxfYwnRiQBHXwXXcWDhUX28zUCkjO+wDk4U/SrBaPj8t&#10;sHDhxnu6lrlREsKpQAttzkOhdapb8pgmYSAW7RSixyxrbLSLeJNw3+t3Yz60x46locWBNi3Vl/LX&#10;W/iM42wXzc+Uj+nszBq3VVVurX19GddzUJnG/DDfr7+d4Au9/CID6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C808MAAADbAAAADwAAAAAAAAAAAAAAAACYAgAAZHJzL2Rv&#10;d25yZXYueG1sUEsFBgAAAAAEAAQA9QAAAIgDAAAAAA==&#10;" path="m2,l70,14,68,25,,10,2,xm116,24r68,14l181,49,113,35r3,-11xm229,48r68,15l294,73,226,59r3,-11xm342,72r68,15l408,98,340,83r2,-11xm456,97r68,14l521,122,453,107r3,-10xm569,121r68,15l635,146,567,132r2,-11xm683,145r68,15l748,171,680,156r3,-11xm796,170r68,14l861,195,793,180r3,-10xm909,194r68,14l975,219,907,205r2,-11xm1023,218r68,15l1088,243r-68,-14l1023,218xm1136,243r68,14l1202,268r-69,-15l1136,243xm1250,267r68,14l1315,292r-68,-15l1250,267xe" fillcolor="black" strokeweight=".1pt">
                  <v:stroke joinstyle="bevel"/>
                  <v:path arrowok="t" o:connecttype="custom" o:connectlocs="1270,0;44450,8890;43180,15875;0,6350;1270,0;73660,15240;116840,24130;114935,31115;71755,22225;73660,15240;145415,30480;188595,40005;186690,46355;143510,37465;145415,30480;217170,45720;260350,55245;259080,62230;215900,52705;217170,45720;289560,61595;332740,70485;330835,77470;287655,67945;289560,61595;361315,76835;404495,86360;403225,92710;360045,83820;361315,76835;433705,92075;476885,101600;474980,108585;431800,99060;433705,92075;505460,107950;548640,116840;546735,123825;503555,114300;505460,107950;577215,123190;620395,132080;619125,139065;575945,130175;577215,123190;649605,138430;692785,147955;690880,154305;647700,145415;649605,138430;721360,154305;764540,163195;763270,170180;719455,160655;721360,154305;793750,169545;836930,178435;835025,185420;791845,175895;793750,169545" o:connectangles="0,0,0,0,0,0,0,0,0,0,0,0,0,0,0,0,0,0,0,0,0,0,0,0,0,0,0,0,0,0,0,0,0,0,0,0,0,0,0,0,0,0,0,0,0,0,0,0,0,0,0,0,0,0,0,0,0,0,0,0"/>
                  <o:lock v:ext="edit" verticies="t"/>
                </v:shape>
                <v:line id="Line 1181" o:spid="_x0000_s1624" style="position:absolute;visibility:visible;mso-wrap-style:square" from="4197,7975" to="11080,10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MgycEAAADbAAAADwAAAGRycy9kb3ducmV2LnhtbERPTYvCMBC9C/sfwgjeNNWDq9UoIuyu&#10;sHjQFfE4NmNbbCa1ibb6640g7G0e73Om88YU4kaVyy0r6PciEMSJ1TmnCnZ/X90RCOeRNRaWScGd&#10;HMxnH60pxtrWvKHb1qcihLCLUUHmfRlL6ZKMDLqeLYkDd7KVQR9glUpdYR3CTSEHUTSUBnMODRmW&#10;tMwoOW+vRsHjeP/8Pv3uqT7Y5SXRcvzD67FSnXazmIDw1Ph/8du90mF+H16/hAPk7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wyDJwQAAANsAAAAPAAAAAAAAAAAAAAAA&#10;AKECAABkcnMvZG93bnJldi54bWxQSwUGAAAAAAQABAD5AAAAjwMAAAAA&#10;" strokeweight=".6pt">
                  <v:stroke joinstyle="miter"/>
                </v:line>
                <v:line id="Line 1182" o:spid="_x0000_s1625" style="position:absolute;flip:y;visibility:visible;mso-wrap-style:square" from="11080,8743" to="16052,10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hI58AAAADbAAAADwAAAGRycy9kb3ducmV2LnhtbERPzWrCQBC+C32HZQredJMcoqauYguF&#10;0luiDzBkx2xodjbJbk369m5B8DYf3+/sj7PtxI1G3zpWkK4TEMS10y03Ci7nz9UWhA/IGjvHpOCP&#10;PBwPL4s9FtpNXNKtCo2IIewLVGBC6AspfW3Iol+7njhyVzdaDBGOjdQjTjHcdjJLklxabDk2GOzp&#10;w1D9U/1aBbvyfCLTNjuTf1+GNBvSYfPeKbV8nU9vIALN4Sl+uL90nJ/B/y/xAHm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4SOfAAAAA2wAAAA8AAAAAAAAAAAAAAAAA&#10;oQIAAGRycy9kb3ducmV2LnhtbFBLBQYAAAAABAAEAPkAAACOAwAAAAA=&#10;" strokeweight=".6pt">
                  <v:stroke joinstyle="miter"/>
                </v:line>
                <v:rect id="Rectangle 1183" o:spid="_x0000_s1626" style="position:absolute;left:16471;top:7219;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I9b4A&#10;AADbAAAADwAAAGRycy9kb3ducmV2LnhtbERP24rCMBB9F/Yfwiz4ZtNVE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TkiPW+AAAA2wAAAA8AAAAAAAAAAAAAAAAAmAIAAGRycy9kb3ducmV2&#10;LnhtbFBLBQYAAAAABAAEAPUAAACDAwAAAAA=&#10;" filled="f" stroked="f">
                  <v:textbox style="mso-fit-shape-to-text:t" inset="0,0,0,0">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Q</w:t>
                        </w:r>
                      </w:p>
                    </w:txbxContent>
                  </v:textbox>
                </v:rect>
                <v:rect id="Rectangle 1184" o:spid="_x0000_s1627" style="position:absolute;left:11207;top:8382;width:8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0Qgb4A&#10;AADbAAAADwAAAGRycy9kb3ducmV2LnhtbERP24rCMBB9F/Yfwiz4ZtMVEa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sNEIG+AAAA2wAAAA8AAAAAAAAAAAAAAAAAmAIAAGRycy9kb3ducmV2&#10;LnhtbFBLBQYAAAAABAAEAPUAAACDAwAAAAA=&#10;" filled="f" stroked="f">
                  <v:textbox style="mso-fit-shape-to-text:t" inset="0,0,0,0">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P</w:t>
                        </w:r>
                      </w:p>
                    </w:txbxContent>
                  </v:textbox>
                </v:rect>
                <v:rect id="Rectangle 1185" o:spid="_x0000_s1628" style="position:absolute;left:2730;top:6451;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1Gr4A&#10;AADbAAAADwAAAGRycy9kb3ducmV2LnhtbERP24rCMBB9F/Yfwiz4ZtMVF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BtRq+AAAA2wAAAA8AAAAAAAAAAAAAAAAAmAIAAGRycy9kb3ducmV2&#10;LnhtbFBLBQYAAAAABAAEAPUAAACDAwAAAAA=&#10;" filled="f" stroked="f">
                  <v:textbox style="mso-fit-shape-to-text:t" inset="0,0,0,0">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N</w:t>
                        </w:r>
                      </w:p>
                    </w:txbxContent>
                  </v:textbox>
                </v:rect>
                <v:rect id="Rectangle 1186" o:spid="_x0000_s1629" style="position:absolute;left:5626;top:5467;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rbb4A&#10;AADbAAAADwAAAGRycy9kb3ducmV2LnhtbERPzYrCMBC+C/sOYYS9aaoHkWoUEQp12YvVBxia6Q8m&#10;k5JkbX37zcKCt/n4fmd/nKwRT/Khd6xgtcxAENdO99wquN+KxRZEiMgajWNS8KIAx8PHbI+5diNf&#10;6VnFVqQQDjkq6GIccilD3ZHFsHQDceIa5y3GBH0rtccxhVsj11m2kRZ7Tg0dDnTuqH5UP1aBvFXF&#10;uK2Mz9zXuvk2l/LakFPqcz6ddiAiTfEt/neXOs3fwN8v6QB5+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TK22+AAAA2wAAAA8AAAAAAAAAAAAAAAAAmAIAAGRycy9kb3ducmV2&#10;LnhtbFBLBQYAAAAABAAEAPUAAACDAwAAAAA=&#10;" filled="f" stroked="f">
                  <v:textbox style="mso-fit-shape-to-text:t" inset="0,0,0,0">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M</w:t>
                        </w:r>
                      </w:p>
                    </w:txbxContent>
                  </v:textbox>
                </v:rect>
                <v:rect id="Rectangle 1187" o:spid="_x0000_s1630" style="position:absolute;left:6178;top:755;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S</w:t>
                        </w:r>
                      </w:p>
                    </w:txbxContent>
                  </v:textbox>
                </v:rect>
                <v:rect id="Rectangle 1188" o:spid="_x0000_s1631" style="position:absolute;left:20453;top:9912;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ahMEA&#10;AADbAAAADwAAAGRycy9kb3ducmV2LnhtbESPT2sCMRDF74V+hzCF3mq2HkRWo4ggaPHi6gcYNrN/&#10;MJksSequ375zKHib4b157zfr7eSdelBMfWAD37MCFHEdbM+tgdv18LUElTKyRReYDDwpwXbz/rbG&#10;0oaRL/SocqskhFOJBrqch1LrVHfkMc3CQCxaE6LHLGtstY04Srh3el4UC+2xZ2nocKB9R/W9+vUG&#10;9LU6jMvKxSL8zJuzOx0vDQVjPj+m3QpUpim/zP/XRyv4Aiu/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AGoTBAAAA2wAAAA8AAAAAAAAAAAAAAAAAmAIAAGRycy9kb3du&#10;cmV2LnhtbFBLBQYAAAAABAAEAPUAAACGAwAAAAA=&#10;" filled="f" stroked="f">
                  <v:textbox style="mso-fit-shape-to-text:t" inset="0,0,0,0">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D</w:t>
                        </w:r>
                      </w:p>
                    </w:txbxContent>
                  </v:textbox>
                </v:rect>
                <v:rect id="Rectangle 1189" o:spid="_x0000_s1632" style="position:absolute;left:6794;top:10058;width:92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y/H78A&#10;AADbAAAADwAAAGRycy9kb3ducmV2LnhtbERPS2rDMBDdF3IHMYHuGjleFNeNEkogkJRsbPcAgzX+&#10;UGlkJCV2b18VAt3N431nd1isEXfyYXSsYLvJQBC3To/cK/hqTi8FiBCRNRrHpOCHAhz2q6cdltrN&#10;XNG9jr1IIRxKVDDEOJVShnYgi2HjJuLEdc5bjAn6XmqPcwq3RuZZ9iotjpwaBpzoOFD7Xd+sAtnU&#10;p7mojc/cZ95dzeVcdeSUel4vH+8gIi3xX/xwn3Wa/wZ/v6QD5P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DL8fvwAAANsAAAAPAAAAAAAAAAAAAAAAAJgCAABkcnMvZG93bnJl&#10;di54bWxQSwUGAAAAAAQABAD1AAAAhAMAAAAA&#10;" filled="f" stroked="f">
                  <v:textbox style="mso-fit-shape-to-text:t" inset="0,0,0,0">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A</w:t>
                        </w:r>
                      </w:p>
                    </w:txbxContent>
                  </v:textbox>
                </v:rect>
                <v:rect id="Rectangle 1190" o:spid="_x0000_s1633" style="position:absolute;left:1041;top:14344;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B</w:t>
                        </w:r>
                      </w:p>
                    </w:txbxContent>
                  </v:textbox>
                </v:rect>
                <v:rect id="Rectangle 1191" o:spid="_x0000_s1634" style="position:absolute;left:12776;top:14344;width:94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rsidR="000B230C" w:rsidRPr="007917A8" w:rsidRDefault="000B230C" w:rsidP="000B230C">
                        <w:pPr>
                          <w:rPr>
                            <w:sz w:val="20"/>
                            <w:szCs w:val="20"/>
                          </w:rPr>
                        </w:pPr>
                        <w:r w:rsidRPr="007917A8">
                          <w:rPr>
                            <w:rFonts w:ascii=".VnCentury Schoolbook" w:hAnsi=".VnCentury Schoolbook" w:cs=".VnCentury Schoolbook"/>
                            <w:i/>
                            <w:iCs/>
                            <w:color w:val="000000"/>
                            <w:sz w:val="20"/>
                            <w:szCs w:val="20"/>
                          </w:rPr>
                          <w:t>C</w:t>
                        </w:r>
                      </w:p>
                    </w:txbxContent>
                  </v:textbox>
                </v:rect>
                <v:oval id="Oval 1192" o:spid="_x0000_s1635" style="position:absolute;left:10972;top:10039;width:223;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9gl8MA&#10;AADbAAAADwAAAGRycy9kb3ducmV2LnhtbESPwWrDMBBE74H+g9hCb7FcH0JxooQQKJie0rTQ6yJt&#10;LTfWypFUx+3XR4FAjsPMvGFWm8n1YqQQO88KnosSBLH2puNWwefH6/wFREzIBnvPpOCPImzWD7MV&#10;1saf+Z3GQ2pFhnCsUYFNaailjNqSw1j4gTh73z44TFmGVpqA5wx3vazKciEddpwXLA60s6SPh1+n&#10;4M2Ne90MNqDeLvZfP/bU/MuTUk+P03YJItGU7uFbuzEKqgquX/IPkO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9gl8MAAADbAAAADwAAAAAAAAAAAAAAAACYAgAAZHJzL2Rv&#10;d25yZXYueG1sUEsFBgAAAAAEAAQA9QAAAIgDAAAAAA==&#10;" fillcolor="black" strokeweight="0"/>
                <v:oval id="Oval 1193" o:spid="_x0000_s1636" style="position:absolute;left:7308;top:6794;width:22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PFDMIA&#10;AADbAAAADwAAAGRycy9kb3ducmV2LnhtbESPQWsCMRSE7wX/Q3iCt5pVQcrWKCIIS09WC70+kudm&#10;dfOyJum67a9vCgWPw8x8w6w2g2tFTyE2nhXMpgUIYu1Nw7WCj9P++QVETMgGW8+k4JsibNajpxWW&#10;xt/5nfpjqkWGcCxRgU2pK6WM2pLDOPUdcfbOPjhMWYZamoD3DHetnBfFUjpsOC9Y7GhnSV+PX07B&#10;m+sPuupsQL1dHj4v9lb9yJtSk/GwfQWRaEiP8H+7MgrmC/j7kn+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E8UMwgAAANsAAAAPAAAAAAAAAAAAAAAAAJgCAABkcnMvZG93&#10;bnJldi54bWxQSwUGAAAAAAQABAD1AAAAhwMAAAAA&#10;" fillcolor="black" strokeweight="0"/>
                <v:oval id="Oval 1194" o:spid="_x0000_s1637" style="position:absolute;left:13258;top:13893;width:22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pdeMIA&#10;AADbAAAADwAAAGRycy9kb3ducmV2LnhtbESPQWsCMRSE7wX/Q3iCt5pVRMrWKCIIS09WC70+kudm&#10;dfOyJum67a9vCgWPw8x8w6w2g2tFTyE2nhXMpgUIYu1Nw7WCj9P++QVETMgGW8+k4JsibNajpxWW&#10;xt/5nfpjqkWGcCxRgU2pK6WM2pLDOPUdcfbOPjhMWYZamoD3DHetnBfFUjpsOC9Y7GhnSV+PX07B&#10;m+sPuupsQL1dHj4v9lb9yJtSk/GwfQWRaEiP8H+7MgrmC/j7kn+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l14wgAAANsAAAAPAAAAAAAAAAAAAAAAAJgCAABkcnMvZG93&#10;bnJldi54bWxQSwUGAAAAAAQABAD1AAAAhwMAAAAA&#10;" fillcolor="black" strokeweight="0"/>
                <v:oval id="Oval 1195" o:spid="_x0000_s1638" style="position:absolute;left:8235;top:11258;width:22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b448IA&#10;AADbAAAADwAAAGRycy9kb3ducmV2LnhtbESPQWsCMRSE7wX/Q3iCt5pVUMrWKCIIS09WC70+kudm&#10;dfOyJum67a9vCgWPw8x8w6w2g2tFTyE2nhXMpgUIYu1Nw7WCj9P++QVETMgGW8+k4JsibNajpxWW&#10;xt/5nfpjqkWGcCxRgU2pK6WM2pLDOPUdcfbOPjhMWYZamoD3DHetnBfFUjpsOC9Y7GhnSV+PX07B&#10;m+sPuupsQL1dHj4v9lb9yJtSk/GwfQWRaEiP8H+7MgrmC/j7kn+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tvjjwgAAANsAAAAPAAAAAAAAAAAAAAAAAJgCAABkcnMvZG93&#10;bnJldi54bWxQSwUGAAAAAAQABAD1AAAAhwMAAAAA&#10;" fillcolor="black" strokeweight="0"/>
                <v:oval id="Oval 1196" o:spid="_x0000_s1639" style="position:absolute;left:19907;top:11258;width:216;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RmlMMA&#10;AADbAAAADwAAAGRycy9kb3ducmV2LnhtbESPwWrDMBBE74H+g9hCb7HcHExxooQQKJiekrTQ6yJt&#10;LTfWypFUx+nXR4FCj8PMvGFWm8n1YqQQO88KnosSBLH2puNWwcf76/wFREzIBnvPpOBKETbrh9kK&#10;a+MvfKDxmFqRIRxrVGBTGmopo7bkMBZ+IM7elw8OU5ahlSbgJcNdLxdlWUmHHecFiwPtLOnT8ccp&#10;eHPjXjeDDai31f7z256bX3lW6ulx2i5BJJrSf/iv3RgFiwruX/IPk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RmlMMAAADbAAAADwAAAAAAAAAAAAAAAACYAgAAZHJzL2Rv&#10;d25yZXYueG1sUEsFBgAAAAAEAAQA9QAAAIgDAAAAAA==&#10;" fillcolor="black" strokeweight="0"/>
                <v:oval id="Oval 1197" o:spid="_x0000_s1640" style="position:absolute;left:1587;top:13893;width:22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jDD8IA&#10;AADbAAAADwAAAGRycy9kb3ducmV2LnhtbESPQWsCMRSE7wX/Q3iCt5rVgy2rUaQgLD2pLXh9JK+b&#10;bTcva5Kuq7++EYQeh5n5hlltBteKnkJsPCuYTQsQxNqbhmsFnx+751cQMSEbbD2TgitF2KxHTyss&#10;jb/wgfpjqkWGcCxRgU2pK6WM2pLDOPUdcfa+fHCYsgy1NAEvGe5aOS+KhXTYcF6w2NGbJf1z/HUK&#10;3l2/11VnA+rtYn/6tufqJs9KTcbDdgki0ZD+w492ZRTMX+D+Jf8A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KMMPwgAAANsAAAAPAAAAAAAAAAAAAAAAAJgCAABkcnMvZG93&#10;bnJldi54bWxQSwUGAAAAAAQABAD1AAAAhwMAAAAA&#10;" fillcolor="black" strokeweight="0"/>
                <v:oval id="Oval 1198" o:spid="_x0000_s1641" style="position:absolute;left:6388;top:2324;width:222;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dXfb8A&#10;AADbAAAADwAAAGRycy9kb3ducmV2LnhtbERPTWsCMRC9F/wPYQRvNasHKVujiCAsPakVvA7JdLO6&#10;maxJXLf99c1B8Ph438v14FrRU4iNZwWzaQGCWHvTcK3g9L17/wARE7LB1jMp+KUI69XobYml8Q8+&#10;UH9MtcghHEtUYFPqSimjtuQwTn1HnLkfHxymDEMtTcBHDnetnBfFQjpsODdY7GhrSV+Pd6fgy/V7&#10;XXU2oN4s9ueLvVV/8qbUZDxsPkEkGtJL/HRXRsE8j81f8g+Qq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t1d9vwAAANsAAAAPAAAAAAAAAAAAAAAAAJgCAABkcnMvZG93bnJl&#10;di54bWxQSwUGAAAAAAQABAD1AAAAhAMAAAAA&#10;" fillcolor="black" strokeweight="0"/>
                <v:oval id="Oval 1199" o:spid="_x0000_s1642" style="position:absolute;left:4083;top:7874;width:222;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vy5sIA&#10;AADbAAAADwAAAGRycy9kb3ducmV2LnhtbESPQWsCMRSE7wX/Q3iCt5rVg7SrUaQgLD2pLXh9JK+b&#10;bTcva5Kuq7++EYQeh5n5hlltBteKnkJsPCuYTQsQxNqbhmsFnx+75xcQMSEbbD2TgitF2KxHTyss&#10;jb/wgfpjqkWGcCxRgU2pK6WM2pLDOPUdcfa+fHCYsgy1NAEvGe5aOS+KhXTYcF6w2NGbJf1z/HUK&#10;3l2/11VnA+rtYn/6tufqJs9KTcbDdgki0ZD+w492ZRTMX+H+Jf8A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LmwgAAANsAAAAPAAAAAAAAAAAAAAAAAJgCAABkcnMvZG93&#10;bnJldi54bWxQSwUGAAAAAAQABAD1AAAAhwMAAAAA&#10;" fillcolor="black" strokeweight="0"/>
                <v:oval id="Oval 1200" o:spid="_x0000_s1643" style="position:absolute;left:15944;top:8642;width:216;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jNpr8A&#10;AADbAAAADwAAAGRycy9kb3ducmV2LnhtbERPTWsCMRC9F/wPYQRvNWsFKVujiCAsntQWeh2ScbO6&#10;maxJuq7++uZQ6PHxvpfrwbWipxAbzwpm0wIEsfam4VrB1+fu9R1ETMgGW8+k4EER1qvRyxJL4+98&#10;pP6UapFDOJaowKbUlVJGbclhnPqOOHNnHxymDEMtTcB7DnetfCuKhXTYcG6w2NHWkr6efpyCvesP&#10;uupsQL1ZHL4v9lY95U2pyXjYfIBINKR/8Z+7MgrmeX3+kn+AX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GM2mvwAAANsAAAAPAAAAAAAAAAAAAAAAAJgCAABkcnMvZG93bnJl&#10;di54bWxQSwUGAAAAAAQABAD1AAAAhAMAAAAA&#10;" fillcolor="black" strokeweight="0"/>
                <w10:anchorlock/>
              </v:group>
            </w:pict>
          </mc:Fallback>
        </mc:AlternateConten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Ta có </w:t>
      </w:r>
      <w:r w:rsidRPr="00ED5663">
        <w:rPr>
          <w:rFonts w:ascii="Chu Văn An (Uni)" w:hAnsi="Chu Văn An (Uni)" w:cs="Chu Văn An (Uni)"/>
          <w:position w:val="-26"/>
          <w:sz w:val="20"/>
          <w:szCs w:val="20"/>
        </w:rPr>
        <w:object w:dxaOrig="6280" w:dyaOrig="620">
          <v:shape id="_x0000_i1748" type="#_x0000_t75" style="width:314.25pt;height:30.75pt" o:ole="">
            <v:imagedata r:id="rId1431" o:title=""/>
          </v:shape>
          <o:OLEObject Type="Embed" ProgID="Equation.DSMT4" ShapeID="_x0000_i1748" DrawAspect="Content" ObjectID="_1624863721" r:id="rId1432"/>
        </w:object>
      </w:r>
    </w:p>
    <w:p w:rsidR="000B230C" w:rsidRPr="00ED5663" w:rsidRDefault="000B230C" w:rsidP="000B230C">
      <w:pPr>
        <w:tabs>
          <w:tab w:val="left" w:pos="360"/>
          <w:tab w:val="left" w:pos="1980"/>
          <w:tab w:val="left" w:pos="3960"/>
          <w:tab w:val="left" w:pos="5940"/>
        </w:tabs>
        <w:jc w:val="both"/>
        <w:rPr>
          <w:rFonts w:ascii="Chu Văn An (Uni)" w:hAnsi="Chu Văn An (Uni)" w:cs="Chu Văn An (Uni)"/>
          <w:sz w:val="20"/>
          <w:szCs w:val="20"/>
        </w:rPr>
      </w:pPr>
      <w:r w:rsidRPr="00ED5663">
        <w:rPr>
          <w:rFonts w:ascii="Chu Văn An (Uni)" w:hAnsi="Chu Văn An (Uni)" w:cs="Chu Văn An (Uni)"/>
          <w:sz w:val="20"/>
          <w:szCs w:val="20"/>
        </w:rPr>
        <w:t xml:space="preserve">Xét hàm </w:t>
      </w:r>
      <w:r w:rsidRPr="00ED5663">
        <w:rPr>
          <w:rFonts w:ascii="Chu Văn An (Uni)" w:hAnsi="Chu Văn An (Uni)" w:cs="Chu Văn An (Uni)"/>
          <w:position w:val="-22"/>
          <w:sz w:val="20"/>
          <w:szCs w:val="20"/>
        </w:rPr>
        <w:object w:dxaOrig="1660" w:dyaOrig="560">
          <v:shape id="_x0000_i1749" type="#_x0000_t75" style="width:83.25pt;height:27.75pt" o:ole="">
            <v:imagedata r:id="rId1433" o:title=""/>
          </v:shape>
          <o:OLEObject Type="Embed" ProgID="Equation.DSMT4" ShapeID="_x0000_i1749" DrawAspect="Content" ObjectID="_1624863722" r:id="rId1434"/>
        </w:object>
      </w:r>
      <w:r w:rsidRPr="00ED5663">
        <w:rPr>
          <w:rFonts w:ascii="Chu Văn An (Uni)" w:hAnsi="Chu Văn An (Uni)" w:cs="Chu Văn An (Uni)"/>
          <w:sz w:val="20"/>
          <w:szCs w:val="20"/>
        </w:rPr>
        <w:t xml:space="preserve"> trên đoạn </w:t>
      </w:r>
      <w:r w:rsidRPr="00ED5663">
        <w:rPr>
          <w:rFonts w:ascii="Chu Văn An (Uni)" w:hAnsi="Chu Văn An (Uni)" w:cs="Chu Văn An (Uni)"/>
          <w:position w:val="-12"/>
          <w:sz w:val="20"/>
          <w:szCs w:val="20"/>
        </w:rPr>
        <w:object w:dxaOrig="420" w:dyaOrig="340">
          <v:shape id="_x0000_i1750" type="#_x0000_t75" style="width:21pt;height:17.25pt" o:ole="">
            <v:imagedata r:id="rId1435" o:title=""/>
          </v:shape>
          <o:OLEObject Type="Embed" ProgID="Equation.DSMT4" ShapeID="_x0000_i1750" DrawAspect="Content" ObjectID="_1624863723" r:id="rId1436"/>
        </w:object>
      </w:r>
      <w:r w:rsidRPr="00ED5663">
        <w:rPr>
          <w:rFonts w:ascii="Chu Văn An (Uni)" w:hAnsi="Chu Văn An (Uni)" w:cs="Chu Văn An (Uni)"/>
          <w:sz w:val="20"/>
          <w:szCs w:val="20"/>
        </w:rPr>
        <w:t xml:space="preserve">, ta được </w:t>
      </w:r>
      <w:r w:rsidRPr="00ED5663">
        <w:rPr>
          <w:rFonts w:ascii="Chu Văn An (Uni)" w:hAnsi="Chu Văn An (Uni)" w:cs="Chu Văn An (Uni)"/>
          <w:position w:val="-22"/>
          <w:sz w:val="20"/>
          <w:szCs w:val="20"/>
        </w:rPr>
        <w:object w:dxaOrig="1920" w:dyaOrig="560">
          <v:shape id="_x0000_i1751" type="#_x0000_t75" style="width:96pt;height:27.75pt" o:ole="">
            <v:imagedata r:id="rId1437" o:title=""/>
          </v:shape>
          <o:OLEObject Type="Embed" ProgID="Equation.DSMT4" ShapeID="_x0000_i1751" DrawAspect="Content" ObjectID="_1624863724" r:id="rId1438"/>
        </w:object>
      </w:r>
      <w:r w:rsidRPr="00ED5663">
        <w:rPr>
          <w:rFonts w:ascii="Chu Văn An (Uni)" w:hAnsi="Chu Văn An (Uni)" w:cs="Chu Văn An (Uni)"/>
          <w:sz w:val="20"/>
          <w:szCs w:val="20"/>
        </w:rPr>
        <w:t xml:space="preserve"> </w:t>
      </w:r>
      <w:r w:rsidRPr="00ED5663">
        <w:rPr>
          <w:rFonts w:ascii="Chu Văn An (Uni)" w:hAnsi="Chu Văn An (Uni)" w:cs="Chu Văn An (Uni)"/>
          <w:b/>
          <w:sz w:val="20"/>
          <w:szCs w:val="20"/>
        </w:rPr>
        <w:t>Chọn B.</w:t>
      </w:r>
    </w:p>
    <w:p w:rsidR="000B230C" w:rsidRPr="00ED5663" w:rsidRDefault="000B230C" w:rsidP="000B230C">
      <w:pPr>
        <w:rPr>
          <w:rFonts w:ascii="Chu Văn An (Uni)" w:hAnsi="Chu Văn An (Uni)" w:cs="Chu Văn An (Uni)"/>
          <w:sz w:val="20"/>
          <w:szCs w:val="20"/>
        </w:rPr>
      </w:pPr>
    </w:p>
    <w:p w:rsidR="000B230C" w:rsidRPr="000B230C" w:rsidRDefault="000B230C" w:rsidP="000B230C">
      <w:pPr>
        <w:tabs>
          <w:tab w:val="left" w:pos="360"/>
          <w:tab w:val="left" w:pos="1980"/>
          <w:tab w:val="left" w:pos="3960"/>
          <w:tab w:val="left" w:pos="5940"/>
        </w:tabs>
        <w:jc w:val="center"/>
        <w:rPr>
          <w:b/>
          <w:sz w:val="20"/>
          <w:szCs w:val="20"/>
        </w:rPr>
      </w:pPr>
    </w:p>
    <w:sectPr w:rsidR="000B230C" w:rsidRPr="000B230C" w:rsidSect="009E74CA">
      <w:headerReference w:type="default" r:id="rId1439"/>
      <w:footerReference w:type="default" r:id="rId1440"/>
      <w:pgSz w:w="12240" w:h="15840"/>
      <w:pgMar w:top="1440" w:right="252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07E0" w:rsidRDefault="005607E0" w:rsidP="00610743">
      <w:r>
        <w:separator/>
      </w:r>
    </w:p>
  </w:endnote>
  <w:endnote w:type="continuationSeparator" w:id="0">
    <w:p w:rsidR="005607E0" w:rsidRDefault="005607E0" w:rsidP="006107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hu Văn An (Uni)">
    <w:altName w:val="Times New Roman"/>
    <w:charset w:val="00"/>
    <w:family w:val="roman"/>
    <w:pitch w:val="variable"/>
    <w:sig w:usb0="00000000" w:usb1="00000000" w:usb2="00000000" w:usb3="00000000" w:csb0="000001FF" w:csb1="00000000"/>
  </w:font>
  <w:font w:name=".VnCentury Schoolbook">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230C" w:rsidRPr="000B230C" w:rsidRDefault="000B230C" w:rsidP="000B230C">
    <w:pPr>
      <w:pStyle w:val="Footer"/>
      <w:pBdr>
        <w:top w:val="thinThickSmallGap" w:sz="24" w:space="1" w:color="622423"/>
      </w:pBdr>
      <w:tabs>
        <w:tab w:val="clear" w:pos="4680"/>
        <w:tab w:val="clear" w:pos="9360"/>
        <w:tab w:val="right" w:pos="7920"/>
      </w:tabs>
      <w:jc w:val="center"/>
      <w:rPr>
        <w:rFonts w:ascii="Cambria" w:hAnsi="Cambria"/>
      </w:rPr>
    </w:pPr>
    <w:r>
      <w:t xml:space="preserve">hoc357.edu.vn | Trang </w:t>
    </w:r>
    <w:r>
      <w:fldChar w:fldCharType="begin"/>
      <w:instrText xml:space="preserve">PAGE</w:instrText>
      <w:fldChar w:fldCharType="end"/>
    </w:r>
  </w:p>
  <w:p w:rsidR="00610743" w:rsidRDefault="00610743" w:rsidP="00610743">
    <w:pPr>
      <w:pStyle w:val="Footer"/>
      <w:ind w:left="1440" w:right="357"/>
      <w:rPr>
        <w:rFonts w:ascii="Chu Văn An (Uni)" w:hAnsi="Chu Văn An (Uni)" w:cs="Chu Văn An (Uni)"/>
        <w:b/>
        <w:color w:val="FF0000"/>
        <w:sz w:val="21"/>
        <w:szCs w:val="19"/>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07E0" w:rsidRDefault="005607E0" w:rsidP="00610743">
      <w:r>
        <w:separator/>
      </w:r>
    </w:p>
  </w:footnote>
  <w:footnote w:type="continuationSeparator" w:id="0">
    <w:p w:rsidR="005607E0" w:rsidRDefault="005607E0" w:rsidP="0061074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230C" w:rsidRDefault="000B230C" w:rsidP="000B230C">
    <w:pPr>
      <w:pStyle w:val="Header"/>
      <w:jc w:val="center"/>
    </w:pPr>
    <w:r>
      <w:t>hoc357.edu.vn</w:t>
    </w:r>
  </w:p>
  <w:p w:rsidR="000B230C" w:rsidRDefault="000B230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74CA"/>
    <w:rsid w:val="0001432A"/>
    <w:rsid w:val="000717E9"/>
    <w:rsid w:val="000B230C"/>
    <w:rsid w:val="000F726A"/>
    <w:rsid w:val="00165C14"/>
    <w:rsid w:val="001B774A"/>
    <w:rsid w:val="00262F2D"/>
    <w:rsid w:val="002856C8"/>
    <w:rsid w:val="003966B8"/>
    <w:rsid w:val="00467502"/>
    <w:rsid w:val="00515165"/>
    <w:rsid w:val="005607E0"/>
    <w:rsid w:val="005F287A"/>
    <w:rsid w:val="00600FBF"/>
    <w:rsid w:val="00604D38"/>
    <w:rsid w:val="00610743"/>
    <w:rsid w:val="006A580B"/>
    <w:rsid w:val="007917A8"/>
    <w:rsid w:val="008079EC"/>
    <w:rsid w:val="008779B4"/>
    <w:rsid w:val="00984FA7"/>
    <w:rsid w:val="009E74CA"/>
    <w:rsid w:val="00A5395C"/>
    <w:rsid w:val="00DE7B77"/>
    <w:rsid w:val="00E36BD7"/>
    <w:rsid w:val="00FB7FE0"/>
    <w:rsid w:val="00FF18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CharCharCharCharChar">
    <w:name w:val=" Char Char Char Char Char Char Char"/>
    <w:basedOn w:val="Normal"/>
    <w:semiHidden/>
    <w:rsid w:val="009E74CA"/>
    <w:pPr>
      <w:spacing w:after="160" w:line="240" w:lineRule="exact"/>
    </w:pPr>
    <w:rPr>
      <w:rFonts w:ascii="Arial" w:hAnsi="Arial"/>
    </w:rPr>
  </w:style>
  <w:style w:type="table" w:styleId="TableGrid">
    <w:name w:val="Table Grid"/>
    <w:basedOn w:val="TableNormal"/>
    <w:rsid w:val="009E74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 Char Char2"/>
    <w:basedOn w:val="Normal"/>
    <w:semiHidden/>
    <w:rsid w:val="003966B8"/>
    <w:pPr>
      <w:spacing w:after="160" w:line="240" w:lineRule="exact"/>
    </w:pPr>
    <w:rPr>
      <w:rFonts w:ascii="Arial" w:hAnsi="Arial"/>
    </w:rPr>
  </w:style>
  <w:style w:type="paragraph" w:styleId="Header">
    <w:name w:val="header"/>
    <w:basedOn w:val="Normal"/>
    <w:link w:val="HeaderChar"/>
    <w:rsid w:val="00610743"/>
    <w:pPr>
      <w:tabs>
        <w:tab w:val="center" w:pos="4680"/>
        <w:tab w:val="right" w:pos="9360"/>
      </w:tabs>
    </w:pPr>
  </w:style>
  <w:style w:type="character" w:customStyle="1" w:styleId="HeaderChar">
    <w:name w:val="Header Char"/>
    <w:link w:val="Header"/>
    <w:rsid w:val="00610743"/>
    <w:rPr>
      <w:sz w:val="24"/>
      <w:szCs w:val="24"/>
    </w:rPr>
  </w:style>
  <w:style w:type="paragraph" w:styleId="Footer">
    <w:name w:val="footer"/>
    <w:basedOn w:val="Normal"/>
    <w:link w:val="FooterChar"/>
    <w:uiPriority w:val="99"/>
    <w:rsid w:val="00610743"/>
    <w:pPr>
      <w:tabs>
        <w:tab w:val="center" w:pos="4680"/>
        <w:tab w:val="right" w:pos="9360"/>
      </w:tabs>
    </w:pPr>
  </w:style>
  <w:style w:type="character" w:customStyle="1" w:styleId="FooterChar">
    <w:name w:val="Footer Char"/>
    <w:link w:val="Footer"/>
    <w:uiPriority w:val="99"/>
    <w:rsid w:val="00610743"/>
    <w:rPr>
      <w:sz w:val="24"/>
      <w:szCs w:val="24"/>
    </w:rPr>
  </w:style>
  <w:style w:type="character" w:styleId="Hyperlink">
    <w:name w:val="Hyperlink"/>
    <w:uiPriority w:val="99"/>
    <w:unhideWhenUsed/>
    <w:rsid w:val="00610743"/>
    <w:rPr>
      <w:color w:val="0000FF"/>
      <w:u w:val="single"/>
    </w:rPr>
  </w:style>
  <w:style w:type="paragraph" w:styleId="BalloonText">
    <w:name w:val="Balloon Text"/>
    <w:basedOn w:val="Normal"/>
    <w:link w:val="BalloonTextChar"/>
    <w:rsid w:val="000B230C"/>
    <w:rPr>
      <w:rFonts w:ascii="Tahoma" w:hAnsi="Tahoma" w:cs="Tahoma"/>
      <w:sz w:val="16"/>
      <w:szCs w:val="16"/>
    </w:rPr>
  </w:style>
  <w:style w:type="character" w:customStyle="1" w:styleId="BalloonTextChar">
    <w:name w:val="Balloon Text Char"/>
    <w:link w:val="BalloonText"/>
    <w:rsid w:val="000B230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CharCharCharCharChar">
    <w:name w:val=" Char Char Char Char Char Char Char"/>
    <w:basedOn w:val="Normal"/>
    <w:semiHidden/>
    <w:rsid w:val="009E74CA"/>
    <w:pPr>
      <w:spacing w:after="160" w:line="240" w:lineRule="exact"/>
    </w:pPr>
    <w:rPr>
      <w:rFonts w:ascii="Arial" w:hAnsi="Arial"/>
    </w:rPr>
  </w:style>
  <w:style w:type="table" w:styleId="TableGrid">
    <w:name w:val="Table Grid"/>
    <w:basedOn w:val="TableNormal"/>
    <w:rsid w:val="009E74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 Char Char2"/>
    <w:basedOn w:val="Normal"/>
    <w:semiHidden/>
    <w:rsid w:val="003966B8"/>
    <w:pPr>
      <w:spacing w:after="160" w:line="240" w:lineRule="exact"/>
    </w:pPr>
    <w:rPr>
      <w:rFonts w:ascii="Arial" w:hAnsi="Arial"/>
    </w:rPr>
  </w:style>
  <w:style w:type="paragraph" w:styleId="Header">
    <w:name w:val="header"/>
    <w:basedOn w:val="Normal"/>
    <w:link w:val="HeaderChar"/>
    <w:rsid w:val="00610743"/>
    <w:pPr>
      <w:tabs>
        <w:tab w:val="center" w:pos="4680"/>
        <w:tab w:val="right" w:pos="9360"/>
      </w:tabs>
    </w:pPr>
  </w:style>
  <w:style w:type="character" w:customStyle="1" w:styleId="HeaderChar">
    <w:name w:val="Header Char"/>
    <w:link w:val="Header"/>
    <w:rsid w:val="00610743"/>
    <w:rPr>
      <w:sz w:val="24"/>
      <w:szCs w:val="24"/>
    </w:rPr>
  </w:style>
  <w:style w:type="paragraph" w:styleId="Footer">
    <w:name w:val="footer"/>
    <w:basedOn w:val="Normal"/>
    <w:link w:val="FooterChar"/>
    <w:uiPriority w:val="99"/>
    <w:rsid w:val="00610743"/>
    <w:pPr>
      <w:tabs>
        <w:tab w:val="center" w:pos="4680"/>
        <w:tab w:val="right" w:pos="9360"/>
      </w:tabs>
    </w:pPr>
  </w:style>
  <w:style w:type="character" w:customStyle="1" w:styleId="FooterChar">
    <w:name w:val="Footer Char"/>
    <w:link w:val="Footer"/>
    <w:uiPriority w:val="99"/>
    <w:rsid w:val="00610743"/>
    <w:rPr>
      <w:sz w:val="24"/>
      <w:szCs w:val="24"/>
    </w:rPr>
  </w:style>
  <w:style w:type="character" w:styleId="Hyperlink">
    <w:name w:val="Hyperlink"/>
    <w:uiPriority w:val="99"/>
    <w:unhideWhenUsed/>
    <w:rsid w:val="00610743"/>
    <w:rPr>
      <w:color w:val="0000FF"/>
      <w:u w:val="single"/>
    </w:rPr>
  </w:style>
  <w:style w:type="paragraph" w:styleId="BalloonText">
    <w:name w:val="Balloon Text"/>
    <w:basedOn w:val="Normal"/>
    <w:link w:val="BalloonTextChar"/>
    <w:rsid w:val="000B230C"/>
    <w:rPr>
      <w:rFonts w:ascii="Tahoma" w:hAnsi="Tahoma" w:cs="Tahoma"/>
      <w:sz w:val="16"/>
      <w:szCs w:val="16"/>
    </w:rPr>
  </w:style>
  <w:style w:type="character" w:customStyle="1" w:styleId="BalloonTextChar">
    <w:name w:val="Balloon Text Char"/>
    <w:link w:val="BalloonText"/>
    <w:rsid w:val="000B230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831694">
      <w:bodyDiv w:val="1"/>
      <w:marLeft w:val="0"/>
      <w:marRight w:val="0"/>
      <w:marTop w:val="0"/>
      <w:marBottom w:val="0"/>
      <w:divBdr>
        <w:top w:val="none" w:sz="0" w:space="0" w:color="auto"/>
        <w:left w:val="none" w:sz="0" w:space="0" w:color="auto"/>
        <w:bottom w:val="none" w:sz="0" w:space="0" w:color="auto"/>
        <w:right w:val="none" w:sz="0" w:space="0" w:color="auto"/>
      </w:divBdr>
    </w:div>
    <w:div w:id="338971624">
      <w:bodyDiv w:val="1"/>
      <w:marLeft w:val="0"/>
      <w:marRight w:val="0"/>
      <w:marTop w:val="0"/>
      <w:marBottom w:val="0"/>
      <w:divBdr>
        <w:top w:val="none" w:sz="0" w:space="0" w:color="auto"/>
        <w:left w:val="none" w:sz="0" w:space="0" w:color="auto"/>
        <w:bottom w:val="none" w:sz="0" w:space="0" w:color="auto"/>
        <w:right w:val="none" w:sz="0" w:space="0" w:color="auto"/>
      </w:divBdr>
    </w:div>
    <w:div w:id="5809899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6.bin"/><Relationship Id="rId769" Type="http://schemas.openxmlformats.org/officeDocument/2006/relationships/image" Target="media/image377.wmf"/><Relationship Id="rId976" Type="http://schemas.openxmlformats.org/officeDocument/2006/relationships/image" Target="media/image480.wmf"/><Relationship Id="rId1399" Type="http://schemas.openxmlformats.org/officeDocument/2006/relationships/image" Target="media/image687.wmf"/><Relationship Id="rId21" Type="http://schemas.openxmlformats.org/officeDocument/2006/relationships/image" Target="media/image8.wmf"/><Relationship Id="rId324" Type="http://schemas.openxmlformats.org/officeDocument/2006/relationships/image" Target="media/image158.wmf"/><Relationship Id="rId531" Type="http://schemas.openxmlformats.org/officeDocument/2006/relationships/image" Target="media/image260.wmf"/><Relationship Id="rId629" Type="http://schemas.openxmlformats.org/officeDocument/2006/relationships/image" Target="media/image309.wmf"/><Relationship Id="rId1161" Type="http://schemas.openxmlformats.org/officeDocument/2006/relationships/image" Target="media/image570.wmf"/><Relationship Id="rId1259" Type="http://schemas.openxmlformats.org/officeDocument/2006/relationships/oleObject" Target="embeddings/oleObject635.bin"/><Relationship Id="rId170" Type="http://schemas.openxmlformats.org/officeDocument/2006/relationships/oleObject" Target="embeddings/oleObject82.bin"/><Relationship Id="rId836" Type="http://schemas.openxmlformats.org/officeDocument/2006/relationships/oleObject" Target="embeddings/oleObject420.bin"/><Relationship Id="rId1021" Type="http://schemas.openxmlformats.org/officeDocument/2006/relationships/oleObject" Target="embeddings/oleObject513.bin"/><Relationship Id="rId1119" Type="http://schemas.openxmlformats.org/officeDocument/2006/relationships/image" Target="media/image550.wmf"/><Relationship Id="rId268" Type="http://schemas.openxmlformats.org/officeDocument/2006/relationships/image" Target="media/image130.wmf"/><Relationship Id="rId475" Type="http://schemas.openxmlformats.org/officeDocument/2006/relationships/image" Target="media/image232.wmf"/><Relationship Id="rId682" Type="http://schemas.openxmlformats.org/officeDocument/2006/relationships/image" Target="media/image335.wmf"/><Relationship Id="rId903" Type="http://schemas.openxmlformats.org/officeDocument/2006/relationships/image" Target="media/image444.wmf"/><Relationship Id="rId1326" Type="http://schemas.openxmlformats.org/officeDocument/2006/relationships/image" Target="media/image651.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6.bin"/><Relationship Id="rId542" Type="http://schemas.openxmlformats.org/officeDocument/2006/relationships/oleObject" Target="embeddings/oleObject271.bin"/><Relationship Id="rId987" Type="http://schemas.openxmlformats.org/officeDocument/2006/relationships/oleObject" Target="embeddings/oleObject496.bin"/><Relationship Id="rId1172" Type="http://schemas.openxmlformats.org/officeDocument/2006/relationships/oleObject" Target="embeddings/oleObject591.bin"/><Relationship Id="rId181" Type="http://schemas.openxmlformats.org/officeDocument/2006/relationships/oleObject" Target="embeddings/oleObject88.bin"/><Relationship Id="rId402" Type="http://schemas.openxmlformats.org/officeDocument/2006/relationships/oleObject" Target="embeddings/oleObject201.bin"/><Relationship Id="rId847" Type="http://schemas.openxmlformats.org/officeDocument/2006/relationships/image" Target="media/image416.wmf"/><Relationship Id="rId1032" Type="http://schemas.openxmlformats.org/officeDocument/2006/relationships/image" Target="media/image508.wmf"/><Relationship Id="rId279" Type="http://schemas.openxmlformats.org/officeDocument/2006/relationships/oleObject" Target="embeddings/oleObject138.bin"/><Relationship Id="rId486" Type="http://schemas.openxmlformats.org/officeDocument/2006/relationships/oleObject" Target="embeddings/oleObject243.bin"/><Relationship Id="rId693" Type="http://schemas.openxmlformats.org/officeDocument/2006/relationships/image" Target="media/image340.wmf"/><Relationship Id="rId707" Type="http://schemas.openxmlformats.org/officeDocument/2006/relationships/image" Target="media/image346.wmf"/><Relationship Id="rId914" Type="http://schemas.openxmlformats.org/officeDocument/2006/relationships/oleObject" Target="embeddings/oleObject459.bin"/><Relationship Id="rId1337" Type="http://schemas.openxmlformats.org/officeDocument/2006/relationships/oleObject" Target="embeddings/oleObject675.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69.wmf"/><Relationship Id="rId553" Type="http://schemas.openxmlformats.org/officeDocument/2006/relationships/image" Target="media/image271.wmf"/><Relationship Id="rId760" Type="http://schemas.openxmlformats.org/officeDocument/2006/relationships/oleObject" Target="embeddings/oleObject382.bin"/><Relationship Id="rId998" Type="http://schemas.openxmlformats.org/officeDocument/2006/relationships/image" Target="media/image491.wmf"/><Relationship Id="rId1183" Type="http://schemas.openxmlformats.org/officeDocument/2006/relationships/oleObject" Target="embeddings/oleObject597.bin"/><Relationship Id="rId1390" Type="http://schemas.openxmlformats.org/officeDocument/2006/relationships/oleObject" Target="embeddings/oleObject702.bin"/><Relationship Id="rId1404" Type="http://schemas.openxmlformats.org/officeDocument/2006/relationships/oleObject" Target="embeddings/oleObject709.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1.wmf"/><Relationship Id="rId858" Type="http://schemas.openxmlformats.org/officeDocument/2006/relationships/oleObject" Target="embeddings/oleObject431.bin"/><Relationship Id="rId1043" Type="http://schemas.openxmlformats.org/officeDocument/2006/relationships/image" Target="media/image513.wmf"/><Relationship Id="rId497" Type="http://schemas.openxmlformats.org/officeDocument/2006/relationships/image" Target="media/image243.wmf"/><Relationship Id="rId620" Type="http://schemas.openxmlformats.org/officeDocument/2006/relationships/oleObject" Target="embeddings/oleObject310.bin"/><Relationship Id="rId718" Type="http://schemas.openxmlformats.org/officeDocument/2006/relationships/oleObject" Target="embeddings/oleObject361.bin"/><Relationship Id="rId925" Type="http://schemas.openxmlformats.org/officeDocument/2006/relationships/image" Target="media/image455.wmf"/><Relationship Id="rId1250" Type="http://schemas.openxmlformats.org/officeDocument/2006/relationships/image" Target="media/image614.wmf"/><Relationship Id="rId1348" Type="http://schemas.openxmlformats.org/officeDocument/2006/relationships/oleObject" Target="embeddings/oleObject681.bin"/><Relationship Id="rId357" Type="http://schemas.openxmlformats.org/officeDocument/2006/relationships/image" Target="media/image174.wmf"/><Relationship Id="rId1110" Type="http://schemas.openxmlformats.org/officeDocument/2006/relationships/oleObject" Target="embeddings/oleObject559.bin"/><Relationship Id="rId1194" Type="http://schemas.openxmlformats.org/officeDocument/2006/relationships/image" Target="media/image586.wmf"/><Relationship Id="rId1208" Type="http://schemas.openxmlformats.org/officeDocument/2006/relationships/image" Target="media/image593.wmf"/><Relationship Id="rId1415" Type="http://schemas.openxmlformats.org/officeDocument/2006/relationships/image" Target="media/image694.wmf"/><Relationship Id="rId54" Type="http://schemas.openxmlformats.org/officeDocument/2006/relationships/oleObject" Target="embeddings/oleObject24.bin"/><Relationship Id="rId217" Type="http://schemas.openxmlformats.org/officeDocument/2006/relationships/oleObject" Target="embeddings/oleObject106.bin"/><Relationship Id="rId564" Type="http://schemas.openxmlformats.org/officeDocument/2006/relationships/oleObject" Target="embeddings/oleObject282.bin"/><Relationship Id="rId771" Type="http://schemas.openxmlformats.org/officeDocument/2006/relationships/image" Target="media/image378.wmf"/><Relationship Id="rId869" Type="http://schemas.openxmlformats.org/officeDocument/2006/relationships/image" Target="media/image427.wmf"/><Relationship Id="rId424" Type="http://schemas.openxmlformats.org/officeDocument/2006/relationships/oleObject" Target="embeddings/oleObject212.bin"/><Relationship Id="rId631" Type="http://schemas.openxmlformats.org/officeDocument/2006/relationships/image" Target="media/image310.wmf"/><Relationship Id="rId729" Type="http://schemas.openxmlformats.org/officeDocument/2006/relationships/image" Target="media/image357.wmf"/><Relationship Id="rId1054" Type="http://schemas.openxmlformats.org/officeDocument/2006/relationships/oleObject" Target="embeddings/oleObject530.bin"/><Relationship Id="rId1261" Type="http://schemas.openxmlformats.org/officeDocument/2006/relationships/oleObject" Target="embeddings/oleObject636.bin"/><Relationship Id="rId1359" Type="http://schemas.openxmlformats.org/officeDocument/2006/relationships/image" Target="media/image667.wmf"/><Relationship Id="rId270" Type="http://schemas.openxmlformats.org/officeDocument/2006/relationships/image" Target="media/image131.wmf"/><Relationship Id="rId936" Type="http://schemas.openxmlformats.org/officeDocument/2006/relationships/oleObject" Target="embeddings/oleObject470.bin"/><Relationship Id="rId1121" Type="http://schemas.openxmlformats.org/officeDocument/2006/relationships/image" Target="media/image551.wmf"/><Relationship Id="rId1219" Type="http://schemas.openxmlformats.org/officeDocument/2006/relationships/oleObject" Target="embeddings/oleObject615.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4.bin"/><Relationship Id="rId575" Type="http://schemas.openxmlformats.org/officeDocument/2006/relationships/image" Target="media/image282.wmf"/><Relationship Id="rId782" Type="http://schemas.openxmlformats.org/officeDocument/2006/relationships/oleObject" Target="embeddings/oleObject393.bin"/><Relationship Id="rId1426" Type="http://schemas.openxmlformats.org/officeDocument/2006/relationships/oleObject" Target="embeddings/oleObject721.bin"/><Relationship Id="rId228" Type="http://schemas.openxmlformats.org/officeDocument/2006/relationships/oleObject" Target="embeddings/oleObject112.bin"/><Relationship Id="rId435" Type="http://schemas.openxmlformats.org/officeDocument/2006/relationships/image" Target="media/image212.wmf"/><Relationship Id="rId642" Type="http://schemas.openxmlformats.org/officeDocument/2006/relationships/oleObject" Target="embeddings/oleObject321.bin"/><Relationship Id="rId1065" Type="http://schemas.openxmlformats.org/officeDocument/2006/relationships/image" Target="media/image524.wmf"/><Relationship Id="rId1272" Type="http://schemas.openxmlformats.org/officeDocument/2006/relationships/image" Target="media/image625.wmf"/><Relationship Id="rId281" Type="http://schemas.openxmlformats.org/officeDocument/2006/relationships/oleObject" Target="embeddings/oleObject139.bin"/><Relationship Id="rId502" Type="http://schemas.openxmlformats.org/officeDocument/2006/relationships/oleObject" Target="embeddings/oleObject251.bin"/><Relationship Id="rId947" Type="http://schemas.openxmlformats.org/officeDocument/2006/relationships/image" Target="media/image466.wmf"/><Relationship Id="rId1132" Type="http://schemas.openxmlformats.org/officeDocument/2006/relationships/oleObject" Target="embeddings/oleObject570.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4.wmf"/><Relationship Id="rId586" Type="http://schemas.openxmlformats.org/officeDocument/2006/relationships/oleObject" Target="embeddings/oleObject293.bin"/><Relationship Id="rId793" Type="http://schemas.openxmlformats.org/officeDocument/2006/relationships/image" Target="media/image389.wmf"/><Relationship Id="rId807" Type="http://schemas.openxmlformats.org/officeDocument/2006/relationships/image" Target="media/image396.wmf"/><Relationship Id="rId1437" Type="http://schemas.openxmlformats.org/officeDocument/2006/relationships/image" Target="media/image705.wmf"/><Relationship Id="rId7" Type="http://schemas.openxmlformats.org/officeDocument/2006/relationships/image" Target="media/image1.wmf"/><Relationship Id="rId239" Type="http://schemas.openxmlformats.org/officeDocument/2006/relationships/image" Target="media/image116.wmf"/><Relationship Id="rId446" Type="http://schemas.openxmlformats.org/officeDocument/2006/relationships/oleObject" Target="embeddings/oleObject223.bin"/><Relationship Id="rId653" Type="http://schemas.openxmlformats.org/officeDocument/2006/relationships/image" Target="media/image321.wmf"/><Relationship Id="rId1076" Type="http://schemas.openxmlformats.org/officeDocument/2006/relationships/oleObject" Target="embeddings/oleObject541.bin"/><Relationship Id="rId1283" Type="http://schemas.openxmlformats.org/officeDocument/2006/relationships/oleObject" Target="embeddings/oleObject647.bin"/><Relationship Id="rId292" Type="http://schemas.openxmlformats.org/officeDocument/2006/relationships/image" Target="media/image142.wmf"/><Relationship Id="rId306" Type="http://schemas.openxmlformats.org/officeDocument/2006/relationships/image" Target="media/image149.wmf"/><Relationship Id="rId860" Type="http://schemas.openxmlformats.org/officeDocument/2006/relationships/oleObject" Target="embeddings/oleObject432.bin"/><Relationship Id="rId958" Type="http://schemas.openxmlformats.org/officeDocument/2006/relationships/oleObject" Target="embeddings/oleObject481.bin"/><Relationship Id="rId1143" Type="http://schemas.openxmlformats.org/officeDocument/2006/relationships/image" Target="media/image561.wmf"/><Relationship Id="rId87" Type="http://schemas.openxmlformats.org/officeDocument/2006/relationships/image" Target="media/image41.wmf"/><Relationship Id="rId513" Type="http://schemas.openxmlformats.org/officeDocument/2006/relationships/image" Target="media/image251.wmf"/><Relationship Id="rId597" Type="http://schemas.openxmlformats.org/officeDocument/2006/relationships/image" Target="media/image293.wmf"/><Relationship Id="rId720" Type="http://schemas.openxmlformats.org/officeDocument/2006/relationships/oleObject" Target="embeddings/oleObject362.bin"/><Relationship Id="rId818" Type="http://schemas.openxmlformats.org/officeDocument/2006/relationships/oleObject" Target="embeddings/oleObject411.bin"/><Relationship Id="rId1350" Type="http://schemas.openxmlformats.org/officeDocument/2006/relationships/oleObject" Target="embeddings/oleObject682.bin"/><Relationship Id="rId152" Type="http://schemas.openxmlformats.org/officeDocument/2006/relationships/oleObject" Target="embeddings/oleObject73.bin"/><Relationship Id="rId457" Type="http://schemas.openxmlformats.org/officeDocument/2006/relationships/image" Target="media/image223.wmf"/><Relationship Id="rId1003" Type="http://schemas.openxmlformats.org/officeDocument/2006/relationships/oleObject" Target="embeddings/oleObject504.bin"/><Relationship Id="rId1087" Type="http://schemas.openxmlformats.org/officeDocument/2006/relationships/image" Target="media/image534.wmf"/><Relationship Id="rId1210" Type="http://schemas.openxmlformats.org/officeDocument/2006/relationships/image" Target="media/image594.wmf"/><Relationship Id="rId1294" Type="http://schemas.openxmlformats.org/officeDocument/2006/relationships/oleObject" Target="embeddings/oleObject653.bin"/><Relationship Id="rId1308" Type="http://schemas.openxmlformats.org/officeDocument/2006/relationships/image" Target="media/image642.wmf"/><Relationship Id="rId664" Type="http://schemas.openxmlformats.org/officeDocument/2006/relationships/oleObject" Target="embeddings/oleObject332.bin"/><Relationship Id="rId871" Type="http://schemas.openxmlformats.org/officeDocument/2006/relationships/image" Target="media/image428.wmf"/><Relationship Id="rId969" Type="http://schemas.openxmlformats.org/officeDocument/2006/relationships/image" Target="media/image477.wmf"/><Relationship Id="rId14" Type="http://schemas.openxmlformats.org/officeDocument/2006/relationships/oleObject" Target="embeddings/oleObject4.bin"/><Relationship Id="rId317" Type="http://schemas.openxmlformats.org/officeDocument/2006/relationships/oleObject" Target="embeddings/oleObject157.bin"/><Relationship Id="rId524" Type="http://schemas.openxmlformats.org/officeDocument/2006/relationships/oleObject" Target="embeddings/oleObject262.bin"/><Relationship Id="rId731" Type="http://schemas.openxmlformats.org/officeDocument/2006/relationships/image" Target="media/image358.wmf"/><Relationship Id="rId1154" Type="http://schemas.openxmlformats.org/officeDocument/2006/relationships/oleObject" Target="embeddings/oleObject582.bin"/><Relationship Id="rId1361" Type="http://schemas.openxmlformats.org/officeDocument/2006/relationships/image" Target="media/image668.wmf"/><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5.bin"/><Relationship Id="rId829" Type="http://schemas.openxmlformats.org/officeDocument/2006/relationships/image" Target="media/image407.wmf"/><Relationship Id="rId1014" Type="http://schemas.openxmlformats.org/officeDocument/2006/relationships/image" Target="media/image499.wmf"/><Relationship Id="rId1221" Type="http://schemas.openxmlformats.org/officeDocument/2006/relationships/oleObject" Target="embeddings/oleObject616.bin"/><Relationship Id="rId230" Type="http://schemas.openxmlformats.org/officeDocument/2006/relationships/oleObject" Target="embeddings/oleObject113.bin"/><Relationship Id="rId468" Type="http://schemas.openxmlformats.org/officeDocument/2006/relationships/oleObject" Target="embeddings/oleObject234.bin"/><Relationship Id="rId675" Type="http://schemas.openxmlformats.org/officeDocument/2006/relationships/oleObject" Target="embeddings/oleObject338.bin"/><Relationship Id="rId882" Type="http://schemas.openxmlformats.org/officeDocument/2006/relationships/oleObject" Target="embeddings/oleObject443.bin"/><Relationship Id="rId1098" Type="http://schemas.openxmlformats.org/officeDocument/2006/relationships/oleObject" Target="embeddings/oleObject553.bin"/><Relationship Id="rId1319" Type="http://schemas.openxmlformats.org/officeDocument/2006/relationships/oleObject" Target="embeddings/oleObject666.bin"/><Relationship Id="rId25" Type="http://schemas.openxmlformats.org/officeDocument/2006/relationships/image" Target="media/image10.wmf"/><Relationship Id="rId328" Type="http://schemas.openxmlformats.org/officeDocument/2006/relationships/image" Target="media/image160.wmf"/><Relationship Id="rId535" Type="http://schemas.openxmlformats.org/officeDocument/2006/relationships/image" Target="media/image262.wmf"/><Relationship Id="rId742" Type="http://schemas.openxmlformats.org/officeDocument/2006/relationships/oleObject" Target="embeddings/oleObject373.bin"/><Relationship Id="rId1165" Type="http://schemas.openxmlformats.org/officeDocument/2006/relationships/image" Target="media/image572.wmf"/><Relationship Id="rId1372" Type="http://schemas.openxmlformats.org/officeDocument/2006/relationships/oleObject" Target="embeddings/oleObject693.bin"/><Relationship Id="rId174" Type="http://schemas.openxmlformats.org/officeDocument/2006/relationships/image" Target="media/image84.wmf"/><Relationship Id="rId381" Type="http://schemas.openxmlformats.org/officeDocument/2006/relationships/image" Target="media/image185.wmf"/><Relationship Id="rId602" Type="http://schemas.openxmlformats.org/officeDocument/2006/relationships/oleObject" Target="embeddings/oleObject301.bin"/><Relationship Id="rId1025" Type="http://schemas.openxmlformats.org/officeDocument/2006/relationships/oleObject" Target="embeddings/oleObject515.bin"/><Relationship Id="rId1232" Type="http://schemas.openxmlformats.org/officeDocument/2006/relationships/image" Target="media/image605.wmf"/><Relationship Id="rId241" Type="http://schemas.openxmlformats.org/officeDocument/2006/relationships/image" Target="media/image117.wmf"/><Relationship Id="rId479" Type="http://schemas.openxmlformats.org/officeDocument/2006/relationships/image" Target="media/image234.wmf"/><Relationship Id="rId686" Type="http://schemas.openxmlformats.org/officeDocument/2006/relationships/image" Target="media/image337.wmf"/><Relationship Id="rId893" Type="http://schemas.openxmlformats.org/officeDocument/2006/relationships/image" Target="media/image439.wmf"/><Relationship Id="rId907" Type="http://schemas.openxmlformats.org/officeDocument/2006/relationships/image" Target="media/image446.wmf"/><Relationship Id="rId36" Type="http://schemas.openxmlformats.org/officeDocument/2006/relationships/oleObject" Target="embeddings/oleObject15.bin"/><Relationship Id="rId339" Type="http://schemas.openxmlformats.org/officeDocument/2006/relationships/oleObject" Target="embeddings/oleObject168.bin"/><Relationship Id="rId546" Type="http://schemas.openxmlformats.org/officeDocument/2006/relationships/oleObject" Target="embeddings/oleObject273.bin"/><Relationship Id="rId753" Type="http://schemas.openxmlformats.org/officeDocument/2006/relationships/image" Target="media/image369.wmf"/><Relationship Id="rId1176" Type="http://schemas.openxmlformats.org/officeDocument/2006/relationships/oleObject" Target="embeddings/oleObject593.bin"/><Relationship Id="rId1383" Type="http://schemas.openxmlformats.org/officeDocument/2006/relationships/image" Target="media/image679.wmf"/><Relationship Id="rId101" Type="http://schemas.openxmlformats.org/officeDocument/2006/relationships/image" Target="media/image48.wmf"/><Relationship Id="rId185" Type="http://schemas.openxmlformats.org/officeDocument/2006/relationships/oleObject" Target="embeddings/oleObject90.bin"/><Relationship Id="rId406" Type="http://schemas.openxmlformats.org/officeDocument/2006/relationships/oleObject" Target="embeddings/oleObject203.bin"/><Relationship Id="rId960" Type="http://schemas.openxmlformats.org/officeDocument/2006/relationships/oleObject" Target="embeddings/oleObject482.bin"/><Relationship Id="rId1036" Type="http://schemas.openxmlformats.org/officeDocument/2006/relationships/oleObject" Target="embeddings/oleObject521.bin"/><Relationship Id="rId1243" Type="http://schemas.openxmlformats.org/officeDocument/2006/relationships/oleObject" Target="embeddings/oleObject627.bin"/><Relationship Id="rId392" Type="http://schemas.openxmlformats.org/officeDocument/2006/relationships/oleObject" Target="embeddings/oleObject196.bin"/><Relationship Id="rId613" Type="http://schemas.openxmlformats.org/officeDocument/2006/relationships/image" Target="media/image301.wmf"/><Relationship Id="rId697" Type="http://schemas.openxmlformats.org/officeDocument/2006/relationships/oleObject" Target="embeddings/oleObject350.bin"/><Relationship Id="rId820" Type="http://schemas.openxmlformats.org/officeDocument/2006/relationships/oleObject" Target="embeddings/oleObject412.bin"/><Relationship Id="rId918" Type="http://schemas.openxmlformats.org/officeDocument/2006/relationships/oleObject" Target="embeddings/oleObject461.bin"/><Relationship Id="rId252" Type="http://schemas.openxmlformats.org/officeDocument/2006/relationships/oleObject" Target="embeddings/oleObject124.bin"/><Relationship Id="rId1103" Type="http://schemas.openxmlformats.org/officeDocument/2006/relationships/image" Target="media/image542.wmf"/><Relationship Id="rId1187" Type="http://schemas.openxmlformats.org/officeDocument/2006/relationships/oleObject" Target="embeddings/oleObject599.bin"/><Relationship Id="rId1310" Type="http://schemas.openxmlformats.org/officeDocument/2006/relationships/image" Target="media/image643.wmf"/><Relationship Id="rId1408" Type="http://schemas.openxmlformats.org/officeDocument/2006/relationships/oleObject" Target="embeddings/oleObject712.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73.wmf"/><Relationship Id="rId764" Type="http://schemas.openxmlformats.org/officeDocument/2006/relationships/oleObject" Target="embeddings/oleObject384.bin"/><Relationship Id="rId971" Type="http://schemas.openxmlformats.org/officeDocument/2006/relationships/oleObject" Target="embeddings/oleObject488.bin"/><Relationship Id="rId1394" Type="http://schemas.openxmlformats.org/officeDocument/2006/relationships/oleObject" Target="embeddings/oleObject704.bin"/><Relationship Id="rId196" Type="http://schemas.openxmlformats.org/officeDocument/2006/relationships/image" Target="media/image95.wmf"/><Relationship Id="rId417" Type="http://schemas.openxmlformats.org/officeDocument/2006/relationships/image" Target="media/image203.wmf"/><Relationship Id="rId624" Type="http://schemas.openxmlformats.org/officeDocument/2006/relationships/oleObject" Target="embeddings/oleObject312.bin"/><Relationship Id="rId831" Type="http://schemas.openxmlformats.org/officeDocument/2006/relationships/image" Target="media/image408.wmf"/><Relationship Id="rId1047" Type="http://schemas.openxmlformats.org/officeDocument/2006/relationships/image" Target="media/image515.wmf"/><Relationship Id="rId1254" Type="http://schemas.openxmlformats.org/officeDocument/2006/relationships/image" Target="media/image616.wmf"/><Relationship Id="rId263" Type="http://schemas.openxmlformats.org/officeDocument/2006/relationships/oleObject" Target="embeddings/oleObject130.bin"/><Relationship Id="rId470" Type="http://schemas.openxmlformats.org/officeDocument/2006/relationships/oleObject" Target="embeddings/oleObject235.bin"/><Relationship Id="rId929" Type="http://schemas.openxmlformats.org/officeDocument/2006/relationships/image" Target="media/image457.wmf"/><Relationship Id="rId1114" Type="http://schemas.openxmlformats.org/officeDocument/2006/relationships/oleObject" Target="embeddings/oleObject561.bin"/><Relationship Id="rId1321" Type="http://schemas.openxmlformats.org/officeDocument/2006/relationships/oleObject" Target="embeddings/oleObject667.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1.wmf"/><Relationship Id="rId568" Type="http://schemas.openxmlformats.org/officeDocument/2006/relationships/oleObject" Target="embeddings/oleObject284.bin"/><Relationship Id="rId775" Type="http://schemas.openxmlformats.org/officeDocument/2006/relationships/image" Target="media/image380.wmf"/><Relationship Id="rId982" Type="http://schemas.openxmlformats.org/officeDocument/2006/relationships/image" Target="media/image483.wmf"/><Relationship Id="rId1198" Type="http://schemas.openxmlformats.org/officeDocument/2006/relationships/image" Target="media/image588.wmf"/><Relationship Id="rId1419" Type="http://schemas.openxmlformats.org/officeDocument/2006/relationships/image" Target="media/image696.wmf"/><Relationship Id="rId428" Type="http://schemas.openxmlformats.org/officeDocument/2006/relationships/oleObject" Target="embeddings/oleObject214.bin"/><Relationship Id="rId635" Type="http://schemas.openxmlformats.org/officeDocument/2006/relationships/image" Target="media/image312.wmf"/><Relationship Id="rId842" Type="http://schemas.openxmlformats.org/officeDocument/2006/relationships/oleObject" Target="embeddings/oleObject423.bin"/><Relationship Id="rId1058" Type="http://schemas.openxmlformats.org/officeDocument/2006/relationships/oleObject" Target="embeddings/oleObject532.bin"/><Relationship Id="rId1265" Type="http://schemas.openxmlformats.org/officeDocument/2006/relationships/oleObject" Target="embeddings/oleObject638.bin"/><Relationship Id="rId274" Type="http://schemas.openxmlformats.org/officeDocument/2006/relationships/image" Target="media/image133.wmf"/><Relationship Id="rId481" Type="http://schemas.openxmlformats.org/officeDocument/2006/relationships/image" Target="media/image235.wmf"/><Relationship Id="rId702" Type="http://schemas.openxmlformats.org/officeDocument/2006/relationships/oleObject" Target="embeddings/oleObject353.bin"/><Relationship Id="rId1125" Type="http://schemas.openxmlformats.org/officeDocument/2006/relationships/image" Target="media/image553.wmf"/><Relationship Id="rId1332" Type="http://schemas.openxmlformats.org/officeDocument/2006/relationships/image" Target="media/image654.wmf"/><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image" Target="media/image284.wmf"/><Relationship Id="rId786" Type="http://schemas.openxmlformats.org/officeDocument/2006/relationships/oleObject" Target="embeddings/oleObject395.bin"/><Relationship Id="rId993" Type="http://schemas.openxmlformats.org/officeDocument/2006/relationships/oleObject" Target="embeddings/oleObject499.bin"/><Relationship Id="rId341" Type="http://schemas.openxmlformats.org/officeDocument/2006/relationships/oleObject" Target="embeddings/oleObject169.bin"/><Relationship Id="rId439" Type="http://schemas.openxmlformats.org/officeDocument/2006/relationships/image" Target="media/image214.wmf"/><Relationship Id="rId646" Type="http://schemas.openxmlformats.org/officeDocument/2006/relationships/oleObject" Target="embeddings/oleObject323.bin"/><Relationship Id="rId1069" Type="http://schemas.openxmlformats.org/officeDocument/2006/relationships/image" Target="media/image526.wmf"/><Relationship Id="rId1276" Type="http://schemas.openxmlformats.org/officeDocument/2006/relationships/image" Target="media/image627.wmf"/><Relationship Id="rId201" Type="http://schemas.openxmlformats.org/officeDocument/2006/relationships/oleObject" Target="embeddings/oleObject98.bin"/><Relationship Id="rId285" Type="http://schemas.openxmlformats.org/officeDocument/2006/relationships/oleObject" Target="embeddings/oleObject141.bin"/><Relationship Id="rId506" Type="http://schemas.openxmlformats.org/officeDocument/2006/relationships/oleObject" Target="embeddings/oleObject253.bin"/><Relationship Id="rId853" Type="http://schemas.openxmlformats.org/officeDocument/2006/relationships/image" Target="media/image419.wmf"/><Relationship Id="rId1136" Type="http://schemas.openxmlformats.org/officeDocument/2006/relationships/oleObject" Target="embeddings/oleObject572.bin"/><Relationship Id="rId492" Type="http://schemas.openxmlformats.org/officeDocument/2006/relationships/oleObject" Target="embeddings/oleObject246.bin"/><Relationship Id="rId713" Type="http://schemas.openxmlformats.org/officeDocument/2006/relationships/image" Target="media/image349.wmf"/><Relationship Id="rId797" Type="http://schemas.openxmlformats.org/officeDocument/2006/relationships/image" Target="media/image391.wmf"/><Relationship Id="rId920" Type="http://schemas.openxmlformats.org/officeDocument/2006/relationships/oleObject" Target="embeddings/oleObject462.bin"/><Relationship Id="rId1343" Type="http://schemas.openxmlformats.org/officeDocument/2006/relationships/oleObject" Target="embeddings/oleObject678.bin"/><Relationship Id="rId145" Type="http://schemas.openxmlformats.org/officeDocument/2006/relationships/image" Target="media/image70.wmf"/><Relationship Id="rId352" Type="http://schemas.openxmlformats.org/officeDocument/2006/relationships/image" Target="media/image172.wmf"/><Relationship Id="rId1203" Type="http://schemas.openxmlformats.org/officeDocument/2006/relationships/oleObject" Target="embeddings/oleObject607.bin"/><Relationship Id="rId1287" Type="http://schemas.openxmlformats.org/officeDocument/2006/relationships/image" Target="media/image632.wmf"/><Relationship Id="rId1410" Type="http://schemas.openxmlformats.org/officeDocument/2006/relationships/oleObject" Target="embeddings/oleObject713.bin"/><Relationship Id="rId212" Type="http://schemas.openxmlformats.org/officeDocument/2006/relationships/image" Target="media/image103.wmf"/><Relationship Id="rId657" Type="http://schemas.openxmlformats.org/officeDocument/2006/relationships/image" Target="media/image323.wmf"/><Relationship Id="rId864" Type="http://schemas.openxmlformats.org/officeDocument/2006/relationships/oleObject" Target="embeddings/oleObject434.bin"/><Relationship Id="rId296" Type="http://schemas.openxmlformats.org/officeDocument/2006/relationships/image" Target="media/image144.wmf"/><Relationship Id="rId517" Type="http://schemas.openxmlformats.org/officeDocument/2006/relationships/image" Target="media/image253.wmf"/><Relationship Id="rId724" Type="http://schemas.openxmlformats.org/officeDocument/2006/relationships/oleObject" Target="embeddings/oleObject364.bin"/><Relationship Id="rId931" Type="http://schemas.openxmlformats.org/officeDocument/2006/relationships/image" Target="media/image458.wmf"/><Relationship Id="rId1147" Type="http://schemas.openxmlformats.org/officeDocument/2006/relationships/image" Target="media/image563.wmf"/><Relationship Id="rId1354" Type="http://schemas.openxmlformats.org/officeDocument/2006/relationships/oleObject" Target="embeddings/oleObject684.bin"/><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oleObject" Target="embeddings/oleObject181.bin"/><Relationship Id="rId570" Type="http://schemas.openxmlformats.org/officeDocument/2006/relationships/oleObject" Target="embeddings/oleObject285.bin"/><Relationship Id="rId1007" Type="http://schemas.openxmlformats.org/officeDocument/2006/relationships/oleObject" Target="embeddings/oleObject506.bin"/><Relationship Id="rId1214" Type="http://schemas.openxmlformats.org/officeDocument/2006/relationships/image" Target="media/image596.wmf"/><Relationship Id="rId1421" Type="http://schemas.openxmlformats.org/officeDocument/2006/relationships/image" Target="media/image697.wmf"/><Relationship Id="rId223" Type="http://schemas.openxmlformats.org/officeDocument/2006/relationships/image" Target="media/image108.wmf"/><Relationship Id="rId430" Type="http://schemas.openxmlformats.org/officeDocument/2006/relationships/oleObject" Target="embeddings/oleObject215.bin"/><Relationship Id="rId668" Type="http://schemas.openxmlformats.org/officeDocument/2006/relationships/image" Target="media/image328.wmf"/><Relationship Id="rId875" Type="http://schemas.openxmlformats.org/officeDocument/2006/relationships/image" Target="media/image430.wmf"/><Relationship Id="rId1060" Type="http://schemas.openxmlformats.org/officeDocument/2006/relationships/oleObject" Target="embeddings/oleObject533.bin"/><Relationship Id="rId1298" Type="http://schemas.openxmlformats.org/officeDocument/2006/relationships/oleObject" Target="embeddings/oleObject655.bin"/><Relationship Id="rId18" Type="http://schemas.openxmlformats.org/officeDocument/2006/relationships/oleObject" Target="embeddings/oleObject6.bin"/><Relationship Id="rId528" Type="http://schemas.openxmlformats.org/officeDocument/2006/relationships/oleObject" Target="embeddings/oleObject264.bin"/><Relationship Id="rId735" Type="http://schemas.openxmlformats.org/officeDocument/2006/relationships/image" Target="media/image360.wmf"/><Relationship Id="rId942" Type="http://schemas.openxmlformats.org/officeDocument/2006/relationships/oleObject" Target="embeddings/oleObject473.bin"/><Relationship Id="rId1158" Type="http://schemas.openxmlformats.org/officeDocument/2006/relationships/oleObject" Target="embeddings/oleObject584.bin"/><Relationship Id="rId1365" Type="http://schemas.openxmlformats.org/officeDocument/2006/relationships/image" Target="media/image670.wmf"/><Relationship Id="rId167" Type="http://schemas.openxmlformats.org/officeDocument/2006/relationships/image" Target="media/image81.wmf"/><Relationship Id="rId374" Type="http://schemas.openxmlformats.org/officeDocument/2006/relationships/oleObject" Target="embeddings/oleObject187.bin"/><Relationship Id="rId581" Type="http://schemas.openxmlformats.org/officeDocument/2006/relationships/image" Target="media/image285.wmf"/><Relationship Id="rId1018" Type="http://schemas.openxmlformats.org/officeDocument/2006/relationships/image" Target="media/image501.wmf"/><Relationship Id="rId1225" Type="http://schemas.openxmlformats.org/officeDocument/2006/relationships/oleObject" Target="embeddings/oleObject618.bin"/><Relationship Id="rId1432" Type="http://schemas.openxmlformats.org/officeDocument/2006/relationships/oleObject" Target="embeddings/oleObject724.bin"/><Relationship Id="rId71" Type="http://schemas.openxmlformats.org/officeDocument/2006/relationships/image" Target="media/image33.wmf"/><Relationship Id="rId234" Type="http://schemas.openxmlformats.org/officeDocument/2006/relationships/oleObject" Target="embeddings/oleObject115.bin"/><Relationship Id="rId679" Type="http://schemas.openxmlformats.org/officeDocument/2006/relationships/oleObject" Target="embeddings/oleObject340.bin"/><Relationship Id="rId802" Type="http://schemas.openxmlformats.org/officeDocument/2006/relationships/oleObject" Target="embeddings/oleObject403.bin"/><Relationship Id="rId886" Type="http://schemas.openxmlformats.org/officeDocument/2006/relationships/oleObject" Target="embeddings/oleObject445.bin"/><Relationship Id="rId2" Type="http://schemas.microsoft.com/office/2007/relationships/stylesWithEffects" Target="stylesWithEffects.xml"/><Relationship Id="rId29" Type="http://schemas.openxmlformats.org/officeDocument/2006/relationships/image" Target="media/image12.wmf"/><Relationship Id="rId441" Type="http://schemas.openxmlformats.org/officeDocument/2006/relationships/image" Target="media/image215.wmf"/><Relationship Id="rId539" Type="http://schemas.openxmlformats.org/officeDocument/2006/relationships/image" Target="media/image264.wmf"/><Relationship Id="rId746" Type="http://schemas.openxmlformats.org/officeDocument/2006/relationships/oleObject" Target="embeddings/oleObject375.bin"/><Relationship Id="rId1071" Type="http://schemas.openxmlformats.org/officeDocument/2006/relationships/image" Target="media/image527.wmf"/><Relationship Id="rId1169" Type="http://schemas.openxmlformats.org/officeDocument/2006/relationships/image" Target="media/image574.wmf"/><Relationship Id="rId1376" Type="http://schemas.openxmlformats.org/officeDocument/2006/relationships/oleObject" Target="embeddings/oleObject695.bin"/><Relationship Id="rId178" Type="http://schemas.openxmlformats.org/officeDocument/2006/relationships/image" Target="media/image86.wmf"/><Relationship Id="rId301" Type="http://schemas.openxmlformats.org/officeDocument/2006/relationships/oleObject" Target="embeddings/oleObject149.bin"/><Relationship Id="rId953" Type="http://schemas.openxmlformats.org/officeDocument/2006/relationships/image" Target="media/image469.wmf"/><Relationship Id="rId1029" Type="http://schemas.openxmlformats.org/officeDocument/2006/relationships/oleObject" Target="embeddings/oleObject517.bin"/><Relationship Id="rId1236" Type="http://schemas.openxmlformats.org/officeDocument/2006/relationships/image" Target="media/image607.wmf"/><Relationship Id="rId82" Type="http://schemas.openxmlformats.org/officeDocument/2006/relationships/oleObject" Target="embeddings/oleObject38.bin"/><Relationship Id="rId385" Type="http://schemas.openxmlformats.org/officeDocument/2006/relationships/image" Target="media/image187.wmf"/><Relationship Id="rId592" Type="http://schemas.openxmlformats.org/officeDocument/2006/relationships/oleObject" Target="embeddings/oleObject296.bin"/><Relationship Id="rId606" Type="http://schemas.openxmlformats.org/officeDocument/2006/relationships/oleObject" Target="embeddings/oleObject303.bin"/><Relationship Id="rId813" Type="http://schemas.openxmlformats.org/officeDocument/2006/relationships/image" Target="media/image399.wmf"/><Relationship Id="rId245" Type="http://schemas.openxmlformats.org/officeDocument/2006/relationships/image" Target="media/image119.wmf"/><Relationship Id="rId452" Type="http://schemas.openxmlformats.org/officeDocument/2006/relationships/oleObject" Target="embeddings/oleObject226.bin"/><Relationship Id="rId897" Type="http://schemas.openxmlformats.org/officeDocument/2006/relationships/image" Target="media/image441.wmf"/><Relationship Id="rId1082" Type="http://schemas.openxmlformats.org/officeDocument/2006/relationships/oleObject" Target="embeddings/oleObject544.bin"/><Relationship Id="rId1303" Type="http://schemas.openxmlformats.org/officeDocument/2006/relationships/image" Target="media/image640.wmf"/><Relationship Id="rId105" Type="http://schemas.openxmlformats.org/officeDocument/2006/relationships/image" Target="media/image50.wmf"/><Relationship Id="rId312" Type="http://schemas.openxmlformats.org/officeDocument/2006/relationships/image" Target="media/image152.wmf"/><Relationship Id="rId757" Type="http://schemas.openxmlformats.org/officeDocument/2006/relationships/image" Target="media/image371.wmf"/><Relationship Id="rId964" Type="http://schemas.openxmlformats.org/officeDocument/2006/relationships/oleObject" Target="embeddings/oleObject484.bin"/><Relationship Id="rId1387" Type="http://schemas.openxmlformats.org/officeDocument/2006/relationships/image" Target="media/image681.wmf"/><Relationship Id="rId93" Type="http://schemas.openxmlformats.org/officeDocument/2006/relationships/image" Target="media/image44.wmf"/><Relationship Id="rId189" Type="http://schemas.openxmlformats.org/officeDocument/2006/relationships/oleObject" Target="embeddings/oleObject92.bin"/><Relationship Id="rId396" Type="http://schemas.openxmlformats.org/officeDocument/2006/relationships/oleObject" Target="embeddings/oleObject198.bin"/><Relationship Id="rId617" Type="http://schemas.openxmlformats.org/officeDocument/2006/relationships/image" Target="media/image303.wmf"/><Relationship Id="rId824" Type="http://schemas.openxmlformats.org/officeDocument/2006/relationships/oleObject" Target="embeddings/oleObject414.bin"/><Relationship Id="rId1247" Type="http://schemas.openxmlformats.org/officeDocument/2006/relationships/oleObject" Target="embeddings/oleObject629.bin"/><Relationship Id="rId256" Type="http://schemas.openxmlformats.org/officeDocument/2006/relationships/oleObject" Target="embeddings/oleObject126.bin"/><Relationship Id="rId463" Type="http://schemas.openxmlformats.org/officeDocument/2006/relationships/image" Target="media/image226.wmf"/><Relationship Id="rId670" Type="http://schemas.openxmlformats.org/officeDocument/2006/relationships/image" Target="media/image329.wmf"/><Relationship Id="rId1093" Type="http://schemas.openxmlformats.org/officeDocument/2006/relationships/image" Target="media/image537.wmf"/><Relationship Id="rId1107" Type="http://schemas.openxmlformats.org/officeDocument/2006/relationships/image" Target="media/image544.wmf"/><Relationship Id="rId1314" Type="http://schemas.openxmlformats.org/officeDocument/2006/relationships/image" Target="media/image645.wmf"/><Relationship Id="rId116" Type="http://schemas.openxmlformats.org/officeDocument/2006/relationships/oleObject" Target="embeddings/oleObject55.bin"/><Relationship Id="rId323" Type="http://schemas.openxmlformats.org/officeDocument/2006/relationships/oleObject" Target="embeddings/oleObject160.bin"/><Relationship Id="rId530" Type="http://schemas.openxmlformats.org/officeDocument/2006/relationships/oleObject" Target="embeddings/oleObject265.bin"/><Relationship Id="rId768" Type="http://schemas.openxmlformats.org/officeDocument/2006/relationships/oleObject" Target="embeddings/oleObject386.bin"/><Relationship Id="rId975" Type="http://schemas.openxmlformats.org/officeDocument/2006/relationships/oleObject" Target="embeddings/oleObject490.bin"/><Relationship Id="rId1160" Type="http://schemas.openxmlformats.org/officeDocument/2006/relationships/oleObject" Target="embeddings/oleObject585.bin"/><Relationship Id="rId1398" Type="http://schemas.openxmlformats.org/officeDocument/2006/relationships/oleObject" Target="embeddings/oleObject706.bin"/><Relationship Id="rId20" Type="http://schemas.openxmlformats.org/officeDocument/2006/relationships/oleObject" Target="embeddings/oleObject7.bin"/><Relationship Id="rId628" Type="http://schemas.openxmlformats.org/officeDocument/2006/relationships/oleObject" Target="embeddings/oleObject314.bin"/><Relationship Id="rId835" Type="http://schemas.openxmlformats.org/officeDocument/2006/relationships/image" Target="media/image410.wmf"/><Relationship Id="rId1258" Type="http://schemas.openxmlformats.org/officeDocument/2006/relationships/image" Target="media/image618.wmf"/><Relationship Id="rId267" Type="http://schemas.openxmlformats.org/officeDocument/2006/relationships/oleObject" Target="embeddings/oleObject132.bin"/><Relationship Id="rId474" Type="http://schemas.openxmlformats.org/officeDocument/2006/relationships/oleObject" Target="embeddings/oleObject237.bin"/><Relationship Id="rId1020" Type="http://schemas.openxmlformats.org/officeDocument/2006/relationships/image" Target="media/image502.wmf"/><Relationship Id="rId1118" Type="http://schemas.openxmlformats.org/officeDocument/2006/relationships/oleObject" Target="embeddings/oleObject563.bin"/><Relationship Id="rId1325" Type="http://schemas.openxmlformats.org/officeDocument/2006/relationships/oleObject" Target="embeddings/oleObject669.bin"/><Relationship Id="rId127" Type="http://schemas.openxmlformats.org/officeDocument/2006/relationships/image" Target="media/image61.wmf"/><Relationship Id="rId681" Type="http://schemas.openxmlformats.org/officeDocument/2006/relationships/oleObject" Target="embeddings/oleObject341.bin"/><Relationship Id="rId779" Type="http://schemas.openxmlformats.org/officeDocument/2006/relationships/image" Target="media/image382.wmf"/><Relationship Id="rId902" Type="http://schemas.openxmlformats.org/officeDocument/2006/relationships/oleObject" Target="embeddings/oleObject453.bin"/><Relationship Id="rId986" Type="http://schemas.openxmlformats.org/officeDocument/2006/relationships/image" Target="media/image485.wmf"/><Relationship Id="rId31" Type="http://schemas.openxmlformats.org/officeDocument/2006/relationships/image" Target="media/image13.wmf"/><Relationship Id="rId334" Type="http://schemas.openxmlformats.org/officeDocument/2006/relationships/image" Target="media/image163.wmf"/><Relationship Id="rId541" Type="http://schemas.openxmlformats.org/officeDocument/2006/relationships/image" Target="media/image265.wmf"/><Relationship Id="rId639" Type="http://schemas.openxmlformats.org/officeDocument/2006/relationships/image" Target="media/image314.wmf"/><Relationship Id="rId1171" Type="http://schemas.openxmlformats.org/officeDocument/2006/relationships/image" Target="media/image575.wmf"/><Relationship Id="rId1269" Type="http://schemas.openxmlformats.org/officeDocument/2006/relationships/oleObject" Target="embeddings/oleObject640.bin"/><Relationship Id="rId180" Type="http://schemas.openxmlformats.org/officeDocument/2006/relationships/image" Target="media/image87.wmf"/><Relationship Id="rId278" Type="http://schemas.openxmlformats.org/officeDocument/2006/relationships/image" Target="media/image135.wmf"/><Relationship Id="rId401" Type="http://schemas.openxmlformats.org/officeDocument/2006/relationships/image" Target="media/image195.wmf"/><Relationship Id="rId846" Type="http://schemas.openxmlformats.org/officeDocument/2006/relationships/oleObject" Target="embeddings/oleObject425.bin"/><Relationship Id="rId1031" Type="http://schemas.openxmlformats.org/officeDocument/2006/relationships/oleObject" Target="embeddings/oleObject518.bin"/><Relationship Id="rId1129" Type="http://schemas.openxmlformats.org/officeDocument/2006/relationships/image" Target="media/image555.wmf"/><Relationship Id="rId485" Type="http://schemas.openxmlformats.org/officeDocument/2006/relationships/image" Target="media/image237.wmf"/><Relationship Id="rId692" Type="http://schemas.openxmlformats.org/officeDocument/2006/relationships/oleObject" Target="embeddings/oleObject347.bin"/><Relationship Id="rId706" Type="http://schemas.openxmlformats.org/officeDocument/2006/relationships/oleObject" Target="embeddings/oleObject355.bin"/><Relationship Id="rId913" Type="http://schemas.openxmlformats.org/officeDocument/2006/relationships/image" Target="media/image449.wmf"/><Relationship Id="rId1336" Type="http://schemas.openxmlformats.org/officeDocument/2006/relationships/image" Target="media/image656.wmf"/><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oleObject" Target="embeddings/oleObject171.bin"/><Relationship Id="rId552" Type="http://schemas.openxmlformats.org/officeDocument/2006/relationships/oleObject" Target="embeddings/oleObject276.bin"/><Relationship Id="rId997" Type="http://schemas.openxmlformats.org/officeDocument/2006/relationships/oleObject" Target="embeddings/oleObject501.bin"/><Relationship Id="rId1182" Type="http://schemas.openxmlformats.org/officeDocument/2006/relationships/image" Target="media/image580.wmf"/><Relationship Id="rId1403" Type="http://schemas.openxmlformats.org/officeDocument/2006/relationships/image" Target="media/image689.wmf"/><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oleObject" Target="embeddings/oleObject206.bin"/><Relationship Id="rId857" Type="http://schemas.openxmlformats.org/officeDocument/2006/relationships/image" Target="media/image421.wmf"/><Relationship Id="rId1042" Type="http://schemas.openxmlformats.org/officeDocument/2006/relationships/oleObject" Target="embeddings/oleObject524.bin"/><Relationship Id="rId289" Type="http://schemas.openxmlformats.org/officeDocument/2006/relationships/oleObject" Target="embeddings/oleObject143.bin"/><Relationship Id="rId496" Type="http://schemas.openxmlformats.org/officeDocument/2006/relationships/oleObject" Target="embeddings/oleObject248.bin"/><Relationship Id="rId717" Type="http://schemas.openxmlformats.org/officeDocument/2006/relationships/image" Target="media/image351.wmf"/><Relationship Id="rId924" Type="http://schemas.openxmlformats.org/officeDocument/2006/relationships/oleObject" Target="embeddings/oleObject464.bin"/><Relationship Id="rId1347" Type="http://schemas.openxmlformats.org/officeDocument/2006/relationships/image" Target="media/image661.wmf"/><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7.bin"/><Relationship Id="rId563" Type="http://schemas.openxmlformats.org/officeDocument/2006/relationships/image" Target="media/image276.wmf"/><Relationship Id="rId770" Type="http://schemas.openxmlformats.org/officeDocument/2006/relationships/oleObject" Target="embeddings/oleObject387.bin"/><Relationship Id="rId1193" Type="http://schemas.openxmlformats.org/officeDocument/2006/relationships/oleObject" Target="embeddings/oleObject602.bin"/><Relationship Id="rId1207" Type="http://schemas.openxmlformats.org/officeDocument/2006/relationships/oleObject" Target="embeddings/oleObject609.bin"/><Relationship Id="rId1414" Type="http://schemas.openxmlformats.org/officeDocument/2006/relationships/oleObject" Target="embeddings/oleObject715.bin"/><Relationship Id="rId216" Type="http://schemas.openxmlformats.org/officeDocument/2006/relationships/image" Target="media/image105.wmf"/><Relationship Id="rId423" Type="http://schemas.openxmlformats.org/officeDocument/2006/relationships/image" Target="media/image206.wmf"/><Relationship Id="rId868" Type="http://schemas.openxmlformats.org/officeDocument/2006/relationships/oleObject" Target="embeddings/oleObject436.bin"/><Relationship Id="rId1053" Type="http://schemas.openxmlformats.org/officeDocument/2006/relationships/image" Target="media/image518.wmf"/><Relationship Id="rId1260" Type="http://schemas.openxmlformats.org/officeDocument/2006/relationships/image" Target="media/image619.wmf"/><Relationship Id="rId630" Type="http://schemas.openxmlformats.org/officeDocument/2006/relationships/oleObject" Target="embeddings/oleObject315.bin"/><Relationship Id="rId728" Type="http://schemas.openxmlformats.org/officeDocument/2006/relationships/oleObject" Target="embeddings/oleObject366.bin"/><Relationship Id="rId935" Type="http://schemas.openxmlformats.org/officeDocument/2006/relationships/image" Target="media/image460.wmf"/><Relationship Id="rId1358" Type="http://schemas.openxmlformats.org/officeDocument/2006/relationships/oleObject" Target="embeddings/oleObject686.bin"/><Relationship Id="rId64" Type="http://schemas.openxmlformats.org/officeDocument/2006/relationships/oleObject" Target="embeddings/oleObject29.bin"/><Relationship Id="rId367" Type="http://schemas.openxmlformats.org/officeDocument/2006/relationships/image" Target="media/image178.wmf"/><Relationship Id="rId574" Type="http://schemas.openxmlformats.org/officeDocument/2006/relationships/oleObject" Target="embeddings/oleObject287.bin"/><Relationship Id="rId1120" Type="http://schemas.openxmlformats.org/officeDocument/2006/relationships/oleObject" Target="embeddings/oleObject564.bin"/><Relationship Id="rId1218" Type="http://schemas.openxmlformats.org/officeDocument/2006/relationships/image" Target="media/image598.wmf"/><Relationship Id="rId1425" Type="http://schemas.openxmlformats.org/officeDocument/2006/relationships/image" Target="media/image699.wmf"/><Relationship Id="rId227" Type="http://schemas.openxmlformats.org/officeDocument/2006/relationships/image" Target="media/image110.wmf"/><Relationship Id="rId781" Type="http://schemas.openxmlformats.org/officeDocument/2006/relationships/image" Target="media/image383.wmf"/><Relationship Id="rId879" Type="http://schemas.openxmlformats.org/officeDocument/2006/relationships/image" Target="media/image432.wmf"/><Relationship Id="rId434" Type="http://schemas.openxmlformats.org/officeDocument/2006/relationships/oleObject" Target="embeddings/oleObject217.bin"/><Relationship Id="rId641" Type="http://schemas.openxmlformats.org/officeDocument/2006/relationships/image" Target="media/image315.wmf"/><Relationship Id="rId739" Type="http://schemas.openxmlformats.org/officeDocument/2006/relationships/image" Target="media/image362.wmf"/><Relationship Id="rId1064" Type="http://schemas.openxmlformats.org/officeDocument/2006/relationships/oleObject" Target="embeddings/oleObject535.bin"/><Relationship Id="rId1271" Type="http://schemas.openxmlformats.org/officeDocument/2006/relationships/oleObject" Target="embeddings/oleObject641.bin"/><Relationship Id="rId1369" Type="http://schemas.openxmlformats.org/officeDocument/2006/relationships/image" Target="media/image672.wmf"/><Relationship Id="rId280" Type="http://schemas.openxmlformats.org/officeDocument/2006/relationships/image" Target="media/image136.wmf"/><Relationship Id="rId501" Type="http://schemas.openxmlformats.org/officeDocument/2006/relationships/image" Target="media/image245.wmf"/><Relationship Id="rId946" Type="http://schemas.openxmlformats.org/officeDocument/2006/relationships/oleObject" Target="embeddings/oleObject475.bin"/><Relationship Id="rId1131" Type="http://schemas.openxmlformats.org/officeDocument/2006/relationships/image" Target="media/image556.wmf"/><Relationship Id="rId1229" Type="http://schemas.openxmlformats.org/officeDocument/2006/relationships/oleObject" Target="embeddings/oleObject620.bin"/><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oleObject" Target="embeddings/oleObject189.bin"/><Relationship Id="rId585" Type="http://schemas.openxmlformats.org/officeDocument/2006/relationships/image" Target="media/image287.wmf"/><Relationship Id="rId792" Type="http://schemas.openxmlformats.org/officeDocument/2006/relationships/oleObject" Target="embeddings/oleObject398.bin"/><Relationship Id="rId806" Type="http://schemas.openxmlformats.org/officeDocument/2006/relationships/oleObject" Target="embeddings/oleObject405.bin"/><Relationship Id="rId1436" Type="http://schemas.openxmlformats.org/officeDocument/2006/relationships/oleObject" Target="embeddings/oleObject726.bin"/><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image" Target="media/image217.wmf"/><Relationship Id="rId652" Type="http://schemas.openxmlformats.org/officeDocument/2006/relationships/oleObject" Target="embeddings/oleObject326.bin"/><Relationship Id="rId1075" Type="http://schemas.openxmlformats.org/officeDocument/2006/relationships/image" Target="media/image529.wmf"/><Relationship Id="rId1282" Type="http://schemas.openxmlformats.org/officeDocument/2006/relationships/image" Target="media/image630.wmf"/><Relationship Id="rId291" Type="http://schemas.openxmlformats.org/officeDocument/2006/relationships/oleObject" Target="embeddings/oleObject144.bin"/><Relationship Id="rId305" Type="http://schemas.openxmlformats.org/officeDocument/2006/relationships/oleObject" Target="embeddings/oleObject151.bin"/><Relationship Id="rId512" Type="http://schemas.openxmlformats.org/officeDocument/2006/relationships/oleObject" Target="embeddings/oleObject256.bin"/><Relationship Id="rId957" Type="http://schemas.openxmlformats.org/officeDocument/2006/relationships/image" Target="media/image471.wmf"/><Relationship Id="rId1142" Type="http://schemas.openxmlformats.org/officeDocument/2006/relationships/oleObject" Target="embeddings/oleObject576.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89.wmf"/><Relationship Id="rId596" Type="http://schemas.openxmlformats.org/officeDocument/2006/relationships/oleObject" Target="embeddings/oleObject298.bin"/><Relationship Id="rId817" Type="http://schemas.openxmlformats.org/officeDocument/2006/relationships/image" Target="media/image401.wmf"/><Relationship Id="rId1002" Type="http://schemas.openxmlformats.org/officeDocument/2006/relationships/image" Target="media/image493.wmf"/><Relationship Id="rId249" Type="http://schemas.openxmlformats.org/officeDocument/2006/relationships/image" Target="media/image121.wmf"/><Relationship Id="rId456" Type="http://schemas.openxmlformats.org/officeDocument/2006/relationships/oleObject" Target="embeddings/oleObject228.bin"/><Relationship Id="rId663" Type="http://schemas.openxmlformats.org/officeDocument/2006/relationships/image" Target="media/image326.wmf"/><Relationship Id="rId870" Type="http://schemas.openxmlformats.org/officeDocument/2006/relationships/oleObject" Target="embeddings/oleObject437.bin"/><Relationship Id="rId1086" Type="http://schemas.openxmlformats.org/officeDocument/2006/relationships/oleObject" Target="embeddings/oleObject547.bin"/><Relationship Id="rId1293" Type="http://schemas.openxmlformats.org/officeDocument/2006/relationships/image" Target="media/image635.wmf"/><Relationship Id="rId1307" Type="http://schemas.openxmlformats.org/officeDocument/2006/relationships/oleObject" Target="embeddings/oleObject660.bin"/><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image" Target="media/image154.wmf"/><Relationship Id="rId523" Type="http://schemas.openxmlformats.org/officeDocument/2006/relationships/image" Target="media/image256.wmf"/><Relationship Id="rId968" Type="http://schemas.openxmlformats.org/officeDocument/2006/relationships/oleObject" Target="embeddings/oleObject486.bin"/><Relationship Id="rId1153" Type="http://schemas.openxmlformats.org/officeDocument/2006/relationships/image" Target="media/image566.wmf"/><Relationship Id="rId97" Type="http://schemas.openxmlformats.org/officeDocument/2006/relationships/image" Target="media/image46.wmf"/><Relationship Id="rId730" Type="http://schemas.openxmlformats.org/officeDocument/2006/relationships/oleObject" Target="embeddings/oleObject367.bin"/><Relationship Id="rId828" Type="http://schemas.openxmlformats.org/officeDocument/2006/relationships/oleObject" Target="embeddings/oleObject416.bin"/><Relationship Id="rId1013" Type="http://schemas.openxmlformats.org/officeDocument/2006/relationships/oleObject" Target="embeddings/oleObject509.bin"/><Relationship Id="rId1360" Type="http://schemas.openxmlformats.org/officeDocument/2006/relationships/oleObject" Target="embeddings/oleObject687.bin"/><Relationship Id="rId162" Type="http://schemas.openxmlformats.org/officeDocument/2006/relationships/oleObject" Target="embeddings/oleObject78.bin"/><Relationship Id="rId467" Type="http://schemas.openxmlformats.org/officeDocument/2006/relationships/image" Target="media/image228.wmf"/><Relationship Id="rId1097" Type="http://schemas.openxmlformats.org/officeDocument/2006/relationships/image" Target="media/image539.wmf"/><Relationship Id="rId1220" Type="http://schemas.openxmlformats.org/officeDocument/2006/relationships/image" Target="media/image599.wmf"/><Relationship Id="rId1318" Type="http://schemas.openxmlformats.org/officeDocument/2006/relationships/image" Target="media/image647.wmf"/><Relationship Id="rId674" Type="http://schemas.openxmlformats.org/officeDocument/2006/relationships/image" Target="media/image331.wmf"/><Relationship Id="rId881" Type="http://schemas.openxmlformats.org/officeDocument/2006/relationships/image" Target="media/image433.wmf"/><Relationship Id="rId979" Type="http://schemas.openxmlformats.org/officeDocument/2006/relationships/oleObject" Target="embeddings/oleObject492.bin"/><Relationship Id="rId24" Type="http://schemas.openxmlformats.org/officeDocument/2006/relationships/oleObject" Target="embeddings/oleObject9.bin"/><Relationship Id="rId327" Type="http://schemas.openxmlformats.org/officeDocument/2006/relationships/oleObject" Target="embeddings/oleObject162.bin"/><Relationship Id="rId534" Type="http://schemas.openxmlformats.org/officeDocument/2006/relationships/oleObject" Target="embeddings/oleObject267.bin"/><Relationship Id="rId741" Type="http://schemas.openxmlformats.org/officeDocument/2006/relationships/image" Target="media/image363.wmf"/><Relationship Id="rId839" Type="http://schemas.openxmlformats.org/officeDocument/2006/relationships/image" Target="media/image412.wmf"/><Relationship Id="rId1164" Type="http://schemas.openxmlformats.org/officeDocument/2006/relationships/oleObject" Target="embeddings/oleObject587.bin"/><Relationship Id="rId1371" Type="http://schemas.openxmlformats.org/officeDocument/2006/relationships/image" Target="media/image673.wmf"/><Relationship Id="rId173" Type="http://schemas.openxmlformats.org/officeDocument/2006/relationships/oleObject" Target="embeddings/oleObject84.bin"/><Relationship Id="rId380" Type="http://schemas.openxmlformats.org/officeDocument/2006/relationships/oleObject" Target="embeddings/oleObject190.bin"/><Relationship Id="rId601" Type="http://schemas.openxmlformats.org/officeDocument/2006/relationships/image" Target="media/image295.wmf"/><Relationship Id="rId1024" Type="http://schemas.openxmlformats.org/officeDocument/2006/relationships/image" Target="media/image504.wmf"/><Relationship Id="rId1231" Type="http://schemas.openxmlformats.org/officeDocument/2006/relationships/oleObject" Target="embeddings/oleObject621.bin"/><Relationship Id="rId240" Type="http://schemas.openxmlformats.org/officeDocument/2006/relationships/oleObject" Target="embeddings/oleObject118.bin"/><Relationship Id="rId478" Type="http://schemas.openxmlformats.org/officeDocument/2006/relationships/oleObject" Target="embeddings/oleObject239.bin"/><Relationship Id="rId685" Type="http://schemas.openxmlformats.org/officeDocument/2006/relationships/oleObject" Target="embeddings/oleObject343.bin"/><Relationship Id="rId892" Type="http://schemas.openxmlformats.org/officeDocument/2006/relationships/oleObject" Target="embeddings/oleObject448.bin"/><Relationship Id="rId906" Type="http://schemas.openxmlformats.org/officeDocument/2006/relationships/oleObject" Target="embeddings/oleObject455.bin"/><Relationship Id="rId1329" Type="http://schemas.openxmlformats.org/officeDocument/2006/relationships/oleObject" Target="embeddings/oleObject671.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image" Target="media/image165.wmf"/><Relationship Id="rId545" Type="http://schemas.openxmlformats.org/officeDocument/2006/relationships/image" Target="media/image267.wmf"/><Relationship Id="rId752" Type="http://schemas.openxmlformats.org/officeDocument/2006/relationships/oleObject" Target="embeddings/oleObject378.bin"/><Relationship Id="rId1175" Type="http://schemas.openxmlformats.org/officeDocument/2006/relationships/image" Target="media/image577.wmf"/><Relationship Id="rId1382" Type="http://schemas.openxmlformats.org/officeDocument/2006/relationships/oleObject" Target="embeddings/oleObject698.bin"/><Relationship Id="rId184" Type="http://schemas.openxmlformats.org/officeDocument/2006/relationships/image" Target="media/image89.wmf"/><Relationship Id="rId391" Type="http://schemas.openxmlformats.org/officeDocument/2006/relationships/image" Target="media/image190.wmf"/><Relationship Id="rId405" Type="http://schemas.openxmlformats.org/officeDocument/2006/relationships/image" Target="media/image197.wmf"/><Relationship Id="rId612" Type="http://schemas.openxmlformats.org/officeDocument/2006/relationships/oleObject" Target="embeddings/oleObject306.bin"/><Relationship Id="rId1035" Type="http://schemas.openxmlformats.org/officeDocument/2006/relationships/image" Target="media/image509.wmf"/><Relationship Id="rId1242" Type="http://schemas.openxmlformats.org/officeDocument/2006/relationships/image" Target="media/image610.wmf"/><Relationship Id="rId251" Type="http://schemas.openxmlformats.org/officeDocument/2006/relationships/image" Target="media/image122.wmf"/><Relationship Id="rId489" Type="http://schemas.openxmlformats.org/officeDocument/2006/relationships/image" Target="media/image239.wmf"/><Relationship Id="rId696" Type="http://schemas.openxmlformats.org/officeDocument/2006/relationships/image" Target="media/image341.wmf"/><Relationship Id="rId917" Type="http://schemas.openxmlformats.org/officeDocument/2006/relationships/image" Target="media/image451.wmf"/><Relationship Id="rId1102" Type="http://schemas.openxmlformats.org/officeDocument/2006/relationships/oleObject" Target="embeddings/oleObject555.bin"/><Relationship Id="rId46" Type="http://schemas.openxmlformats.org/officeDocument/2006/relationships/oleObject" Target="embeddings/oleObject20.bin"/><Relationship Id="rId349" Type="http://schemas.openxmlformats.org/officeDocument/2006/relationships/oleObject" Target="embeddings/oleObject173.bin"/><Relationship Id="rId556" Type="http://schemas.openxmlformats.org/officeDocument/2006/relationships/oleObject" Target="embeddings/oleObject278.bin"/><Relationship Id="rId763" Type="http://schemas.openxmlformats.org/officeDocument/2006/relationships/image" Target="media/image374.wmf"/><Relationship Id="rId1186" Type="http://schemas.openxmlformats.org/officeDocument/2006/relationships/image" Target="media/image582.wmf"/><Relationship Id="rId1393" Type="http://schemas.openxmlformats.org/officeDocument/2006/relationships/image" Target="media/image684.wmf"/><Relationship Id="rId1407" Type="http://schemas.openxmlformats.org/officeDocument/2006/relationships/image" Target="media/image690.wmf"/><Relationship Id="rId111" Type="http://schemas.openxmlformats.org/officeDocument/2006/relationships/image" Target="media/image53.wmf"/><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oleObject" Target="embeddings/oleObject208.bin"/><Relationship Id="rId970" Type="http://schemas.openxmlformats.org/officeDocument/2006/relationships/oleObject" Target="embeddings/oleObject487.bin"/><Relationship Id="rId1046" Type="http://schemas.openxmlformats.org/officeDocument/2006/relationships/oleObject" Target="embeddings/oleObject526.bin"/><Relationship Id="rId1253" Type="http://schemas.openxmlformats.org/officeDocument/2006/relationships/oleObject" Target="embeddings/oleObject632.bin"/><Relationship Id="rId623" Type="http://schemas.openxmlformats.org/officeDocument/2006/relationships/image" Target="media/image306.wmf"/><Relationship Id="rId830" Type="http://schemas.openxmlformats.org/officeDocument/2006/relationships/oleObject" Target="embeddings/oleObject417.bin"/><Relationship Id="rId928" Type="http://schemas.openxmlformats.org/officeDocument/2006/relationships/oleObject" Target="embeddings/oleObject466.bin"/><Relationship Id="rId57" Type="http://schemas.openxmlformats.org/officeDocument/2006/relationships/image" Target="media/image26.wmf"/><Relationship Id="rId262" Type="http://schemas.openxmlformats.org/officeDocument/2006/relationships/oleObject" Target="embeddings/oleObject129.bin"/><Relationship Id="rId567" Type="http://schemas.openxmlformats.org/officeDocument/2006/relationships/image" Target="media/image278.wmf"/><Relationship Id="rId1113" Type="http://schemas.openxmlformats.org/officeDocument/2006/relationships/image" Target="media/image547.wmf"/><Relationship Id="rId1197" Type="http://schemas.openxmlformats.org/officeDocument/2006/relationships/oleObject" Target="embeddings/oleObject604.bin"/><Relationship Id="rId1320" Type="http://schemas.openxmlformats.org/officeDocument/2006/relationships/image" Target="media/image648.wmf"/><Relationship Id="rId1418" Type="http://schemas.openxmlformats.org/officeDocument/2006/relationships/oleObject" Target="embeddings/oleObject717.bin"/><Relationship Id="rId122" Type="http://schemas.openxmlformats.org/officeDocument/2006/relationships/oleObject" Target="embeddings/oleObject58.bin"/><Relationship Id="rId774" Type="http://schemas.openxmlformats.org/officeDocument/2006/relationships/oleObject" Target="embeddings/oleObject389.bin"/><Relationship Id="rId981" Type="http://schemas.openxmlformats.org/officeDocument/2006/relationships/oleObject" Target="embeddings/oleObject493.bin"/><Relationship Id="rId1057" Type="http://schemas.openxmlformats.org/officeDocument/2006/relationships/image" Target="media/image520.wmf"/><Relationship Id="rId427" Type="http://schemas.openxmlformats.org/officeDocument/2006/relationships/image" Target="media/image208.wmf"/><Relationship Id="rId634" Type="http://schemas.openxmlformats.org/officeDocument/2006/relationships/oleObject" Target="embeddings/oleObject317.bin"/><Relationship Id="rId841" Type="http://schemas.openxmlformats.org/officeDocument/2006/relationships/image" Target="media/image413.wmf"/><Relationship Id="rId1264" Type="http://schemas.openxmlformats.org/officeDocument/2006/relationships/image" Target="media/image621.wmf"/><Relationship Id="rId273" Type="http://schemas.openxmlformats.org/officeDocument/2006/relationships/oleObject" Target="embeddings/oleObject135.bin"/><Relationship Id="rId480" Type="http://schemas.openxmlformats.org/officeDocument/2006/relationships/oleObject" Target="embeddings/oleObject240.bin"/><Relationship Id="rId701" Type="http://schemas.openxmlformats.org/officeDocument/2006/relationships/image" Target="media/image343.wmf"/><Relationship Id="rId939" Type="http://schemas.openxmlformats.org/officeDocument/2006/relationships/image" Target="media/image462.wmf"/><Relationship Id="rId1124" Type="http://schemas.openxmlformats.org/officeDocument/2006/relationships/oleObject" Target="embeddings/oleObject566.bin"/><Relationship Id="rId1331" Type="http://schemas.openxmlformats.org/officeDocument/2006/relationships/oleObject" Target="embeddings/oleObject672.bin"/><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image" Target="media/image166.wmf"/><Relationship Id="rId578" Type="http://schemas.openxmlformats.org/officeDocument/2006/relationships/oleObject" Target="embeddings/oleObject289.bin"/><Relationship Id="rId785" Type="http://schemas.openxmlformats.org/officeDocument/2006/relationships/image" Target="media/image385.wmf"/><Relationship Id="rId992" Type="http://schemas.openxmlformats.org/officeDocument/2006/relationships/image" Target="media/image488.wmf"/><Relationship Id="rId1429" Type="http://schemas.openxmlformats.org/officeDocument/2006/relationships/image" Target="media/image701.wmf"/><Relationship Id="rId200" Type="http://schemas.openxmlformats.org/officeDocument/2006/relationships/image" Target="media/image97.wmf"/><Relationship Id="rId438" Type="http://schemas.openxmlformats.org/officeDocument/2006/relationships/oleObject" Target="embeddings/oleObject219.bin"/><Relationship Id="rId645" Type="http://schemas.openxmlformats.org/officeDocument/2006/relationships/image" Target="media/image317.wmf"/><Relationship Id="rId852" Type="http://schemas.openxmlformats.org/officeDocument/2006/relationships/oleObject" Target="embeddings/oleObject428.bin"/><Relationship Id="rId1068" Type="http://schemas.openxmlformats.org/officeDocument/2006/relationships/oleObject" Target="embeddings/oleObject537.bin"/><Relationship Id="rId1275" Type="http://schemas.openxmlformats.org/officeDocument/2006/relationships/oleObject" Target="embeddings/oleObject643.bin"/><Relationship Id="rId284" Type="http://schemas.openxmlformats.org/officeDocument/2006/relationships/image" Target="media/image138.wmf"/><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oleObject" Target="embeddings/oleObject358.bin"/><Relationship Id="rId1135" Type="http://schemas.openxmlformats.org/officeDocument/2006/relationships/image" Target="media/image558.wmf"/><Relationship Id="rId1342" Type="http://schemas.openxmlformats.org/officeDocument/2006/relationships/image" Target="media/image659.wmf"/><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image" Target="media/image289.wmf"/><Relationship Id="rId796" Type="http://schemas.openxmlformats.org/officeDocument/2006/relationships/oleObject" Target="embeddings/oleObject400.bin"/><Relationship Id="rId1202" Type="http://schemas.openxmlformats.org/officeDocument/2006/relationships/image" Target="media/image590.wmf"/><Relationship Id="rId351" Type="http://schemas.openxmlformats.org/officeDocument/2006/relationships/oleObject" Target="embeddings/oleObject174.bin"/><Relationship Id="rId449" Type="http://schemas.openxmlformats.org/officeDocument/2006/relationships/image" Target="media/image219.wmf"/><Relationship Id="rId656" Type="http://schemas.openxmlformats.org/officeDocument/2006/relationships/oleObject" Target="embeddings/oleObject328.bin"/><Relationship Id="rId863" Type="http://schemas.openxmlformats.org/officeDocument/2006/relationships/image" Target="media/image424.wmf"/><Relationship Id="rId1079" Type="http://schemas.openxmlformats.org/officeDocument/2006/relationships/image" Target="media/image531.wmf"/><Relationship Id="rId1286" Type="http://schemas.openxmlformats.org/officeDocument/2006/relationships/oleObject" Target="embeddings/oleObject649.bin"/><Relationship Id="rId211" Type="http://schemas.openxmlformats.org/officeDocument/2006/relationships/oleObject" Target="embeddings/oleObject103.bin"/><Relationship Id="rId295" Type="http://schemas.openxmlformats.org/officeDocument/2006/relationships/oleObject" Target="embeddings/oleObject146.bin"/><Relationship Id="rId309" Type="http://schemas.openxmlformats.org/officeDocument/2006/relationships/oleObject" Target="embeddings/oleObject153.bin"/><Relationship Id="rId516" Type="http://schemas.openxmlformats.org/officeDocument/2006/relationships/oleObject" Target="embeddings/oleObject258.bin"/><Relationship Id="rId1146" Type="http://schemas.openxmlformats.org/officeDocument/2006/relationships/oleObject" Target="embeddings/oleObject578.bin"/><Relationship Id="rId723" Type="http://schemas.openxmlformats.org/officeDocument/2006/relationships/image" Target="media/image354.wmf"/><Relationship Id="rId930" Type="http://schemas.openxmlformats.org/officeDocument/2006/relationships/oleObject" Target="embeddings/oleObject467.bin"/><Relationship Id="rId1006" Type="http://schemas.openxmlformats.org/officeDocument/2006/relationships/image" Target="media/image495.wmf"/><Relationship Id="rId1353" Type="http://schemas.openxmlformats.org/officeDocument/2006/relationships/image" Target="media/image664.wmf"/><Relationship Id="rId155" Type="http://schemas.openxmlformats.org/officeDocument/2006/relationships/image" Target="media/image75.wmf"/><Relationship Id="rId362" Type="http://schemas.openxmlformats.org/officeDocument/2006/relationships/oleObject" Target="embeddings/oleObject180.bin"/><Relationship Id="rId1213" Type="http://schemas.openxmlformats.org/officeDocument/2006/relationships/oleObject" Target="embeddings/oleObject612.bin"/><Relationship Id="rId1297" Type="http://schemas.openxmlformats.org/officeDocument/2006/relationships/image" Target="media/image637.wmf"/><Relationship Id="rId1420" Type="http://schemas.openxmlformats.org/officeDocument/2006/relationships/oleObject" Target="embeddings/oleObject718.bin"/><Relationship Id="rId222" Type="http://schemas.openxmlformats.org/officeDocument/2006/relationships/oleObject" Target="embeddings/oleObject109.bin"/><Relationship Id="rId667" Type="http://schemas.openxmlformats.org/officeDocument/2006/relationships/oleObject" Target="embeddings/oleObject334.bin"/><Relationship Id="rId874" Type="http://schemas.openxmlformats.org/officeDocument/2006/relationships/oleObject" Target="embeddings/oleObject439.bin"/><Relationship Id="rId17" Type="http://schemas.openxmlformats.org/officeDocument/2006/relationships/image" Target="media/image6.wmf"/><Relationship Id="rId527" Type="http://schemas.openxmlformats.org/officeDocument/2006/relationships/image" Target="media/image258.wmf"/><Relationship Id="rId734" Type="http://schemas.openxmlformats.org/officeDocument/2006/relationships/oleObject" Target="embeddings/oleObject369.bin"/><Relationship Id="rId941" Type="http://schemas.openxmlformats.org/officeDocument/2006/relationships/image" Target="media/image463.wmf"/><Relationship Id="rId1157" Type="http://schemas.openxmlformats.org/officeDocument/2006/relationships/image" Target="media/image568.wmf"/><Relationship Id="rId1364" Type="http://schemas.openxmlformats.org/officeDocument/2006/relationships/oleObject" Target="embeddings/oleObject689.bin"/><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image" Target="media/image181.wmf"/><Relationship Id="rId580" Type="http://schemas.openxmlformats.org/officeDocument/2006/relationships/oleObject" Target="embeddings/oleObject290.bin"/><Relationship Id="rId801" Type="http://schemas.openxmlformats.org/officeDocument/2006/relationships/image" Target="media/image393.wmf"/><Relationship Id="rId1017" Type="http://schemas.openxmlformats.org/officeDocument/2006/relationships/oleObject" Target="embeddings/oleObject511.bin"/><Relationship Id="rId1224" Type="http://schemas.openxmlformats.org/officeDocument/2006/relationships/image" Target="media/image601.wmf"/><Relationship Id="rId1431" Type="http://schemas.openxmlformats.org/officeDocument/2006/relationships/image" Target="media/image702.wmf"/><Relationship Id="rId1" Type="http://schemas.openxmlformats.org/officeDocument/2006/relationships/styles" Target="styles.xml"/><Relationship Id="rId233" Type="http://schemas.openxmlformats.org/officeDocument/2006/relationships/image" Target="media/image113.wmf"/><Relationship Id="rId440" Type="http://schemas.openxmlformats.org/officeDocument/2006/relationships/oleObject" Target="embeddings/oleObject220.bin"/><Relationship Id="rId678" Type="http://schemas.openxmlformats.org/officeDocument/2006/relationships/image" Target="media/image333.wmf"/><Relationship Id="rId885" Type="http://schemas.openxmlformats.org/officeDocument/2006/relationships/image" Target="media/image435.wmf"/><Relationship Id="rId1070" Type="http://schemas.openxmlformats.org/officeDocument/2006/relationships/oleObject" Target="embeddings/oleObject538.bin"/><Relationship Id="rId28" Type="http://schemas.openxmlformats.org/officeDocument/2006/relationships/oleObject" Target="embeddings/oleObject11.bin"/><Relationship Id="rId300" Type="http://schemas.openxmlformats.org/officeDocument/2006/relationships/image" Target="media/image146.wmf"/><Relationship Id="rId538" Type="http://schemas.openxmlformats.org/officeDocument/2006/relationships/oleObject" Target="embeddings/oleObject269.bin"/><Relationship Id="rId745" Type="http://schemas.openxmlformats.org/officeDocument/2006/relationships/image" Target="media/image365.wmf"/><Relationship Id="rId952" Type="http://schemas.openxmlformats.org/officeDocument/2006/relationships/oleObject" Target="embeddings/oleObject478.bin"/><Relationship Id="rId1168" Type="http://schemas.openxmlformats.org/officeDocument/2006/relationships/oleObject" Target="embeddings/oleObject589.bin"/><Relationship Id="rId1375" Type="http://schemas.openxmlformats.org/officeDocument/2006/relationships/image" Target="media/image675.wmf"/><Relationship Id="rId81" Type="http://schemas.openxmlformats.org/officeDocument/2006/relationships/image" Target="media/image38.wmf"/><Relationship Id="rId177" Type="http://schemas.openxmlformats.org/officeDocument/2006/relationships/oleObject" Target="embeddings/oleObject86.bin"/><Relationship Id="rId384" Type="http://schemas.openxmlformats.org/officeDocument/2006/relationships/oleObject" Target="embeddings/oleObject192.bin"/><Relationship Id="rId591" Type="http://schemas.openxmlformats.org/officeDocument/2006/relationships/image" Target="media/image290.wmf"/><Relationship Id="rId605" Type="http://schemas.openxmlformats.org/officeDocument/2006/relationships/image" Target="media/image297.wmf"/><Relationship Id="rId812" Type="http://schemas.openxmlformats.org/officeDocument/2006/relationships/oleObject" Target="embeddings/oleObject408.bin"/><Relationship Id="rId1028" Type="http://schemas.openxmlformats.org/officeDocument/2006/relationships/image" Target="media/image506.wmf"/><Relationship Id="rId1235" Type="http://schemas.openxmlformats.org/officeDocument/2006/relationships/oleObject" Target="embeddings/oleObject623.bin"/><Relationship Id="rId1442" Type="http://schemas.openxmlformats.org/officeDocument/2006/relationships/theme" Target="theme/theme1.xml"/><Relationship Id="rId244" Type="http://schemas.openxmlformats.org/officeDocument/2006/relationships/oleObject" Target="embeddings/oleObject120.bin"/><Relationship Id="rId689" Type="http://schemas.openxmlformats.org/officeDocument/2006/relationships/oleObject" Target="embeddings/oleObject345.bin"/><Relationship Id="rId896" Type="http://schemas.openxmlformats.org/officeDocument/2006/relationships/oleObject" Target="embeddings/oleObject450.bin"/><Relationship Id="rId1081" Type="http://schemas.openxmlformats.org/officeDocument/2006/relationships/image" Target="media/image532.wmf"/><Relationship Id="rId1302" Type="http://schemas.openxmlformats.org/officeDocument/2006/relationships/oleObject" Target="embeddings/oleObject657.bin"/><Relationship Id="rId39" Type="http://schemas.openxmlformats.org/officeDocument/2006/relationships/image" Target="media/image17.wmf"/><Relationship Id="rId451" Type="http://schemas.openxmlformats.org/officeDocument/2006/relationships/image" Target="media/image220.wmf"/><Relationship Id="rId549" Type="http://schemas.openxmlformats.org/officeDocument/2006/relationships/image" Target="media/image269.wmf"/><Relationship Id="rId756" Type="http://schemas.openxmlformats.org/officeDocument/2006/relationships/oleObject" Target="embeddings/oleObject380.bin"/><Relationship Id="rId1179" Type="http://schemas.openxmlformats.org/officeDocument/2006/relationships/oleObject" Target="embeddings/oleObject595.bin"/><Relationship Id="rId1386" Type="http://schemas.openxmlformats.org/officeDocument/2006/relationships/oleObject" Target="embeddings/oleObject700.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image" Target="media/image91.wmf"/><Relationship Id="rId311" Type="http://schemas.openxmlformats.org/officeDocument/2006/relationships/oleObject" Target="embeddings/oleObject154.bin"/><Relationship Id="rId353" Type="http://schemas.openxmlformats.org/officeDocument/2006/relationships/oleObject" Target="embeddings/oleObject175.bin"/><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oleObject" Target="embeddings/oleObject280.bin"/><Relationship Id="rId798" Type="http://schemas.openxmlformats.org/officeDocument/2006/relationships/oleObject" Target="embeddings/oleObject401.bin"/><Relationship Id="rId963" Type="http://schemas.openxmlformats.org/officeDocument/2006/relationships/image" Target="media/image474.wmf"/><Relationship Id="rId1039" Type="http://schemas.openxmlformats.org/officeDocument/2006/relationships/image" Target="media/image511.wmf"/><Relationship Id="rId1190" Type="http://schemas.openxmlformats.org/officeDocument/2006/relationships/image" Target="media/image584.wmf"/><Relationship Id="rId1204" Type="http://schemas.openxmlformats.org/officeDocument/2006/relationships/image" Target="media/image591.wmf"/><Relationship Id="rId1246" Type="http://schemas.openxmlformats.org/officeDocument/2006/relationships/image" Target="media/image612.wmf"/><Relationship Id="rId1411" Type="http://schemas.openxmlformats.org/officeDocument/2006/relationships/image" Target="media/image692.wmf"/><Relationship Id="rId92" Type="http://schemas.openxmlformats.org/officeDocument/2006/relationships/oleObject" Target="embeddings/oleObject43.bin"/><Relationship Id="rId213" Type="http://schemas.openxmlformats.org/officeDocument/2006/relationships/oleObject" Target="embeddings/oleObject104.bin"/><Relationship Id="rId420" Type="http://schemas.openxmlformats.org/officeDocument/2006/relationships/oleObject" Target="embeddings/oleObject210.bin"/><Relationship Id="rId616" Type="http://schemas.openxmlformats.org/officeDocument/2006/relationships/oleObject" Target="embeddings/oleObject308.bin"/><Relationship Id="rId658" Type="http://schemas.openxmlformats.org/officeDocument/2006/relationships/oleObject" Target="embeddings/oleObject329.bin"/><Relationship Id="rId823" Type="http://schemas.openxmlformats.org/officeDocument/2006/relationships/image" Target="media/image404.wmf"/><Relationship Id="rId865" Type="http://schemas.openxmlformats.org/officeDocument/2006/relationships/image" Target="media/image425.wmf"/><Relationship Id="rId1050" Type="http://schemas.openxmlformats.org/officeDocument/2006/relationships/oleObject" Target="embeddings/oleObject528.bin"/><Relationship Id="rId1288" Type="http://schemas.openxmlformats.org/officeDocument/2006/relationships/oleObject" Target="embeddings/oleObject650.bin"/><Relationship Id="rId255" Type="http://schemas.openxmlformats.org/officeDocument/2006/relationships/image" Target="media/image124.wmf"/><Relationship Id="rId297" Type="http://schemas.openxmlformats.org/officeDocument/2006/relationships/oleObject" Target="embeddings/oleObject147.bin"/><Relationship Id="rId462" Type="http://schemas.openxmlformats.org/officeDocument/2006/relationships/oleObject" Target="embeddings/oleObject231.bin"/><Relationship Id="rId518" Type="http://schemas.openxmlformats.org/officeDocument/2006/relationships/oleObject" Target="embeddings/oleObject259.bin"/><Relationship Id="rId725" Type="http://schemas.openxmlformats.org/officeDocument/2006/relationships/image" Target="media/image355.wmf"/><Relationship Id="rId932" Type="http://schemas.openxmlformats.org/officeDocument/2006/relationships/oleObject" Target="embeddings/oleObject468.bin"/><Relationship Id="rId1092" Type="http://schemas.openxmlformats.org/officeDocument/2006/relationships/oleObject" Target="embeddings/oleObject550.bin"/><Relationship Id="rId1106" Type="http://schemas.openxmlformats.org/officeDocument/2006/relationships/oleObject" Target="embeddings/oleObject557.bin"/><Relationship Id="rId1148" Type="http://schemas.openxmlformats.org/officeDocument/2006/relationships/oleObject" Target="embeddings/oleObject579.bin"/><Relationship Id="rId1313" Type="http://schemas.openxmlformats.org/officeDocument/2006/relationships/oleObject" Target="embeddings/oleObject663.bin"/><Relationship Id="rId1355" Type="http://schemas.openxmlformats.org/officeDocument/2006/relationships/image" Target="media/image665.wmf"/><Relationship Id="rId1397" Type="http://schemas.openxmlformats.org/officeDocument/2006/relationships/image" Target="media/image686.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7.wmf"/><Relationship Id="rId364" Type="http://schemas.openxmlformats.org/officeDocument/2006/relationships/image" Target="media/image177.wmf"/><Relationship Id="rId767" Type="http://schemas.openxmlformats.org/officeDocument/2006/relationships/image" Target="media/image376.wmf"/><Relationship Id="rId974" Type="http://schemas.openxmlformats.org/officeDocument/2006/relationships/image" Target="media/image479.wmf"/><Relationship Id="rId1008" Type="http://schemas.openxmlformats.org/officeDocument/2006/relationships/image" Target="media/image496.wmf"/><Relationship Id="rId1215" Type="http://schemas.openxmlformats.org/officeDocument/2006/relationships/oleObject" Target="embeddings/oleObject613.bin"/><Relationship Id="rId1422" Type="http://schemas.openxmlformats.org/officeDocument/2006/relationships/oleObject" Target="embeddings/oleObject719.bin"/><Relationship Id="rId61" Type="http://schemas.openxmlformats.org/officeDocument/2006/relationships/image" Target="media/image28.wmf"/><Relationship Id="rId199" Type="http://schemas.openxmlformats.org/officeDocument/2006/relationships/oleObject" Target="embeddings/oleObject97.bin"/><Relationship Id="rId571" Type="http://schemas.openxmlformats.org/officeDocument/2006/relationships/image" Target="media/image280.wmf"/><Relationship Id="rId627" Type="http://schemas.openxmlformats.org/officeDocument/2006/relationships/image" Target="media/image308.wmf"/><Relationship Id="rId669" Type="http://schemas.openxmlformats.org/officeDocument/2006/relationships/oleObject" Target="embeddings/oleObject335.bin"/><Relationship Id="rId834" Type="http://schemas.openxmlformats.org/officeDocument/2006/relationships/oleObject" Target="embeddings/oleObject419.bin"/><Relationship Id="rId876" Type="http://schemas.openxmlformats.org/officeDocument/2006/relationships/oleObject" Target="embeddings/oleObject440.bin"/><Relationship Id="rId1257" Type="http://schemas.openxmlformats.org/officeDocument/2006/relationships/oleObject" Target="embeddings/oleObject634.bin"/><Relationship Id="rId1299" Type="http://schemas.openxmlformats.org/officeDocument/2006/relationships/image" Target="media/image638.wmf"/><Relationship Id="rId19" Type="http://schemas.openxmlformats.org/officeDocument/2006/relationships/image" Target="media/image7.wmf"/><Relationship Id="rId224" Type="http://schemas.openxmlformats.org/officeDocument/2006/relationships/oleObject" Target="embeddings/oleObject110.bin"/><Relationship Id="rId266" Type="http://schemas.openxmlformats.org/officeDocument/2006/relationships/image" Target="media/image129.wmf"/><Relationship Id="rId431" Type="http://schemas.openxmlformats.org/officeDocument/2006/relationships/image" Target="media/image210.wmf"/><Relationship Id="rId473" Type="http://schemas.openxmlformats.org/officeDocument/2006/relationships/image" Target="media/image231.wmf"/><Relationship Id="rId529" Type="http://schemas.openxmlformats.org/officeDocument/2006/relationships/image" Target="media/image259.wmf"/><Relationship Id="rId680" Type="http://schemas.openxmlformats.org/officeDocument/2006/relationships/image" Target="media/image334.wmf"/><Relationship Id="rId736" Type="http://schemas.openxmlformats.org/officeDocument/2006/relationships/oleObject" Target="embeddings/oleObject370.bin"/><Relationship Id="rId901" Type="http://schemas.openxmlformats.org/officeDocument/2006/relationships/image" Target="media/image443.wmf"/><Relationship Id="rId1061" Type="http://schemas.openxmlformats.org/officeDocument/2006/relationships/image" Target="media/image522.wmf"/><Relationship Id="rId1117" Type="http://schemas.openxmlformats.org/officeDocument/2006/relationships/image" Target="media/image549.wmf"/><Relationship Id="rId1159" Type="http://schemas.openxmlformats.org/officeDocument/2006/relationships/image" Target="media/image569.wmf"/><Relationship Id="rId1324" Type="http://schemas.openxmlformats.org/officeDocument/2006/relationships/image" Target="media/image650.wmf"/><Relationship Id="rId1366" Type="http://schemas.openxmlformats.org/officeDocument/2006/relationships/oleObject" Target="embeddings/oleObject690.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5.bin"/><Relationship Id="rId540" Type="http://schemas.openxmlformats.org/officeDocument/2006/relationships/oleObject" Target="embeddings/oleObject270.bin"/><Relationship Id="rId778" Type="http://schemas.openxmlformats.org/officeDocument/2006/relationships/oleObject" Target="embeddings/oleObject391.bin"/><Relationship Id="rId943" Type="http://schemas.openxmlformats.org/officeDocument/2006/relationships/image" Target="media/image464.wmf"/><Relationship Id="rId985" Type="http://schemas.openxmlformats.org/officeDocument/2006/relationships/oleObject" Target="embeddings/oleObject495.bin"/><Relationship Id="rId1019" Type="http://schemas.openxmlformats.org/officeDocument/2006/relationships/oleObject" Target="embeddings/oleObject512.bin"/><Relationship Id="rId1170" Type="http://schemas.openxmlformats.org/officeDocument/2006/relationships/oleObject" Target="embeddings/oleObject590.bin"/><Relationship Id="rId72" Type="http://schemas.openxmlformats.org/officeDocument/2006/relationships/oleObject" Target="embeddings/oleObject33.bin"/><Relationship Id="rId375" Type="http://schemas.openxmlformats.org/officeDocument/2006/relationships/image" Target="media/image182.wmf"/><Relationship Id="rId582" Type="http://schemas.openxmlformats.org/officeDocument/2006/relationships/oleObject" Target="embeddings/oleObject291.bin"/><Relationship Id="rId638" Type="http://schemas.openxmlformats.org/officeDocument/2006/relationships/oleObject" Target="embeddings/oleObject319.bin"/><Relationship Id="rId803" Type="http://schemas.openxmlformats.org/officeDocument/2006/relationships/image" Target="media/image394.wmf"/><Relationship Id="rId845" Type="http://schemas.openxmlformats.org/officeDocument/2006/relationships/image" Target="media/image415.wmf"/><Relationship Id="rId1030" Type="http://schemas.openxmlformats.org/officeDocument/2006/relationships/image" Target="media/image507.wmf"/><Relationship Id="rId1226" Type="http://schemas.openxmlformats.org/officeDocument/2006/relationships/image" Target="media/image602.wmf"/><Relationship Id="rId1268" Type="http://schemas.openxmlformats.org/officeDocument/2006/relationships/image" Target="media/image623.wmf"/><Relationship Id="rId1433" Type="http://schemas.openxmlformats.org/officeDocument/2006/relationships/image" Target="media/image703.wmf"/><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oleObject" Target="embeddings/oleObject137.bin"/><Relationship Id="rId400" Type="http://schemas.openxmlformats.org/officeDocument/2006/relationships/oleObject" Target="embeddings/oleObject200.bin"/><Relationship Id="rId442" Type="http://schemas.openxmlformats.org/officeDocument/2006/relationships/oleObject" Target="embeddings/oleObject221.bin"/><Relationship Id="rId484" Type="http://schemas.openxmlformats.org/officeDocument/2006/relationships/oleObject" Target="embeddings/oleObject242.bin"/><Relationship Id="rId705" Type="http://schemas.openxmlformats.org/officeDocument/2006/relationships/image" Target="media/image345.wmf"/><Relationship Id="rId887" Type="http://schemas.openxmlformats.org/officeDocument/2006/relationships/image" Target="media/image436.wmf"/><Relationship Id="rId1072" Type="http://schemas.openxmlformats.org/officeDocument/2006/relationships/oleObject" Target="embeddings/oleObject539.bin"/><Relationship Id="rId1128" Type="http://schemas.openxmlformats.org/officeDocument/2006/relationships/oleObject" Target="embeddings/oleObject568.bin"/><Relationship Id="rId1335" Type="http://schemas.openxmlformats.org/officeDocument/2006/relationships/oleObject" Target="embeddings/oleObject674.bin"/><Relationship Id="rId137" Type="http://schemas.openxmlformats.org/officeDocument/2006/relationships/image" Target="media/image66.wmf"/><Relationship Id="rId302" Type="http://schemas.openxmlformats.org/officeDocument/2006/relationships/image" Target="media/image147.wmf"/><Relationship Id="rId344" Type="http://schemas.openxmlformats.org/officeDocument/2006/relationships/image" Target="media/image168.wmf"/><Relationship Id="rId691" Type="http://schemas.openxmlformats.org/officeDocument/2006/relationships/oleObject" Target="embeddings/oleObject346.bin"/><Relationship Id="rId747" Type="http://schemas.openxmlformats.org/officeDocument/2006/relationships/image" Target="media/image366.wmf"/><Relationship Id="rId789" Type="http://schemas.openxmlformats.org/officeDocument/2006/relationships/image" Target="media/image387.wmf"/><Relationship Id="rId912" Type="http://schemas.openxmlformats.org/officeDocument/2006/relationships/oleObject" Target="embeddings/oleObject458.bin"/><Relationship Id="rId954" Type="http://schemas.openxmlformats.org/officeDocument/2006/relationships/oleObject" Target="embeddings/oleObject479.bin"/><Relationship Id="rId996" Type="http://schemas.openxmlformats.org/officeDocument/2006/relationships/image" Target="media/image490.wmf"/><Relationship Id="rId1377" Type="http://schemas.openxmlformats.org/officeDocument/2006/relationships/image" Target="media/image676.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7.bin"/><Relationship Id="rId386" Type="http://schemas.openxmlformats.org/officeDocument/2006/relationships/oleObject" Target="embeddings/oleObject193.bin"/><Relationship Id="rId551" Type="http://schemas.openxmlformats.org/officeDocument/2006/relationships/image" Target="media/image270.wmf"/><Relationship Id="rId593" Type="http://schemas.openxmlformats.org/officeDocument/2006/relationships/image" Target="media/image291.wmf"/><Relationship Id="rId607" Type="http://schemas.openxmlformats.org/officeDocument/2006/relationships/image" Target="media/image298.wmf"/><Relationship Id="rId649" Type="http://schemas.openxmlformats.org/officeDocument/2006/relationships/image" Target="media/image319.wmf"/><Relationship Id="rId814" Type="http://schemas.openxmlformats.org/officeDocument/2006/relationships/oleObject" Target="embeddings/oleObject409.bin"/><Relationship Id="rId856" Type="http://schemas.openxmlformats.org/officeDocument/2006/relationships/oleObject" Target="embeddings/oleObject430.bin"/><Relationship Id="rId1181" Type="http://schemas.openxmlformats.org/officeDocument/2006/relationships/oleObject" Target="embeddings/oleObject596.bin"/><Relationship Id="rId1237" Type="http://schemas.openxmlformats.org/officeDocument/2006/relationships/oleObject" Target="embeddings/oleObject624.bin"/><Relationship Id="rId1279" Type="http://schemas.openxmlformats.org/officeDocument/2006/relationships/oleObject" Target="embeddings/oleObject645.bin"/><Relationship Id="rId1402" Type="http://schemas.openxmlformats.org/officeDocument/2006/relationships/oleObject" Target="embeddings/oleObject708.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oleObject" Target="embeddings/oleObject121.bin"/><Relationship Id="rId288" Type="http://schemas.openxmlformats.org/officeDocument/2006/relationships/image" Target="media/image140.wmf"/><Relationship Id="rId411" Type="http://schemas.openxmlformats.org/officeDocument/2006/relationships/image" Target="media/image200.wmf"/><Relationship Id="rId453" Type="http://schemas.openxmlformats.org/officeDocument/2006/relationships/image" Target="media/image221.wmf"/><Relationship Id="rId509" Type="http://schemas.openxmlformats.org/officeDocument/2006/relationships/image" Target="media/image249.wmf"/><Relationship Id="rId660" Type="http://schemas.openxmlformats.org/officeDocument/2006/relationships/oleObject" Target="embeddings/oleObject330.bin"/><Relationship Id="rId898" Type="http://schemas.openxmlformats.org/officeDocument/2006/relationships/oleObject" Target="embeddings/oleObject451.bin"/><Relationship Id="rId1041" Type="http://schemas.openxmlformats.org/officeDocument/2006/relationships/image" Target="media/image512.wmf"/><Relationship Id="rId1083" Type="http://schemas.openxmlformats.org/officeDocument/2006/relationships/image" Target="media/image533.wmf"/><Relationship Id="rId1139" Type="http://schemas.openxmlformats.org/officeDocument/2006/relationships/image" Target="media/image559.wmf"/><Relationship Id="rId1290" Type="http://schemas.openxmlformats.org/officeDocument/2006/relationships/oleObject" Target="embeddings/oleObject651.bin"/><Relationship Id="rId1304" Type="http://schemas.openxmlformats.org/officeDocument/2006/relationships/oleObject" Target="embeddings/oleObject658.bin"/><Relationship Id="rId1346" Type="http://schemas.openxmlformats.org/officeDocument/2006/relationships/oleObject" Target="embeddings/oleObject680.bin"/><Relationship Id="rId106" Type="http://schemas.openxmlformats.org/officeDocument/2006/relationships/oleObject" Target="embeddings/oleObject50.bin"/><Relationship Id="rId313" Type="http://schemas.openxmlformats.org/officeDocument/2006/relationships/oleObject" Target="embeddings/oleObject155.bin"/><Relationship Id="rId495" Type="http://schemas.openxmlformats.org/officeDocument/2006/relationships/image" Target="media/image242.wmf"/><Relationship Id="rId716" Type="http://schemas.openxmlformats.org/officeDocument/2006/relationships/oleObject" Target="embeddings/oleObject360.bin"/><Relationship Id="rId758" Type="http://schemas.openxmlformats.org/officeDocument/2006/relationships/oleObject" Target="embeddings/oleObject381.bin"/><Relationship Id="rId923" Type="http://schemas.openxmlformats.org/officeDocument/2006/relationships/image" Target="media/image454.wmf"/><Relationship Id="rId965" Type="http://schemas.openxmlformats.org/officeDocument/2006/relationships/image" Target="media/image475.wmf"/><Relationship Id="rId1150" Type="http://schemas.openxmlformats.org/officeDocument/2006/relationships/oleObject" Target="embeddings/oleObject580.bin"/><Relationship Id="rId1388" Type="http://schemas.openxmlformats.org/officeDocument/2006/relationships/oleObject" Target="embeddings/oleObject701.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3.wmf"/><Relationship Id="rId397" Type="http://schemas.openxmlformats.org/officeDocument/2006/relationships/image" Target="media/image193.wmf"/><Relationship Id="rId520" Type="http://schemas.openxmlformats.org/officeDocument/2006/relationships/oleObject" Target="embeddings/oleObject260.bin"/><Relationship Id="rId562" Type="http://schemas.openxmlformats.org/officeDocument/2006/relationships/oleObject" Target="embeddings/oleObject281.bin"/><Relationship Id="rId618" Type="http://schemas.openxmlformats.org/officeDocument/2006/relationships/oleObject" Target="embeddings/oleObject309.bin"/><Relationship Id="rId825" Type="http://schemas.openxmlformats.org/officeDocument/2006/relationships/image" Target="media/image405.wmf"/><Relationship Id="rId1192" Type="http://schemas.openxmlformats.org/officeDocument/2006/relationships/image" Target="media/image585.wmf"/><Relationship Id="rId1206" Type="http://schemas.openxmlformats.org/officeDocument/2006/relationships/image" Target="media/image592.wmf"/><Relationship Id="rId1248" Type="http://schemas.openxmlformats.org/officeDocument/2006/relationships/image" Target="media/image613.wmf"/><Relationship Id="rId1413" Type="http://schemas.openxmlformats.org/officeDocument/2006/relationships/image" Target="media/image693.wmf"/><Relationship Id="rId215" Type="http://schemas.openxmlformats.org/officeDocument/2006/relationships/oleObject" Target="embeddings/oleObject105.bin"/><Relationship Id="rId257" Type="http://schemas.openxmlformats.org/officeDocument/2006/relationships/image" Target="media/image125.wmf"/><Relationship Id="rId422" Type="http://schemas.openxmlformats.org/officeDocument/2006/relationships/oleObject" Target="embeddings/oleObject211.bin"/><Relationship Id="rId464" Type="http://schemas.openxmlformats.org/officeDocument/2006/relationships/oleObject" Target="embeddings/oleObject232.bin"/><Relationship Id="rId867" Type="http://schemas.openxmlformats.org/officeDocument/2006/relationships/image" Target="media/image426.wmf"/><Relationship Id="rId1010" Type="http://schemas.openxmlformats.org/officeDocument/2006/relationships/image" Target="media/image497.wmf"/><Relationship Id="rId1052" Type="http://schemas.openxmlformats.org/officeDocument/2006/relationships/oleObject" Target="embeddings/oleObject529.bin"/><Relationship Id="rId1094" Type="http://schemas.openxmlformats.org/officeDocument/2006/relationships/oleObject" Target="embeddings/oleObject551.bin"/><Relationship Id="rId1108" Type="http://schemas.openxmlformats.org/officeDocument/2006/relationships/oleObject" Target="embeddings/oleObject558.bin"/><Relationship Id="rId1315" Type="http://schemas.openxmlformats.org/officeDocument/2006/relationships/oleObject" Target="embeddings/oleObject664.bin"/><Relationship Id="rId299" Type="http://schemas.openxmlformats.org/officeDocument/2006/relationships/oleObject" Target="embeddings/oleObject148.bin"/><Relationship Id="rId727" Type="http://schemas.openxmlformats.org/officeDocument/2006/relationships/image" Target="media/image356.wmf"/><Relationship Id="rId934" Type="http://schemas.openxmlformats.org/officeDocument/2006/relationships/oleObject" Target="embeddings/oleObject469.bin"/><Relationship Id="rId1357" Type="http://schemas.openxmlformats.org/officeDocument/2006/relationships/image" Target="media/image666.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3.bin"/><Relationship Id="rId573" Type="http://schemas.openxmlformats.org/officeDocument/2006/relationships/image" Target="media/image281.wmf"/><Relationship Id="rId780" Type="http://schemas.openxmlformats.org/officeDocument/2006/relationships/oleObject" Target="embeddings/oleObject392.bin"/><Relationship Id="rId1217" Type="http://schemas.openxmlformats.org/officeDocument/2006/relationships/oleObject" Target="embeddings/oleObject614.bin"/><Relationship Id="rId1424" Type="http://schemas.openxmlformats.org/officeDocument/2006/relationships/oleObject" Target="embeddings/oleObject720.bin"/><Relationship Id="rId226" Type="http://schemas.openxmlformats.org/officeDocument/2006/relationships/oleObject" Target="embeddings/oleObject111.bin"/><Relationship Id="rId433" Type="http://schemas.openxmlformats.org/officeDocument/2006/relationships/image" Target="media/image211.wmf"/><Relationship Id="rId878" Type="http://schemas.openxmlformats.org/officeDocument/2006/relationships/oleObject" Target="embeddings/oleObject441.bin"/><Relationship Id="rId1063" Type="http://schemas.openxmlformats.org/officeDocument/2006/relationships/image" Target="media/image523.wmf"/><Relationship Id="rId1270" Type="http://schemas.openxmlformats.org/officeDocument/2006/relationships/image" Target="media/image624.wmf"/><Relationship Id="rId640" Type="http://schemas.openxmlformats.org/officeDocument/2006/relationships/oleObject" Target="embeddings/oleObject320.bin"/><Relationship Id="rId738" Type="http://schemas.openxmlformats.org/officeDocument/2006/relationships/oleObject" Target="embeddings/oleObject371.bin"/><Relationship Id="rId945" Type="http://schemas.openxmlformats.org/officeDocument/2006/relationships/image" Target="media/image465.wmf"/><Relationship Id="rId1368" Type="http://schemas.openxmlformats.org/officeDocument/2006/relationships/oleObject" Target="embeddings/oleObject691.bin"/><Relationship Id="rId74" Type="http://schemas.openxmlformats.org/officeDocument/2006/relationships/oleObject" Target="embeddings/oleObject34.bin"/><Relationship Id="rId377" Type="http://schemas.openxmlformats.org/officeDocument/2006/relationships/image" Target="media/image183.wmf"/><Relationship Id="rId500" Type="http://schemas.openxmlformats.org/officeDocument/2006/relationships/oleObject" Target="embeddings/oleObject250.bin"/><Relationship Id="rId584" Type="http://schemas.openxmlformats.org/officeDocument/2006/relationships/oleObject" Target="embeddings/oleObject292.bin"/><Relationship Id="rId805" Type="http://schemas.openxmlformats.org/officeDocument/2006/relationships/image" Target="media/image395.wmf"/><Relationship Id="rId1130" Type="http://schemas.openxmlformats.org/officeDocument/2006/relationships/oleObject" Target="embeddings/oleObject569.bin"/><Relationship Id="rId1228" Type="http://schemas.openxmlformats.org/officeDocument/2006/relationships/image" Target="media/image603.wmf"/><Relationship Id="rId1435" Type="http://schemas.openxmlformats.org/officeDocument/2006/relationships/image" Target="media/image704.wmf"/><Relationship Id="rId5" Type="http://schemas.openxmlformats.org/officeDocument/2006/relationships/footnotes" Target="footnotes.xml"/><Relationship Id="rId237" Type="http://schemas.openxmlformats.org/officeDocument/2006/relationships/image" Target="media/image115.wmf"/><Relationship Id="rId791" Type="http://schemas.openxmlformats.org/officeDocument/2006/relationships/image" Target="media/image388.wmf"/><Relationship Id="rId889" Type="http://schemas.openxmlformats.org/officeDocument/2006/relationships/image" Target="media/image437.wmf"/><Relationship Id="rId1074" Type="http://schemas.openxmlformats.org/officeDocument/2006/relationships/oleObject" Target="embeddings/oleObject540.bin"/><Relationship Id="rId444" Type="http://schemas.openxmlformats.org/officeDocument/2006/relationships/oleObject" Target="embeddings/oleObject222.bin"/><Relationship Id="rId651" Type="http://schemas.openxmlformats.org/officeDocument/2006/relationships/image" Target="media/image320.wmf"/><Relationship Id="rId749" Type="http://schemas.openxmlformats.org/officeDocument/2006/relationships/image" Target="media/image367.wmf"/><Relationship Id="rId1281" Type="http://schemas.openxmlformats.org/officeDocument/2006/relationships/oleObject" Target="embeddings/oleObject646.bin"/><Relationship Id="rId1379" Type="http://schemas.openxmlformats.org/officeDocument/2006/relationships/image" Target="media/image677.wmf"/><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oleObject" Target="embeddings/oleObject194.bin"/><Relationship Id="rId511" Type="http://schemas.openxmlformats.org/officeDocument/2006/relationships/image" Target="media/image250.wmf"/><Relationship Id="rId609" Type="http://schemas.openxmlformats.org/officeDocument/2006/relationships/image" Target="media/image299.wmf"/><Relationship Id="rId956" Type="http://schemas.openxmlformats.org/officeDocument/2006/relationships/oleObject" Target="embeddings/oleObject480.bin"/><Relationship Id="rId1141" Type="http://schemas.openxmlformats.org/officeDocument/2006/relationships/image" Target="media/image560.wmf"/><Relationship Id="rId1239" Type="http://schemas.openxmlformats.org/officeDocument/2006/relationships/oleObject" Target="embeddings/oleObject625.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2.wmf"/><Relationship Id="rId816" Type="http://schemas.openxmlformats.org/officeDocument/2006/relationships/oleObject" Target="embeddings/oleObject410.bin"/><Relationship Id="rId1001" Type="http://schemas.openxmlformats.org/officeDocument/2006/relationships/oleObject" Target="embeddings/oleObject503.bin"/><Relationship Id="rId248" Type="http://schemas.openxmlformats.org/officeDocument/2006/relationships/oleObject" Target="embeddings/oleObject122.bin"/><Relationship Id="rId455" Type="http://schemas.openxmlformats.org/officeDocument/2006/relationships/image" Target="media/image222.wmf"/><Relationship Id="rId662" Type="http://schemas.openxmlformats.org/officeDocument/2006/relationships/oleObject" Target="embeddings/oleObject331.bin"/><Relationship Id="rId1085" Type="http://schemas.openxmlformats.org/officeDocument/2006/relationships/oleObject" Target="embeddings/oleObject546.bin"/><Relationship Id="rId1292" Type="http://schemas.openxmlformats.org/officeDocument/2006/relationships/oleObject" Target="embeddings/oleObject652.bin"/><Relationship Id="rId1306" Type="http://schemas.openxmlformats.org/officeDocument/2006/relationships/image" Target="media/image641.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6.bin"/><Relationship Id="rId522" Type="http://schemas.openxmlformats.org/officeDocument/2006/relationships/oleObject" Target="embeddings/oleObject261.bin"/><Relationship Id="rId967" Type="http://schemas.openxmlformats.org/officeDocument/2006/relationships/image" Target="media/image476.wmf"/><Relationship Id="rId1152" Type="http://schemas.openxmlformats.org/officeDocument/2006/relationships/oleObject" Target="embeddings/oleObject581.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4.wmf"/><Relationship Id="rId827" Type="http://schemas.openxmlformats.org/officeDocument/2006/relationships/image" Target="media/image406.wmf"/><Relationship Id="rId1012" Type="http://schemas.openxmlformats.org/officeDocument/2006/relationships/image" Target="media/image498.wmf"/><Relationship Id="rId259" Type="http://schemas.openxmlformats.org/officeDocument/2006/relationships/image" Target="media/image126.wmf"/><Relationship Id="rId466" Type="http://schemas.openxmlformats.org/officeDocument/2006/relationships/oleObject" Target="embeddings/oleObject233.bin"/><Relationship Id="rId673" Type="http://schemas.openxmlformats.org/officeDocument/2006/relationships/oleObject" Target="embeddings/oleObject337.bin"/><Relationship Id="rId880" Type="http://schemas.openxmlformats.org/officeDocument/2006/relationships/oleObject" Target="embeddings/oleObject442.bin"/><Relationship Id="rId1096" Type="http://schemas.openxmlformats.org/officeDocument/2006/relationships/oleObject" Target="embeddings/oleObject552.bin"/><Relationship Id="rId1317" Type="http://schemas.openxmlformats.org/officeDocument/2006/relationships/oleObject" Target="embeddings/oleObject665.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59.wmf"/><Relationship Id="rId533" Type="http://schemas.openxmlformats.org/officeDocument/2006/relationships/image" Target="media/image261.wmf"/><Relationship Id="rId978" Type="http://schemas.openxmlformats.org/officeDocument/2006/relationships/image" Target="media/image481.wmf"/><Relationship Id="rId1163" Type="http://schemas.openxmlformats.org/officeDocument/2006/relationships/image" Target="media/image571.wmf"/><Relationship Id="rId1370" Type="http://schemas.openxmlformats.org/officeDocument/2006/relationships/oleObject" Target="embeddings/oleObject692.bin"/><Relationship Id="rId740" Type="http://schemas.openxmlformats.org/officeDocument/2006/relationships/oleObject" Target="embeddings/oleObject372.bin"/><Relationship Id="rId838" Type="http://schemas.openxmlformats.org/officeDocument/2006/relationships/oleObject" Target="embeddings/oleObject421.bin"/><Relationship Id="rId1023" Type="http://schemas.openxmlformats.org/officeDocument/2006/relationships/oleObject" Target="embeddings/oleObject514.bin"/><Relationship Id="rId172" Type="http://schemas.openxmlformats.org/officeDocument/2006/relationships/oleObject" Target="embeddings/oleObject83.bin"/><Relationship Id="rId477" Type="http://schemas.openxmlformats.org/officeDocument/2006/relationships/image" Target="media/image233.wmf"/><Relationship Id="rId600" Type="http://schemas.openxmlformats.org/officeDocument/2006/relationships/oleObject" Target="embeddings/oleObject300.bin"/><Relationship Id="rId684" Type="http://schemas.openxmlformats.org/officeDocument/2006/relationships/image" Target="media/image336.wmf"/><Relationship Id="rId1230" Type="http://schemas.openxmlformats.org/officeDocument/2006/relationships/image" Target="media/image604.wmf"/><Relationship Id="rId1328" Type="http://schemas.openxmlformats.org/officeDocument/2006/relationships/image" Target="media/image652.wmf"/><Relationship Id="rId337" Type="http://schemas.openxmlformats.org/officeDocument/2006/relationships/oleObject" Target="embeddings/oleObject167.bin"/><Relationship Id="rId891" Type="http://schemas.openxmlformats.org/officeDocument/2006/relationships/image" Target="media/image438.wmf"/><Relationship Id="rId905" Type="http://schemas.openxmlformats.org/officeDocument/2006/relationships/image" Target="media/image445.wmf"/><Relationship Id="rId989" Type="http://schemas.openxmlformats.org/officeDocument/2006/relationships/oleObject" Target="embeddings/oleObject497.bin"/><Relationship Id="rId34" Type="http://schemas.openxmlformats.org/officeDocument/2006/relationships/oleObject" Target="embeddings/oleObject14.bin"/><Relationship Id="rId544" Type="http://schemas.openxmlformats.org/officeDocument/2006/relationships/oleObject" Target="embeddings/oleObject272.bin"/><Relationship Id="rId751" Type="http://schemas.openxmlformats.org/officeDocument/2006/relationships/image" Target="media/image368.wmf"/><Relationship Id="rId849" Type="http://schemas.openxmlformats.org/officeDocument/2006/relationships/image" Target="media/image417.wmf"/><Relationship Id="rId1174" Type="http://schemas.openxmlformats.org/officeDocument/2006/relationships/oleObject" Target="embeddings/oleObject592.bin"/><Relationship Id="rId1381" Type="http://schemas.openxmlformats.org/officeDocument/2006/relationships/image" Target="media/image678.wmf"/><Relationship Id="rId183" Type="http://schemas.openxmlformats.org/officeDocument/2006/relationships/oleObject" Target="embeddings/oleObject89.bin"/><Relationship Id="rId390" Type="http://schemas.openxmlformats.org/officeDocument/2006/relationships/oleObject" Target="embeddings/oleObject195.bin"/><Relationship Id="rId404" Type="http://schemas.openxmlformats.org/officeDocument/2006/relationships/oleObject" Target="embeddings/oleObject202.bin"/><Relationship Id="rId611" Type="http://schemas.openxmlformats.org/officeDocument/2006/relationships/image" Target="media/image300.wmf"/><Relationship Id="rId1034" Type="http://schemas.openxmlformats.org/officeDocument/2006/relationships/oleObject" Target="embeddings/oleObject520.bin"/><Relationship Id="rId1241" Type="http://schemas.openxmlformats.org/officeDocument/2006/relationships/oleObject" Target="embeddings/oleObject626.bin"/><Relationship Id="rId1339" Type="http://schemas.openxmlformats.org/officeDocument/2006/relationships/oleObject" Target="embeddings/oleObject676.bin"/><Relationship Id="rId250" Type="http://schemas.openxmlformats.org/officeDocument/2006/relationships/oleObject" Target="embeddings/oleObject123.bin"/><Relationship Id="rId488" Type="http://schemas.openxmlformats.org/officeDocument/2006/relationships/oleObject" Target="embeddings/oleObject244.bin"/><Relationship Id="rId695" Type="http://schemas.openxmlformats.org/officeDocument/2006/relationships/oleObject" Target="embeddings/oleObject349.bin"/><Relationship Id="rId709" Type="http://schemas.openxmlformats.org/officeDocument/2006/relationships/image" Target="media/image347.wmf"/><Relationship Id="rId916" Type="http://schemas.openxmlformats.org/officeDocument/2006/relationships/oleObject" Target="embeddings/oleObject460.bin"/><Relationship Id="rId1101" Type="http://schemas.openxmlformats.org/officeDocument/2006/relationships/image" Target="media/image541.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70.wmf"/><Relationship Id="rId555" Type="http://schemas.openxmlformats.org/officeDocument/2006/relationships/image" Target="media/image272.wmf"/><Relationship Id="rId762" Type="http://schemas.openxmlformats.org/officeDocument/2006/relationships/oleObject" Target="embeddings/oleObject383.bin"/><Relationship Id="rId1185" Type="http://schemas.openxmlformats.org/officeDocument/2006/relationships/oleObject" Target="embeddings/oleObject598.bin"/><Relationship Id="rId1392" Type="http://schemas.openxmlformats.org/officeDocument/2006/relationships/oleObject" Target="embeddings/oleObject703.bin"/><Relationship Id="rId1406" Type="http://schemas.openxmlformats.org/officeDocument/2006/relationships/oleObject" Target="embeddings/oleObject711.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2.wmf"/><Relationship Id="rId622" Type="http://schemas.openxmlformats.org/officeDocument/2006/relationships/oleObject" Target="embeddings/oleObject311.bin"/><Relationship Id="rId1045" Type="http://schemas.openxmlformats.org/officeDocument/2006/relationships/image" Target="media/image514.wmf"/><Relationship Id="rId1252" Type="http://schemas.openxmlformats.org/officeDocument/2006/relationships/image" Target="media/image615.wmf"/><Relationship Id="rId261" Type="http://schemas.openxmlformats.org/officeDocument/2006/relationships/image" Target="media/image127.wmf"/><Relationship Id="rId499" Type="http://schemas.openxmlformats.org/officeDocument/2006/relationships/image" Target="media/image244.wmf"/><Relationship Id="rId927" Type="http://schemas.openxmlformats.org/officeDocument/2006/relationships/image" Target="media/image456.wmf"/><Relationship Id="rId1112" Type="http://schemas.openxmlformats.org/officeDocument/2006/relationships/oleObject" Target="embeddings/oleObject560.bin"/><Relationship Id="rId56" Type="http://schemas.openxmlformats.org/officeDocument/2006/relationships/oleObject" Target="embeddings/oleObject25.bin"/><Relationship Id="rId359" Type="http://schemas.openxmlformats.org/officeDocument/2006/relationships/image" Target="media/image175.wmf"/><Relationship Id="rId566" Type="http://schemas.openxmlformats.org/officeDocument/2006/relationships/oleObject" Target="embeddings/oleObject283.bin"/><Relationship Id="rId773" Type="http://schemas.openxmlformats.org/officeDocument/2006/relationships/image" Target="media/image379.wmf"/><Relationship Id="rId1196" Type="http://schemas.openxmlformats.org/officeDocument/2006/relationships/image" Target="media/image587.wmf"/><Relationship Id="rId1417" Type="http://schemas.openxmlformats.org/officeDocument/2006/relationships/image" Target="media/image695.wmf"/><Relationship Id="rId121" Type="http://schemas.openxmlformats.org/officeDocument/2006/relationships/image" Target="media/image58.wmf"/><Relationship Id="rId219" Type="http://schemas.openxmlformats.org/officeDocument/2006/relationships/oleObject" Target="embeddings/oleObject107.bin"/><Relationship Id="rId426" Type="http://schemas.openxmlformats.org/officeDocument/2006/relationships/oleObject" Target="embeddings/oleObject213.bin"/><Relationship Id="rId633" Type="http://schemas.openxmlformats.org/officeDocument/2006/relationships/image" Target="media/image311.wmf"/><Relationship Id="rId980" Type="http://schemas.openxmlformats.org/officeDocument/2006/relationships/image" Target="media/image482.wmf"/><Relationship Id="rId1056" Type="http://schemas.openxmlformats.org/officeDocument/2006/relationships/oleObject" Target="embeddings/oleObject531.bin"/><Relationship Id="rId1263" Type="http://schemas.openxmlformats.org/officeDocument/2006/relationships/oleObject" Target="embeddings/oleObject637.bin"/><Relationship Id="rId840" Type="http://schemas.openxmlformats.org/officeDocument/2006/relationships/oleObject" Target="embeddings/oleObject422.bin"/><Relationship Id="rId938" Type="http://schemas.openxmlformats.org/officeDocument/2006/relationships/oleObject" Target="embeddings/oleObject471.bin"/><Relationship Id="rId67" Type="http://schemas.openxmlformats.org/officeDocument/2006/relationships/image" Target="media/image31.wmf"/><Relationship Id="rId272" Type="http://schemas.openxmlformats.org/officeDocument/2006/relationships/image" Target="media/image132.wmf"/><Relationship Id="rId577" Type="http://schemas.openxmlformats.org/officeDocument/2006/relationships/image" Target="media/image283.wmf"/><Relationship Id="rId700" Type="http://schemas.openxmlformats.org/officeDocument/2006/relationships/oleObject" Target="embeddings/oleObject352.bin"/><Relationship Id="rId1123" Type="http://schemas.openxmlformats.org/officeDocument/2006/relationships/image" Target="media/image552.wmf"/><Relationship Id="rId1330" Type="http://schemas.openxmlformats.org/officeDocument/2006/relationships/image" Target="media/image653.wmf"/><Relationship Id="rId1428" Type="http://schemas.openxmlformats.org/officeDocument/2006/relationships/oleObject" Target="embeddings/oleObject722.bin"/><Relationship Id="rId132" Type="http://schemas.openxmlformats.org/officeDocument/2006/relationships/oleObject" Target="embeddings/oleObject63.bin"/><Relationship Id="rId784" Type="http://schemas.openxmlformats.org/officeDocument/2006/relationships/oleObject" Target="embeddings/oleObject394.bin"/><Relationship Id="rId991" Type="http://schemas.openxmlformats.org/officeDocument/2006/relationships/oleObject" Target="embeddings/oleObject498.bin"/><Relationship Id="rId1067" Type="http://schemas.openxmlformats.org/officeDocument/2006/relationships/image" Target="media/image525.wmf"/><Relationship Id="rId437" Type="http://schemas.openxmlformats.org/officeDocument/2006/relationships/image" Target="media/image213.wmf"/><Relationship Id="rId644" Type="http://schemas.openxmlformats.org/officeDocument/2006/relationships/oleObject" Target="embeddings/oleObject322.bin"/><Relationship Id="rId851" Type="http://schemas.openxmlformats.org/officeDocument/2006/relationships/image" Target="media/image418.wmf"/><Relationship Id="rId1274" Type="http://schemas.openxmlformats.org/officeDocument/2006/relationships/image" Target="media/image626.wmf"/><Relationship Id="rId283" Type="http://schemas.openxmlformats.org/officeDocument/2006/relationships/oleObject" Target="embeddings/oleObject140.bin"/><Relationship Id="rId490" Type="http://schemas.openxmlformats.org/officeDocument/2006/relationships/oleObject" Target="embeddings/oleObject245.bin"/><Relationship Id="rId504" Type="http://schemas.openxmlformats.org/officeDocument/2006/relationships/oleObject" Target="embeddings/oleObject252.bin"/><Relationship Id="rId711" Type="http://schemas.openxmlformats.org/officeDocument/2006/relationships/image" Target="media/image348.wmf"/><Relationship Id="rId949" Type="http://schemas.openxmlformats.org/officeDocument/2006/relationships/image" Target="media/image467.wmf"/><Relationship Id="rId1134" Type="http://schemas.openxmlformats.org/officeDocument/2006/relationships/oleObject" Target="embeddings/oleObject571.bin"/><Relationship Id="rId1341" Type="http://schemas.openxmlformats.org/officeDocument/2006/relationships/oleObject" Target="embeddings/oleObject677.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image" Target="media/image171.wmf"/><Relationship Id="rId588" Type="http://schemas.openxmlformats.org/officeDocument/2006/relationships/oleObject" Target="embeddings/oleObject294.bin"/><Relationship Id="rId795" Type="http://schemas.openxmlformats.org/officeDocument/2006/relationships/image" Target="media/image390.wmf"/><Relationship Id="rId809" Type="http://schemas.openxmlformats.org/officeDocument/2006/relationships/image" Target="media/image397.wmf"/><Relationship Id="rId1201" Type="http://schemas.openxmlformats.org/officeDocument/2006/relationships/oleObject" Target="embeddings/oleObject606.bin"/><Relationship Id="rId1439" Type="http://schemas.openxmlformats.org/officeDocument/2006/relationships/header" Target="header1.xml"/><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oleObject" Target="embeddings/oleObject224.bin"/><Relationship Id="rId655" Type="http://schemas.openxmlformats.org/officeDocument/2006/relationships/image" Target="media/image322.wmf"/><Relationship Id="rId862" Type="http://schemas.openxmlformats.org/officeDocument/2006/relationships/oleObject" Target="embeddings/oleObject433.bin"/><Relationship Id="rId1078" Type="http://schemas.openxmlformats.org/officeDocument/2006/relationships/oleObject" Target="embeddings/oleObject542.bin"/><Relationship Id="rId1285" Type="http://schemas.openxmlformats.org/officeDocument/2006/relationships/image" Target="media/image631.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2.wmf"/><Relationship Id="rId722" Type="http://schemas.openxmlformats.org/officeDocument/2006/relationships/oleObject" Target="embeddings/oleObject363.bin"/><Relationship Id="rId1145" Type="http://schemas.openxmlformats.org/officeDocument/2006/relationships/image" Target="media/image562.wmf"/><Relationship Id="rId1352" Type="http://schemas.openxmlformats.org/officeDocument/2006/relationships/oleObject" Target="embeddings/oleObject683.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6.wmf"/><Relationship Id="rId599" Type="http://schemas.openxmlformats.org/officeDocument/2006/relationships/image" Target="media/image294.wmf"/><Relationship Id="rId1005" Type="http://schemas.openxmlformats.org/officeDocument/2006/relationships/oleObject" Target="embeddings/oleObject505.bin"/><Relationship Id="rId1212" Type="http://schemas.openxmlformats.org/officeDocument/2006/relationships/image" Target="media/image595.wmf"/><Relationship Id="rId459" Type="http://schemas.openxmlformats.org/officeDocument/2006/relationships/image" Target="media/image224.wmf"/><Relationship Id="rId666" Type="http://schemas.openxmlformats.org/officeDocument/2006/relationships/oleObject" Target="embeddings/oleObject333.bin"/><Relationship Id="rId873" Type="http://schemas.openxmlformats.org/officeDocument/2006/relationships/image" Target="media/image429.wmf"/><Relationship Id="rId1089" Type="http://schemas.openxmlformats.org/officeDocument/2006/relationships/image" Target="media/image535.wmf"/><Relationship Id="rId1296" Type="http://schemas.openxmlformats.org/officeDocument/2006/relationships/oleObject" Target="embeddings/oleObject654.bin"/><Relationship Id="rId16" Type="http://schemas.openxmlformats.org/officeDocument/2006/relationships/oleObject" Target="embeddings/oleObject5.bin"/><Relationship Id="rId221" Type="http://schemas.openxmlformats.org/officeDocument/2006/relationships/oleObject" Target="embeddings/oleObject108.bin"/><Relationship Id="rId319" Type="http://schemas.openxmlformats.org/officeDocument/2006/relationships/oleObject" Target="embeddings/oleObject158.bin"/><Relationship Id="rId526" Type="http://schemas.openxmlformats.org/officeDocument/2006/relationships/oleObject" Target="embeddings/oleObject263.bin"/><Relationship Id="rId1156" Type="http://schemas.openxmlformats.org/officeDocument/2006/relationships/oleObject" Target="embeddings/oleObject583.bin"/><Relationship Id="rId1363" Type="http://schemas.openxmlformats.org/officeDocument/2006/relationships/image" Target="media/image669.wmf"/><Relationship Id="rId733" Type="http://schemas.openxmlformats.org/officeDocument/2006/relationships/image" Target="media/image359.wmf"/><Relationship Id="rId940" Type="http://schemas.openxmlformats.org/officeDocument/2006/relationships/oleObject" Target="embeddings/oleObject472.bin"/><Relationship Id="rId1016" Type="http://schemas.openxmlformats.org/officeDocument/2006/relationships/image" Target="media/image500.wmf"/><Relationship Id="rId165" Type="http://schemas.openxmlformats.org/officeDocument/2006/relationships/image" Target="media/image80.wmf"/><Relationship Id="rId372" Type="http://schemas.openxmlformats.org/officeDocument/2006/relationships/oleObject" Target="embeddings/oleObject186.bin"/><Relationship Id="rId677" Type="http://schemas.openxmlformats.org/officeDocument/2006/relationships/oleObject" Target="embeddings/oleObject339.bin"/><Relationship Id="rId800" Type="http://schemas.openxmlformats.org/officeDocument/2006/relationships/oleObject" Target="embeddings/oleObject402.bin"/><Relationship Id="rId1223" Type="http://schemas.openxmlformats.org/officeDocument/2006/relationships/oleObject" Target="embeddings/oleObject617.bin"/><Relationship Id="rId1430" Type="http://schemas.openxmlformats.org/officeDocument/2006/relationships/oleObject" Target="embeddings/oleObject723.bin"/><Relationship Id="rId232" Type="http://schemas.openxmlformats.org/officeDocument/2006/relationships/oleObject" Target="embeddings/oleObject114.bin"/><Relationship Id="rId884" Type="http://schemas.openxmlformats.org/officeDocument/2006/relationships/oleObject" Target="embeddings/oleObject444.bin"/><Relationship Id="rId27" Type="http://schemas.openxmlformats.org/officeDocument/2006/relationships/image" Target="media/image11.wmf"/><Relationship Id="rId537" Type="http://schemas.openxmlformats.org/officeDocument/2006/relationships/image" Target="media/image263.wmf"/><Relationship Id="rId744" Type="http://schemas.openxmlformats.org/officeDocument/2006/relationships/oleObject" Target="embeddings/oleObject374.bin"/><Relationship Id="rId951" Type="http://schemas.openxmlformats.org/officeDocument/2006/relationships/image" Target="media/image468.wmf"/><Relationship Id="rId1167" Type="http://schemas.openxmlformats.org/officeDocument/2006/relationships/image" Target="media/image573.wmf"/><Relationship Id="rId1374" Type="http://schemas.openxmlformats.org/officeDocument/2006/relationships/oleObject" Target="embeddings/oleObject694.bin"/><Relationship Id="rId80" Type="http://schemas.openxmlformats.org/officeDocument/2006/relationships/oleObject" Target="embeddings/oleObject37.bin"/><Relationship Id="rId176" Type="http://schemas.openxmlformats.org/officeDocument/2006/relationships/image" Target="media/image85.wmf"/><Relationship Id="rId383" Type="http://schemas.openxmlformats.org/officeDocument/2006/relationships/image" Target="media/image186.wmf"/><Relationship Id="rId590" Type="http://schemas.openxmlformats.org/officeDocument/2006/relationships/oleObject" Target="embeddings/oleObject295.bin"/><Relationship Id="rId604" Type="http://schemas.openxmlformats.org/officeDocument/2006/relationships/oleObject" Target="embeddings/oleObject302.bin"/><Relationship Id="rId811" Type="http://schemas.openxmlformats.org/officeDocument/2006/relationships/image" Target="media/image398.wmf"/><Relationship Id="rId1027" Type="http://schemas.openxmlformats.org/officeDocument/2006/relationships/oleObject" Target="embeddings/oleObject516.bin"/><Relationship Id="rId1234" Type="http://schemas.openxmlformats.org/officeDocument/2006/relationships/image" Target="media/image606.wmf"/><Relationship Id="rId1441" Type="http://schemas.openxmlformats.org/officeDocument/2006/relationships/fontTable" Target="fontTable.xml"/><Relationship Id="rId243" Type="http://schemas.openxmlformats.org/officeDocument/2006/relationships/image" Target="media/image118.wmf"/><Relationship Id="rId450" Type="http://schemas.openxmlformats.org/officeDocument/2006/relationships/oleObject" Target="embeddings/oleObject225.bin"/><Relationship Id="rId688" Type="http://schemas.openxmlformats.org/officeDocument/2006/relationships/image" Target="media/image338.wmf"/><Relationship Id="rId895" Type="http://schemas.openxmlformats.org/officeDocument/2006/relationships/image" Target="media/image440.wmf"/><Relationship Id="rId909" Type="http://schemas.openxmlformats.org/officeDocument/2006/relationships/image" Target="media/image447.wmf"/><Relationship Id="rId1080" Type="http://schemas.openxmlformats.org/officeDocument/2006/relationships/oleObject" Target="embeddings/oleObject543.bin"/><Relationship Id="rId1301" Type="http://schemas.openxmlformats.org/officeDocument/2006/relationships/image" Target="media/image639.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1.wmf"/><Relationship Id="rId548" Type="http://schemas.openxmlformats.org/officeDocument/2006/relationships/oleObject" Target="embeddings/oleObject274.bin"/><Relationship Id="rId755" Type="http://schemas.openxmlformats.org/officeDocument/2006/relationships/image" Target="media/image370.wmf"/><Relationship Id="rId962" Type="http://schemas.openxmlformats.org/officeDocument/2006/relationships/oleObject" Target="embeddings/oleObject483.bin"/><Relationship Id="rId1178" Type="http://schemas.openxmlformats.org/officeDocument/2006/relationships/oleObject" Target="embeddings/oleObject594.bin"/><Relationship Id="rId1385" Type="http://schemas.openxmlformats.org/officeDocument/2006/relationships/image" Target="media/image680.wmf"/><Relationship Id="rId91" Type="http://schemas.openxmlformats.org/officeDocument/2006/relationships/image" Target="media/image43.wmf"/><Relationship Id="rId187" Type="http://schemas.openxmlformats.org/officeDocument/2006/relationships/oleObject" Target="embeddings/oleObject91.bin"/><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image" Target="media/image302.wmf"/><Relationship Id="rId822" Type="http://schemas.openxmlformats.org/officeDocument/2006/relationships/oleObject" Target="embeddings/oleObject413.bin"/><Relationship Id="rId1038" Type="http://schemas.openxmlformats.org/officeDocument/2006/relationships/oleObject" Target="embeddings/oleObject522.bin"/><Relationship Id="rId1245" Type="http://schemas.openxmlformats.org/officeDocument/2006/relationships/oleObject" Target="embeddings/oleObject628.bin"/><Relationship Id="rId254" Type="http://schemas.openxmlformats.org/officeDocument/2006/relationships/oleObject" Target="embeddings/oleObject125.bin"/><Relationship Id="rId699" Type="http://schemas.openxmlformats.org/officeDocument/2006/relationships/oleObject" Target="embeddings/oleObject351.bin"/><Relationship Id="rId1091" Type="http://schemas.openxmlformats.org/officeDocument/2006/relationships/image" Target="media/image536.wmf"/><Relationship Id="rId1105" Type="http://schemas.openxmlformats.org/officeDocument/2006/relationships/image" Target="media/image543.wmf"/><Relationship Id="rId1312" Type="http://schemas.openxmlformats.org/officeDocument/2006/relationships/image" Target="media/image644.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25.wmf"/><Relationship Id="rId559" Type="http://schemas.openxmlformats.org/officeDocument/2006/relationships/image" Target="media/image274.wmf"/><Relationship Id="rId766" Type="http://schemas.openxmlformats.org/officeDocument/2006/relationships/oleObject" Target="embeddings/oleObject385.bin"/><Relationship Id="rId1189" Type="http://schemas.openxmlformats.org/officeDocument/2006/relationships/oleObject" Target="embeddings/oleObject600.bin"/><Relationship Id="rId1396" Type="http://schemas.openxmlformats.org/officeDocument/2006/relationships/oleObject" Target="embeddings/oleObject705.bin"/><Relationship Id="rId198" Type="http://schemas.openxmlformats.org/officeDocument/2006/relationships/image" Target="media/image96.wmf"/><Relationship Id="rId321" Type="http://schemas.openxmlformats.org/officeDocument/2006/relationships/oleObject" Target="embeddings/oleObject159.bin"/><Relationship Id="rId419" Type="http://schemas.openxmlformats.org/officeDocument/2006/relationships/image" Target="media/image204.wmf"/><Relationship Id="rId626" Type="http://schemas.openxmlformats.org/officeDocument/2006/relationships/oleObject" Target="embeddings/oleObject313.bin"/><Relationship Id="rId973" Type="http://schemas.openxmlformats.org/officeDocument/2006/relationships/oleObject" Target="embeddings/oleObject489.bin"/><Relationship Id="rId1049" Type="http://schemas.openxmlformats.org/officeDocument/2006/relationships/image" Target="media/image516.wmf"/><Relationship Id="rId1256" Type="http://schemas.openxmlformats.org/officeDocument/2006/relationships/image" Target="media/image617.wmf"/><Relationship Id="rId833" Type="http://schemas.openxmlformats.org/officeDocument/2006/relationships/image" Target="media/image409.wmf"/><Relationship Id="rId1116" Type="http://schemas.openxmlformats.org/officeDocument/2006/relationships/oleObject" Target="embeddings/oleObject562.bin"/><Relationship Id="rId265" Type="http://schemas.openxmlformats.org/officeDocument/2006/relationships/oleObject" Target="embeddings/oleObject131.bin"/><Relationship Id="rId472" Type="http://schemas.openxmlformats.org/officeDocument/2006/relationships/oleObject" Target="embeddings/oleObject236.bin"/><Relationship Id="rId900" Type="http://schemas.openxmlformats.org/officeDocument/2006/relationships/oleObject" Target="embeddings/oleObject452.bin"/><Relationship Id="rId1323" Type="http://schemas.openxmlformats.org/officeDocument/2006/relationships/oleObject" Target="embeddings/oleObject668.bin"/><Relationship Id="rId125" Type="http://schemas.openxmlformats.org/officeDocument/2006/relationships/image" Target="media/image60.wmf"/><Relationship Id="rId332" Type="http://schemas.openxmlformats.org/officeDocument/2006/relationships/image" Target="media/image162.wmf"/><Relationship Id="rId777" Type="http://schemas.openxmlformats.org/officeDocument/2006/relationships/image" Target="media/image381.wmf"/><Relationship Id="rId984" Type="http://schemas.openxmlformats.org/officeDocument/2006/relationships/image" Target="media/image484.wmf"/><Relationship Id="rId637" Type="http://schemas.openxmlformats.org/officeDocument/2006/relationships/image" Target="media/image313.wmf"/><Relationship Id="rId844" Type="http://schemas.openxmlformats.org/officeDocument/2006/relationships/oleObject" Target="embeddings/oleObject424.bin"/><Relationship Id="rId1267" Type="http://schemas.openxmlformats.org/officeDocument/2006/relationships/oleObject" Target="embeddings/oleObject639.bin"/><Relationship Id="rId276" Type="http://schemas.openxmlformats.org/officeDocument/2006/relationships/image" Target="media/image134.wmf"/><Relationship Id="rId483" Type="http://schemas.openxmlformats.org/officeDocument/2006/relationships/image" Target="media/image236.wmf"/><Relationship Id="rId690" Type="http://schemas.openxmlformats.org/officeDocument/2006/relationships/image" Target="media/image339.wmf"/><Relationship Id="rId704" Type="http://schemas.openxmlformats.org/officeDocument/2006/relationships/oleObject" Target="embeddings/oleObject354.bin"/><Relationship Id="rId911" Type="http://schemas.openxmlformats.org/officeDocument/2006/relationships/image" Target="media/image448.wmf"/><Relationship Id="rId1127" Type="http://schemas.openxmlformats.org/officeDocument/2006/relationships/image" Target="media/image554.wmf"/><Relationship Id="rId1334" Type="http://schemas.openxmlformats.org/officeDocument/2006/relationships/image" Target="media/image655.w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70.bin"/><Relationship Id="rId550" Type="http://schemas.openxmlformats.org/officeDocument/2006/relationships/oleObject" Target="embeddings/oleObject275.bin"/><Relationship Id="rId788" Type="http://schemas.openxmlformats.org/officeDocument/2006/relationships/oleObject" Target="embeddings/oleObject396.bin"/><Relationship Id="rId995" Type="http://schemas.openxmlformats.org/officeDocument/2006/relationships/oleObject" Target="embeddings/oleObject500.bin"/><Relationship Id="rId1180" Type="http://schemas.openxmlformats.org/officeDocument/2006/relationships/image" Target="media/image579.wmf"/><Relationship Id="rId1401" Type="http://schemas.openxmlformats.org/officeDocument/2006/relationships/image" Target="media/image688.wmf"/><Relationship Id="rId203" Type="http://schemas.openxmlformats.org/officeDocument/2006/relationships/oleObject" Target="embeddings/oleObject99.bin"/><Relationship Id="rId648" Type="http://schemas.openxmlformats.org/officeDocument/2006/relationships/oleObject" Target="embeddings/oleObject324.bin"/><Relationship Id="rId855" Type="http://schemas.openxmlformats.org/officeDocument/2006/relationships/image" Target="media/image420.wmf"/><Relationship Id="rId1040" Type="http://schemas.openxmlformats.org/officeDocument/2006/relationships/oleObject" Target="embeddings/oleObject523.bin"/><Relationship Id="rId1278" Type="http://schemas.openxmlformats.org/officeDocument/2006/relationships/image" Target="media/image628.wmf"/><Relationship Id="rId287" Type="http://schemas.openxmlformats.org/officeDocument/2006/relationships/oleObject" Target="embeddings/oleObject142.bin"/><Relationship Id="rId410" Type="http://schemas.openxmlformats.org/officeDocument/2006/relationships/oleObject" Target="embeddings/oleObject205.bin"/><Relationship Id="rId494" Type="http://schemas.openxmlformats.org/officeDocument/2006/relationships/oleObject" Target="embeddings/oleObject247.bin"/><Relationship Id="rId508" Type="http://schemas.openxmlformats.org/officeDocument/2006/relationships/oleObject" Target="embeddings/oleObject254.bin"/><Relationship Id="rId715" Type="http://schemas.openxmlformats.org/officeDocument/2006/relationships/image" Target="media/image350.wmf"/><Relationship Id="rId922" Type="http://schemas.openxmlformats.org/officeDocument/2006/relationships/oleObject" Target="embeddings/oleObject463.bin"/><Relationship Id="rId1138" Type="http://schemas.openxmlformats.org/officeDocument/2006/relationships/oleObject" Target="embeddings/oleObject574.bin"/><Relationship Id="rId1345" Type="http://schemas.openxmlformats.org/officeDocument/2006/relationships/image" Target="media/image660.wmf"/><Relationship Id="rId147" Type="http://schemas.openxmlformats.org/officeDocument/2006/relationships/image" Target="media/image71.wmf"/><Relationship Id="rId354" Type="http://schemas.openxmlformats.org/officeDocument/2006/relationships/oleObject" Target="embeddings/oleObject176.bin"/><Relationship Id="rId799" Type="http://schemas.openxmlformats.org/officeDocument/2006/relationships/image" Target="media/image392.wmf"/><Relationship Id="rId1191" Type="http://schemas.openxmlformats.org/officeDocument/2006/relationships/oleObject" Target="embeddings/oleObject601.bin"/><Relationship Id="rId1205" Type="http://schemas.openxmlformats.org/officeDocument/2006/relationships/oleObject" Target="embeddings/oleObject608.bin"/><Relationship Id="rId51" Type="http://schemas.openxmlformats.org/officeDocument/2006/relationships/image" Target="media/image23.wmf"/><Relationship Id="rId561" Type="http://schemas.openxmlformats.org/officeDocument/2006/relationships/image" Target="media/image275.wmf"/><Relationship Id="rId659" Type="http://schemas.openxmlformats.org/officeDocument/2006/relationships/image" Target="media/image324.wmf"/><Relationship Id="rId866" Type="http://schemas.openxmlformats.org/officeDocument/2006/relationships/oleObject" Target="embeddings/oleObject435.bin"/><Relationship Id="rId1289" Type="http://schemas.openxmlformats.org/officeDocument/2006/relationships/image" Target="media/image633.wmf"/><Relationship Id="rId1412" Type="http://schemas.openxmlformats.org/officeDocument/2006/relationships/oleObject" Target="embeddings/oleObject714.bin"/><Relationship Id="rId214" Type="http://schemas.openxmlformats.org/officeDocument/2006/relationships/image" Target="media/image104.wmf"/><Relationship Id="rId298" Type="http://schemas.openxmlformats.org/officeDocument/2006/relationships/image" Target="media/image145.wmf"/><Relationship Id="rId421" Type="http://schemas.openxmlformats.org/officeDocument/2006/relationships/image" Target="media/image205.wmf"/><Relationship Id="rId519" Type="http://schemas.openxmlformats.org/officeDocument/2006/relationships/image" Target="media/image254.wmf"/><Relationship Id="rId1051" Type="http://schemas.openxmlformats.org/officeDocument/2006/relationships/image" Target="media/image517.wmf"/><Relationship Id="rId1149" Type="http://schemas.openxmlformats.org/officeDocument/2006/relationships/image" Target="media/image564.wmf"/><Relationship Id="rId1356" Type="http://schemas.openxmlformats.org/officeDocument/2006/relationships/oleObject" Target="embeddings/oleObject685.bin"/><Relationship Id="rId158" Type="http://schemas.openxmlformats.org/officeDocument/2006/relationships/oleObject" Target="embeddings/oleObject76.bin"/><Relationship Id="rId726" Type="http://schemas.openxmlformats.org/officeDocument/2006/relationships/oleObject" Target="embeddings/oleObject365.bin"/><Relationship Id="rId933" Type="http://schemas.openxmlformats.org/officeDocument/2006/relationships/image" Target="media/image459.wmf"/><Relationship Id="rId1009" Type="http://schemas.openxmlformats.org/officeDocument/2006/relationships/oleObject" Target="embeddings/oleObject507.bin"/><Relationship Id="rId62" Type="http://schemas.openxmlformats.org/officeDocument/2006/relationships/oleObject" Target="embeddings/oleObject28.bin"/><Relationship Id="rId365" Type="http://schemas.openxmlformats.org/officeDocument/2006/relationships/oleObject" Target="embeddings/oleObject182.bin"/><Relationship Id="rId572" Type="http://schemas.openxmlformats.org/officeDocument/2006/relationships/oleObject" Target="embeddings/oleObject286.bin"/><Relationship Id="rId1216" Type="http://schemas.openxmlformats.org/officeDocument/2006/relationships/image" Target="media/image597.wmf"/><Relationship Id="rId1423" Type="http://schemas.openxmlformats.org/officeDocument/2006/relationships/image" Target="media/image698.wmf"/><Relationship Id="rId225" Type="http://schemas.openxmlformats.org/officeDocument/2006/relationships/image" Target="media/image109.wmf"/><Relationship Id="rId432" Type="http://schemas.openxmlformats.org/officeDocument/2006/relationships/oleObject" Target="embeddings/oleObject216.bin"/><Relationship Id="rId877" Type="http://schemas.openxmlformats.org/officeDocument/2006/relationships/image" Target="media/image431.wmf"/><Relationship Id="rId1062" Type="http://schemas.openxmlformats.org/officeDocument/2006/relationships/oleObject" Target="embeddings/oleObject534.bin"/><Relationship Id="rId737" Type="http://schemas.openxmlformats.org/officeDocument/2006/relationships/image" Target="media/image361.wmf"/><Relationship Id="rId944" Type="http://schemas.openxmlformats.org/officeDocument/2006/relationships/oleObject" Target="embeddings/oleObject474.bin"/><Relationship Id="rId1367" Type="http://schemas.openxmlformats.org/officeDocument/2006/relationships/image" Target="media/image671.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8.bin"/><Relationship Id="rId583" Type="http://schemas.openxmlformats.org/officeDocument/2006/relationships/image" Target="media/image286.wmf"/><Relationship Id="rId790" Type="http://schemas.openxmlformats.org/officeDocument/2006/relationships/oleObject" Target="embeddings/oleObject397.bin"/><Relationship Id="rId804" Type="http://schemas.openxmlformats.org/officeDocument/2006/relationships/oleObject" Target="embeddings/oleObject404.bin"/><Relationship Id="rId1227" Type="http://schemas.openxmlformats.org/officeDocument/2006/relationships/oleObject" Target="embeddings/oleObject619.bin"/><Relationship Id="rId1434" Type="http://schemas.openxmlformats.org/officeDocument/2006/relationships/oleObject" Target="embeddings/oleObject725.bin"/><Relationship Id="rId4" Type="http://schemas.openxmlformats.org/officeDocument/2006/relationships/webSettings" Target="webSettings.xml"/><Relationship Id="rId236" Type="http://schemas.openxmlformats.org/officeDocument/2006/relationships/oleObject" Target="embeddings/oleObject116.bin"/><Relationship Id="rId443" Type="http://schemas.openxmlformats.org/officeDocument/2006/relationships/image" Target="media/image216.wmf"/><Relationship Id="rId650" Type="http://schemas.openxmlformats.org/officeDocument/2006/relationships/oleObject" Target="embeddings/oleObject325.bin"/><Relationship Id="rId888" Type="http://schemas.openxmlformats.org/officeDocument/2006/relationships/oleObject" Target="embeddings/oleObject446.bin"/><Relationship Id="rId1073" Type="http://schemas.openxmlformats.org/officeDocument/2006/relationships/image" Target="media/image528.wmf"/><Relationship Id="rId1280" Type="http://schemas.openxmlformats.org/officeDocument/2006/relationships/image" Target="media/image629.wmf"/><Relationship Id="rId303" Type="http://schemas.openxmlformats.org/officeDocument/2006/relationships/oleObject" Target="embeddings/oleObject150.bin"/><Relationship Id="rId748" Type="http://schemas.openxmlformats.org/officeDocument/2006/relationships/oleObject" Target="embeddings/oleObject376.bin"/><Relationship Id="rId955" Type="http://schemas.openxmlformats.org/officeDocument/2006/relationships/image" Target="media/image470.wmf"/><Relationship Id="rId1140" Type="http://schemas.openxmlformats.org/officeDocument/2006/relationships/oleObject" Target="embeddings/oleObject575.bin"/><Relationship Id="rId1378" Type="http://schemas.openxmlformats.org/officeDocument/2006/relationships/oleObject" Target="embeddings/oleObject696.bin"/><Relationship Id="rId84" Type="http://schemas.openxmlformats.org/officeDocument/2006/relationships/oleObject" Target="embeddings/oleObject39.bin"/><Relationship Id="rId387" Type="http://schemas.openxmlformats.org/officeDocument/2006/relationships/image" Target="media/image188.wmf"/><Relationship Id="rId510" Type="http://schemas.openxmlformats.org/officeDocument/2006/relationships/oleObject" Target="embeddings/oleObject255.bin"/><Relationship Id="rId594" Type="http://schemas.openxmlformats.org/officeDocument/2006/relationships/oleObject" Target="embeddings/oleObject297.bin"/><Relationship Id="rId608" Type="http://schemas.openxmlformats.org/officeDocument/2006/relationships/oleObject" Target="embeddings/oleObject304.bin"/><Relationship Id="rId815" Type="http://schemas.openxmlformats.org/officeDocument/2006/relationships/image" Target="media/image400.wmf"/><Relationship Id="rId1238" Type="http://schemas.openxmlformats.org/officeDocument/2006/relationships/image" Target="media/image608.wmf"/><Relationship Id="rId247" Type="http://schemas.openxmlformats.org/officeDocument/2006/relationships/image" Target="media/image120.wmf"/><Relationship Id="rId899" Type="http://schemas.openxmlformats.org/officeDocument/2006/relationships/image" Target="media/image442.wmf"/><Relationship Id="rId1000" Type="http://schemas.openxmlformats.org/officeDocument/2006/relationships/image" Target="media/image492.wmf"/><Relationship Id="rId1084" Type="http://schemas.openxmlformats.org/officeDocument/2006/relationships/oleObject" Target="embeddings/oleObject545.bin"/><Relationship Id="rId1305" Type="http://schemas.openxmlformats.org/officeDocument/2006/relationships/oleObject" Target="embeddings/oleObject659.bin"/><Relationship Id="rId107" Type="http://schemas.openxmlformats.org/officeDocument/2006/relationships/image" Target="media/image51.wmf"/><Relationship Id="rId454" Type="http://schemas.openxmlformats.org/officeDocument/2006/relationships/oleObject" Target="embeddings/oleObject227.bin"/><Relationship Id="rId661" Type="http://schemas.openxmlformats.org/officeDocument/2006/relationships/image" Target="media/image325.wmf"/><Relationship Id="rId759" Type="http://schemas.openxmlformats.org/officeDocument/2006/relationships/image" Target="media/image372.wmf"/><Relationship Id="rId966" Type="http://schemas.openxmlformats.org/officeDocument/2006/relationships/oleObject" Target="embeddings/oleObject485.bin"/><Relationship Id="rId1291" Type="http://schemas.openxmlformats.org/officeDocument/2006/relationships/image" Target="media/image634.wmf"/><Relationship Id="rId1389" Type="http://schemas.openxmlformats.org/officeDocument/2006/relationships/image" Target="media/image682.wmf"/><Relationship Id="rId11" Type="http://schemas.openxmlformats.org/officeDocument/2006/relationships/image" Target="media/image3.wmf"/><Relationship Id="rId314" Type="http://schemas.openxmlformats.org/officeDocument/2006/relationships/image" Target="media/image153.wmf"/><Relationship Id="rId398" Type="http://schemas.openxmlformats.org/officeDocument/2006/relationships/oleObject" Target="embeddings/oleObject199.bin"/><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image" Target="media/image565.wmf"/><Relationship Id="rId1249" Type="http://schemas.openxmlformats.org/officeDocument/2006/relationships/oleObject" Target="embeddings/oleObject630.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oleObject" Target="embeddings/oleObject415.bin"/><Relationship Id="rId1011" Type="http://schemas.openxmlformats.org/officeDocument/2006/relationships/oleObject" Target="embeddings/oleObject508.bin"/><Relationship Id="rId1109" Type="http://schemas.openxmlformats.org/officeDocument/2006/relationships/image" Target="media/image545.wmf"/><Relationship Id="rId258" Type="http://schemas.openxmlformats.org/officeDocument/2006/relationships/oleObject" Target="embeddings/oleObject127.bin"/><Relationship Id="rId465" Type="http://schemas.openxmlformats.org/officeDocument/2006/relationships/image" Target="media/image227.wmf"/><Relationship Id="rId672" Type="http://schemas.openxmlformats.org/officeDocument/2006/relationships/image" Target="media/image330.wmf"/><Relationship Id="rId1095" Type="http://schemas.openxmlformats.org/officeDocument/2006/relationships/image" Target="media/image538.wmf"/><Relationship Id="rId1316" Type="http://schemas.openxmlformats.org/officeDocument/2006/relationships/image" Target="media/image646.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oleObject" Target="embeddings/oleObject161.bin"/><Relationship Id="rId532" Type="http://schemas.openxmlformats.org/officeDocument/2006/relationships/oleObject" Target="embeddings/oleObject266.bin"/><Relationship Id="rId977" Type="http://schemas.openxmlformats.org/officeDocument/2006/relationships/oleObject" Target="embeddings/oleObject491.bin"/><Relationship Id="rId1162" Type="http://schemas.openxmlformats.org/officeDocument/2006/relationships/oleObject" Target="embeddings/oleObject586.bin"/><Relationship Id="rId171" Type="http://schemas.openxmlformats.org/officeDocument/2006/relationships/image" Target="media/image83.wmf"/><Relationship Id="rId837" Type="http://schemas.openxmlformats.org/officeDocument/2006/relationships/image" Target="media/image411.wmf"/><Relationship Id="rId1022" Type="http://schemas.openxmlformats.org/officeDocument/2006/relationships/image" Target="media/image503.wmf"/><Relationship Id="rId269" Type="http://schemas.openxmlformats.org/officeDocument/2006/relationships/oleObject" Target="embeddings/oleObject133.bin"/><Relationship Id="rId476" Type="http://schemas.openxmlformats.org/officeDocument/2006/relationships/oleObject" Target="embeddings/oleObject238.bin"/><Relationship Id="rId683" Type="http://schemas.openxmlformats.org/officeDocument/2006/relationships/oleObject" Target="embeddings/oleObject342.bin"/><Relationship Id="rId890" Type="http://schemas.openxmlformats.org/officeDocument/2006/relationships/oleObject" Target="embeddings/oleObject447.bin"/><Relationship Id="rId904" Type="http://schemas.openxmlformats.org/officeDocument/2006/relationships/oleObject" Target="embeddings/oleObject454.bin"/><Relationship Id="rId1327" Type="http://schemas.openxmlformats.org/officeDocument/2006/relationships/oleObject" Target="embeddings/oleObject670.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4.wmf"/><Relationship Id="rId543" Type="http://schemas.openxmlformats.org/officeDocument/2006/relationships/image" Target="media/image266.wmf"/><Relationship Id="rId988" Type="http://schemas.openxmlformats.org/officeDocument/2006/relationships/image" Target="media/image486.wmf"/><Relationship Id="rId1173" Type="http://schemas.openxmlformats.org/officeDocument/2006/relationships/image" Target="media/image576.wmf"/><Relationship Id="rId1380" Type="http://schemas.openxmlformats.org/officeDocument/2006/relationships/oleObject" Target="embeddings/oleObject697.bin"/><Relationship Id="rId182" Type="http://schemas.openxmlformats.org/officeDocument/2006/relationships/image" Target="media/image88.wmf"/><Relationship Id="rId403" Type="http://schemas.openxmlformats.org/officeDocument/2006/relationships/image" Target="media/image196.wmf"/><Relationship Id="rId750" Type="http://schemas.openxmlformats.org/officeDocument/2006/relationships/oleObject" Target="embeddings/oleObject377.bin"/><Relationship Id="rId848" Type="http://schemas.openxmlformats.org/officeDocument/2006/relationships/oleObject" Target="embeddings/oleObject426.bin"/><Relationship Id="rId1033" Type="http://schemas.openxmlformats.org/officeDocument/2006/relationships/oleObject" Target="embeddings/oleObject519.bin"/><Relationship Id="rId487" Type="http://schemas.openxmlformats.org/officeDocument/2006/relationships/image" Target="media/image238.wmf"/><Relationship Id="rId610" Type="http://schemas.openxmlformats.org/officeDocument/2006/relationships/oleObject" Target="embeddings/oleObject305.bin"/><Relationship Id="rId694" Type="http://schemas.openxmlformats.org/officeDocument/2006/relationships/oleObject" Target="embeddings/oleObject348.bin"/><Relationship Id="rId708" Type="http://schemas.openxmlformats.org/officeDocument/2006/relationships/oleObject" Target="embeddings/oleObject356.bin"/><Relationship Id="rId915" Type="http://schemas.openxmlformats.org/officeDocument/2006/relationships/image" Target="media/image450.wmf"/><Relationship Id="rId1240" Type="http://schemas.openxmlformats.org/officeDocument/2006/relationships/image" Target="media/image609.wmf"/><Relationship Id="rId1338" Type="http://schemas.openxmlformats.org/officeDocument/2006/relationships/image" Target="media/image657.wmf"/><Relationship Id="rId347" Type="http://schemas.openxmlformats.org/officeDocument/2006/relationships/oleObject" Target="embeddings/oleObject172.bin"/><Relationship Id="rId999" Type="http://schemas.openxmlformats.org/officeDocument/2006/relationships/oleObject" Target="embeddings/oleObject502.bin"/><Relationship Id="rId1100" Type="http://schemas.openxmlformats.org/officeDocument/2006/relationships/oleObject" Target="embeddings/oleObject554.bin"/><Relationship Id="rId1184" Type="http://schemas.openxmlformats.org/officeDocument/2006/relationships/image" Target="media/image581.wmf"/><Relationship Id="rId1405" Type="http://schemas.openxmlformats.org/officeDocument/2006/relationships/oleObject" Target="embeddings/oleObject710.bin"/><Relationship Id="rId44" Type="http://schemas.openxmlformats.org/officeDocument/2006/relationships/oleObject" Target="embeddings/oleObject19.bin"/><Relationship Id="rId554" Type="http://schemas.openxmlformats.org/officeDocument/2006/relationships/oleObject" Target="embeddings/oleObject277.bin"/><Relationship Id="rId761" Type="http://schemas.openxmlformats.org/officeDocument/2006/relationships/image" Target="media/image373.wmf"/><Relationship Id="rId859" Type="http://schemas.openxmlformats.org/officeDocument/2006/relationships/image" Target="media/image422.wmf"/><Relationship Id="rId1391" Type="http://schemas.openxmlformats.org/officeDocument/2006/relationships/image" Target="media/image683.wmf"/><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207.bin"/><Relationship Id="rId498" Type="http://schemas.openxmlformats.org/officeDocument/2006/relationships/oleObject" Target="embeddings/oleObject249.bin"/><Relationship Id="rId621" Type="http://schemas.openxmlformats.org/officeDocument/2006/relationships/image" Target="media/image305.wmf"/><Relationship Id="rId1044" Type="http://schemas.openxmlformats.org/officeDocument/2006/relationships/oleObject" Target="embeddings/oleObject525.bin"/><Relationship Id="rId1251" Type="http://schemas.openxmlformats.org/officeDocument/2006/relationships/oleObject" Target="embeddings/oleObject631.bin"/><Relationship Id="rId1349" Type="http://schemas.openxmlformats.org/officeDocument/2006/relationships/image" Target="media/image662.wmf"/><Relationship Id="rId260" Type="http://schemas.openxmlformats.org/officeDocument/2006/relationships/oleObject" Target="embeddings/oleObject128.bin"/><Relationship Id="rId719" Type="http://schemas.openxmlformats.org/officeDocument/2006/relationships/image" Target="media/image352.wmf"/><Relationship Id="rId926" Type="http://schemas.openxmlformats.org/officeDocument/2006/relationships/oleObject" Target="embeddings/oleObject465.bin"/><Relationship Id="rId1111" Type="http://schemas.openxmlformats.org/officeDocument/2006/relationships/image" Target="media/image546.wmf"/><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8.bin"/><Relationship Id="rId565" Type="http://schemas.openxmlformats.org/officeDocument/2006/relationships/image" Target="media/image277.wmf"/><Relationship Id="rId772" Type="http://schemas.openxmlformats.org/officeDocument/2006/relationships/oleObject" Target="embeddings/oleObject388.bin"/><Relationship Id="rId1195" Type="http://schemas.openxmlformats.org/officeDocument/2006/relationships/oleObject" Target="embeddings/oleObject603.bin"/><Relationship Id="rId1209" Type="http://schemas.openxmlformats.org/officeDocument/2006/relationships/oleObject" Target="embeddings/oleObject610.bin"/><Relationship Id="rId1416" Type="http://schemas.openxmlformats.org/officeDocument/2006/relationships/oleObject" Target="embeddings/oleObject716.bin"/><Relationship Id="rId218" Type="http://schemas.openxmlformats.org/officeDocument/2006/relationships/image" Target="media/image106.wmf"/><Relationship Id="rId425" Type="http://schemas.openxmlformats.org/officeDocument/2006/relationships/image" Target="media/image207.wmf"/><Relationship Id="rId632" Type="http://schemas.openxmlformats.org/officeDocument/2006/relationships/oleObject" Target="embeddings/oleObject316.bin"/><Relationship Id="rId1055" Type="http://schemas.openxmlformats.org/officeDocument/2006/relationships/image" Target="media/image519.wmf"/><Relationship Id="rId1262" Type="http://schemas.openxmlformats.org/officeDocument/2006/relationships/image" Target="media/image620.wmf"/><Relationship Id="rId271" Type="http://schemas.openxmlformats.org/officeDocument/2006/relationships/oleObject" Target="embeddings/oleObject134.bin"/><Relationship Id="rId937" Type="http://schemas.openxmlformats.org/officeDocument/2006/relationships/image" Target="media/image461.wmf"/><Relationship Id="rId1122" Type="http://schemas.openxmlformats.org/officeDocument/2006/relationships/oleObject" Target="embeddings/oleObject565.bin"/><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79.wmf"/><Relationship Id="rId576" Type="http://schemas.openxmlformats.org/officeDocument/2006/relationships/oleObject" Target="embeddings/oleObject288.bin"/><Relationship Id="rId783" Type="http://schemas.openxmlformats.org/officeDocument/2006/relationships/image" Target="media/image384.wmf"/><Relationship Id="rId990" Type="http://schemas.openxmlformats.org/officeDocument/2006/relationships/image" Target="media/image487.wmf"/><Relationship Id="rId1427" Type="http://schemas.openxmlformats.org/officeDocument/2006/relationships/image" Target="media/image700.wmf"/><Relationship Id="rId229" Type="http://schemas.openxmlformats.org/officeDocument/2006/relationships/image" Target="media/image111.wmf"/><Relationship Id="rId436" Type="http://schemas.openxmlformats.org/officeDocument/2006/relationships/oleObject" Target="embeddings/oleObject218.bin"/><Relationship Id="rId643" Type="http://schemas.openxmlformats.org/officeDocument/2006/relationships/image" Target="media/image316.wmf"/><Relationship Id="rId1066" Type="http://schemas.openxmlformats.org/officeDocument/2006/relationships/oleObject" Target="embeddings/oleObject536.bin"/><Relationship Id="rId1273" Type="http://schemas.openxmlformats.org/officeDocument/2006/relationships/oleObject" Target="embeddings/oleObject642.bin"/><Relationship Id="rId850" Type="http://schemas.openxmlformats.org/officeDocument/2006/relationships/oleObject" Target="embeddings/oleObject427.bin"/><Relationship Id="rId948" Type="http://schemas.openxmlformats.org/officeDocument/2006/relationships/oleObject" Target="embeddings/oleObject476.bin"/><Relationship Id="rId1133" Type="http://schemas.openxmlformats.org/officeDocument/2006/relationships/image" Target="media/image557.wmf"/><Relationship Id="rId77" Type="http://schemas.openxmlformats.org/officeDocument/2006/relationships/image" Target="media/image36.wmf"/><Relationship Id="rId282" Type="http://schemas.openxmlformats.org/officeDocument/2006/relationships/image" Target="media/image137.wmf"/><Relationship Id="rId503" Type="http://schemas.openxmlformats.org/officeDocument/2006/relationships/image" Target="media/image246.wmf"/><Relationship Id="rId587" Type="http://schemas.openxmlformats.org/officeDocument/2006/relationships/image" Target="media/image288.wmf"/><Relationship Id="rId710" Type="http://schemas.openxmlformats.org/officeDocument/2006/relationships/oleObject" Target="embeddings/oleObject357.bin"/><Relationship Id="rId808" Type="http://schemas.openxmlformats.org/officeDocument/2006/relationships/oleObject" Target="embeddings/oleObject406.bin"/><Relationship Id="rId1340" Type="http://schemas.openxmlformats.org/officeDocument/2006/relationships/image" Target="media/image658.wmf"/><Relationship Id="rId1438" Type="http://schemas.openxmlformats.org/officeDocument/2006/relationships/oleObject" Target="embeddings/oleObject727.bin"/><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18.wmf"/><Relationship Id="rId794" Type="http://schemas.openxmlformats.org/officeDocument/2006/relationships/oleObject" Target="embeddings/oleObject399.bin"/><Relationship Id="rId1077" Type="http://schemas.openxmlformats.org/officeDocument/2006/relationships/image" Target="media/image530.wmf"/><Relationship Id="rId1200" Type="http://schemas.openxmlformats.org/officeDocument/2006/relationships/image" Target="media/image589.wmf"/><Relationship Id="rId654" Type="http://schemas.openxmlformats.org/officeDocument/2006/relationships/oleObject" Target="embeddings/oleObject327.bin"/><Relationship Id="rId861" Type="http://schemas.openxmlformats.org/officeDocument/2006/relationships/image" Target="media/image423.wmf"/><Relationship Id="rId959" Type="http://schemas.openxmlformats.org/officeDocument/2006/relationships/image" Target="media/image472.wmf"/><Relationship Id="rId1284" Type="http://schemas.openxmlformats.org/officeDocument/2006/relationships/oleObject" Target="embeddings/oleObject648.bin"/><Relationship Id="rId293" Type="http://schemas.openxmlformats.org/officeDocument/2006/relationships/oleObject" Target="embeddings/oleObject145.bin"/><Relationship Id="rId307" Type="http://schemas.openxmlformats.org/officeDocument/2006/relationships/oleObject" Target="embeddings/oleObject152.bin"/><Relationship Id="rId514" Type="http://schemas.openxmlformats.org/officeDocument/2006/relationships/oleObject" Target="embeddings/oleObject257.bin"/><Relationship Id="rId721" Type="http://schemas.openxmlformats.org/officeDocument/2006/relationships/image" Target="media/image353.wmf"/><Relationship Id="rId1144" Type="http://schemas.openxmlformats.org/officeDocument/2006/relationships/oleObject" Target="embeddings/oleObject577.bin"/><Relationship Id="rId1351" Type="http://schemas.openxmlformats.org/officeDocument/2006/relationships/image" Target="media/image663.wmf"/><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79.bin"/><Relationship Id="rId598" Type="http://schemas.openxmlformats.org/officeDocument/2006/relationships/oleObject" Target="embeddings/oleObject299.bin"/><Relationship Id="rId819" Type="http://schemas.openxmlformats.org/officeDocument/2006/relationships/image" Target="media/image402.wmf"/><Relationship Id="rId1004" Type="http://schemas.openxmlformats.org/officeDocument/2006/relationships/image" Target="media/image494.wmf"/><Relationship Id="rId1211" Type="http://schemas.openxmlformats.org/officeDocument/2006/relationships/oleObject" Target="embeddings/oleObject611.bin"/><Relationship Id="rId220" Type="http://schemas.openxmlformats.org/officeDocument/2006/relationships/image" Target="media/image107.wmf"/><Relationship Id="rId458" Type="http://schemas.openxmlformats.org/officeDocument/2006/relationships/oleObject" Target="embeddings/oleObject229.bin"/><Relationship Id="rId665" Type="http://schemas.openxmlformats.org/officeDocument/2006/relationships/image" Target="media/image327.wmf"/><Relationship Id="rId872" Type="http://schemas.openxmlformats.org/officeDocument/2006/relationships/oleObject" Target="embeddings/oleObject438.bin"/><Relationship Id="rId1088" Type="http://schemas.openxmlformats.org/officeDocument/2006/relationships/oleObject" Target="embeddings/oleObject548.bin"/><Relationship Id="rId1295" Type="http://schemas.openxmlformats.org/officeDocument/2006/relationships/image" Target="media/image636.wmf"/><Relationship Id="rId1309" Type="http://schemas.openxmlformats.org/officeDocument/2006/relationships/oleObject" Target="embeddings/oleObject661.bin"/><Relationship Id="rId15" Type="http://schemas.openxmlformats.org/officeDocument/2006/relationships/image" Target="media/image5.wmf"/><Relationship Id="rId318" Type="http://schemas.openxmlformats.org/officeDocument/2006/relationships/image" Target="media/image155.wmf"/><Relationship Id="rId525" Type="http://schemas.openxmlformats.org/officeDocument/2006/relationships/image" Target="media/image257.wmf"/><Relationship Id="rId732" Type="http://schemas.openxmlformats.org/officeDocument/2006/relationships/oleObject" Target="embeddings/oleObject368.bin"/><Relationship Id="rId1155" Type="http://schemas.openxmlformats.org/officeDocument/2006/relationships/image" Target="media/image567.wmf"/><Relationship Id="rId1362" Type="http://schemas.openxmlformats.org/officeDocument/2006/relationships/oleObject" Target="embeddings/oleObject688.bin"/><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image" Target="media/image180.wmf"/><Relationship Id="rId1015" Type="http://schemas.openxmlformats.org/officeDocument/2006/relationships/oleObject" Target="embeddings/oleObject510.bin"/><Relationship Id="rId1222" Type="http://schemas.openxmlformats.org/officeDocument/2006/relationships/image" Target="media/image600.wmf"/><Relationship Id="rId469" Type="http://schemas.openxmlformats.org/officeDocument/2006/relationships/image" Target="media/image229.wmf"/><Relationship Id="rId676" Type="http://schemas.openxmlformats.org/officeDocument/2006/relationships/image" Target="media/image332.wmf"/><Relationship Id="rId883" Type="http://schemas.openxmlformats.org/officeDocument/2006/relationships/image" Target="media/image434.wmf"/><Relationship Id="rId1099" Type="http://schemas.openxmlformats.org/officeDocument/2006/relationships/image" Target="media/image540.wmf"/><Relationship Id="rId26" Type="http://schemas.openxmlformats.org/officeDocument/2006/relationships/oleObject" Target="embeddings/oleObject10.bin"/><Relationship Id="rId231" Type="http://schemas.openxmlformats.org/officeDocument/2006/relationships/image" Target="media/image112.wmf"/><Relationship Id="rId329" Type="http://schemas.openxmlformats.org/officeDocument/2006/relationships/oleObject" Target="embeddings/oleObject163.bin"/><Relationship Id="rId536" Type="http://schemas.openxmlformats.org/officeDocument/2006/relationships/oleObject" Target="embeddings/oleObject268.bin"/><Relationship Id="rId1166" Type="http://schemas.openxmlformats.org/officeDocument/2006/relationships/oleObject" Target="embeddings/oleObject588.bin"/><Relationship Id="rId1373" Type="http://schemas.openxmlformats.org/officeDocument/2006/relationships/image" Target="media/image674.wmf"/><Relationship Id="rId175" Type="http://schemas.openxmlformats.org/officeDocument/2006/relationships/oleObject" Target="embeddings/oleObject85.bin"/><Relationship Id="rId743" Type="http://schemas.openxmlformats.org/officeDocument/2006/relationships/image" Target="media/image364.wmf"/><Relationship Id="rId950" Type="http://schemas.openxmlformats.org/officeDocument/2006/relationships/oleObject" Target="embeddings/oleObject477.bin"/><Relationship Id="rId1026" Type="http://schemas.openxmlformats.org/officeDocument/2006/relationships/image" Target="media/image505.wmf"/><Relationship Id="rId382" Type="http://schemas.openxmlformats.org/officeDocument/2006/relationships/oleObject" Target="embeddings/oleObject191.bin"/><Relationship Id="rId603" Type="http://schemas.openxmlformats.org/officeDocument/2006/relationships/image" Target="media/image296.wmf"/><Relationship Id="rId687" Type="http://schemas.openxmlformats.org/officeDocument/2006/relationships/oleObject" Target="embeddings/oleObject344.bin"/><Relationship Id="rId810" Type="http://schemas.openxmlformats.org/officeDocument/2006/relationships/oleObject" Target="embeddings/oleObject407.bin"/><Relationship Id="rId908" Type="http://schemas.openxmlformats.org/officeDocument/2006/relationships/oleObject" Target="embeddings/oleObject456.bin"/><Relationship Id="rId1233" Type="http://schemas.openxmlformats.org/officeDocument/2006/relationships/oleObject" Target="embeddings/oleObject622.bin"/><Relationship Id="rId1440" Type="http://schemas.openxmlformats.org/officeDocument/2006/relationships/footer" Target="footer1.xml"/><Relationship Id="rId242" Type="http://schemas.openxmlformats.org/officeDocument/2006/relationships/oleObject" Target="embeddings/oleObject119.bin"/><Relationship Id="rId894" Type="http://schemas.openxmlformats.org/officeDocument/2006/relationships/oleObject" Target="embeddings/oleObject449.bin"/><Relationship Id="rId1177" Type="http://schemas.openxmlformats.org/officeDocument/2006/relationships/image" Target="media/image578.wmf"/><Relationship Id="rId1300" Type="http://schemas.openxmlformats.org/officeDocument/2006/relationships/oleObject" Target="embeddings/oleObject656.bin"/><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68.wmf"/><Relationship Id="rId754" Type="http://schemas.openxmlformats.org/officeDocument/2006/relationships/oleObject" Target="embeddings/oleObject379.bin"/><Relationship Id="rId961" Type="http://schemas.openxmlformats.org/officeDocument/2006/relationships/image" Target="media/image473.wmf"/><Relationship Id="rId1384" Type="http://schemas.openxmlformats.org/officeDocument/2006/relationships/oleObject" Target="embeddings/oleObject699.bin"/><Relationship Id="rId90" Type="http://schemas.openxmlformats.org/officeDocument/2006/relationships/oleObject" Target="embeddings/oleObject42.bin"/><Relationship Id="rId186" Type="http://schemas.openxmlformats.org/officeDocument/2006/relationships/image" Target="media/image90.wmf"/><Relationship Id="rId393" Type="http://schemas.openxmlformats.org/officeDocument/2006/relationships/image" Target="media/image191.wmf"/><Relationship Id="rId407" Type="http://schemas.openxmlformats.org/officeDocument/2006/relationships/image" Target="media/image198.wmf"/><Relationship Id="rId614" Type="http://schemas.openxmlformats.org/officeDocument/2006/relationships/oleObject" Target="embeddings/oleObject307.bin"/><Relationship Id="rId821" Type="http://schemas.openxmlformats.org/officeDocument/2006/relationships/image" Target="media/image403.wmf"/><Relationship Id="rId1037" Type="http://schemas.openxmlformats.org/officeDocument/2006/relationships/image" Target="media/image510.wmf"/><Relationship Id="rId1244" Type="http://schemas.openxmlformats.org/officeDocument/2006/relationships/image" Target="media/image611.wmf"/><Relationship Id="rId253" Type="http://schemas.openxmlformats.org/officeDocument/2006/relationships/image" Target="media/image123.wmf"/><Relationship Id="rId460" Type="http://schemas.openxmlformats.org/officeDocument/2006/relationships/oleObject" Target="embeddings/oleObject230.bin"/><Relationship Id="rId698" Type="http://schemas.openxmlformats.org/officeDocument/2006/relationships/image" Target="media/image342.wmf"/><Relationship Id="rId919" Type="http://schemas.openxmlformats.org/officeDocument/2006/relationships/image" Target="media/image452.wmf"/><Relationship Id="rId1090" Type="http://schemas.openxmlformats.org/officeDocument/2006/relationships/oleObject" Target="embeddings/oleObject549.bin"/><Relationship Id="rId1104" Type="http://schemas.openxmlformats.org/officeDocument/2006/relationships/oleObject" Target="embeddings/oleObject556.bin"/><Relationship Id="rId1311" Type="http://schemas.openxmlformats.org/officeDocument/2006/relationships/oleObject" Target="embeddings/oleObject662.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6.wmf"/><Relationship Id="rId558" Type="http://schemas.openxmlformats.org/officeDocument/2006/relationships/oleObject" Target="embeddings/oleObject279.bin"/><Relationship Id="rId765" Type="http://schemas.openxmlformats.org/officeDocument/2006/relationships/image" Target="media/image375.wmf"/><Relationship Id="rId972" Type="http://schemas.openxmlformats.org/officeDocument/2006/relationships/image" Target="media/image478.wmf"/><Relationship Id="rId1188" Type="http://schemas.openxmlformats.org/officeDocument/2006/relationships/image" Target="media/image583.wmf"/><Relationship Id="rId1395" Type="http://schemas.openxmlformats.org/officeDocument/2006/relationships/image" Target="media/image685.wmf"/><Relationship Id="rId1409" Type="http://schemas.openxmlformats.org/officeDocument/2006/relationships/image" Target="media/image691.wmf"/><Relationship Id="rId197" Type="http://schemas.openxmlformats.org/officeDocument/2006/relationships/oleObject" Target="embeddings/oleObject96.bin"/><Relationship Id="rId418" Type="http://schemas.openxmlformats.org/officeDocument/2006/relationships/oleObject" Target="embeddings/oleObject209.bin"/><Relationship Id="rId625" Type="http://schemas.openxmlformats.org/officeDocument/2006/relationships/image" Target="media/image307.wmf"/><Relationship Id="rId832" Type="http://schemas.openxmlformats.org/officeDocument/2006/relationships/oleObject" Target="embeddings/oleObject418.bin"/><Relationship Id="rId1048" Type="http://schemas.openxmlformats.org/officeDocument/2006/relationships/oleObject" Target="embeddings/oleObject527.bin"/><Relationship Id="rId1255" Type="http://schemas.openxmlformats.org/officeDocument/2006/relationships/oleObject" Target="embeddings/oleObject633.bin"/><Relationship Id="rId264" Type="http://schemas.openxmlformats.org/officeDocument/2006/relationships/image" Target="media/image128.wmf"/><Relationship Id="rId471" Type="http://schemas.openxmlformats.org/officeDocument/2006/relationships/image" Target="media/image230.wmf"/><Relationship Id="rId1115" Type="http://schemas.openxmlformats.org/officeDocument/2006/relationships/image" Target="media/image548.wmf"/><Relationship Id="rId1322" Type="http://schemas.openxmlformats.org/officeDocument/2006/relationships/image" Target="media/image649.wmf"/><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79.wmf"/><Relationship Id="rId776" Type="http://schemas.openxmlformats.org/officeDocument/2006/relationships/oleObject" Target="embeddings/oleObject390.bin"/><Relationship Id="rId983" Type="http://schemas.openxmlformats.org/officeDocument/2006/relationships/oleObject" Target="embeddings/oleObject494.bin"/><Relationship Id="rId1199" Type="http://schemas.openxmlformats.org/officeDocument/2006/relationships/oleObject" Target="embeddings/oleObject605.bin"/><Relationship Id="rId331" Type="http://schemas.openxmlformats.org/officeDocument/2006/relationships/oleObject" Target="embeddings/oleObject164.bin"/><Relationship Id="rId429" Type="http://schemas.openxmlformats.org/officeDocument/2006/relationships/image" Target="media/image209.wmf"/><Relationship Id="rId636" Type="http://schemas.openxmlformats.org/officeDocument/2006/relationships/oleObject" Target="embeddings/oleObject318.bin"/><Relationship Id="rId1059" Type="http://schemas.openxmlformats.org/officeDocument/2006/relationships/image" Target="media/image521.wmf"/><Relationship Id="rId1266" Type="http://schemas.openxmlformats.org/officeDocument/2006/relationships/image" Target="media/image622.wmf"/><Relationship Id="rId843" Type="http://schemas.openxmlformats.org/officeDocument/2006/relationships/image" Target="media/image414.wmf"/><Relationship Id="rId1126" Type="http://schemas.openxmlformats.org/officeDocument/2006/relationships/oleObject" Target="embeddings/oleObject567.bin"/><Relationship Id="rId275" Type="http://schemas.openxmlformats.org/officeDocument/2006/relationships/oleObject" Target="embeddings/oleObject136.bin"/><Relationship Id="rId482" Type="http://schemas.openxmlformats.org/officeDocument/2006/relationships/oleObject" Target="embeddings/oleObject241.bin"/><Relationship Id="rId703" Type="http://schemas.openxmlformats.org/officeDocument/2006/relationships/image" Target="media/image344.wmf"/><Relationship Id="rId910" Type="http://schemas.openxmlformats.org/officeDocument/2006/relationships/oleObject" Target="embeddings/oleObject457.bin"/><Relationship Id="rId1333" Type="http://schemas.openxmlformats.org/officeDocument/2006/relationships/oleObject" Target="embeddings/oleObject673.bin"/><Relationship Id="rId135" Type="http://schemas.openxmlformats.org/officeDocument/2006/relationships/image" Target="media/image65.wmf"/><Relationship Id="rId342" Type="http://schemas.openxmlformats.org/officeDocument/2006/relationships/image" Target="media/image167.wmf"/><Relationship Id="rId787" Type="http://schemas.openxmlformats.org/officeDocument/2006/relationships/image" Target="media/image386.wmf"/><Relationship Id="rId994" Type="http://schemas.openxmlformats.org/officeDocument/2006/relationships/image" Target="media/image489.wmf"/><Relationship Id="rId1400" Type="http://schemas.openxmlformats.org/officeDocument/2006/relationships/oleObject" Target="embeddings/oleObject707.bin"/><Relationship Id="rId202" Type="http://schemas.openxmlformats.org/officeDocument/2006/relationships/image" Target="media/image98.wmf"/><Relationship Id="rId647" Type="http://schemas.openxmlformats.org/officeDocument/2006/relationships/image" Target="media/image318.wmf"/><Relationship Id="rId854" Type="http://schemas.openxmlformats.org/officeDocument/2006/relationships/oleObject" Target="embeddings/oleObject429.bin"/><Relationship Id="rId1277" Type="http://schemas.openxmlformats.org/officeDocument/2006/relationships/oleObject" Target="embeddings/oleObject644.bin"/><Relationship Id="rId286" Type="http://schemas.openxmlformats.org/officeDocument/2006/relationships/image" Target="media/image139.wmf"/><Relationship Id="rId493" Type="http://schemas.openxmlformats.org/officeDocument/2006/relationships/image" Target="media/image241.wmf"/><Relationship Id="rId507" Type="http://schemas.openxmlformats.org/officeDocument/2006/relationships/image" Target="media/image248.wmf"/><Relationship Id="rId714" Type="http://schemas.openxmlformats.org/officeDocument/2006/relationships/oleObject" Target="embeddings/oleObject359.bin"/><Relationship Id="rId921" Type="http://schemas.openxmlformats.org/officeDocument/2006/relationships/image" Target="media/image453.wmf"/><Relationship Id="rId1137" Type="http://schemas.openxmlformats.org/officeDocument/2006/relationships/oleObject" Target="embeddings/oleObject573.bin"/><Relationship Id="rId1344" Type="http://schemas.openxmlformats.org/officeDocument/2006/relationships/oleObject" Target="embeddings/oleObject6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4561</Words>
  <Characters>26001</Characters>
  <Application>Microsoft Office Word</Application>
  <DocSecurity>0</DocSecurity>
  <Lines>216</Lines>
  <Paragraphs>61</Paragraphs>
  <ScaleCrop>false</ScaleCrop>
  <Company>www.thuvienhoclieu.com</Company>
  <LinksUpToDate>false</LinksUpToDate>
  <CharactersWithSpaces>30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
  <cp:revision>1</cp:revision>
  <dcterms:created xsi:type="dcterms:W3CDTF">2019-07-17T02:51:00Z</dcterms:created>
  <dcterms:modified xsi:type="dcterms:W3CDTF">2019-07-17T02:51:00Z</dcterms:modified>
</cp:coreProperties>
</file>